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84" r:id="rId3"/>
    <p:sldId id="257" r:id="rId4"/>
    <p:sldId id="258" r:id="rId5"/>
    <p:sldId id="296" r:id="rId6"/>
    <p:sldId id="259" r:id="rId7"/>
    <p:sldId id="260" r:id="rId8"/>
    <p:sldId id="261" r:id="rId9"/>
    <p:sldId id="262" r:id="rId10"/>
    <p:sldId id="263" r:id="rId11"/>
    <p:sldId id="264" r:id="rId12"/>
    <p:sldId id="267" r:id="rId13"/>
    <p:sldId id="265" r:id="rId14"/>
    <p:sldId id="266" r:id="rId15"/>
    <p:sldId id="285" r:id="rId16"/>
    <p:sldId id="294" r:id="rId17"/>
    <p:sldId id="269" r:id="rId18"/>
    <p:sldId id="268" r:id="rId19"/>
    <p:sldId id="270" r:id="rId20"/>
    <p:sldId id="271" r:id="rId21"/>
    <p:sldId id="273" r:id="rId22"/>
    <p:sldId id="274" r:id="rId23"/>
    <p:sldId id="275" r:id="rId24"/>
    <p:sldId id="287" r:id="rId25"/>
    <p:sldId id="293" r:id="rId26"/>
    <p:sldId id="291" r:id="rId27"/>
    <p:sldId id="292" r:id="rId28"/>
    <p:sldId id="276" r:id="rId29"/>
    <p:sldId id="286" r:id="rId30"/>
    <p:sldId id="295" r:id="rId31"/>
    <p:sldId id="272" r:id="rId32"/>
    <p:sldId id="281" r:id="rId33"/>
    <p:sldId id="277" r:id="rId34"/>
    <p:sldId id="278" r:id="rId35"/>
    <p:sldId id="279" r:id="rId36"/>
    <p:sldId id="282" r:id="rId37"/>
    <p:sldId id="283" r:id="rId38"/>
    <p:sldId id="280" r:id="rId39"/>
    <p:sldId id="288" r:id="rId40"/>
    <p:sldId id="289" r:id="rId41"/>
    <p:sldId id="290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59" d="100"/>
          <a:sy n="159" d="100"/>
        </p:scale>
        <p:origin x="-12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Documents:E80%20Documents:E80%202013:TimeConstantDemo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Documents:E80%20Documents:E80%202013:TimeConstantDemo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Sheet1!$C$1</c:f>
              <c:strCache>
                <c:ptCount val="1"/>
                <c:pt idx="0">
                  <c:v>Temperature °C</c:v>
                </c:pt>
              </c:strCache>
            </c:strRef>
          </c:tx>
          <c:spPr>
            <a:ln w="19050" cmpd="sng"/>
          </c:spPr>
          <c:marker>
            <c:symbol val="none"/>
          </c:marker>
          <c:xVal>
            <c:numRef>
              <c:f>Sheet1!$A$2:$A$2325</c:f>
              <c:numCache>
                <c:formatCode>General</c:formatCode>
                <c:ptCount val="2324"/>
                <c:pt idx="0">
                  <c:v>0.0</c:v>
                </c:pt>
                <c:pt idx="1">
                  <c:v>0.04875</c:v>
                </c:pt>
                <c:pt idx="2">
                  <c:v>0.0975</c:v>
                </c:pt>
                <c:pt idx="3">
                  <c:v>0.14625</c:v>
                </c:pt>
                <c:pt idx="4">
                  <c:v>0.195</c:v>
                </c:pt>
                <c:pt idx="5">
                  <c:v>0.24375</c:v>
                </c:pt>
                <c:pt idx="6">
                  <c:v>0.2925</c:v>
                </c:pt>
                <c:pt idx="7">
                  <c:v>0.34125</c:v>
                </c:pt>
                <c:pt idx="8">
                  <c:v>0.39</c:v>
                </c:pt>
                <c:pt idx="9">
                  <c:v>0.43875</c:v>
                </c:pt>
                <c:pt idx="10">
                  <c:v>0.4875</c:v>
                </c:pt>
                <c:pt idx="11">
                  <c:v>0.53625</c:v>
                </c:pt>
                <c:pt idx="12">
                  <c:v>0.585</c:v>
                </c:pt>
                <c:pt idx="13">
                  <c:v>0.63375</c:v>
                </c:pt>
                <c:pt idx="14">
                  <c:v>0.6825</c:v>
                </c:pt>
                <c:pt idx="15">
                  <c:v>0.73125</c:v>
                </c:pt>
                <c:pt idx="16">
                  <c:v>0.78</c:v>
                </c:pt>
                <c:pt idx="17">
                  <c:v>0.82875</c:v>
                </c:pt>
                <c:pt idx="18">
                  <c:v>0.8775</c:v>
                </c:pt>
                <c:pt idx="19">
                  <c:v>0.92625</c:v>
                </c:pt>
                <c:pt idx="20">
                  <c:v>0.975</c:v>
                </c:pt>
                <c:pt idx="21">
                  <c:v>1.02375</c:v>
                </c:pt>
                <c:pt idx="22">
                  <c:v>1.0725</c:v>
                </c:pt>
                <c:pt idx="23">
                  <c:v>1.12125</c:v>
                </c:pt>
                <c:pt idx="24">
                  <c:v>1.17</c:v>
                </c:pt>
                <c:pt idx="25">
                  <c:v>1.21875</c:v>
                </c:pt>
                <c:pt idx="26">
                  <c:v>1.2675</c:v>
                </c:pt>
                <c:pt idx="27">
                  <c:v>1.31625</c:v>
                </c:pt>
                <c:pt idx="28">
                  <c:v>1.365</c:v>
                </c:pt>
                <c:pt idx="29">
                  <c:v>1.41375</c:v>
                </c:pt>
                <c:pt idx="30">
                  <c:v>1.4625</c:v>
                </c:pt>
                <c:pt idx="31">
                  <c:v>1.51125</c:v>
                </c:pt>
                <c:pt idx="32">
                  <c:v>1.56</c:v>
                </c:pt>
                <c:pt idx="33">
                  <c:v>1.60875</c:v>
                </c:pt>
                <c:pt idx="34">
                  <c:v>1.6575</c:v>
                </c:pt>
                <c:pt idx="35">
                  <c:v>1.70625</c:v>
                </c:pt>
                <c:pt idx="36">
                  <c:v>1.755</c:v>
                </c:pt>
                <c:pt idx="37">
                  <c:v>1.80375</c:v>
                </c:pt>
                <c:pt idx="38">
                  <c:v>1.8525</c:v>
                </c:pt>
                <c:pt idx="39">
                  <c:v>1.90125</c:v>
                </c:pt>
                <c:pt idx="40">
                  <c:v>1.95</c:v>
                </c:pt>
                <c:pt idx="41">
                  <c:v>1.99875</c:v>
                </c:pt>
                <c:pt idx="42">
                  <c:v>2.0475</c:v>
                </c:pt>
                <c:pt idx="43">
                  <c:v>2.096249999999994</c:v>
                </c:pt>
                <c:pt idx="44">
                  <c:v>2.145</c:v>
                </c:pt>
                <c:pt idx="45">
                  <c:v>2.19375</c:v>
                </c:pt>
                <c:pt idx="46">
                  <c:v>2.2425</c:v>
                </c:pt>
                <c:pt idx="47">
                  <c:v>2.29125</c:v>
                </c:pt>
                <c:pt idx="48">
                  <c:v>2.34</c:v>
                </c:pt>
                <c:pt idx="49">
                  <c:v>2.38875</c:v>
                </c:pt>
                <c:pt idx="50">
                  <c:v>2.4375</c:v>
                </c:pt>
                <c:pt idx="51">
                  <c:v>2.48625</c:v>
                </c:pt>
                <c:pt idx="52">
                  <c:v>2.535</c:v>
                </c:pt>
                <c:pt idx="53">
                  <c:v>2.58375</c:v>
                </c:pt>
                <c:pt idx="54">
                  <c:v>2.6325</c:v>
                </c:pt>
                <c:pt idx="55">
                  <c:v>2.68125</c:v>
                </c:pt>
                <c:pt idx="56">
                  <c:v>2.73</c:v>
                </c:pt>
                <c:pt idx="57">
                  <c:v>2.77875</c:v>
                </c:pt>
                <c:pt idx="58">
                  <c:v>2.8275</c:v>
                </c:pt>
                <c:pt idx="59">
                  <c:v>2.876249999999994</c:v>
                </c:pt>
                <c:pt idx="60">
                  <c:v>2.925</c:v>
                </c:pt>
                <c:pt idx="61">
                  <c:v>2.97375</c:v>
                </c:pt>
                <c:pt idx="62">
                  <c:v>3.0225</c:v>
                </c:pt>
                <c:pt idx="63">
                  <c:v>3.07125</c:v>
                </c:pt>
                <c:pt idx="64">
                  <c:v>3.12</c:v>
                </c:pt>
                <c:pt idx="65">
                  <c:v>3.16875</c:v>
                </c:pt>
                <c:pt idx="66">
                  <c:v>3.2175</c:v>
                </c:pt>
                <c:pt idx="67">
                  <c:v>3.26625</c:v>
                </c:pt>
                <c:pt idx="68">
                  <c:v>3.314999999999999</c:v>
                </c:pt>
                <c:pt idx="69">
                  <c:v>3.36375</c:v>
                </c:pt>
                <c:pt idx="70">
                  <c:v>3.4125</c:v>
                </c:pt>
                <c:pt idx="71">
                  <c:v>3.46125</c:v>
                </c:pt>
                <c:pt idx="72">
                  <c:v>3.51</c:v>
                </c:pt>
                <c:pt idx="73">
                  <c:v>3.55875</c:v>
                </c:pt>
                <c:pt idx="74">
                  <c:v>3.6075</c:v>
                </c:pt>
                <c:pt idx="75">
                  <c:v>3.656249999999994</c:v>
                </c:pt>
                <c:pt idx="76">
                  <c:v>3.705</c:v>
                </c:pt>
                <c:pt idx="77">
                  <c:v>3.75375</c:v>
                </c:pt>
                <c:pt idx="78">
                  <c:v>3.8025</c:v>
                </c:pt>
                <c:pt idx="79">
                  <c:v>3.851249999999994</c:v>
                </c:pt>
                <c:pt idx="80">
                  <c:v>3.9</c:v>
                </c:pt>
                <c:pt idx="81">
                  <c:v>3.94875</c:v>
                </c:pt>
                <c:pt idx="82">
                  <c:v>3.9975</c:v>
                </c:pt>
                <c:pt idx="83">
                  <c:v>4.04625</c:v>
                </c:pt>
                <c:pt idx="84">
                  <c:v>4.095</c:v>
                </c:pt>
                <c:pt idx="85">
                  <c:v>4.14375</c:v>
                </c:pt>
                <c:pt idx="86">
                  <c:v>4.192499999999995</c:v>
                </c:pt>
                <c:pt idx="87">
                  <c:v>4.24125</c:v>
                </c:pt>
                <c:pt idx="88">
                  <c:v>4.29</c:v>
                </c:pt>
                <c:pt idx="89">
                  <c:v>4.33875</c:v>
                </c:pt>
                <c:pt idx="90">
                  <c:v>4.387499999999997</c:v>
                </c:pt>
                <c:pt idx="91">
                  <c:v>4.43625</c:v>
                </c:pt>
                <c:pt idx="92">
                  <c:v>4.485</c:v>
                </c:pt>
                <c:pt idx="93">
                  <c:v>4.53375</c:v>
                </c:pt>
                <c:pt idx="94">
                  <c:v>4.5825</c:v>
                </c:pt>
                <c:pt idx="95">
                  <c:v>4.63125</c:v>
                </c:pt>
                <c:pt idx="96">
                  <c:v>4.68</c:v>
                </c:pt>
                <c:pt idx="97">
                  <c:v>4.72875</c:v>
                </c:pt>
                <c:pt idx="98">
                  <c:v>4.7775</c:v>
                </c:pt>
                <c:pt idx="99">
                  <c:v>4.82625</c:v>
                </c:pt>
                <c:pt idx="100">
                  <c:v>4.875</c:v>
                </c:pt>
                <c:pt idx="101">
                  <c:v>4.92375</c:v>
                </c:pt>
                <c:pt idx="102">
                  <c:v>4.9725</c:v>
                </c:pt>
                <c:pt idx="103">
                  <c:v>5.02125</c:v>
                </c:pt>
                <c:pt idx="104">
                  <c:v>5.07</c:v>
                </c:pt>
                <c:pt idx="105">
                  <c:v>5.118749999999999</c:v>
                </c:pt>
                <c:pt idx="106">
                  <c:v>5.167499999999994</c:v>
                </c:pt>
                <c:pt idx="107">
                  <c:v>5.21625</c:v>
                </c:pt>
                <c:pt idx="108">
                  <c:v>5.265</c:v>
                </c:pt>
                <c:pt idx="109">
                  <c:v>5.31375</c:v>
                </c:pt>
                <c:pt idx="110">
                  <c:v>5.362499999999994</c:v>
                </c:pt>
                <c:pt idx="111">
                  <c:v>5.41125</c:v>
                </c:pt>
                <c:pt idx="112">
                  <c:v>5.46</c:v>
                </c:pt>
                <c:pt idx="113">
                  <c:v>5.50875</c:v>
                </c:pt>
                <c:pt idx="114">
                  <c:v>5.557499999999997</c:v>
                </c:pt>
                <c:pt idx="115">
                  <c:v>5.60625</c:v>
                </c:pt>
                <c:pt idx="116">
                  <c:v>5.654999999999993</c:v>
                </c:pt>
                <c:pt idx="117">
                  <c:v>5.70375</c:v>
                </c:pt>
                <c:pt idx="118">
                  <c:v>5.752499999999999</c:v>
                </c:pt>
                <c:pt idx="119">
                  <c:v>5.80125</c:v>
                </c:pt>
                <c:pt idx="120">
                  <c:v>5.85</c:v>
                </c:pt>
                <c:pt idx="121">
                  <c:v>5.89875</c:v>
                </c:pt>
                <c:pt idx="122">
                  <c:v>5.9475</c:v>
                </c:pt>
                <c:pt idx="123">
                  <c:v>5.99625</c:v>
                </c:pt>
                <c:pt idx="124">
                  <c:v>6.045</c:v>
                </c:pt>
                <c:pt idx="125">
                  <c:v>6.09375</c:v>
                </c:pt>
                <c:pt idx="126">
                  <c:v>6.142499999999997</c:v>
                </c:pt>
                <c:pt idx="127">
                  <c:v>6.19125</c:v>
                </c:pt>
                <c:pt idx="128">
                  <c:v>6.24</c:v>
                </c:pt>
                <c:pt idx="129">
                  <c:v>6.28875</c:v>
                </c:pt>
                <c:pt idx="130">
                  <c:v>6.337499999999999</c:v>
                </c:pt>
                <c:pt idx="131">
                  <c:v>6.38625</c:v>
                </c:pt>
                <c:pt idx="132">
                  <c:v>6.435</c:v>
                </c:pt>
                <c:pt idx="133">
                  <c:v>6.48375</c:v>
                </c:pt>
                <c:pt idx="134">
                  <c:v>6.5325</c:v>
                </c:pt>
                <c:pt idx="135">
                  <c:v>6.58125</c:v>
                </c:pt>
                <c:pt idx="136">
                  <c:v>6.63</c:v>
                </c:pt>
                <c:pt idx="137">
                  <c:v>6.67875</c:v>
                </c:pt>
                <c:pt idx="138">
                  <c:v>6.727499999999996</c:v>
                </c:pt>
                <c:pt idx="139">
                  <c:v>6.77625</c:v>
                </c:pt>
                <c:pt idx="140">
                  <c:v>6.824999999999993</c:v>
                </c:pt>
                <c:pt idx="141">
                  <c:v>6.87375</c:v>
                </c:pt>
                <c:pt idx="142">
                  <c:v>6.922499999999999</c:v>
                </c:pt>
                <c:pt idx="143">
                  <c:v>6.97125</c:v>
                </c:pt>
                <c:pt idx="144">
                  <c:v>7.02</c:v>
                </c:pt>
                <c:pt idx="145">
                  <c:v>7.06875</c:v>
                </c:pt>
                <c:pt idx="146">
                  <c:v>7.117499999999994</c:v>
                </c:pt>
                <c:pt idx="147">
                  <c:v>7.16625</c:v>
                </c:pt>
                <c:pt idx="148">
                  <c:v>7.215</c:v>
                </c:pt>
                <c:pt idx="149">
                  <c:v>7.26375</c:v>
                </c:pt>
                <c:pt idx="150">
                  <c:v>7.312499999999996</c:v>
                </c:pt>
                <c:pt idx="151">
                  <c:v>7.36125</c:v>
                </c:pt>
                <c:pt idx="152">
                  <c:v>7.41</c:v>
                </c:pt>
                <c:pt idx="153">
                  <c:v>7.45875</c:v>
                </c:pt>
                <c:pt idx="154">
                  <c:v>7.507499999999999</c:v>
                </c:pt>
                <c:pt idx="155">
                  <c:v>7.55625</c:v>
                </c:pt>
                <c:pt idx="156">
                  <c:v>7.604999999999994</c:v>
                </c:pt>
                <c:pt idx="157">
                  <c:v>7.65375</c:v>
                </c:pt>
                <c:pt idx="158">
                  <c:v>7.7025</c:v>
                </c:pt>
                <c:pt idx="159">
                  <c:v>7.75125</c:v>
                </c:pt>
                <c:pt idx="160">
                  <c:v>7.8</c:v>
                </c:pt>
                <c:pt idx="161">
                  <c:v>7.84875</c:v>
                </c:pt>
                <c:pt idx="162">
                  <c:v>7.897499999999995</c:v>
                </c:pt>
                <c:pt idx="163">
                  <c:v>7.94625</c:v>
                </c:pt>
                <c:pt idx="164">
                  <c:v>7.995</c:v>
                </c:pt>
                <c:pt idx="165">
                  <c:v>8.04375</c:v>
                </c:pt>
                <c:pt idx="166">
                  <c:v>8.0925</c:v>
                </c:pt>
                <c:pt idx="167">
                  <c:v>8.141249999999997</c:v>
                </c:pt>
                <c:pt idx="168">
                  <c:v>8.19</c:v>
                </c:pt>
                <c:pt idx="169">
                  <c:v>8.238749999999997</c:v>
                </c:pt>
                <c:pt idx="170">
                  <c:v>8.2875</c:v>
                </c:pt>
                <c:pt idx="171">
                  <c:v>8.33625</c:v>
                </c:pt>
                <c:pt idx="172">
                  <c:v>8.385</c:v>
                </c:pt>
                <c:pt idx="173">
                  <c:v>8.43375</c:v>
                </c:pt>
                <c:pt idx="174">
                  <c:v>8.4825</c:v>
                </c:pt>
                <c:pt idx="175">
                  <c:v>8.53125</c:v>
                </c:pt>
                <c:pt idx="176">
                  <c:v>8.58</c:v>
                </c:pt>
                <c:pt idx="177">
                  <c:v>8.62875</c:v>
                </c:pt>
                <c:pt idx="178">
                  <c:v>8.6775</c:v>
                </c:pt>
                <c:pt idx="179">
                  <c:v>8.72625</c:v>
                </c:pt>
                <c:pt idx="180">
                  <c:v>8.775</c:v>
                </c:pt>
                <c:pt idx="181">
                  <c:v>8.82375</c:v>
                </c:pt>
                <c:pt idx="182">
                  <c:v>8.8725</c:v>
                </c:pt>
                <c:pt idx="183">
                  <c:v>8.921250000000001</c:v>
                </c:pt>
                <c:pt idx="184">
                  <c:v>8.97</c:v>
                </c:pt>
                <c:pt idx="185">
                  <c:v>9.018750000000001</c:v>
                </c:pt>
                <c:pt idx="186">
                  <c:v>9.0675</c:v>
                </c:pt>
                <c:pt idx="187">
                  <c:v>9.116250000000001</c:v>
                </c:pt>
                <c:pt idx="188">
                  <c:v>9.165</c:v>
                </c:pt>
                <c:pt idx="189">
                  <c:v>9.21375</c:v>
                </c:pt>
                <c:pt idx="190">
                  <c:v>9.2625</c:v>
                </c:pt>
                <c:pt idx="191">
                  <c:v>9.31125</c:v>
                </c:pt>
                <c:pt idx="192">
                  <c:v>9.36</c:v>
                </c:pt>
                <c:pt idx="193">
                  <c:v>9.40875</c:v>
                </c:pt>
                <c:pt idx="194">
                  <c:v>9.4575</c:v>
                </c:pt>
                <c:pt idx="195">
                  <c:v>9.50625</c:v>
                </c:pt>
                <c:pt idx="196">
                  <c:v>9.555</c:v>
                </c:pt>
                <c:pt idx="197">
                  <c:v>9.60375</c:v>
                </c:pt>
                <c:pt idx="198">
                  <c:v>9.6525</c:v>
                </c:pt>
                <c:pt idx="199">
                  <c:v>9.70125</c:v>
                </c:pt>
                <c:pt idx="200">
                  <c:v>9.75</c:v>
                </c:pt>
                <c:pt idx="201">
                  <c:v>9.79875</c:v>
                </c:pt>
                <c:pt idx="202">
                  <c:v>9.8475</c:v>
                </c:pt>
                <c:pt idx="203">
                  <c:v>9.89625</c:v>
                </c:pt>
                <c:pt idx="204">
                  <c:v>9.945</c:v>
                </c:pt>
                <c:pt idx="205">
                  <c:v>9.99375</c:v>
                </c:pt>
                <c:pt idx="206">
                  <c:v>10.0425</c:v>
                </c:pt>
                <c:pt idx="207">
                  <c:v>10.09125</c:v>
                </c:pt>
                <c:pt idx="208">
                  <c:v>10.14</c:v>
                </c:pt>
                <c:pt idx="209">
                  <c:v>10.18875</c:v>
                </c:pt>
                <c:pt idx="210">
                  <c:v>10.2375</c:v>
                </c:pt>
                <c:pt idx="211">
                  <c:v>10.28625</c:v>
                </c:pt>
                <c:pt idx="212">
                  <c:v>10.335</c:v>
                </c:pt>
                <c:pt idx="213">
                  <c:v>10.38375</c:v>
                </c:pt>
                <c:pt idx="214">
                  <c:v>10.4325</c:v>
                </c:pt>
                <c:pt idx="215">
                  <c:v>10.48125</c:v>
                </c:pt>
                <c:pt idx="216">
                  <c:v>10.53</c:v>
                </c:pt>
                <c:pt idx="217">
                  <c:v>10.57875</c:v>
                </c:pt>
                <c:pt idx="218">
                  <c:v>10.6275</c:v>
                </c:pt>
                <c:pt idx="219">
                  <c:v>10.67625</c:v>
                </c:pt>
                <c:pt idx="220">
                  <c:v>10.725</c:v>
                </c:pt>
                <c:pt idx="221">
                  <c:v>10.77375</c:v>
                </c:pt>
                <c:pt idx="222">
                  <c:v>10.8225</c:v>
                </c:pt>
                <c:pt idx="223">
                  <c:v>10.87125</c:v>
                </c:pt>
                <c:pt idx="224">
                  <c:v>10.92</c:v>
                </c:pt>
                <c:pt idx="225">
                  <c:v>10.96875</c:v>
                </c:pt>
                <c:pt idx="226">
                  <c:v>11.0175</c:v>
                </c:pt>
                <c:pt idx="227">
                  <c:v>11.06625</c:v>
                </c:pt>
                <c:pt idx="228">
                  <c:v>11.115</c:v>
                </c:pt>
                <c:pt idx="229">
                  <c:v>11.16375</c:v>
                </c:pt>
                <c:pt idx="230">
                  <c:v>11.2125</c:v>
                </c:pt>
                <c:pt idx="231">
                  <c:v>11.26125</c:v>
                </c:pt>
                <c:pt idx="232">
                  <c:v>11.31</c:v>
                </c:pt>
                <c:pt idx="233">
                  <c:v>11.35875</c:v>
                </c:pt>
                <c:pt idx="234">
                  <c:v>11.4075</c:v>
                </c:pt>
                <c:pt idx="235">
                  <c:v>11.45625</c:v>
                </c:pt>
                <c:pt idx="236">
                  <c:v>11.505</c:v>
                </c:pt>
                <c:pt idx="237">
                  <c:v>11.55375</c:v>
                </c:pt>
                <c:pt idx="238">
                  <c:v>11.6025</c:v>
                </c:pt>
                <c:pt idx="239">
                  <c:v>11.65125</c:v>
                </c:pt>
                <c:pt idx="240">
                  <c:v>11.7</c:v>
                </c:pt>
                <c:pt idx="241">
                  <c:v>11.74875</c:v>
                </c:pt>
                <c:pt idx="242">
                  <c:v>11.7975</c:v>
                </c:pt>
                <c:pt idx="243">
                  <c:v>11.84625</c:v>
                </c:pt>
                <c:pt idx="244">
                  <c:v>11.895</c:v>
                </c:pt>
                <c:pt idx="245">
                  <c:v>11.94375</c:v>
                </c:pt>
                <c:pt idx="246">
                  <c:v>11.9925</c:v>
                </c:pt>
                <c:pt idx="247">
                  <c:v>12.04125</c:v>
                </c:pt>
                <c:pt idx="248">
                  <c:v>12.09</c:v>
                </c:pt>
                <c:pt idx="249">
                  <c:v>12.13875</c:v>
                </c:pt>
                <c:pt idx="250">
                  <c:v>12.1875</c:v>
                </c:pt>
                <c:pt idx="251">
                  <c:v>12.23625</c:v>
                </c:pt>
                <c:pt idx="252">
                  <c:v>12.285</c:v>
                </c:pt>
                <c:pt idx="253">
                  <c:v>12.33375</c:v>
                </c:pt>
                <c:pt idx="254">
                  <c:v>12.3825</c:v>
                </c:pt>
                <c:pt idx="255">
                  <c:v>12.43125</c:v>
                </c:pt>
                <c:pt idx="256">
                  <c:v>12.48</c:v>
                </c:pt>
                <c:pt idx="257">
                  <c:v>12.52875</c:v>
                </c:pt>
                <c:pt idx="258">
                  <c:v>12.5775</c:v>
                </c:pt>
                <c:pt idx="259">
                  <c:v>12.62625</c:v>
                </c:pt>
                <c:pt idx="260">
                  <c:v>12.675</c:v>
                </c:pt>
                <c:pt idx="261">
                  <c:v>12.72375</c:v>
                </c:pt>
                <c:pt idx="262">
                  <c:v>12.7725</c:v>
                </c:pt>
                <c:pt idx="263">
                  <c:v>12.82125</c:v>
                </c:pt>
                <c:pt idx="264">
                  <c:v>12.87</c:v>
                </c:pt>
                <c:pt idx="265">
                  <c:v>12.91875</c:v>
                </c:pt>
                <c:pt idx="266">
                  <c:v>12.9675</c:v>
                </c:pt>
                <c:pt idx="267">
                  <c:v>13.01625</c:v>
                </c:pt>
                <c:pt idx="268">
                  <c:v>13.065</c:v>
                </c:pt>
                <c:pt idx="269">
                  <c:v>13.11375</c:v>
                </c:pt>
                <c:pt idx="270">
                  <c:v>13.1625</c:v>
                </c:pt>
                <c:pt idx="271">
                  <c:v>13.21125</c:v>
                </c:pt>
                <c:pt idx="272">
                  <c:v>13.26</c:v>
                </c:pt>
                <c:pt idx="273">
                  <c:v>13.30875</c:v>
                </c:pt>
                <c:pt idx="274">
                  <c:v>13.3575</c:v>
                </c:pt>
                <c:pt idx="275">
                  <c:v>13.40625</c:v>
                </c:pt>
                <c:pt idx="276">
                  <c:v>13.455</c:v>
                </c:pt>
                <c:pt idx="277">
                  <c:v>13.50375</c:v>
                </c:pt>
                <c:pt idx="278">
                  <c:v>13.5525</c:v>
                </c:pt>
                <c:pt idx="279">
                  <c:v>13.60125</c:v>
                </c:pt>
                <c:pt idx="280">
                  <c:v>13.65</c:v>
                </c:pt>
                <c:pt idx="281">
                  <c:v>13.69875</c:v>
                </c:pt>
                <c:pt idx="282">
                  <c:v>13.7475</c:v>
                </c:pt>
                <c:pt idx="283">
                  <c:v>13.79625</c:v>
                </c:pt>
                <c:pt idx="284">
                  <c:v>13.845</c:v>
                </c:pt>
                <c:pt idx="285">
                  <c:v>13.89375</c:v>
                </c:pt>
                <c:pt idx="286">
                  <c:v>13.9425</c:v>
                </c:pt>
                <c:pt idx="287">
                  <c:v>13.99125</c:v>
                </c:pt>
                <c:pt idx="288">
                  <c:v>14.04</c:v>
                </c:pt>
                <c:pt idx="289">
                  <c:v>14.08875</c:v>
                </c:pt>
                <c:pt idx="290">
                  <c:v>14.1375</c:v>
                </c:pt>
                <c:pt idx="291">
                  <c:v>14.18625</c:v>
                </c:pt>
                <c:pt idx="292">
                  <c:v>14.235</c:v>
                </c:pt>
                <c:pt idx="293">
                  <c:v>14.28375</c:v>
                </c:pt>
                <c:pt idx="294">
                  <c:v>14.3325</c:v>
                </c:pt>
                <c:pt idx="295">
                  <c:v>14.38125</c:v>
                </c:pt>
                <c:pt idx="296">
                  <c:v>14.43</c:v>
                </c:pt>
                <c:pt idx="297">
                  <c:v>14.47875</c:v>
                </c:pt>
                <c:pt idx="298">
                  <c:v>14.5275</c:v>
                </c:pt>
                <c:pt idx="299">
                  <c:v>14.57625</c:v>
                </c:pt>
                <c:pt idx="300">
                  <c:v>14.625</c:v>
                </c:pt>
                <c:pt idx="301">
                  <c:v>14.67375</c:v>
                </c:pt>
                <c:pt idx="302">
                  <c:v>14.7225</c:v>
                </c:pt>
                <c:pt idx="303">
                  <c:v>14.77125</c:v>
                </c:pt>
                <c:pt idx="304">
                  <c:v>14.82</c:v>
                </c:pt>
                <c:pt idx="305">
                  <c:v>14.86875</c:v>
                </c:pt>
                <c:pt idx="306">
                  <c:v>14.9175</c:v>
                </c:pt>
                <c:pt idx="307">
                  <c:v>14.96625</c:v>
                </c:pt>
                <c:pt idx="308">
                  <c:v>15.015</c:v>
                </c:pt>
                <c:pt idx="309">
                  <c:v>15.06375</c:v>
                </c:pt>
                <c:pt idx="310">
                  <c:v>15.1125</c:v>
                </c:pt>
                <c:pt idx="311">
                  <c:v>15.16125</c:v>
                </c:pt>
                <c:pt idx="312">
                  <c:v>15.21</c:v>
                </c:pt>
                <c:pt idx="313">
                  <c:v>15.25875</c:v>
                </c:pt>
                <c:pt idx="314">
                  <c:v>15.3075</c:v>
                </c:pt>
                <c:pt idx="315">
                  <c:v>15.35625</c:v>
                </c:pt>
                <c:pt idx="316">
                  <c:v>15.405</c:v>
                </c:pt>
                <c:pt idx="317">
                  <c:v>15.45375</c:v>
                </c:pt>
                <c:pt idx="318">
                  <c:v>15.5025</c:v>
                </c:pt>
                <c:pt idx="319">
                  <c:v>15.55125</c:v>
                </c:pt>
                <c:pt idx="320">
                  <c:v>15.6</c:v>
                </c:pt>
                <c:pt idx="321">
                  <c:v>15.64875</c:v>
                </c:pt>
                <c:pt idx="322">
                  <c:v>15.6975</c:v>
                </c:pt>
                <c:pt idx="323">
                  <c:v>15.74625</c:v>
                </c:pt>
                <c:pt idx="324">
                  <c:v>15.795</c:v>
                </c:pt>
                <c:pt idx="325">
                  <c:v>15.84375</c:v>
                </c:pt>
                <c:pt idx="326">
                  <c:v>15.8925</c:v>
                </c:pt>
                <c:pt idx="327">
                  <c:v>15.94125</c:v>
                </c:pt>
                <c:pt idx="328">
                  <c:v>15.99</c:v>
                </c:pt>
                <c:pt idx="329">
                  <c:v>16.03875</c:v>
                </c:pt>
                <c:pt idx="330">
                  <c:v>16.0875</c:v>
                </c:pt>
                <c:pt idx="331">
                  <c:v>16.13625</c:v>
                </c:pt>
                <c:pt idx="332">
                  <c:v>16.185</c:v>
                </c:pt>
                <c:pt idx="333">
                  <c:v>16.23375</c:v>
                </c:pt>
                <c:pt idx="334">
                  <c:v>16.2825</c:v>
                </c:pt>
                <c:pt idx="335">
                  <c:v>16.33125</c:v>
                </c:pt>
                <c:pt idx="336">
                  <c:v>16.38</c:v>
                </c:pt>
                <c:pt idx="337">
                  <c:v>16.42875</c:v>
                </c:pt>
                <c:pt idx="338">
                  <c:v>16.4775</c:v>
                </c:pt>
                <c:pt idx="339">
                  <c:v>16.52625</c:v>
                </c:pt>
                <c:pt idx="340">
                  <c:v>16.575</c:v>
                </c:pt>
                <c:pt idx="341">
                  <c:v>16.62375</c:v>
                </c:pt>
                <c:pt idx="342">
                  <c:v>16.6725</c:v>
                </c:pt>
                <c:pt idx="343">
                  <c:v>16.72125</c:v>
                </c:pt>
                <c:pt idx="344">
                  <c:v>16.77</c:v>
                </c:pt>
                <c:pt idx="345">
                  <c:v>16.81875</c:v>
                </c:pt>
                <c:pt idx="346">
                  <c:v>16.8675</c:v>
                </c:pt>
                <c:pt idx="347">
                  <c:v>16.91625</c:v>
                </c:pt>
                <c:pt idx="348">
                  <c:v>16.965</c:v>
                </c:pt>
                <c:pt idx="349">
                  <c:v>17.01375</c:v>
                </c:pt>
                <c:pt idx="350">
                  <c:v>17.0625</c:v>
                </c:pt>
                <c:pt idx="351">
                  <c:v>17.11125</c:v>
                </c:pt>
                <c:pt idx="352">
                  <c:v>17.16</c:v>
                </c:pt>
                <c:pt idx="353">
                  <c:v>17.20875</c:v>
                </c:pt>
                <c:pt idx="354">
                  <c:v>17.2575</c:v>
                </c:pt>
                <c:pt idx="355">
                  <c:v>17.30625</c:v>
                </c:pt>
                <c:pt idx="356">
                  <c:v>17.355</c:v>
                </c:pt>
                <c:pt idx="357">
                  <c:v>17.40375</c:v>
                </c:pt>
                <c:pt idx="358">
                  <c:v>17.4525</c:v>
                </c:pt>
                <c:pt idx="359">
                  <c:v>17.50125</c:v>
                </c:pt>
                <c:pt idx="360">
                  <c:v>17.55</c:v>
                </c:pt>
                <c:pt idx="361">
                  <c:v>17.59875</c:v>
                </c:pt>
                <c:pt idx="362">
                  <c:v>17.6475</c:v>
                </c:pt>
                <c:pt idx="363">
                  <c:v>17.69625</c:v>
                </c:pt>
                <c:pt idx="364">
                  <c:v>17.745</c:v>
                </c:pt>
                <c:pt idx="365">
                  <c:v>17.79375</c:v>
                </c:pt>
                <c:pt idx="366">
                  <c:v>17.8425</c:v>
                </c:pt>
                <c:pt idx="367">
                  <c:v>17.89125</c:v>
                </c:pt>
                <c:pt idx="368">
                  <c:v>17.94</c:v>
                </c:pt>
                <c:pt idx="369">
                  <c:v>17.98875</c:v>
                </c:pt>
                <c:pt idx="370">
                  <c:v>18.0375</c:v>
                </c:pt>
                <c:pt idx="371">
                  <c:v>18.08625</c:v>
                </c:pt>
                <c:pt idx="372">
                  <c:v>18.135</c:v>
                </c:pt>
                <c:pt idx="373">
                  <c:v>18.18375</c:v>
                </c:pt>
                <c:pt idx="374">
                  <c:v>18.2325</c:v>
                </c:pt>
                <c:pt idx="375">
                  <c:v>18.28125</c:v>
                </c:pt>
                <c:pt idx="376">
                  <c:v>18.33</c:v>
                </c:pt>
                <c:pt idx="377">
                  <c:v>18.37875</c:v>
                </c:pt>
                <c:pt idx="378">
                  <c:v>18.4275</c:v>
                </c:pt>
                <c:pt idx="379">
                  <c:v>18.47625</c:v>
                </c:pt>
                <c:pt idx="380">
                  <c:v>18.525</c:v>
                </c:pt>
                <c:pt idx="381">
                  <c:v>18.57375</c:v>
                </c:pt>
                <c:pt idx="382">
                  <c:v>18.6225</c:v>
                </c:pt>
                <c:pt idx="383">
                  <c:v>18.67125</c:v>
                </c:pt>
                <c:pt idx="384">
                  <c:v>18.72</c:v>
                </c:pt>
                <c:pt idx="385">
                  <c:v>18.76875</c:v>
                </c:pt>
                <c:pt idx="386">
                  <c:v>18.8175</c:v>
                </c:pt>
                <c:pt idx="387">
                  <c:v>18.86625</c:v>
                </c:pt>
                <c:pt idx="388">
                  <c:v>18.915</c:v>
                </c:pt>
                <c:pt idx="389">
                  <c:v>18.96375</c:v>
                </c:pt>
                <c:pt idx="390">
                  <c:v>19.0125</c:v>
                </c:pt>
                <c:pt idx="391">
                  <c:v>19.06125</c:v>
                </c:pt>
                <c:pt idx="392">
                  <c:v>19.11</c:v>
                </c:pt>
                <c:pt idx="393">
                  <c:v>19.15875</c:v>
                </c:pt>
                <c:pt idx="394">
                  <c:v>19.2075</c:v>
                </c:pt>
                <c:pt idx="395">
                  <c:v>19.25625</c:v>
                </c:pt>
                <c:pt idx="396">
                  <c:v>19.305</c:v>
                </c:pt>
                <c:pt idx="397">
                  <c:v>19.35375</c:v>
                </c:pt>
                <c:pt idx="398">
                  <c:v>19.4025</c:v>
                </c:pt>
                <c:pt idx="399">
                  <c:v>19.45125</c:v>
                </c:pt>
                <c:pt idx="400">
                  <c:v>19.5</c:v>
                </c:pt>
                <c:pt idx="401">
                  <c:v>19.54875</c:v>
                </c:pt>
                <c:pt idx="402">
                  <c:v>19.5975</c:v>
                </c:pt>
                <c:pt idx="403">
                  <c:v>19.64625</c:v>
                </c:pt>
                <c:pt idx="404">
                  <c:v>19.695</c:v>
                </c:pt>
                <c:pt idx="405">
                  <c:v>19.74375</c:v>
                </c:pt>
                <c:pt idx="406">
                  <c:v>19.7925</c:v>
                </c:pt>
                <c:pt idx="407">
                  <c:v>19.84125</c:v>
                </c:pt>
                <c:pt idx="408">
                  <c:v>19.89</c:v>
                </c:pt>
                <c:pt idx="409">
                  <c:v>19.93875</c:v>
                </c:pt>
                <c:pt idx="410">
                  <c:v>19.9875</c:v>
                </c:pt>
                <c:pt idx="411">
                  <c:v>20.03625</c:v>
                </c:pt>
                <c:pt idx="412">
                  <c:v>20.085</c:v>
                </c:pt>
                <c:pt idx="413">
                  <c:v>20.13375</c:v>
                </c:pt>
                <c:pt idx="414">
                  <c:v>20.1825</c:v>
                </c:pt>
                <c:pt idx="415">
                  <c:v>20.23125</c:v>
                </c:pt>
                <c:pt idx="416">
                  <c:v>20.28</c:v>
                </c:pt>
                <c:pt idx="417">
                  <c:v>20.32875</c:v>
                </c:pt>
                <c:pt idx="418">
                  <c:v>20.3775</c:v>
                </c:pt>
                <c:pt idx="419">
                  <c:v>20.42625</c:v>
                </c:pt>
                <c:pt idx="420">
                  <c:v>20.475</c:v>
                </c:pt>
                <c:pt idx="421">
                  <c:v>20.52375</c:v>
                </c:pt>
                <c:pt idx="422">
                  <c:v>20.5725</c:v>
                </c:pt>
                <c:pt idx="423">
                  <c:v>20.62125</c:v>
                </c:pt>
                <c:pt idx="424">
                  <c:v>20.67</c:v>
                </c:pt>
                <c:pt idx="425">
                  <c:v>20.71875</c:v>
                </c:pt>
                <c:pt idx="426">
                  <c:v>20.7675</c:v>
                </c:pt>
                <c:pt idx="427">
                  <c:v>20.81625</c:v>
                </c:pt>
                <c:pt idx="428">
                  <c:v>20.865</c:v>
                </c:pt>
                <c:pt idx="429">
                  <c:v>20.91375</c:v>
                </c:pt>
                <c:pt idx="430">
                  <c:v>20.96249999999994</c:v>
                </c:pt>
                <c:pt idx="431">
                  <c:v>21.01125</c:v>
                </c:pt>
                <c:pt idx="432">
                  <c:v>21.06</c:v>
                </c:pt>
                <c:pt idx="433">
                  <c:v>21.10875</c:v>
                </c:pt>
                <c:pt idx="434">
                  <c:v>21.1575</c:v>
                </c:pt>
                <c:pt idx="435">
                  <c:v>21.20625</c:v>
                </c:pt>
                <c:pt idx="436">
                  <c:v>21.255</c:v>
                </c:pt>
                <c:pt idx="437">
                  <c:v>21.30375</c:v>
                </c:pt>
                <c:pt idx="438">
                  <c:v>21.3525</c:v>
                </c:pt>
                <c:pt idx="439">
                  <c:v>21.40125</c:v>
                </c:pt>
                <c:pt idx="440">
                  <c:v>21.45</c:v>
                </c:pt>
                <c:pt idx="441">
                  <c:v>21.49875</c:v>
                </c:pt>
                <c:pt idx="442">
                  <c:v>21.5475</c:v>
                </c:pt>
                <c:pt idx="443">
                  <c:v>21.59625</c:v>
                </c:pt>
                <c:pt idx="444">
                  <c:v>21.645</c:v>
                </c:pt>
                <c:pt idx="445">
                  <c:v>21.69375</c:v>
                </c:pt>
                <c:pt idx="446">
                  <c:v>21.7425</c:v>
                </c:pt>
                <c:pt idx="447">
                  <c:v>21.79125</c:v>
                </c:pt>
                <c:pt idx="448">
                  <c:v>21.84</c:v>
                </c:pt>
                <c:pt idx="449">
                  <c:v>21.88875</c:v>
                </c:pt>
                <c:pt idx="450">
                  <c:v>21.9375</c:v>
                </c:pt>
                <c:pt idx="451">
                  <c:v>21.98625</c:v>
                </c:pt>
                <c:pt idx="452">
                  <c:v>22.035</c:v>
                </c:pt>
                <c:pt idx="453">
                  <c:v>22.08375</c:v>
                </c:pt>
                <c:pt idx="454">
                  <c:v>22.1325</c:v>
                </c:pt>
                <c:pt idx="455">
                  <c:v>22.18125</c:v>
                </c:pt>
                <c:pt idx="456">
                  <c:v>22.23</c:v>
                </c:pt>
                <c:pt idx="457">
                  <c:v>22.27875</c:v>
                </c:pt>
                <c:pt idx="458">
                  <c:v>22.3275</c:v>
                </c:pt>
                <c:pt idx="459">
                  <c:v>22.37625</c:v>
                </c:pt>
                <c:pt idx="460">
                  <c:v>22.425</c:v>
                </c:pt>
                <c:pt idx="461">
                  <c:v>22.47375</c:v>
                </c:pt>
                <c:pt idx="462">
                  <c:v>22.5225</c:v>
                </c:pt>
                <c:pt idx="463">
                  <c:v>22.57125</c:v>
                </c:pt>
                <c:pt idx="464">
                  <c:v>22.62</c:v>
                </c:pt>
                <c:pt idx="465">
                  <c:v>22.66875</c:v>
                </c:pt>
                <c:pt idx="466">
                  <c:v>22.7175</c:v>
                </c:pt>
                <c:pt idx="467">
                  <c:v>22.76625</c:v>
                </c:pt>
                <c:pt idx="468">
                  <c:v>22.815</c:v>
                </c:pt>
                <c:pt idx="469">
                  <c:v>22.86375</c:v>
                </c:pt>
                <c:pt idx="470">
                  <c:v>22.9125</c:v>
                </c:pt>
                <c:pt idx="471">
                  <c:v>22.96125</c:v>
                </c:pt>
                <c:pt idx="472">
                  <c:v>23.01</c:v>
                </c:pt>
                <c:pt idx="473">
                  <c:v>23.05875</c:v>
                </c:pt>
                <c:pt idx="474">
                  <c:v>23.1075</c:v>
                </c:pt>
                <c:pt idx="475">
                  <c:v>23.15625</c:v>
                </c:pt>
                <c:pt idx="476">
                  <c:v>23.205</c:v>
                </c:pt>
                <c:pt idx="477">
                  <c:v>23.25375</c:v>
                </c:pt>
                <c:pt idx="478">
                  <c:v>23.3025</c:v>
                </c:pt>
                <c:pt idx="479">
                  <c:v>23.35125</c:v>
                </c:pt>
                <c:pt idx="480">
                  <c:v>23.4</c:v>
                </c:pt>
                <c:pt idx="481">
                  <c:v>23.44875</c:v>
                </c:pt>
                <c:pt idx="482">
                  <c:v>23.4975</c:v>
                </c:pt>
                <c:pt idx="483">
                  <c:v>23.54625</c:v>
                </c:pt>
                <c:pt idx="484">
                  <c:v>23.595</c:v>
                </c:pt>
                <c:pt idx="485">
                  <c:v>23.64375</c:v>
                </c:pt>
                <c:pt idx="486">
                  <c:v>23.6925</c:v>
                </c:pt>
                <c:pt idx="487">
                  <c:v>23.74125</c:v>
                </c:pt>
                <c:pt idx="488">
                  <c:v>23.79</c:v>
                </c:pt>
                <c:pt idx="489">
                  <c:v>23.83875</c:v>
                </c:pt>
                <c:pt idx="490">
                  <c:v>23.8875</c:v>
                </c:pt>
                <c:pt idx="491">
                  <c:v>23.93625</c:v>
                </c:pt>
                <c:pt idx="492">
                  <c:v>23.985</c:v>
                </c:pt>
                <c:pt idx="493">
                  <c:v>24.03375</c:v>
                </c:pt>
                <c:pt idx="494">
                  <c:v>24.0825</c:v>
                </c:pt>
                <c:pt idx="495">
                  <c:v>24.13125</c:v>
                </c:pt>
                <c:pt idx="496">
                  <c:v>24.18</c:v>
                </c:pt>
                <c:pt idx="497">
                  <c:v>24.22875</c:v>
                </c:pt>
                <c:pt idx="498">
                  <c:v>24.2775</c:v>
                </c:pt>
                <c:pt idx="499">
                  <c:v>24.32625</c:v>
                </c:pt>
                <c:pt idx="500">
                  <c:v>24.375</c:v>
                </c:pt>
                <c:pt idx="501">
                  <c:v>24.42375</c:v>
                </c:pt>
                <c:pt idx="502">
                  <c:v>24.4725</c:v>
                </c:pt>
                <c:pt idx="503">
                  <c:v>24.52125</c:v>
                </c:pt>
                <c:pt idx="504">
                  <c:v>24.57</c:v>
                </c:pt>
                <c:pt idx="505">
                  <c:v>24.61875</c:v>
                </c:pt>
                <c:pt idx="506">
                  <c:v>24.6675</c:v>
                </c:pt>
                <c:pt idx="507">
                  <c:v>24.71625</c:v>
                </c:pt>
                <c:pt idx="508">
                  <c:v>24.765</c:v>
                </c:pt>
                <c:pt idx="509">
                  <c:v>24.81375</c:v>
                </c:pt>
                <c:pt idx="510">
                  <c:v>24.8625</c:v>
                </c:pt>
                <c:pt idx="511">
                  <c:v>24.91125</c:v>
                </c:pt>
                <c:pt idx="512">
                  <c:v>24.96</c:v>
                </c:pt>
                <c:pt idx="513">
                  <c:v>25.00875</c:v>
                </c:pt>
                <c:pt idx="514">
                  <c:v>25.0575</c:v>
                </c:pt>
                <c:pt idx="515">
                  <c:v>25.10625</c:v>
                </c:pt>
                <c:pt idx="516">
                  <c:v>25.155</c:v>
                </c:pt>
                <c:pt idx="517">
                  <c:v>25.20375</c:v>
                </c:pt>
                <c:pt idx="518">
                  <c:v>25.2525</c:v>
                </c:pt>
                <c:pt idx="519">
                  <c:v>25.30125</c:v>
                </c:pt>
                <c:pt idx="520">
                  <c:v>25.35</c:v>
                </c:pt>
                <c:pt idx="521">
                  <c:v>25.39875</c:v>
                </c:pt>
                <c:pt idx="522">
                  <c:v>25.4475</c:v>
                </c:pt>
                <c:pt idx="523">
                  <c:v>25.49625</c:v>
                </c:pt>
                <c:pt idx="524">
                  <c:v>25.545</c:v>
                </c:pt>
                <c:pt idx="525">
                  <c:v>25.59375</c:v>
                </c:pt>
                <c:pt idx="526">
                  <c:v>25.6425</c:v>
                </c:pt>
                <c:pt idx="527">
                  <c:v>25.69125</c:v>
                </c:pt>
                <c:pt idx="528">
                  <c:v>25.74</c:v>
                </c:pt>
                <c:pt idx="529">
                  <c:v>25.78875</c:v>
                </c:pt>
                <c:pt idx="530">
                  <c:v>25.8375</c:v>
                </c:pt>
                <c:pt idx="531">
                  <c:v>25.88625</c:v>
                </c:pt>
                <c:pt idx="532">
                  <c:v>25.935</c:v>
                </c:pt>
                <c:pt idx="533">
                  <c:v>25.98375</c:v>
                </c:pt>
                <c:pt idx="534">
                  <c:v>26.0325</c:v>
                </c:pt>
                <c:pt idx="535">
                  <c:v>26.08125</c:v>
                </c:pt>
                <c:pt idx="536">
                  <c:v>26.13</c:v>
                </c:pt>
                <c:pt idx="537">
                  <c:v>26.17875</c:v>
                </c:pt>
                <c:pt idx="538">
                  <c:v>26.2275</c:v>
                </c:pt>
                <c:pt idx="539">
                  <c:v>26.27625</c:v>
                </c:pt>
                <c:pt idx="540">
                  <c:v>26.325</c:v>
                </c:pt>
                <c:pt idx="541">
                  <c:v>26.37375</c:v>
                </c:pt>
                <c:pt idx="542">
                  <c:v>26.4225</c:v>
                </c:pt>
                <c:pt idx="543">
                  <c:v>26.47125</c:v>
                </c:pt>
                <c:pt idx="544">
                  <c:v>26.52</c:v>
                </c:pt>
                <c:pt idx="545">
                  <c:v>26.56875</c:v>
                </c:pt>
                <c:pt idx="546">
                  <c:v>26.6175</c:v>
                </c:pt>
                <c:pt idx="547">
                  <c:v>26.66625</c:v>
                </c:pt>
                <c:pt idx="548">
                  <c:v>26.715</c:v>
                </c:pt>
                <c:pt idx="549">
                  <c:v>26.76375</c:v>
                </c:pt>
                <c:pt idx="550">
                  <c:v>26.8125</c:v>
                </c:pt>
                <c:pt idx="551">
                  <c:v>26.86125</c:v>
                </c:pt>
                <c:pt idx="552">
                  <c:v>26.91</c:v>
                </c:pt>
                <c:pt idx="553">
                  <c:v>26.95875</c:v>
                </c:pt>
                <c:pt idx="554">
                  <c:v>27.0075</c:v>
                </c:pt>
                <c:pt idx="555">
                  <c:v>27.05625</c:v>
                </c:pt>
                <c:pt idx="556">
                  <c:v>27.105</c:v>
                </c:pt>
                <c:pt idx="557">
                  <c:v>27.15375</c:v>
                </c:pt>
                <c:pt idx="558">
                  <c:v>27.2025</c:v>
                </c:pt>
                <c:pt idx="559">
                  <c:v>27.25125</c:v>
                </c:pt>
                <c:pt idx="560">
                  <c:v>27.3</c:v>
                </c:pt>
                <c:pt idx="561">
                  <c:v>27.34875</c:v>
                </c:pt>
                <c:pt idx="562">
                  <c:v>27.3975</c:v>
                </c:pt>
                <c:pt idx="563">
                  <c:v>27.44625</c:v>
                </c:pt>
                <c:pt idx="564">
                  <c:v>27.495</c:v>
                </c:pt>
                <c:pt idx="565">
                  <c:v>27.54375</c:v>
                </c:pt>
                <c:pt idx="566">
                  <c:v>27.5925</c:v>
                </c:pt>
                <c:pt idx="567">
                  <c:v>27.64125</c:v>
                </c:pt>
                <c:pt idx="568">
                  <c:v>27.69</c:v>
                </c:pt>
                <c:pt idx="569">
                  <c:v>27.73875</c:v>
                </c:pt>
                <c:pt idx="570">
                  <c:v>27.7875</c:v>
                </c:pt>
                <c:pt idx="571">
                  <c:v>27.83625</c:v>
                </c:pt>
                <c:pt idx="572">
                  <c:v>27.885</c:v>
                </c:pt>
                <c:pt idx="573">
                  <c:v>27.93375</c:v>
                </c:pt>
                <c:pt idx="574">
                  <c:v>27.98249999999994</c:v>
                </c:pt>
                <c:pt idx="575">
                  <c:v>28.03125</c:v>
                </c:pt>
                <c:pt idx="576">
                  <c:v>28.08</c:v>
                </c:pt>
                <c:pt idx="577">
                  <c:v>28.12875</c:v>
                </c:pt>
                <c:pt idx="578">
                  <c:v>28.1775</c:v>
                </c:pt>
                <c:pt idx="579">
                  <c:v>28.22625</c:v>
                </c:pt>
                <c:pt idx="580">
                  <c:v>28.275</c:v>
                </c:pt>
                <c:pt idx="581">
                  <c:v>28.32375</c:v>
                </c:pt>
                <c:pt idx="582">
                  <c:v>28.3725</c:v>
                </c:pt>
                <c:pt idx="583">
                  <c:v>28.42125</c:v>
                </c:pt>
                <c:pt idx="584">
                  <c:v>28.47</c:v>
                </c:pt>
                <c:pt idx="585">
                  <c:v>28.51875</c:v>
                </c:pt>
                <c:pt idx="586">
                  <c:v>28.5675</c:v>
                </c:pt>
                <c:pt idx="587">
                  <c:v>28.61625</c:v>
                </c:pt>
                <c:pt idx="588">
                  <c:v>28.665</c:v>
                </c:pt>
                <c:pt idx="589">
                  <c:v>28.71375</c:v>
                </c:pt>
                <c:pt idx="590">
                  <c:v>28.7625</c:v>
                </c:pt>
                <c:pt idx="591">
                  <c:v>28.81125</c:v>
                </c:pt>
                <c:pt idx="592">
                  <c:v>28.86</c:v>
                </c:pt>
                <c:pt idx="593">
                  <c:v>28.90875</c:v>
                </c:pt>
                <c:pt idx="594">
                  <c:v>28.9575</c:v>
                </c:pt>
                <c:pt idx="595">
                  <c:v>29.00625</c:v>
                </c:pt>
                <c:pt idx="596">
                  <c:v>29.055</c:v>
                </c:pt>
                <c:pt idx="597">
                  <c:v>29.10375</c:v>
                </c:pt>
                <c:pt idx="598">
                  <c:v>29.1525</c:v>
                </c:pt>
                <c:pt idx="599">
                  <c:v>29.20125</c:v>
                </c:pt>
                <c:pt idx="600">
                  <c:v>29.25</c:v>
                </c:pt>
                <c:pt idx="601">
                  <c:v>29.29875</c:v>
                </c:pt>
                <c:pt idx="602">
                  <c:v>29.3475</c:v>
                </c:pt>
                <c:pt idx="603">
                  <c:v>29.39625</c:v>
                </c:pt>
                <c:pt idx="604">
                  <c:v>29.445</c:v>
                </c:pt>
                <c:pt idx="605">
                  <c:v>29.49375</c:v>
                </c:pt>
                <c:pt idx="606">
                  <c:v>29.5425</c:v>
                </c:pt>
                <c:pt idx="607">
                  <c:v>29.59125</c:v>
                </c:pt>
                <c:pt idx="608">
                  <c:v>29.64</c:v>
                </c:pt>
                <c:pt idx="609">
                  <c:v>29.68875</c:v>
                </c:pt>
                <c:pt idx="610">
                  <c:v>29.7375</c:v>
                </c:pt>
                <c:pt idx="611">
                  <c:v>29.78625</c:v>
                </c:pt>
                <c:pt idx="612">
                  <c:v>29.835</c:v>
                </c:pt>
                <c:pt idx="613">
                  <c:v>29.88375</c:v>
                </c:pt>
                <c:pt idx="614">
                  <c:v>29.9325</c:v>
                </c:pt>
                <c:pt idx="615">
                  <c:v>29.98125</c:v>
                </c:pt>
                <c:pt idx="616">
                  <c:v>30.03</c:v>
                </c:pt>
                <c:pt idx="617">
                  <c:v>30.07875</c:v>
                </c:pt>
                <c:pt idx="618">
                  <c:v>30.1275</c:v>
                </c:pt>
                <c:pt idx="619">
                  <c:v>30.17625</c:v>
                </c:pt>
                <c:pt idx="620">
                  <c:v>30.225</c:v>
                </c:pt>
                <c:pt idx="621">
                  <c:v>30.27375</c:v>
                </c:pt>
                <c:pt idx="622">
                  <c:v>30.3225</c:v>
                </c:pt>
                <c:pt idx="623">
                  <c:v>30.37125</c:v>
                </c:pt>
                <c:pt idx="624">
                  <c:v>30.42</c:v>
                </c:pt>
                <c:pt idx="625">
                  <c:v>30.46875</c:v>
                </c:pt>
                <c:pt idx="626">
                  <c:v>30.5175</c:v>
                </c:pt>
                <c:pt idx="627">
                  <c:v>30.56625</c:v>
                </c:pt>
                <c:pt idx="628">
                  <c:v>30.615</c:v>
                </c:pt>
                <c:pt idx="629">
                  <c:v>30.66375</c:v>
                </c:pt>
                <c:pt idx="630">
                  <c:v>30.7125</c:v>
                </c:pt>
                <c:pt idx="631">
                  <c:v>30.76125</c:v>
                </c:pt>
                <c:pt idx="632">
                  <c:v>30.81</c:v>
                </c:pt>
                <c:pt idx="633">
                  <c:v>30.85875</c:v>
                </c:pt>
                <c:pt idx="634">
                  <c:v>30.9075</c:v>
                </c:pt>
                <c:pt idx="635">
                  <c:v>30.95625</c:v>
                </c:pt>
                <c:pt idx="636">
                  <c:v>31.005</c:v>
                </c:pt>
                <c:pt idx="637">
                  <c:v>31.05375</c:v>
                </c:pt>
                <c:pt idx="638">
                  <c:v>31.1025</c:v>
                </c:pt>
                <c:pt idx="639">
                  <c:v>31.15125</c:v>
                </c:pt>
                <c:pt idx="640">
                  <c:v>31.2</c:v>
                </c:pt>
                <c:pt idx="641">
                  <c:v>31.24875</c:v>
                </c:pt>
                <c:pt idx="642">
                  <c:v>31.2975</c:v>
                </c:pt>
                <c:pt idx="643">
                  <c:v>31.34625</c:v>
                </c:pt>
                <c:pt idx="644">
                  <c:v>31.395</c:v>
                </c:pt>
                <c:pt idx="645">
                  <c:v>31.44375</c:v>
                </c:pt>
                <c:pt idx="646">
                  <c:v>31.4925</c:v>
                </c:pt>
                <c:pt idx="647">
                  <c:v>31.54125</c:v>
                </c:pt>
                <c:pt idx="648">
                  <c:v>31.59</c:v>
                </c:pt>
                <c:pt idx="649">
                  <c:v>31.63875</c:v>
                </c:pt>
                <c:pt idx="650">
                  <c:v>31.6875</c:v>
                </c:pt>
                <c:pt idx="651">
                  <c:v>31.73625</c:v>
                </c:pt>
                <c:pt idx="652">
                  <c:v>31.785</c:v>
                </c:pt>
                <c:pt idx="653">
                  <c:v>31.83375</c:v>
                </c:pt>
                <c:pt idx="654">
                  <c:v>31.8825</c:v>
                </c:pt>
                <c:pt idx="655">
                  <c:v>31.93125</c:v>
                </c:pt>
                <c:pt idx="656">
                  <c:v>31.98</c:v>
                </c:pt>
                <c:pt idx="657">
                  <c:v>32.02875</c:v>
                </c:pt>
                <c:pt idx="658">
                  <c:v>32.0775</c:v>
                </c:pt>
                <c:pt idx="659">
                  <c:v>32.12625</c:v>
                </c:pt>
                <c:pt idx="660">
                  <c:v>32.175</c:v>
                </c:pt>
                <c:pt idx="661">
                  <c:v>32.22375</c:v>
                </c:pt>
                <c:pt idx="662">
                  <c:v>32.2725</c:v>
                </c:pt>
                <c:pt idx="663">
                  <c:v>32.32125</c:v>
                </c:pt>
                <c:pt idx="664">
                  <c:v>32.37</c:v>
                </c:pt>
                <c:pt idx="665">
                  <c:v>32.41875</c:v>
                </c:pt>
                <c:pt idx="666">
                  <c:v>32.4675</c:v>
                </c:pt>
                <c:pt idx="667">
                  <c:v>32.51625</c:v>
                </c:pt>
                <c:pt idx="668">
                  <c:v>32.565</c:v>
                </c:pt>
                <c:pt idx="669">
                  <c:v>32.61375</c:v>
                </c:pt>
                <c:pt idx="670">
                  <c:v>32.6625</c:v>
                </c:pt>
                <c:pt idx="671">
                  <c:v>32.71125</c:v>
                </c:pt>
                <c:pt idx="672">
                  <c:v>32.76</c:v>
                </c:pt>
                <c:pt idx="673">
                  <c:v>32.80875</c:v>
                </c:pt>
                <c:pt idx="674">
                  <c:v>32.85749999999999</c:v>
                </c:pt>
                <c:pt idx="675">
                  <c:v>32.90625</c:v>
                </c:pt>
                <c:pt idx="676">
                  <c:v>32.955</c:v>
                </c:pt>
                <c:pt idx="677">
                  <c:v>33.00375</c:v>
                </c:pt>
                <c:pt idx="678">
                  <c:v>33.0525</c:v>
                </c:pt>
                <c:pt idx="679">
                  <c:v>33.10125</c:v>
                </c:pt>
                <c:pt idx="680">
                  <c:v>33.15</c:v>
                </c:pt>
                <c:pt idx="681">
                  <c:v>33.19875</c:v>
                </c:pt>
                <c:pt idx="682">
                  <c:v>33.2475</c:v>
                </c:pt>
                <c:pt idx="683">
                  <c:v>33.29625</c:v>
                </c:pt>
                <c:pt idx="684">
                  <c:v>33.345</c:v>
                </c:pt>
                <c:pt idx="685">
                  <c:v>33.39375</c:v>
                </c:pt>
                <c:pt idx="686">
                  <c:v>33.4425</c:v>
                </c:pt>
                <c:pt idx="687">
                  <c:v>33.49125</c:v>
                </c:pt>
                <c:pt idx="688">
                  <c:v>33.54</c:v>
                </c:pt>
                <c:pt idx="689">
                  <c:v>33.58875</c:v>
                </c:pt>
                <c:pt idx="690">
                  <c:v>33.6375</c:v>
                </c:pt>
                <c:pt idx="691">
                  <c:v>33.68625</c:v>
                </c:pt>
                <c:pt idx="692">
                  <c:v>33.735</c:v>
                </c:pt>
                <c:pt idx="693">
                  <c:v>33.78375</c:v>
                </c:pt>
                <c:pt idx="694">
                  <c:v>33.8325</c:v>
                </c:pt>
                <c:pt idx="695">
                  <c:v>33.88124999999999</c:v>
                </c:pt>
                <c:pt idx="696">
                  <c:v>33.93</c:v>
                </c:pt>
                <c:pt idx="697">
                  <c:v>33.97875</c:v>
                </c:pt>
                <c:pt idx="698">
                  <c:v>34.0275</c:v>
                </c:pt>
                <c:pt idx="699">
                  <c:v>34.07625</c:v>
                </c:pt>
                <c:pt idx="700">
                  <c:v>34.125</c:v>
                </c:pt>
                <c:pt idx="701">
                  <c:v>34.17375</c:v>
                </c:pt>
                <c:pt idx="702">
                  <c:v>34.2225</c:v>
                </c:pt>
                <c:pt idx="703">
                  <c:v>34.27125</c:v>
                </c:pt>
                <c:pt idx="704">
                  <c:v>34.32</c:v>
                </c:pt>
                <c:pt idx="705">
                  <c:v>34.36875</c:v>
                </c:pt>
                <c:pt idx="706">
                  <c:v>34.4175</c:v>
                </c:pt>
                <c:pt idx="707">
                  <c:v>34.46625</c:v>
                </c:pt>
                <c:pt idx="708">
                  <c:v>34.515</c:v>
                </c:pt>
                <c:pt idx="709">
                  <c:v>34.56375</c:v>
                </c:pt>
                <c:pt idx="710">
                  <c:v>34.6125</c:v>
                </c:pt>
                <c:pt idx="711">
                  <c:v>34.66125</c:v>
                </c:pt>
                <c:pt idx="712">
                  <c:v>34.71</c:v>
                </c:pt>
                <c:pt idx="713">
                  <c:v>34.75875</c:v>
                </c:pt>
                <c:pt idx="714">
                  <c:v>34.8075</c:v>
                </c:pt>
                <c:pt idx="715">
                  <c:v>34.85625</c:v>
                </c:pt>
                <c:pt idx="716">
                  <c:v>34.905</c:v>
                </c:pt>
                <c:pt idx="717">
                  <c:v>34.95375</c:v>
                </c:pt>
                <c:pt idx="718">
                  <c:v>35.0025</c:v>
                </c:pt>
                <c:pt idx="719">
                  <c:v>35.05125</c:v>
                </c:pt>
                <c:pt idx="720">
                  <c:v>35.1</c:v>
                </c:pt>
                <c:pt idx="721">
                  <c:v>35.14875</c:v>
                </c:pt>
                <c:pt idx="722">
                  <c:v>35.1975</c:v>
                </c:pt>
                <c:pt idx="723">
                  <c:v>35.24625</c:v>
                </c:pt>
                <c:pt idx="724">
                  <c:v>35.295</c:v>
                </c:pt>
                <c:pt idx="725">
                  <c:v>35.34375</c:v>
                </c:pt>
                <c:pt idx="726">
                  <c:v>35.3925</c:v>
                </c:pt>
                <c:pt idx="727">
                  <c:v>35.44125</c:v>
                </c:pt>
                <c:pt idx="728">
                  <c:v>35.49</c:v>
                </c:pt>
                <c:pt idx="729">
                  <c:v>35.53875</c:v>
                </c:pt>
                <c:pt idx="730">
                  <c:v>35.5875</c:v>
                </c:pt>
                <c:pt idx="731">
                  <c:v>35.63625</c:v>
                </c:pt>
                <c:pt idx="732">
                  <c:v>35.685</c:v>
                </c:pt>
                <c:pt idx="733">
                  <c:v>35.73375</c:v>
                </c:pt>
                <c:pt idx="734">
                  <c:v>35.7825</c:v>
                </c:pt>
                <c:pt idx="735">
                  <c:v>35.83125</c:v>
                </c:pt>
                <c:pt idx="736">
                  <c:v>35.88</c:v>
                </c:pt>
                <c:pt idx="737">
                  <c:v>35.92875</c:v>
                </c:pt>
                <c:pt idx="738">
                  <c:v>35.9775</c:v>
                </c:pt>
                <c:pt idx="739">
                  <c:v>36.02625</c:v>
                </c:pt>
                <c:pt idx="740">
                  <c:v>36.075</c:v>
                </c:pt>
                <c:pt idx="741">
                  <c:v>36.12375</c:v>
                </c:pt>
                <c:pt idx="742">
                  <c:v>36.1725</c:v>
                </c:pt>
                <c:pt idx="743">
                  <c:v>36.22125</c:v>
                </c:pt>
                <c:pt idx="744">
                  <c:v>36.27</c:v>
                </c:pt>
                <c:pt idx="745">
                  <c:v>36.31875</c:v>
                </c:pt>
                <c:pt idx="746">
                  <c:v>36.3675</c:v>
                </c:pt>
                <c:pt idx="747">
                  <c:v>36.41625</c:v>
                </c:pt>
                <c:pt idx="748">
                  <c:v>36.465</c:v>
                </c:pt>
                <c:pt idx="749">
                  <c:v>36.51375</c:v>
                </c:pt>
                <c:pt idx="750">
                  <c:v>36.5625</c:v>
                </c:pt>
                <c:pt idx="751">
                  <c:v>36.61125</c:v>
                </c:pt>
                <c:pt idx="752">
                  <c:v>36.66</c:v>
                </c:pt>
                <c:pt idx="753">
                  <c:v>36.70875</c:v>
                </c:pt>
                <c:pt idx="754">
                  <c:v>36.7575</c:v>
                </c:pt>
                <c:pt idx="755">
                  <c:v>36.80625</c:v>
                </c:pt>
                <c:pt idx="756">
                  <c:v>36.855</c:v>
                </c:pt>
                <c:pt idx="757">
                  <c:v>36.90375</c:v>
                </c:pt>
                <c:pt idx="758">
                  <c:v>36.9525</c:v>
                </c:pt>
                <c:pt idx="759">
                  <c:v>37.00125</c:v>
                </c:pt>
                <c:pt idx="760">
                  <c:v>37.05</c:v>
                </c:pt>
                <c:pt idx="761">
                  <c:v>37.09875</c:v>
                </c:pt>
                <c:pt idx="762">
                  <c:v>37.1475</c:v>
                </c:pt>
                <c:pt idx="763">
                  <c:v>37.19625</c:v>
                </c:pt>
                <c:pt idx="764">
                  <c:v>37.245</c:v>
                </c:pt>
                <c:pt idx="765">
                  <c:v>37.29375</c:v>
                </c:pt>
                <c:pt idx="766">
                  <c:v>37.3425</c:v>
                </c:pt>
                <c:pt idx="767">
                  <c:v>37.39125</c:v>
                </c:pt>
                <c:pt idx="768">
                  <c:v>37.44</c:v>
                </c:pt>
                <c:pt idx="769">
                  <c:v>37.48875</c:v>
                </c:pt>
                <c:pt idx="770">
                  <c:v>37.5375</c:v>
                </c:pt>
                <c:pt idx="771">
                  <c:v>37.58625</c:v>
                </c:pt>
                <c:pt idx="772">
                  <c:v>37.635</c:v>
                </c:pt>
                <c:pt idx="773">
                  <c:v>37.68375</c:v>
                </c:pt>
                <c:pt idx="774">
                  <c:v>37.7325</c:v>
                </c:pt>
                <c:pt idx="775">
                  <c:v>37.78125</c:v>
                </c:pt>
                <c:pt idx="776">
                  <c:v>37.83</c:v>
                </c:pt>
                <c:pt idx="777">
                  <c:v>37.87875</c:v>
                </c:pt>
                <c:pt idx="778">
                  <c:v>37.9275</c:v>
                </c:pt>
                <c:pt idx="779">
                  <c:v>37.97625</c:v>
                </c:pt>
                <c:pt idx="780">
                  <c:v>38.025</c:v>
                </c:pt>
                <c:pt idx="781">
                  <c:v>38.07375</c:v>
                </c:pt>
                <c:pt idx="782">
                  <c:v>38.1225</c:v>
                </c:pt>
                <c:pt idx="783">
                  <c:v>38.17125</c:v>
                </c:pt>
                <c:pt idx="784">
                  <c:v>38.22</c:v>
                </c:pt>
                <c:pt idx="785">
                  <c:v>38.26875</c:v>
                </c:pt>
                <c:pt idx="786">
                  <c:v>38.3175</c:v>
                </c:pt>
                <c:pt idx="787">
                  <c:v>38.36625</c:v>
                </c:pt>
                <c:pt idx="788">
                  <c:v>38.415</c:v>
                </c:pt>
                <c:pt idx="789">
                  <c:v>38.46375</c:v>
                </c:pt>
                <c:pt idx="790">
                  <c:v>38.5125</c:v>
                </c:pt>
                <c:pt idx="791">
                  <c:v>38.56125</c:v>
                </c:pt>
                <c:pt idx="792">
                  <c:v>38.61</c:v>
                </c:pt>
                <c:pt idx="793">
                  <c:v>38.65875</c:v>
                </c:pt>
                <c:pt idx="794">
                  <c:v>38.7075</c:v>
                </c:pt>
                <c:pt idx="795">
                  <c:v>38.75625</c:v>
                </c:pt>
                <c:pt idx="796">
                  <c:v>38.805</c:v>
                </c:pt>
                <c:pt idx="797">
                  <c:v>38.85375</c:v>
                </c:pt>
                <c:pt idx="798">
                  <c:v>38.9025</c:v>
                </c:pt>
                <c:pt idx="799">
                  <c:v>38.95124999999999</c:v>
                </c:pt>
                <c:pt idx="800">
                  <c:v>39.0</c:v>
                </c:pt>
                <c:pt idx="801">
                  <c:v>39.04875</c:v>
                </c:pt>
                <c:pt idx="802">
                  <c:v>39.0975</c:v>
                </c:pt>
                <c:pt idx="803">
                  <c:v>39.14625</c:v>
                </c:pt>
                <c:pt idx="804">
                  <c:v>39.195</c:v>
                </c:pt>
                <c:pt idx="805">
                  <c:v>39.24375</c:v>
                </c:pt>
                <c:pt idx="806">
                  <c:v>39.2925</c:v>
                </c:pt>
                <c:pt idx="807">
                  <c:v>39.34125</c:v>
                </c:pt>
                <c:pt idx="808">
                  <c:v>39.39</c:v>
                </c:pt>
                <c:pt idx="809">
                  <c:v>39.43875</c:v>
                </c:pt>
                <c:pt idx="810">
                  <c:v>39.4875</c:v>
                </c:pt>
                <c:pt idx="811">
                  <c:v>39.53625</c:v>
                </c:pt>
                <c:pt idx="812">
                  <c:v>39.585</c:v>
                </c:pt>
                <c:pt idx="813">
                  <c:v>39.63375</c:v>
                </c:pt>
                <c:pt idx="814">
                  <c:v>39.6825</c:v>
                </c:pt>
                <c:pt idx="815">
                  <c:v>39.73125</c:v>
                </c:pt>
                <c:pt idx="816">
                  <c:v>39.78</c:v>
                </c:pt>
                <c:pt idx="817">
                  <c:v>39.82875</c:v>
                </c:pt>
                <c:pt idx="818">
                  <c:v>39.8775</c:v>
                </c:pt>
                <c:pt idx="819">
                  <c:v>39.92625</c:v>
                </c:pt>
                <c:pt idx="820">
                  <c:v>39.975</c:v>
                </c:pt>
                <c:pt idx="821">
                  <c:v>40.02375</c:v>
                </c:pt>
                <c:pt idx="822">
                  <c:v>40.0725</c:v>
                </c:pt>
                <c:pt idx="823">
                  <c:v>40.12125</c:v>
                </c:pt>
                <c:pt idx="824">
                  <c:v>40.17</c:v>
                </c:pt>
                <c:pt idx="825">
                  <c:v>40.21875</c:v>
                </c:pt>
                <c:pt idx="826">
                  <c:v>40.2675</c:v>
                </c:pt>
                <c:pt idx="827">
                  <c:v>40.31625</c:v>
                </c:pt>
                <c:pt idx="828">
                  <c:v>40.365</c:v>
                </c:pt>
                <c:pt idx="829">
                  <c:v>40.41375</c:v>
                </c:pt>
                <c:pt idx="830">
                  <c:v>40.4625</c:v>
                </c:pt>
                <c:pt idx="831">
                  <c:v>40.51125</c:v>
                </c:pt>
                <c:pt idx="832">
                  <c:v>40.56</c:v>
                </c:pt>
                <c:pt idx="833">
                  <c:v>40.60875</c:v>
                </c:pt>
                <c:pt idx="834">
                  <c:v>40.6575</c:v>
                </c:pt>
                <c:pt idx="835">
                  <c:v>40.70625</c:v>
                </c:pt>
                <c:pt idx="836">
                  <c:v>40.755</c:v>
                </c:pt>
                <c:pt idx="837">
                  <c:v>40.80375</c:v>
                </c:pt>
                <c:pt idx="838">
                  <c:v>40.8525</c:v>
                </c:pt>
                <c:pt idx="839">
                  <c:v>40.90125</c:v>
                </c:pt>
                <c:pt idx="840">
                  <c:v>40.95</c:v>
                </c:pt>
                <c:pt idx="841">
                  <c:v>40.99875</c:v>
                </c:pt>
                <c:pt idx="842">
                  <c:v>41.0475</c:v>
                </c:pt>
                <c:pt idx="843">
                  <c:v>41.09625</c:v>
                </c:pt>
                <c:pt idx="844">
                  <c:v>41.145</c:v>
                </c:pt>
                <c:pt idx="845">
                  <c:v>41.19375</c:v>
                </c:pt>
                <c:pt idx="846">
                  <c:v>41.2425</c:v>
                </c:pt>
                <c:pt idx="847">
                  <c:v>41.29125</c:v>
                </c:pt>
                <c:pt idx="848">
                  <c:v>41.34</c:v>
                </c:pt>
                <c:pt idx="849">
                  <c:v>41.38875</c:v>
                </c:pt>
                <c:pt idx="850">
                  <c:v>41.4375</c:v>
                </c:pt>
                <c:pt idx="851">
                  <c:v>41.48625</c:v>
                </c:pt>
                <c:pt idx="852">
                  <c:v>41.535</c:v>
                </c:pt>
                <c:pt idx="853">
                  <c:v>41.58375</c:v>
                </c:pt>
                <c:pt idx="854">
                  <c:v>41.6325</c:v>
                </c:pt>
                <c:pt idx="855">
                  <c:v>41.68125</c:v>
                </c:pt>
                <c:pt idx="856">
                  <c:v>41.73</c:v>
                </c:pt>
                <c:pt idx="857">
                  <c:v>41.77875</c:v>
                </c:pt>
                <c:pt idx="858">
                  <c:v>41.8275</c:v>
                </c:pt>
                <c:pt idx="859">
                  <c:v>41.87625</c:v>
                </c:pt>
                <c:pt idx="860">
                  <c:v>41.925</c:v>
                </c:pt>
                <c:pt idx="861">
                  <c:v>41.97375</c:v>
                </c:pt>
                <c:pt idx="862">
                  <c:v>42.0225</c:v>
                </c:pt>
                <c:pt idx="863">
                  <c:v>42.07125</c:v>
                </c:pt>
                <c:pt idx="864">
                  <c:v>42.12</c:v>
                </c:pt>
                <c:pt idx="865">
                  <c:v>42.16875</c:v>
                </c:pt>
                <c:pt idx="866">
                  <c:v>42.2175</c:v>
                </c:pt>
                <c:pt idx="867">
                  <c:v>42.26625</c:v>
                </c:pt>
                <c:pt idx="868">
                  <c:v>42.315</c:v>
                </c:pt>
                <c:pt idx="869">
                  <c:v>42.36375</c:v>
                </c:pt>
                <c:pt idx="870">
                  <c:v>42.4125</c:v>
                </c:pt>
                <c:pt idx="871">
                  <c:v>42.46125</c:v>
                </c:pt>
                <c:pt idx="872">
                  <c:v>42.51</c:v>
                </c:pt>
                <c:pt idx="873">
                  <c:v>42.55875</c:v>
                </c:pt>
                <c:pt idx="874">
                  <c:v>42.6075</c:v>
                </c:pt>
                <c:pt idx="875">
                  <c:v>42.65625</c:v>
                </c:pt>
                <c:pt idx="876">
                  <c:v>42.705</c:v>
                </c:pt>
                <c:pt idx="877">
                  <c:v>42.75375</c:v>
                </c:pt>
                <c:pt idx="878">
                  <c:v>42.8025</c:v>
                </c:pt>
                <c:pt idx="879">
                  <c:v>42.85124999999999</c:v>
                </c:pt>
                <c:pt idx="880">
                  <c:v>42.9</c:v>
                </c:pt>
                <c:pt idx="881">
                  <c:v>42.94875</c:v>
                </c:pt>
                <c:pt idx="882">
                  <c:v>42.9975</c:v>
                </c:pt>
                <c:pt idx="883">
                  <c:v>43.04625</c:v>
                </c:pt>
                <c:pt idx="884">
                  <c:v>43.095</c:v>
                </c:pt>
                <c:pt idx="885">
                  <c:v>43.14375</c:v>
                </c:pt>
                <c:pt idx="886">
                  <c:v>43.1925</c:v>
                </c:pt>
                <c:pt idx="887">
                  <c:v>43.24125</c:v>
                </c:pt>
                <c:pt idx="888">
                  <c:v>43.29</c:v>
                </c:pt>
                <c:pt idx="889">
                  <c:v>43.33875</c:v>
                </c:pt>
                <c:pt idx="890">
                  <c:v>43.3875</c:v>
                </c:pt>
                <c:pt idx="891">
                  <c:v>43.43625</c:v>
                </c:pt>
                <c:pt idx="892">
                  <c:v>43.485</c:v>
                </c:pt>
                <c:pt idx="893">
                  <c:v>43.53375</c:v>
                </c:pt>
                <c:pt idx="894">
                  <c:v>43.5825</c:v>
                </c:pt>
                <c:pt idx="895">
                  <c:v>43.63125</c:v>
                </c:pt>
                <c:pt idx="896">
                  <c:v>43.68</c:v>
                </c:pt>
                <c:pt idx="897">
                  <c:v>43.72875</c:v>
                </c:pt>
                <c:pt idx="898">
                  <c:v>43.7775</c:v>
                </c:pt>
                <c:pt idx="899">
                  <c:v>43.82625</c:v>
                </c:pt>
                <c:pt idx="900">
                  <c:v>43.875</c:v>
                </c:pt>
                <c:pt idx="901">
                  <c:v>43.92375</c:v>
                </c:pt>
                <c:pt idx="902">
                  <c:v>43.9725</c:v>
                </c:pt>
                <c:pt idx="903">
                  <c:v>44.02125</c:v>
                </c:pt>
                <c:pt idx="904">
                  <c:v>44.07</c:v>
                </c:pt>
                <c:pt idx="905">
                  <c:v>44.11875</c:v>
                </c:pt>
                <c:pt idx="906">
                  <c:v>44.1675</c:v>
                </c:pt>
                <c:pt idx="907">
                  <c:v>44.21625</c:v>
                </c:pt>
                <c:pt idx="908">
                  <c:v>44.265</c:v>
                </c:pt>
                <c:pt idx="909">
                  <c:v>44.31375</c:v>
                </c:pt>
                <c:pt idx="910">
                  <c:v>44.3625</c:v>
                </c:pt>
                <c:pt idx="911">
                  <c:v>44.41125</c:v>
                </c:pt>
                <c:pt idx="912">
                  <c:v>44.46</c:v>
                </c:pt>
                <c:pt idx="913">
                  <c:v>44.50875</c:v>
                </c:pt>
                <c:pt idx="914">
                  <c:v>44.5575</c:v>
                </c:pt>
                <c:pt idx="915">
                  <c:v>44.60625</c:v>
                </c:pt>
                <c:pt idx="916">
                  <c:v>44.655</c:v>
                </c:pt>
                <c:pt idx="917">
                  <c:v>44.70375</c:v>
                </c:pt>
                <c:pt idx="918">
                  <c:v>44.7525</c:v>
                </c:pt>
                <c:pt idx="919">
                  <c:v>44.80125</c:v>
                </c:pt>
                <c:pt idx="920">
                  <c:v>44.85</c:v>
                </c:pt>
                <c:pt idx="921">
                  <c:v>44.89875</c:v>
                </c:pt>
                <c:pt idx="922">
                  <c:v>44.9475</c:v>
                </c:pt>
                <c:pt idx="923">
                  <c:v>44.99625</c:v>
                </c:pt>
                <c:pt idx="924">
                  <c:v>45.045</c:v>
                </c:pt>
                <c:pt idx="925">
                  <c:v>45.09375</c:v>
                </c:pt>
                <c:pt idx="926">
                  <c:v>45.1425</c:v>
                </c:pt>
                <c:pt idx="927">
                  <c:v>45.19125</c:v>
                </c:pt>
                <c:pt idx="928">
                  <c:v>45.24</c:v>
                </c:pt>
                <c:pt idx="929">
                  <c:v>45.28875</c:v>
                </c:pt>
                <c:pt idx="930">
                  <c:v>45.3375</c:v>
                </c:pt>
                <c:pt idx="931">
                  <c:v>45.38625</c:v>
                </c:pt>
                <c:pt idx="932">
                  <c:v>45.435</c:v>
                </c:pt>
                <c:pt idx="933">
                  <c:v>45.48375</c:v>
                </c:pt>
                <c:pt idx="934">
                  <c:v>45.5325</c:v>
                </c:pt>
                <c:pt idx="935">
                  <c:v>45.58125</c:v>
                </c:pt>
                <c:pt idx="936">
                  <c:v>45.63</c:v>
                </c:pt>
                <c:pt idx="937">
                  <c:v>45.67875</c:v>
                </c:pt>
                <c:pt idx="938">
                  <c:v>45.7275</c:v>
                </c:pt>
                <c:pt idx="939">
                  <c:v>45.77625</c:v>
                </c:pt>
                <c:pt idx="940">
                  <c:v>45.825</c:v>
                </c:pt>
                <c:pt idx="941">
                  <c:v>45.87375</c:v>
                </c:pt>
                <c:pt idx="942">
                  <c:v>45.9225</c:v>
                </c:pt>
                <c:pt idx="943">
                  <c:v>45.97125</c:v>
                </c:pt>
                <c:pt idx="944">
                  <c:v>46.02</c:v>
                </c:pt>
                <c:pt idx="945">
                  <c:v>46.06875</c:v>
                </c:pt>
                <c:pt idx="946">
                  <c:v>46.1175</c:v>
                </c:pt>
                <c:pt idx="947">
                  <c:v>46.16625</c:v>
                </c:pt>
                <c:pt idx="948">
                  <c:v>46.215</c:v>
                </c:pt>
                <c:pt idx="949">
                  <c:v>46.26375</c:v>
                </c:pt>
                <c:pt idx="950">
                  <c:v>46.3125</c:v>
                </c:pt>
                <c:pt idx="951">
                  <c:v>46.36125</c:v>
                </c:pt>
                <c:pt idx="952">
                  <c:v>46.41</c:v>
                </c:pt>
                <c:pt idx="953">
                  <c:v>46.45875</c:v>
                </c:pt>
                <c:pt idx="954">
                  <c:v>46.5075</c:v>
                </c:pt>
                <c:pt idx="955">
                  <c:v>46.55625</c:v>
                </c:pt>
                <c:pt idx="956">
                  <c:v>46.605</c:v>
                </c:pt>
                <c:pt idx="957">
                  <c:v>46.65375</c:v>
                </c:pt>
                <c:pt idx="958">
                  <c:v>46.7025</c:v>
                </c:pt>
                <c:pt idx="959">
                  <c:v>46.75125</c:v>
                </c:pt>
                <c:pt idx="960">
                  <c:v>46.8</c:v>
                </c:pt>
                <c:pt idx="961">
                  <c:v>46.84875</c:v>
                </c:pt>
                <c:pt idx="962">
                  <c:v>46.8975</c:v>
                </c:pt>
                <c:pt idx="963">
                  <c:v>46.94625</c:v>
                </c:pt>
                <c:pt idx="964">
                  <c:v>46.995</c:v>
                </c:pt>
                <c:pt idx="965">
                  <c:v>47.04375</c:v>
                </c:pt>
                <c:pt idx="966">
                  <c:v>47.0925</c:v>
                </c:pt>
                <c:pt idx="967">
                  <c:v>47.14125</c:v>
                </c:pt>
                <c:pt idx="968">
                  <c:v>47.19</c:v>
                </c:pt>
                <c:pt idx="969">
                  <c:v>47.23875</c:v>
                </c:pt>
                <c:pt idx="970">
                  <c:v>47.2875</c:v>
                </c:pt>
                <c:pt idx="971">
                  <c:v>47.33625</c:v>
                </c:pt>
                <c:pt idx="972">
                  <c:v>47.385</c:v>
                </c:pt>
                <c:pt idx="973">
                  <c:v>47.43375</c:v>
                </c:pt>
                <c:pt idx="974">
                  <c:v>47.4825</c:v>
                </c:pt>
                <c:pt idx="975">
                  <c:v>47.53125</c:v>
                </c:pt>
                <c:pt idx="976">
                  <c:v>47.58</c:v>
                </c:pt>
                <c:pt idx="977">
                  <c:v>47.62875</c:v>
                </c:pt>
                <c:pt idx="978">
                  <c:v>47.6775</c:v>
                </c:pt>
                <c:pt idx="979">
                  <c:v>47.72625</c:v>
                </c:pt>
                <c:pt idx="980">
                  <c:v>47.775</c:v>
                </c:pt>
                <c:pt idx="981">
                  <c:v>47.82375</c:v>
                </c:pt>
                <c:pt idx="982">
                  <c:v>47.8725</c:v>
                </c:pt>
                <c:pt idx="983">
                  <c:v>47.92125</c:v>
                </c:pt>
                <c:pt idx="984">
                  <c:v>47.97</c:v>
                </c:pt>
                <c:pt idx="985">
                  <c:v>48.01875</c:v>
                </c:pt>
                <c:pt idx="986">
                  <c:v>48.0675</c:v>
                </c:pt>
                <c:pt idx="987">
                  <c:v>48.11625</c:v>
                </c:pt>
                <c:pt idx="988">
                  <c:v>48.165</c:v>
                </c:pt>
                <c:pt idx="989">
                  <c:v>48.21375</c:v>
                </c:pt>
                <c:pt idx="990">
                  <c:v>48.2625</c:v>
                </c:pt>
                <c:pt idx="991">
                  <c:v>48.31124999999999</c:v>
                </c:pt>
                <c:pt idx="992">
                  <c:v>48.36</c:v>
                </c:pt>
                <c:pt idx="993">
                  <c:v>48.40875</c:v>
                </c:pt>
                <c:pt idx="994">
                  <c:v>48.4575</c:v>
                </c:pt>
                <c:pt idx="995">
                  <c:v>48.50625</c:v>
                </c:pt>
                <c:pt idx="996">
                  <c:v>48.555</c:v>
                </c:pt>
                <c:pt idx="997">
                  <c:v>48.60375</c:v>
                </c:pt>
                <c:pt idx="998">
                  <c:v>48.6525</c:v>
                </c:pt>
                <c:pt idx="999">
                  <c:v>48.70125</c:v>
                </c:pt>
                <c:pt idx="1000">
                  <c:v>48.75</c:v>
                </c:pt>
                <c:pt idx="1001">
                  <c:v>48.79875</c:v>
                </c:pt>
                <c:pt idx="1002">
                  <c:v>48.8475</c:v>
                </c:pt>
                <c:pt idx="1003">
                  <c:v>48.89625</c:v>
                </c:pt>
                <c:pt idx="1004">
                  <c:v>48.945</c:v>
                </c:pt>
                <c:pt idx="1005">
                  <c:v>48.99375</c:v>
                </c:pt>
                <c:pt idx="1006">
                  <c:v>49.0425</c:v>
                </c:pt>
                <c:pt idx="1007">
                  <c:v>49.09125</c:v>
                </c:pt>
                <c:pt idx="1008">
                  <c:v>49.14</c:v>
                </c:pt>
                <c:pt idx="1009">
                  <c:v>49.18875</c:v>
                </c:pt>
                <c:pt idx="1010">
                  <c:v>49.2375</c:v>
                </c:pt>
                <c:pt idx="1011">
                  <c:v>49.28625</c:v>
                </c:pt>
                <c:pt idx="1012">
                  <c:v>49.335</c:v>
                </c:pt>
                <c:pt idx="1013">
                  <c:v>49.38375</c:v>
                </c:pt>
                <c:pt idx="1014">
                  <c:v>49.4325</c:v>
                </c:pt>
                <c:pt idx="1015">
                  <c:v>49.48125</c:v>
                </c:pt>
                <c:pt idx="1016">
                  <c:v>49.53</c:v>
                </c:pt>
                <c:pt idx="1017">
                  <c:v>49.57875</c:v>
                </c:pt>
                <c:pt idx="1018">
                  <c:v>49.6275</c:v>
                </c:pt>
                <c:pt idx="1019">
                  <c:v>49.67625</c:v>
                </c:pt>
                <c:pt idx="1020">
                  <c:v>49.725</c:v>
                </c:pt>
                <c:pt idx="1021">
                  <c:v>49.77375</c:v>
                </c:pt>
                <c:pt idx="1022">
                  <c:v>49.8225</c:v>
                </c:pt>
                <c:pt idx="1023">
                  <c:v>49.87125</c:v>
                </c:pt>
                <c:pt idx="1024">
                  <c:v>49.92</c:v>
                </c:pt>
                <c:pt idx="1025">
                  <c:v>49.96875</c:v>
                </c:pt>
                <c:pt idx="1026">
                  <c:v>50.0175</c:v>
                </c:pt>
                <c:pt idx="1027">
                  <c:v>50.06625</c:v>
                </c:pt>
                <c:pt idx="1028">
                  <c:v>50.115</c:v>
                </c:pt>
                <c:pt idx="1029">
                  <c:v>50.16375</c:v>
                </c:pt>
                <c:pt idx="1030">
                  <c:v>50.2125</c:v>
                </c:pt>
                <c:pt idx="1031">
                  <c:v>50.26125</c:v>
                </c:pt>
                <c:pt idx="1032">
                  <c:v>50.31</c:v>
                </c:pt>
                <c:pt idx="1033">
                  <c:v>50.35875</c:v>
                </c:pt>
                <c:pt idx="1034">
                  <c:v>50.4075</c:v>
                </c:pt>
                <c:pt idx="1035">
                  <c:v>50.45625</c:v>
                </c:pt>
                <c:pt idx="1036">
                  <c:v>50.505</c:v>
                </c:pt>
                <c:pt idx="1037">
                  <c:v>50.55375</c:v>
                </c:pt>
                <c:pt idx="1038">
                  <c:v>50.6025</c:v>
                </c:pt>
                <c:pt idx="1039">
                  <c:v>50.65125</c:v>
                </c:pt>
                <c:pt idx="1040">
                  <c:v>50.7</c:v>
                </c:pt>
                <c:pt idx="1041">
                  <c:v>50.74875</c:v>
                </c:pt>
                <c:pt idx="1042">
                  <c:v>50.7975</c:v>
                </c:pt>
                <c:pt idx="1043">
                  <c:v>50.84625</c:v>
                </c:pt>
                <c:pt idx="1044">
                  <c:v>50.895</c:v>
                </c:pt>
                <c:pt idx="1045">
                  <c:v>50.94375</c:v>
                </c:pt>
                <c:pt idx="1046">
                  <c:v>50.9925</c:v>
                </c:pt>
                <c:pt idx="1047">
                  <c:v>51.04125</c:v>
                </c:pt>
                <c:pt idx="1048">
                  <c:v>51.09</c:v>
                </c:pt>
                <c:pt idx="1049">
                  <c:v>51.13875</c:v>
                </c:pt>
                <c:pt idx="1050">
                  <c:v>51.1875</c:v>
                </c:pt>
                <c:pt idx="1051">
                  <c:v>51.23625</c:v>
                </c:pt>
                <c:pt idx="1052">
                  <c:v>51.285</c:v>
                </c:pt>
                <c:pt idx="1053">
                  <c:v>51.33375</c:v>
                </c:pt>
                <c:pt idx="1054">
                  <c:v>51.3825</c:v>
                </c:pt>
                <c:pt idx="1055">
                  <c:v>51.43125</c:v>
                </c:pt>
                <c:pt idx="1056">
                  <c:v>51.48</c:v>
                </c:pt>
                <c:pt idx="1057">
                  <c:v>51.52875</c:v>
                </c:pt>
                <c:pt idx="1058">
                  <c:v>51.5775</c:v>
                </c:pt>
                <c:pt idx="1059">
                  <c:v>51.62625</c:v>
                </c:pt>
                <c:pt idx="1060">
                  <c:v>51.675</c:v>
                </c:pt>
                <c:pt idx="1061">
                  <c:v>51.72375</c:v>
                </c:pt>
                <c:pt idx="1062">
                  <c:v>51.7725</c:v>
                </c:pt>
                <c:pt idx="1063">
                  <c:v>51.82125</c:v>
                </c:pt>
                <c:pt idx="1064">
                  <c:v>51.87</c:v>
                </c:pt>
                <c:pt idx="1065">
                  <c:v>51.91875</c:v>
                </c:pt>
                <c:pt idx="1066">
                  <c:v>51.9675</c:v>
                </c:pt>
                <c:pt idx="1067">
                  <c:v>52.01625</c:v>
                </c:pt>
                <c:pt idx="1068">
                  <c:v>52.065</c:v>
                </c:pt>
                <c:pt idx="1069">
                  <c:v>52.11375</c:v>
                </c:pt>
                <c:pt idx="1070">
                  <c:v>52.1625</c:v>
                </c:pt>
                <c:pt idx="1071">
                  <c:v>52.21125</c:v>
                </c:pt>
                <c:pt idx="1072">
                  <c:v>52.26</c:v>
                </c:pt>
                <c:pt idx="1073">
                  <c:v>52.30875</c:v>
                </c:pt>
                <c:pt idx="1074">
                  <c:v>52.35749999999999</c:v>
                </c:pt>
                <c:pt idx="1075">
                  <c:v>52.40625</c:v>
                </c:pt>
                <c:pt idx="1076">
                  <c:v>52.455</c:v>
                </c:pt>
                <c:pt idx="1077">
                  <c:v>52.50375</c:v>
                </c:pt>
                <c:pt idx="1078">
                  <c:v>52.5525</c:v>
                </c:pt>
                <c:pt idx="1079">
                  <c:v>52.60125</c:v>
                </c:pt>
                <c:pt idx="1080">
                  <c:v>52.65</c:v>
                </c:pt>
                <c:pt idx="1081">
                  <c:v>52.69875</c:v>
                </c:pt>
                <c:pt idx="1082">
                  <c:v>52.7475</c:v>
                </c:pt>
                <c:pt idx="1083">
                  <c:v>52.79625</c:v>
                </c:pt>
                <c:pt idx="1084">
                  <c:v>52.845</c:v>
                </c:pt>
                <c:pt idx="1085">
                  <c:v>52.89375</c:v>
                </c:pt>
                <c:pt idx="1086">
                  <c:v>52.9425</c:v>
                </c:pt>
                <c:pt idx="1087">
                  <c:v>52.99125</c:v>
                </c:pt>
                <c:pt idx="1088">
                  <c:v>53.04</c:v>
                </c:pt>
                <c:pt idx="1089">
                  <c:v>53.08875</c:v>
                </c:pt>
                <c:pt idx="1090">
                  <c:v>53.1375</c:v>
                </c:pt>
                <c:pt idx="1091">
                  <c:v>53.18625</c:v>
                </c:pt>
                <c:pt idx="1092">
                  <c:v>53.235</c:v>
                </c:pt>
                <c:pt idx="1093">
                  <c:v>53.28375</c:v>
                </c:pt>
                <c:pt idx="1094">
                  <c:v>53.3325</c:v>
                </c:pt>
                <c:pt idx="1095">
                  <c:v>53.38124999999999</c:v>
                </c:pt>
                <c:pt idx="1096">
                  <c:v>53.43</c:v>
                </c:pt>
                <c:pt idx="1097">
                  <c:v>53.47875</c:v>
                </c:pt>
                <c:pt idx="1098">
                  <c:v>53.5275</c:v>
                </c:pt>
                <c:pt idx="1099">
                  <c:v>53.57625</c:v>
                </c:pt>
                <c:pt idx="1100">
                  <c:v>53.625</c:v>
                </c:pt>
                <c:pt idx="1101">
                  <c:v>53.67375</c:v>
                </c:pt>
                <c:pt idx="1102">
                  <c:v>53.7225</c:v>
                </c:pt>
                <c:pt idx="1103">
                  <c:v>53.77125</c:v>
                </c:pt>
                <c:pt idx="1104">
                  <c:v>53.82</c:v>
                </c:pt>
                <c:pt idx="1105">
                  <c:v>53.86875</c:v>
                </c:pt>
                <c:pt idx="1106">
                  <c:v>53.9175</c:v>
                </c:pt>
                <c:pt idx="1107">
                  <c:v>53.96625</c:v>
                </c:pt>
                <c:pt idx="1108">
                  <c:v>54.015</c:v>
                </c:pt>
                <c:pt idx="1109">
                  <c:v>54.06375</c:v>
                </c:pt>
                <c:pt idx="1110">
                  <c:v>54.1125</c:v>
                </c:pt>
                <c:pt idx="1111">
                  <c:v>54.16125</c:v>
                </c:pt>
                <c:pt idx="1112">
                  <c:v>54.21</c:v>
                </c:pt>
                <c:pt idx="1113">
                  <c:v>54.25875</c:v>
                </c:pt>
                <c:pt idx="1114">
                  <c:v>54.3075</c:v>
                </c:pt>
                <c:pt idx="1115">
                  <c:v>54.35625</c:v>
                </c:pt>
                <c:pt idx="1116">
                  <c:v>54.405</c:v>
                </c:pt>
                <c:pt idx="1117">
                  <c:v>54.45375</c:v>
                </c:pt>
                <c:pt idx="1118">
                  <c:v>54.5025</c:v>
                </c:pt>
                <c:pt idx="1119">
                  <c:v>54.55125</c:v>
                </c:pt>
                <c:pt idx="1120">
                  <c:v>54.6</c:v>
                </c:pt>
                <c:pt idx="1121">
                  <c:v>54.64875</c:v>
                </c:pt>
                <c:pt idx="1122">
                  <c:v>54.6975</c:v>
                </c:pt>
                <c:pt idx="1123">
                  <c:v>54.74625</c:v>
                </c:pt>
                <c:pt idx="1124">
                  <c:v>54.795</c:v>
                </c:pt>
                <c:pt idx="1125">
                  <c:v>54.84375</c:v>
                </c:pt>
                <c:pt idx="1126">
                  <c:v>54.8925</c:v>
                </c:pt>
                <c:pt idx="1127">
                  <c:v>54.94125</c:v>
                </c:pt>
                <c:pt idx="1128">
                  <c:v>54.99</c:v>
                </c:pt>
                <c:pt idx="1129">
                  <c:v>55.03875</c:v>
                </c:pt>
                <c:pt idx="1130">
                  <c:v>55.0875</c:v>
                </c:pt>
                <c:pt idx="1131">
                  <c:v>55.13625</c:v>
                </c:pt>
                <c:pt idx="1132">
                  <c:v>55.185</c:v>
                </c:pt>
                <c:pt idx="1133">
                  <c:v>55.23375</c:v>
                </c:pt>
                <c:pt idx="1134">
                  <c:v>55.2825</c:v>
                </c:pt>
                <c:pt idx="1135">
                  <c:v>55.33125</c:v>
                </c:pt>
                <c:pt idx="1136">
                  <c:v>55.38</c:v>
                </c:pt>
                <c:pt idx="1137">
                  <c:v>55.42875</c:v>
                </c:pt>
                <c:pt idx="1138">
                  <c:v>55.4775</c:v>
                </c:pt>
                <c:pt idx="1139">
                  <c:v>55.52625</c:v>
                </c:pt>
                <c:pt idx="1140">
                  <c:v>55.575</c:v>
                </c:pt>
                <c:pt idx="1141">
                  <c:v>55.62375</c:v>
                </c:pt>
                <c:pt idx="1142">
                  <c:v>55.6725</c:v>
                </c:pt>
                <c:pt idx="1143">
                  <c:v>55.72125</c:v>
                </c:pt>
                <c:pt idx="1144">
                  <c:v>55.77</c:v>
                </c:pt>
                <c:pt idx="1145">
                  <c:v>55.81875</c:v>
                </c:pt>
                <c:pt idx="1146">
                  <c:v>55.8675</c:v>
                </c:pt>
                <c:pt idx="1147">
                  <c:v>55.91625</c:v>
                </c:pt>
                <c:pt idx="1148">
                  <c:v>55.965</c:v>
                </c:pt>
                <c:pt idx="1149">
                  <c:v>56.01375</c:v>
                </c:pt>
                <c:pt idx="1150">
                  <c:v>56.0625</c:v>
                </c:pt>
                <c:pt idx="1151">
                  <c:v>56.11125</c:v>
                </c:pt>
                <c:pt idx="1152">
                  <c:v>56.16</c:v>
                </c:pt>
                <c:pt idx="1153">
                  <c:v>56.20875</c:v>
                </c:pt>
                <c:pt idx="1154">
                  <c:v>56.2575</c:v>
                </c:pt>
                <c:pt idx="1155">
                  <c:v>56.30625</c:v>
                </c:pt>
                <c:pt idx="1156">
                  <c:v>56.355</c:v>
                </c:pt>
                <c:pt idx="1157">
                  <c:v>56.40375</c:v>
                </c:pt>
                <c:pt idx="1158">
                  <c:v>56.4525</c:v>
                </c:pt>
                <c:pt idx="1159">
                  <c:v>56.50125</c:v>
                </c:pt>
                <c:pt idx="1160">
                  <c:v>56.55</c:v>
                </c:pt>
                <c:pt idx="1161">
                  <c:v>56.59875</c:v>
                </c:pt>
                <c:pt idx="1162">
                  <c:v>56.6475</c:v>
                </c:pt>
                <c:pt idx="1163">
                  <c:v>56.69625</c:v>
                </c:pt>
                <c:pt idx="1164">
                  <c:v>56.745</c:v>
                </c:pt>
                <c:pt idx="1165">
                  <c:v>56.79375</c:v>
                </c:pt>
                <c:pt idx="1166">
                  <c:v>56.8425</c:v>
                </c:pt>
                <c:pt idx="1167">
                  <c:v>56.89125</c:v>
                </c:pt>
                <c:pt idx="1168">
                  <c:v>56.94</c:v>
                </c:pt>
                <c:pt idx="1169">
                  <c:v>56.98875</c:v>
                </c:pt>
                <c:pt idx="1170">
                  <c:v>57.0375</c:v>
                </c:pt>
                <c:pt idx="1171">
                  <c:v>57.08625</c:v>
                </c:pt>
                <c:pt idx="1172">
                  <c:v>57.135</c:v>
                </c:pt>
                <c:pt idx="1173">
                  <c:v>57.18375</c:v>
                </c:pt>
                <c:pt idx="1174">
                  <c:v>57.2325</c:v>
                </c:pt>
                <c:pt idx="1175">
                  <c:v>57.28125</c:v>
                </c:pt>
                <c:pt idx="1176">
                  <c:v>57.33</c:v>
                </c:pt>
                <c:pt idx="1177">
                  <c:v>57.37875</c:v>
                </c:pt>
                <c:pt idx="1178">
                  <c:v>57.4275</c:v>
                </c:pt>
                <c:pt idx="1179">
                  <c:v>57.47625</c:v>
                </c:pt>
                <c:pt idx="1180">
                  <c:v>57.525</c:v>
                </c:pt>
                <c:pt idx="1181">
                  <c:v>57.57375</c:v>
                </c:pt>
                <c:pt idx="1182">
                  <c:v>57.6225</c:v>
                </c:pt>
                <c:pt idx="1183">
                  <c:v>57.67125</c:v>
                </c:pt>
                <c:pt idx="1184">
                  <c:v>57.72</c:v>
                </c:pt>
                <c:pt idx="1185">
                  <c:v>57.76875</c:v>
                </c:pt>
                <c:pt idx="1186">
                  <c:v>57.8175</c:v>
                </c:pt>
                <c:pt idx="1187">
                  <c:v>57.86625</c:v>
                </c:pt>
                <c:pt idx="1188">
                  <c:v>57.915</c:v>
                </c:pt>
                <c:pt idx="1189">
                  <c:v>57.96375</c:v>
                </c:pt>
                <c:pt idx="1190">
                  <c:v>58.0125</c:v>
                </c:pt>
                <c:pt idx="1191">
                  <c:v>58.06125</c:v>
                </c:pt>
                <c:pt idx="1192">
                  <c:v>58.11</c:v>
                </c:pt>
                <c:pt idx="1193">
                  <c:v>58.15875</c:v>
                </c:pt>
                <c:pt idx="1194">
                  <c:v>58.2075</c:v>
                </c:pt>
                <c:pt idx="1195">
                  <c:v>58.25625</c:v>
                </c:pt>
                <c:pt idx="1196">
                  <c:v>58.305</c:v>
                </c:pt>
                <c:pt idx="1197">
                  <c:v>58.35375</c:v>
                </c:pt>
                <c:pt idx="1198">
                  <c:v>58.4025</c:v>
                </c:pt>
                <c:pt idx="1199">
                  <c:v>58.45124999999999</c:v>
                </c:pt>
                <c:pt idx="1200">
                  <c:v>58.5</c:v>
                </c:pt>
                <c:pt idx="1201">
                  <c:v>58.54875</c:v>
                </c:pt>
                <c:pt idx="1202">
                  <c:v>58.5975</c:v>
                </c:pt>
                <c:pt idx="1203">
                  <c:v>58.64625</c:v>
                </c:pt>
                <c:pt idx="1204">
                  <c:v>58.695</c:v>
                </c:pt>
                <c:pt idx="1205">
                  <c:v>58.74375</c:v>
                </c:pt>
                <c:pt idx="1206">
                  <c:v>58.7925</c:v>
                </c:pt>
                <c:pt idx="1207">
                  <c:v>58.84125</c:v>
                </c:pt>
                <c:pt idx="1208">
                  <c:v>58.89</c:v>
                </c:pt>
                <c:pt idx="1209">
                  <c:v>58.93875</c:v>
                </c:pt>
                <c:pt idx="1210">
                  <c:v>58.9875</c:v>
                </c:pt>
                <c:pt idx="1211">
                  <c:v>59.03625</c:v>
                </c:pt>
                <c:pt idx="1212">
                  <c:v>59.085</c:v>
                </c:pt>
                <c:pt idx="1213">
                  <c:v>59.13375</c:v>
                </c:pt>
                <c:pt idx="1214">
                  <c:v>59.1825</c:v>
                </c:pt>
                <c:pt idx="1215">
                  <c:v>59.23125</c:v>
                </c:pt>
                <c:pt idx="1216">
                  <c:v>59.28</c:v>
                </c:pt>
                <c:pt idx="1217">
                  <c:v>59.32875</c:v>
                </c:pt>
                <c:pt idx="1218">
                  <c:v>59.3775</c:v>
                </c:pt>
                <c:pt idx="1219">
                  <c:v>59.42625</c:v>
                </c:pt>
                <c:pt idx="1220">
                  <c:v>59.475</c:v>
                </c:pt>
                <c:pt idx="1221">
                  <c:v>59.52375</c:v>
                </c:pt>
                <c:pt idx="1222">
                  <c:v>59.5725</c:v>
                </c:pt>
                <c:pt idx="1223">
                  <c:v>59.62125</c:v>
                </c:pt>
                <c:pt idx="1224">
                  <c:v>59.67</c:v>
                </c:pt>
                <c:pt idx="1225">
                  <c:v>59.71875</c:v>
                </c:pt>
                <c:pt idx="1226">
                  <c:v>59.7675</c:v>
                </c:pt>
                <c:pt idx="1227">
                  <c:v>59.81625</c:v>
                </c:pt>
                <c:pt idx="1228">
                  <c:v>59.865</c:v>
                </c:pt>
                <c:pt idx="1229">
                  <c:v>59.91375</c:v>
                </c:pt>
                <c:pt idx="1230">
                  <c:v>59.9625</c:v>
                </c:pt>
                <c:pt idx="1231">
                  <c:v>60.01125</c:v>
                </c:pt>
                <c:pt idx="1232">
                  <c:v>60.06</c:v>
                </c:pt>
                <c:pt idx="1233">
                  <c:v>60.10875</c:v>
                </c:pt>
                <c:pt idx="1234">
                  <c:v>60.1575</c:v>
                </c:pt>
                <c:pt idx="1235">
                  <c:v>60.20625</c:v>
                </c:pt>
                <c:pt idx="1236">
                  <c:v>60.255</c:v>
                </c:pt>
                <c:pt idx="1237">
                  <c:v>60.30375</c:v>
                </c:pt>
                <c:pt idx="1238">
                  <c:v>60.3525</c:v>
                </c:pt>
                <c:pt idx="1239">
                  <c:v>60.40125</c:v>
                </c:pt>
                <c:pt idx="1240">
                  <c:v>60.45</c:v>
                </c:pt>
                <c:pt idx="1241">
                  <c:v>60.49875</c:v>
                </c:pt>
                <c:pt idx="1242">
                  <c:v>60.5475</c:v>
                </c:pt>
                <c:pt idx="1243">
                  <c:v>60.59625</c:v>
                </c:pt>
                <c:pt idx="1244">
                  <c:v>60.645</c:v>
                </c:pt>
                <c:pt idx="1245">
                  <c:v>60.69375</c:v>
                </c:pt>
                <c:pt idx="1246">
                  <c:v>60.7425</c:v>
                </c:pt>
                <c:pt idx="1247">
                  <c:v>60.79125</c:v>
                </c:pt>
                <c:pt idx="1248">
                  <c:v>60.84</c:v>
                </c:pt>
                <c:pt idx="1249">
                  <c:v>60.88875</c:v>
                </c:pt>
                <c:pt idx="1250">
                  <c:v>60.9375</c:v>
                </c:pt>
                <c:pt idx="1251">
                  <c:v>60.98625</c:v>
                </c:pt>
                <c:pt idx="1252">
                  <c:v>61.035</c:v>
                </c:pt>
                <c:pt idx="1253">
                  <c:v>61.08375</c:v>
                </c:pt>
                <c:pt idx="1254">
                  <c:v>61.1325</c:v>
                </c:pt>
                <c:pt idx="1255">
                  <c:v>61.18125</c:v>
                </c:pt>
                <c:pt idx="1256">
                  <c:v>61.23</c:v>
                </c:pt>
                <c:pt idx="1257">
                  <c:v>61.27875</c:v>
                </c:pt>
                <c:pt idx="1258">
                  <c:v>61.3275</c:v>
                </c:pt>
                <c:pt idx="1259">
                  <c:v>61.37625</c:v>
                </c:pt>
                <c:pt idx="1260">
                  <c:v>61.425</c:v>
                </c:pt>
                <c:pt idx="1261">
                  <c:v>61.47375</c:v>
                </c:pt>
                <c:pt idx="1262">
                  <c:v>61.5225</c:v>
                </c:pt>
                <c:pt idx="1263">
                  <c:v>61.57125</c:v>
                </c:pt>
                <c:pt idx="1264">
                  <c:v>61.62</c:v>
                </c:pt>
                <c:pt idx="1265">
                  <c:v>61.66875</c:v>
                </c:pt>
                <c:pt idx="1266">
                  <c:v>61.7175</c:v>
                </c:pt>
                <c:pt idx="1267">
                  <c:v>61.76625</c:v>
                </c:pt>
                <c:pt idx="1268">
                  <c:v>61.815</c:v>
                </c:pt>
                <c:pt idx="1269">
                  <c:v>61.86375</c:v>
                </c:pt>
                <c:pt idx="1270">
                  <c:v>61.9125</c:v>
                </c:pt>
                <c:pt idx="1271">
                  <c:v>61.96125</c:v>
                </c:pt>
                <c:pt idx="1272">
                  <c:v>62.01</c:v>
                </c:pt>
                <c:pt idx="1273">
                  <c:v>62.05875</c:v>
                </c:pt>
                <c:pt idx="1274">
                  <c:v>62.1075</c:v>
                </c:pt>
                <c:pt idx="1275">
                  <c:v>62.15625</c:v>
                </c:pt>
                <c:pt idx="1276">
                  <c:v>62.205</c:v>
                </c:pt>
                <c:pt idx="1277">
                  <c:v>62.25375</c:v>
                </c:pt>
                <c:pt idx="1278">
                  <c:v>62.3025</c:v>
                </c:pt>
                <c:pt idx="1279">
                  <c:v>62.35124999999999</c:v>
                </c:pt>
                <c:pt idx="1280">
                  <c:v>62.4</c:v>
                </c:pt>
                <c:pt idx="1281">
                  <c:v>62.44875</c:v>
                </c:pt>
                <c:pt idx="1282">
                  <c:v>62.4975</c:v>
                </c:pt>
                <c:pt idx="1283">
                  <c:v>62.54625</c:v>
                </c:pt>
                <c:pt idx="1284">
                  <c:v>62.595</c:v>
                </c:pt>
                <c:pt idx="1285">
                  <c:v>62.64375</c:v>
                </c:pt>
                <c:pt idx="1286">
                  <c:v>62.6925</c:v>
                </c:pt>
                <c:pt idx="1287">
                  <c:v>62.74125</c:v>
                </c:pt>
                <c:pt idx="1288">
                  <c:v>62.79</c:v>
                </c:pt>
                <c:pt idx="1289">
                  <c:v>62.83875</c:v>
                </c:pt>
                <c:pt idx="1290">
                  <c:v>62.8875</c:v>
                </c:pt>
                <c:pt idx="1291">
                  <c:v>62.93625</c:v>
                </c:pt>
                <c:pt idx="1292">
                  <c:v>62.985</c:v>
                </c:pt>
                <c:pt idx="1293">
                  <c:v>63.03375</c:v>
                </c:pt>
                <c:pt idx="1294">
                  <c:v>63.0825</c:v>
                </c:pt>
                <c:pt idx="1295">
                  <c:v>63.13125</c:v>
                </c:pt>
                <c:pt idx="1296">
                  <c:v>63.18</c:v>
                </c:pt>
                <c:pt idx="1297">
                  <c:v>63.22875</c:v>
                </c:pt>
                <c:pt idx="1298">
                  <c:v>63.2775</c:v>
                </c:pt>
                <c:pt idx="1299">
                  <c:v>63.32625</c:v>
                </c:pt>
                <c:pt idx="1300">
                  <c:v>63.375</c:v>
                </c:pt>
                <c:pt idx="1301">
                  <c:v>63.42375</c:v>
                </c:pt>
                <c:pt idx="1302">
                  <c:v>63.4725</c:v>
                </c:pt>
                <c:pt idx="1303">
                  <c:v>63.52125</c:v>
                </c:pt>
                <c:pt idx="1304">
                  <c:v>63.57</c:v>
                </c:pt>
                <c:pt idx="1305">
                  <c:v>63.61875</c:v>
                </c:pt>
                <c:pt idx="1306">
                  <c:v>63.6675</c:v>
                </c:pt>
                <c:pt idx="1307">
                  <c:v>63.71625</c:v>
                </c:pt>
                <c:pt idx="1308">
                  <c:v>63.765</c:v>
                </c:pt>
                <c:pt idx="1309">
                  <c:v>63.81375</c:v>
                </c:pt>
                <c:pt idx="1310">
                  <c:v>63.8625</c:v>
                </c:pt>
                <c:pt idx="1311">
                  <c:v>63.91125</c:v>
                </c:pt>
                <c:pt idx="1312">
                  <c:v>63.96</c:v>
                </c:pt>
                <c:pt idx="1313">
                  <c:v>64.00875000000001</c:v>
                </c:pt>
                <c:pt idx="1314">
                  <c:v>64.0575</c:v>
                </c:pt>
                <c:pt idx="1315">
                  <c:v>64.10625</c:v>
                </c:pt>
                <c:pt idx="1316">
                  <c:v>64.15499999999998</c:v>
                </c:pt>
                <c:pt idx="1317">
                  <c:v>64.20375</c:v>
                </c:pt>
                <c:pt idx="1318">
                  <c:v>64.2525</c:v>
                </c:pt>
                <c:pt idx="1319">
                  <c:v>64.30125</c:v>
                </c:pt>
                <c:pt idx="1320">
                  <c:v>64.35</c:v>
                </c:pt>
                <c:pt idx="1321">
                  <c:v>64.39875000000001</c:v>
                </c:pt>
                <c:pt idx="1322">
                  <c:v>64.4475</c:v>
                </c:pt>
                <c:pt idx="1323">
                  <c:v>64.49625</c:v>
                </c:pt>
                <c:pt idx="1324">
                  <c:v>64.545</c:v>
                </c:pt>
                <c:pt idx="1325">
                  <c:v>64.59375</c:v>
                </c:pt>
                <c:pt idx="1326">
                  <c:v>64.6425</c:v>
                </c:pt>
                <c:pt idx="1327">
                  <c:v>64.69125</c:v>
                </c:pt>
                <c:pt idx="1328">
                  <c:v>64.74</c:v>
                </c:pt>
                <c:pt idx="1329">
                  <c:v>64.78874999999998</c:v>
                </c:pt>
                <c:pt idx="1330">
                  <c:v>64.8375</c:v>
                </c:pt>
                <c:pt idx="1331">
                  <c:v>64.88625</c:v>
                </c:pt>
                <c:pt idx="1332">
                  <c:v>64.935</c:v>
                </c:pt>
                <c:pt idx="1333">
                  <c:v>64.98375</c:v>
                </c:pt>
                <c:pt idx="1334">
                  <c:v>65.0325</c:v>
                </c:pt>
                <c:pt idx="1335">
                  <c:v>65.08125</c:v>
                </c:pt>
                <c:pt idx="1336">
                  <c:v>65.13</c:v>
                </c:pt>
                <c:pt idx="1337">
                  <c:v>65.17874999999987</c:v>
                </c:pt>
                <c:pt idx="1338">
                  <c:v>65.2275</c:v>
                </c:pt>
                <c:pt idx="1339">
                  <c:v>65.27625</c:v>
                </c:pt>
                <c:pt idx="1340">
                  <c:v>65.32499999999998</c:v>
                </c:pt>
                <c:pt idx="1341">
                  <c:v>65.37374999999992</c:v>
                </c:pt>
                <c:pt idx="1342">
                  <c:v>65.4225</c:v>
                </c:pt>
                <c:pt idx="1343">
                  <c:v>65.47125</c:v>
                </c:pt>
                <c:pt idx="1344">
                  <c:v>65.52</c:v>
                </c:pt>
                <c:pt idx="1345">
                  <c:v>65.56874999999998</c:v>
                </c:pt>
                <c:pt idx="1346">
                  <c:v>65.6175</c:v>
                </c:pt>
                <c:pt idx="1347">
                  <c:v>65.66625</c:v>
                </c:pt>
                <c:pt idx="1348">
                  <c:v>65.715</c:v>
                </c:pt>
                <c:pt idx="1349">
                  <c:v>65.76375</c:v>
                </c:pt>
                <c:pt idx="1350">
                  <c:v>65.8125</c:v>
                </c:pt>
                <c:pt idx="1351">
                  <c:v>65.86125</c:v>
                </c:pt>
                <c:pt idx="1352">
                  <c:v>65.91</c:v>
                </c:pt>
                <c:pt idx="1353">
                  <c:v>65.95874999999998</c:v>
                </c:pt>
                <c:pt idx="1354">
                  <c:v>66.0075</c:v>
                </c:pt>
                <c:pt idx="1355">
                  <c:v>66.05625</c:v>
                </c:pt>
                <c:pt idx="1356">
                  <c:v>66.10499999999998</c:v>
                </c:pt>
                <c:pt idx="1357">
                  <c:v>66.15374999999995</c:v>
                </c:pt>
                <c:pt idx="1358">
                  <c:v>66.2025</c:v>
                </c:pt>
                <c:pt idx="1359">
                  <c:v>66.25125</c:v>
                </c:pt>
                <c:pt idx="1360">
                  <c:v>66.3</c:v>
                </c:pt>
                <c:pt idx="1361">
                  <c:v>66.34875</c:v>
                </c:pt>
                <c:pt idx="1362">
                  <c:v>66.3975</c:v>
                </c:pt>
                <c:pt idx="1363">
                  <c:v>66.44625</c:v>
                </c:pt>
                <c:pt idx="1364">
                  <c:v>66.495</c:v>
                </c:pt>
                <c:pt idx="1365">
                  <c:v>66.54375</c:v>
                </c:pt>
                <c:pt idx="1366">
                  <c:v>66.5925</c:v>
                </c:pt>
                <c:pt idx="1367">
                  <c:v>66.64125</c:v>
                </c:pt>
                <c:pt idx="1368">
                  <c:v>66.69</c:v>
                </c:pt>
                <c:pt idx="1369">
                  <c:v>66.73875</c:v>
                </c:pt>
                <c:pt idx="1370">
                  <c:v>66.7875</c:v>
                </c:pt>
                <c:pt idx="1371">
                  <c:v>66.83625</c:v>
                </c:pt>
                <c:pt idx="1372">
                  <c:v>66.88500000000001</c:v>
                </c:pt>
                <c:pt idx="1373">
                  <c:v>66.93375</c:v>
                </c:pt>
                <c:pt idx="1374">
                  <c:v>66.9825</c:v>
                </c:pt>
                <c:pt idx="1375">
                  <c:v>67.03125</c:v>
                </c:pt>
                <c:pt idx="1376">
                  <c:v>67.08</c:v>
                </c:pt>
                <c:pt idx="1377">
                  <c:v>67.12874999999991</c:v>
                </c:pt>
                <c:pt idx="1378">
                  <c:v>67.17749999999998</c:v>
                </c:pt>
                <c:pt idx="1379">
                  <c:v>67.22625</c:v>
                </c:pt>
                <c:pt idx="1380">
                  <c:v>67.27500000000001</c:v>
                </c:pt>
                <c:pt idx="1381">
                  <c:v>67.32374999999998</c:v>
                </c:pt>
                <c:pt idx="1382">
                  <c:v>67.37249999999995</c:v>
                </c:pt>
                <c:pt idx="1383">
                  <c:v>67.42125</c:v>
                </c:pt>
                <c:pt idx="1384">
                  <c:v>67.47</c:v>
                </c:pt>
                <c:pt idx="1385">
                  <c:v>67.51875</c:v>
                </c:pt>
                <c:pt idx="1386">
                  <c:v>67.5675</c:v>
                </c:pt>
                <c:pt idx="1387">
                  <c:v>67.61625</c:v>
                </c:pt>
                <c:pt idx="1388">
                  <c:v>67.66500000000001</c:v>
                </c:pt>
                <c:pt idx="1389">
                  <c:v>67.71375</c:v>
                </c:pt>
                <c:pt idx="1390">
                  <c:v>67.7625</c:v>
                </c:pt>
                <c:pt idx="1391">
                  <c:v>67.81125</c:v>
                </c:pt>
                <c:pt idx="1392">
                  <c:v>67.86</c:v>
                </c:pt>
                <c:pt idx="1393">
                  <c:v>67.90875</c:v>
                </c:pt>
                <c:pt idx="1394">
                  <c:v>67.9575</c:v>
                </c:pt>
                <c:pt idx="1395">
                  <c:v>68.00625</c:v>
                </c:pt>
                <c:pt idx="1396">
                  <c:v>68.05500000000001</c:v>
                </c:pt>
                <c:pt idx="1397">
                  <c:v>68.10375000000001</c:v>
                </c:pt>
                <c:pt idx="1398">
                  <c:v>68.15249999999995</c:v>
                </c:pt>
                <c:pt idx="1399">
                  <c:v>68.20125</c:v>
                </c:pt>
                <c:pt idx="1400">
                  <c:v>68.25</c:v>
                </c:pt>
                <c:pt idx="1401">
                  <c:v>68.29875</c:v>
                </c:pt>
                <c:pt idx="1402">
                  <c:v>68.3475</c:v>
                </c:pt>
                <c:pt idx="1403">
                  <c:v>68.39625</c:v>
                </c:pt>
                <c:pt idx="1404">
                  <c:v>68.445</c:v>
                </c:pt>
                <c:pt idx="1405">
                  <c:v>68.49375</c:v>
                </c:pt>
                <c:pt idx="1406">
                  <c:v>68.5425</c:v>
                </c:pt>
                <c:pt idx="1407">
                  <c:v>68.59125</c:v>
                </c:pt>
                <c:pt idx="1408">
                  <c:v>68.64</c:v>
                </c:pt>
                <c:pt idx="1409">
                  <c:v>68.68874999999991</c:v>
                </c:pt>
                <c:pt idx="1410">
                  <c:v>68.7375</c:v>
                </c:pt>
                <c:pt idx="1411">
                  <c:v>68.78625</c:v>
                </c:pt>
                <c:pt idx="1412">
                  <c:v>68.835</c:v>
                </c:pt>
                <c:pt idx="1413">
                  <c:v>68.88375000000001</c:v>
                </c:pt>
                <c:pt idx="1414">
                  <c:v>68.9325</c:v>
                </c:pt>
                <c:pt idx="1415">
                  <c:v>68.98125</c:v>
                </c:pt>
                <c:pt idx="1416">
                  <c:v>69.03</c:v>
                </c:pt>
                <c:pt idx="1417">
                  <c:v>69.07874999999991</c:v>
                </c:pt>
                <c:pt idx="1418">
                  <c:v>69.1275</c:v>
                </c:pt>
                <c:pt idx="1419">
                  <c:v>69.17625</c:v>
                </c:pt>
                <c:pt idx="1420">
                  <c:v>69.225</c:v>
                </c:pt>
                <c:pt idx="1421">
                  <c:v>69.27375000000001</c:v>
                </c:pt>
                <c:pt idx="1422">
                  <c:v>69.32250000000001</c:v>
                </c:pt>
                <c:pt idx="1423">
                  <c:v>69.37125</c:v>
                </c:pt>
                <c:pt idx="1424">
                  <c:v>69.42</c:v>
                </c:pt>
                <c:pt idx="1425">
                  <c:v>69.46875</c:v>
                </c:pt>
                <c:pt idx="1426">
                  <c:v>69.5175</c:v>
                </c:pt>
                <c:pt idx="1427">
                  <c:v>69.56625</c:v>
                </c:pt>
                <c:pt idx="1428">
                  <c:v>69.615</c:v>
                </c:pt>
                <c:pt idx="1429">
                  <c:v>69.66374999999998</c:v>
                </c:pt>
                <c:pt idx="1430">
                  <c:v>69.7125</c:v>
                </c:pt>
                <c:pt idx="1431">
                  <c:v>69.76125</c:v>
                </c:pt>
                <c:pt idx="1432">
                  <c:v>69.81</c:v>
                </c:pt>
                <c:pt idx="1433">
                  <c:v>69.85874999999992</c:v>
                </c:pt>
                <c:pt idx="1434">
                  <c:v>69.9075</c:v>
                </c:pt>
                <c:pt idx="1435">
                  <c:v>69.95625</c:v>
                </c:pt>
                <c:pt idx="1436">
                  <c:v>70.005</c:v>
                </c:pt>
                <c:pt idx="1437">
                  <c:v>70.05374999999998</c:v>
                </c:pt>
                <c:pt idx="1438">
                  <c:v>70.10250000000001</c:v>
                </c:pt>
                <c:pt idx="1439">
                  <c:v>70.15125</c:v>
                </c:pt>
                <c:pt idx="1440">
                  <c:v>70.2</c:v>
                </c:pt>
                <c:pt idx="1441">
                  <c:v>70.24875</c:v>
                </c:pt>
                <c:pt idx="1442">
                  <c:v>70.2975</c:v>
                </c:pt>
                <c:pt idx="1443">
                  <c:v>70.34625</c:v>
                </c:pt>
                <c:pt idx="1444">
                  <c:v>70.395</c:v>
                </c:pt>
                <c:pt idx="1445">
                  <c:v>70.44375</c:v>
                </c:pt>
                <c:pt idx="1446">
                  <c:v>70.4925</c:v>
                </c:pt>
                <c:pt idx="1447">
                  <c:v>70.54125</c:v>
                </c:pt>
                <c:pt idx="1448">
                  <c:v>70.59</c:v>
                </c:pt>
                <c:pt idx="1449">
                  <c:v>70.63874999999992</c:v>
                </c:pt>
                <c:pt idx="1450">
                  <c:v>70.6875</c:v>
                </c:pt>
                <c:pt idx="1451">
                  <c:v>70.73625</c:v>
                </c:pt>
                <c:pt idx="1452">
                  <c:v>70.785</c:v>
                </c:pt>
                <c:pt idx="1453">
                  <c:v>70.83374999999998</c:v>
                </c:pt>
                <c:pt idx="1454">
                  <c:v>70.88249999999998</c:v>
                </c:pt>
                <c:pt idx="1455">
                  <c:v>70.93125</c:v>
                </c:pt>
                <c:pt idx="1456">
                  <c:v>70.98</c:v>
                </c:pt>
                <c:pt idx="1457">
                  <c:v>71.02874999999995</c:v>
                </c:pt>
                <c:pt idx="1458">
                  <c:v>71.0775</c:v>
                </c:pt>
                <c:pt idx="1459">
                  <c:v>71.12625</c:v>
                </c:pt>
                <c:pt idx="1460">
                  <c:v>71.17499999999998</c:v>
                </c:pt>
                <c:pt idx="1461">
                  <c:v>71.22375</c:v>
                </c:pt>
                <c:pt idx="1462">
                  <c:v>71.27249999999998</c:v>
                </c:pt>
                <c:pt idx="1463">
                  <c:v>71.32125</c:v>
                </c:pt>
                <c:pt idx="1464">
                  <c:v>71.37</c:v>
                </c:pt>
                <c:pt idx="1465">
                  <c:v>71.41875</c:v>
                </c:pt>
                <c:pt idx="1466">
                  <c:v>71.4675</c:v>
                </c:pt>
                <c:pt idx="1467">
                  <c:v>71.51625</c:v>
                </c:pt>
                <c:pt idx="1468">
                  <c:v>71.565</c:v>
                </c:pt>
                <c:pt idx="1469">
                  <c:v>71.61375</c:v>
                </c:pt>
                <c:pt idx="1470">
                  <c:v>71.66249999999998</c:v>
                </c:pt>
                <c:pt idx="1471">
                  <c:v>71.71125</c:v>
                </c:pt>
                <c:pt idx="1472">
                  <c:v>71.76</c:v>
                </c:pt>
                <c:pt idx="1473">
                  <c:v>71.80874999999995</c:v>
                </c:pt>
                <c:pt idx="1474">
                  <c:v>71.8575</c:v>
                </c:pt>
                <c:pt idx="1475">
                  <c:v>71.90625</c:v>
                </c:pt>
                <c:pt idx="1476">
                  <c:v>71.955</c:v>
                </c:pt>
                <c:pt idx="1477">
                  <c:v>72.00375</c:v>
                </c:pt>
                <c:pt idx="1478">
                  <c:v>72.05249999999998</c:v>
                </c:pt>
                <c:pt idx="1479">
                  <c:v>72.10125</c:v>
                </c:pt>
                <c:pt idx="1480">
                  <c:v>72.15000000000001</c:v>
                </c:pt>
                <c:pt idx="1481">
                  <c:v>72.19874999999998</c:v>
                </c:pt>
                <c:pt idx="1482">
                  <c:v>72.2475</c:v>
                </c:pt>
                <c:pt idx="1483">
                  <c:v>72.29625</c:v>
                </c:pt>
                <c:pt idx="1484">
                  <c:v>72.345</c:v>
                </c:pt>
                <c:pt idx="1485">
                  <c:v>72.39375</c:v>
                </c:pt>
                <c:pt idx="1486">
                  <c:v>72.4425</c:v>
                </c:pt>
                <c:pt idx="1487">
                  <c:v>72.49125</c:v>
                </c:pt>
                <c:pt idx="1488">
                  <c:v>72.54</c:v>
                </c:pt>
                <c:pt idx="1489">
                  <c:v>72.58874999999998</c:v>
                </c:pt>
                <c:pt idx="1490">
                  <c:v>72.6375</c:v>
                </c:pt>
                <c:pt idx="1491">
                  <c:v>72.68625</c:v>
                </c:pt>
                <c:pt idx="1492">
                  <c:v>72.735</c:v>
                </c:pt>
                <c:pt idx="1493">
                  <c:v>72.78375</c:v>
                </c:pt>
                <c:pt idx="1494">
                  <c:v>72.8325</c:v>
                </c:pt>
                <c:pt idx="1495">
                  <c:v>72.88125</c:v>
                </c:pt>
                <c:pt idx="1496">
                  <c:v>72.93</c:v>
                </c:pt>
                <c:pt idx="1497">
                  <c:v>72.97875000000001</c:v>
                </c:pt>
                <c:pt idx="1498">
                  <c:v>73.0275</c:v>
                </c:pt>
                <c:pt idx="1499">
                  <c:v>73.07625</c:v>
                </c:pt>
                <c:pt idx="1500">
                  <c:v>73.12499999999998</c:v>
                </c:pt>
                <c:pt idx="1501">
                  <c:v>73.17374999999991</c:v>
                </c:pt>
                <c:pt idx="1502">
                  <c:v>73.2225</c:v>
                </c:pt>
                <c:pt idx="1503">
                  <c:v>73.27125</c:v>
                </c:pt>
                <c:pt idx="1504">
                  <c:v>73.32</c:v>
                </c:pt>
                <c:pt idx="1505">
                  <c:v>73.36875000000001</c:v>
                </c:pt>
                <c:pt idx="1506">
                  <c:v>73.4175</c:v>
                </c:pt>
                <c:pt idx="1507">
                  <c:v>73.46625</c:v>
                </c:pt>
                <c:pt idx="1508">
                  <c:v>73.515</c:v>
                </c:pt>
                <c:pt idx="1509">
                  <c:v>73.56375</c:v>
                </c:pt>
                <c:pt idx="1510">
                  <c:v>73.6125</c:v>
                </c:pt>
                <c:pt idx="1511">
                  <c:v>73.66125</c:v>
                </c:pt>
                <c:pt idx="1512">
                  <c:v>73.71</c:v>
                </c:pt>
                <c:pt idx="1513">
                  <c:v>73.75875000000001</c:v>
                </c:pt>
                <c:pt idx="1514">
                  <c:v>73.8075</c:v>
                </c:pt>
                <c:pt idx="1515">
                  <c:v>73.85625</c:v>
                </c:pt>
                <c:pt idx="1516">
                  <c:v>73.905</c:v>
                </c:pt>
                <c:pt idx="1517">
                  <c:v>73.95375</c:v>
                </c:pt>
                <c:pt idx="1518">
                  <c:v>74.0025</c:v>
                </c:pt>
                <c:pt idx="1519">
                  <c:v>74.05125</c:v>
                </c:pt>
                <c:pt idx="1520">
                  <c:v>74.1</c:v>
                </c:pt>
                <c:pt idx="1521">
                  <c:v>74.14875000000001</c:v>
                </c:pt>
                <c:pt idx="1522">
                  <c:v>74.1975</c:v>
                </c:pt>
                <c:pt idx="1523">
                  <c:v>74.24625</c:v>
                </c:pt>
                <c:pt idx="1524">
                  <c:v>74.295</c:v>
                </c:pt>
                <c:pt idx="1525">
                  <c:v>74.34375</c:v>
                </c:pt>
                <c:pt idx="1526">
                  <c:v>74.3925</c:v>
                </c:pt>
                <c:pt idx="1527">
                  <c:v>74.44125</c:v>
                </c:pt>
                <c:pt idx="1528">
                  <c:v>74.49</c:v>
                </c:pt>
                <c:pt idx="1529">
                  <c:v>74.53874999999998</c:v>
                </c:pt>
                <c:pt idx="1530">
                  <c:v>74.5875</c:v>
                </c:pt>
                <c:pt idx="1531">
                  <c:v>74.63625</c:v>
                </c:pt>
                <c:pt idx="1532">
                  <c:v>74.68499999999998</c:v>
                </c:pt>
                <c:pt idx="1533">
                  <c:v>74.73375</c:v>
                </c:pt>
                <c:pt idx="1534">
                  <c:v>74.7825</c:v>
                </c:pt>
                <c:pt idx="1535">
                  <c:v>74.83125</c:v>
                </c:pt>
                <c:pt idx="1536">
                  <c:v>74.88</c:v>
                </c:pt>
                <c:pt idx="1537">
                  <c:v>74.92874999999998</c:v>
                </c:pt>
                <c:pt idx="1538">
                  <c:v>74.9775</c:v>
                </c:pt>
                <c:pt idx="1539">
                  <c:v>75.02625</c:v>
                </c:pt>
                <c:pt idx="1540">
                  <c:v>75.07499999999998</c:v>
                </c:pt>
                <c:pt idx="1541">
                  <c:v>75.12374999999992</c:v>
                </c:pt>
                <c:pt idx="1542">
                  <c:v>75.17249999999991</c:v>
                </c:pt>
                <c:pt idx="1543">
                  <c:v>75.22125</c:v>
                </c:pt>
                <c:pt idx="1544">
                  <c:v>75.27</c:v>
                </c:pt>
                <c:pt idx="1545">
                  <c:v>75.31874999999998</c:v>
                </c:pt>
                <c:pt idx="1546">
                  <c:v>75.3675</c:v>
                </c:pt>
                <c:pt idx="1547">
                  <c:v>75.41625</c:v>
                </c:pt>
                <c:pt idx="1548">
                  <c:v>75.465</c:v>
                </c:pt>
                <c:pt idx="1549">
                  <c:v>75.51375</c:v>
                </c:pt>
                <c:pt idx="1550">
                  <c:v>75.5625</c:v>
                </c:pt>
                <c:pt idx="1551">
                  <c:v>75.61125</c:v>
                </c:pt>
                <c:pt idx="1552">
                  <c:v>75.66</c:v>
                </c:pt>
                <c:pt idx="1553">
                  <c:v>75.70874999999998</c:v>
                </c:pt>
                <c:pt idx="1554">
                  <c:v>75.7575</c:v>
                </c:pt>
                <c:pt idx="1555">
                  <c:v>75.80625</c:v>
                </c:pt>
                <c:pt idx="1556">
                  <c:v>75.85499999999998</c:v>
                </c:pt>
                <c:pt idx="1557">
                  <c:v>75.90375</c:v>
                </c:pt>
                <c:pt idx="1558">
                  <c:v>75.9525</c:v>
                </c:pt>
                <c:pt idx="1559">
                  <c:v>76.00125</c:v>
                </c:pt>
                <c:pt idx="1560">
                  <c:v>76.05</c:v>
                </c:pt>
                <c:pt idx="1561">
                  <c:v>76.09875</c:v>
                </c:pt>
                <c:pt idx="1562">
                  <c:v>76.1475</c:v>
                </c:pt>
                <c:pt idx="1563">
                  <c:v>76.19625</c:v>
                </c:pt>
                <c:pt idx="1564">
                  <c:v>76.245</c:v>
                </c:pt>
                <c:pt idx="1565">
                  <c:v>76.29375</c:v>
                </c:pt>
                <c:pt idx="1566">
                  <c:v>76.3425</c:v>
                </c:pt>
                <c:pt idx="1567">
                  <c:v>76.39125</c:v>
                </c:pt>
                <c:pt idx="1568">
                  <c:v>76.44</c:v>
                </c:pt>
                <c:pt idx="1569">
                  <c:v>76.48875</c:v>
                </c:pt>
                <c:pt idx="1570">
                  <c:v>76.5375</c:v>
                </c:pt>
                <c:pt idx="1571">
                  <c:v>76.58625</c:v>
                </c:pt>
                <c:pt idx="1572">
                  <c:v>76.63500000000001</c:v>
                </c:pt>
                <c:pt idx="1573">
                  <c:v>76.68374999999995</c:v>
                </c:pt>
                <c:pt idx="1574">
                  <c:v>76.7325</c:v>
                </c:pt>
                <c:pt idx="1575">
                  <c:v>76.78125</c:v>
                </c:pt>
                <c:pt idx="1576">
                  <c:v>76.83</c:v>
                </c:pt>
                <c:pt idx="1577">
                  <c:v>76.87874999999991</c:v>
                </c:pt>
                <c:pt idx="1578">
                  <c:v>76.9275</c:v>
                </c:pt>
                <c:pt idx="1579">
                  <c:v>76.97625</c:v>
                </c:pt>
                <c:pt idx="1580">
                  <c:v>77.02500000000001</c:v>
                </c:pt>
                <c:pt idx="1581">
                  <c:v>77.07374999999998</c:v>
                </c:pt>
                <c:pt idx="1582">
                  <c:v>77.12249999999995</c:v>
                </c:pt>
                <c:pt idx="1583">
                  <c:v>77.17125</c:v>
                </c:pt>
                <c:pt idx="1584">
                  <c:v>77.22</c:v>
                </c:pt>
                <c:pt idx="1585">
                  <c:v>77.26875</c:v>
                </c:pt>
                <c:pt idx="1586">
                  <c:v>77.3175</c:v>
                </c:pt>
                <c:pt idx="1587">
                  <c:v>77.36625</c:v>
                </c:pt>
                <c:pt idx="1588">
                  <c:v>77.415</c:v>
                </c:pt>
                <c:pt idx="1589">
                  <c:v>77.46375</c:v>
                </c:pt>
                <c:pt idx="1590">
                  <c:v>77.5125</c:v>
                </c:pt>
                <c:pt idx="1591">
                  <c:v>77.56125</c:v>
                </c:pt>
                <c:pt idx="1592">
                  <c:v>77.61</c:v>
                </c:pt>
                <c:pt idx="1593">
                  <c:v>77.65874999999991</c:v>
                </c:pt>
                <c:pt idx="1594">
                  <c:v>77.7075</c:v>
                </c:pt>
                <c:pt idx="1595">
                  <c:v>77.75625</c:v>
                </c:pt>
                <c:pt idx="1596">
                  <c:v>77.80500000000001</c:v>
                </c:pt>
                <c:pt idx="1597">
                  <c:v>77.85375000000001</c:v>
                </c:pt>
                <c:pt idx="1598">
                  <c:v>77.9025</c:v>
                </c:pt>
                <c:pt idx="1599">
                  <c:v>77.95125</c:v>
                </c:pt>
                <c:pt idx="1600">
                  <c:v>78.0</c:v>
                </c:pt>
                <c:pt idx="1601">
                  <c:v>78.04875</c:v>
                </c:pt>
                <c:pt idx="1602">
                  <c:v>78.0975</c:v>
                </c:pt>
                <c:pt idx="1603">
                  <c:v>78.14625</c:v>
                </c:pt>
                <c:pt idx="1604">
                  <c:v>78.195</c:v>
                </c:pt>
                <c:pt idx="1605">
                  <c:v>78.24375</c:v>
                </c:pt>
                <c:pt idx="1606">
                  <c:v>78.2925</c:v>
                </c:pt>
                <c:pt idx="1607">
                  <c:v>78.34125</c:v>
                </c:pt>
                <c:pt idx="1608">
                  <c:v>78.39</c:v>
                </c:pt>
                <c:pt idx="1609">
                  <c:v>78.43875</c:v>
                </c:pt>
                <c:pt idx="1610">
                  <c:v>78.4875</c:v>
                </c:pt>
                <c:pt idx="1611">
                  <c:v>78.53625</c:v>
                </c:pt>
                <c:pt idx="1612">
                  <c:v>78.585</c:v>
                </c:pt>
                <c:pt idx="1613">
                  <c:v>78.63375000000001</c:v>
                </c:pt>
                <c:pt idx="1614">
                  <c:v>78.68249999999998</c:v>
                </c:pt>
                <c:pt idx="1615">
                  <c:v>78.73125</c:v>
                </c:pt>
                <c:pt idx="1616">
                  <c:v>78.78</c:v>
                </c:pt>
                <c:pt idx="1617">
                  <c:v>78.82874999999991</c:v>
                </c:pt>
                <c:pt idx="1618">
                  <c:v>78.8775</c:v>
                </c:pt>
                <c:pt idx="1619">
                  <c:v>78.92625</c:v>
                </c:pt>
                <c:pt idx="1620">
                  <c:v>78.975</c:v>
                </c:pt>
                <c:pt idx="1621">
                  <c:v>79.02375000000001</c:v>
                </c:pt>
                <c:pt idx="1622">
                  <c:v>79.07250000000001</c:v>
                </c:pt>
                <c:pt idx="1623">
                  <c:v>79.12125</c:v>
                </c:pt>
                <c:pt idx="1624">
                  <c:v>79.16999999999998</c:v>
                </c:pt>
                <c:pt idx="1625">
                  <c:v>79.21875</c:v>
                </c:pt>
                <c:pt idx="1626">
                  <c:v>79.2675</c:v>
                </c:pt>
                <c:pt idx="1627">
                  <c:v>79.31625</c:v>
                </c:pt>
                <c:pt idx="1628">
                  <c:v>79.365</c:v>
                </c:pt>
                <c:pt idx="1629">
                  <c:v>79.41375</c:v>
                </c:pt>
                <c:pt idx="1630">
                  <c:v>79.4625</c:v>
                </c:pt>
                <c:pt idx="1631">
                  <c:v>79.51125</c:v>
                </c:pt>
                <c:pt idx="1632">
                  <c:v>79.56</c:v>
                </c:pt>
                <c:pt idx="1633">
                  <c:v>79.60874999999992</c:v>
                </c:pt>
                <c:pt idx="1634">
                  <c:v>79.6575</c:v>
                </c:pt>
                <c:pt idx="1635">
                  <c:v>79.70625</c:v>
                </c:pt>
                <c:pt idx="1636">
                  <c:v>79.755</c:v>
                </c:pt>
                <c:pt idx="1637">
                  <c:v>79.80374999999998</c:v>
                </c:pt>
                <c:pt idx="1638">
                  <c:v>79.85250000000001</c:v>
                </c:pt>
                <c:pt idx="1639">
                  <c:v>79.90125</c:v>
                </c:pt>
                <c:pt idx="1640">
                  <c:v>79.95</c:v>
                </c:pt>
                <c:pt idx="1641">
                  <c:v>79.99875</c:v>
                </c:pt>
                <c:pt idx="1642">
                  <c:v>80.0475</c:v>
                </c:pt>
                <c:pt idx="1643">
                  <c:v>80.09625</c:v>
                </c:pt>
                <c:pt idx="1644">
                  <c:v>80.145</c:v>
                </c:pt>
                <c:pt idx="1645">
                  <c:v>80.19374999999998</c:v>
                </c:pt>
                <c:pt idx="1646">
                  <c:v>80.2425</c:v>
                </c:pt>
                <c:pt idx="1647">
                  <c:v>80.29125</c:v>
                </c:pt>
                <c:pt idx="1648">
                  <c:v>80.34</c:v>
                </c:pt>
                <c:pt idx="1649">
                  <c:v>80.38874999999992</c:v>
                </c:pt>
                <c:pt idx="1650">
                  <c:v>80.4375</c:v>
                </c:pt>
                <c:pt idx="1651">
                  <c:v>80.48625</c:v>
                </c:pt>
                <c:pt idx="1652">
                  <c:v>80.535</c:v>
                </c:pt>
                <c:pt idx="1653">
                  <c:v>80.58374999999998</c:v>
                </c:pt>
                <c:pt idx="1654">
                  <c:v>80.63249999999998</c:v>
                </c:pt>
                <c:pt idx="1655">
                  <c:v>80.68125</c:v>
                </c:pt>
                <c:pt idx="1656">
                  <c:v>80.73</c:v>
                </c:pt>
                <c:pt idx="1657">
                  <c:v>80.77874999999995</c:v>
                </c:pt>
                <c:pt idx="1658">
                  <c:v>80.8275</c:v>
                </c:pt>
                <c:pt idx="1659">
                  <c:v>80.87625</c:v>
                </c:pt>
                <c:pt idx="1660">
                  <c:v>80.925</c:v>
                </c:pt>
                <c:pt idx="1661">
                  <c:v>80.97375</c:v>
                </c:pt>
                <c:pt idx="1662">
                  <c:v>81.02249999999998</c:v>
                </c:pt>
                <c:pt idx="1663">
                  <c:v>81.07125</c:v>
                </c:pt>
                <c:pt idx="1664">
                  <c:v>81.12</c:v>
                </c:pt>
                <c:pt idx="1665">
                  <c:v>81.16874999999995</c:v>
                </c:pt>
                <c:pt idx="1666">
                  <c:v>81.2175</c:v>
                </c:pt>
                <c:pt idx="1667">
                  <c:v>81.26625</c:v>
                </c:pt>
                <c:pt idx="1668">
                  <c:v>81.315</c:v>
                </c:pt>
                <c:pt idx="1669">
                  <c:v>81.36375</c:v>
                </c:pt>
                <c:pt idx="1670">
                  <c:v>81.4125</c:v>
                </c:pt>
                <c:pt idx="1671">
                  <c:v>81.46125</c:v>
                </c:pt>
                <c:pt idx="1672">
                  <c:v>81.51</c:v>
                </c:pt>
                <c:pt idx="1673">
                  <c:v>81.55874999999995</c:v>
                </c:pt>
                <c:pt idx="1674">
                  <c:v>81.6075</c:v>
                </c:pt>
                <c:pt idx="1675">
                  <c:v>81.65625</c:v>
                </c:pt>
                <c:pt idx="1676">
                  <c:v>81.705</c:v>
                </c:pt>
                <c:pt idx="1677">
                  <c:v>81.75375</c:v>
                </c:pt>
                <c:pt idx="1678">
                  <c:v>81.80249999999998</c:v>
                </c:pt>
                <c:pt idx="1679">
                  <c:v>81.85125</c:v>
                </c:pt>
                <c:pt idx="1680">
                  <c:v>81.9</c:v>
                </c:pt>
                <c:pt idx="1681">
                  <c:v>81.94875</c:v>
                </c:pt>
                <c:pt idx="1682">
                  <c:v>81.9975</c:v>
                </c:pt>
                <c:pt idx="1683">
                  <c:v>82.04625</c:v>
                </c:pt>
                <c:pt idx="1684">
                  <c:v>82.095</c:v>
                </c:pt>
                <c:pt idx="1685">
                  <c:v>82.14375</c:v>
                </c:pt>
                <c:pt idx="1686">
                  <c:v>82.1925</c:v>
                </c:pt>
                <c:pt idx="1687">
                  <c:v>82.24125</c:v>
                </c:pt>
                <c:pt idx="1688">
                  <c:v>82.29</c:v>
                </c:pt>
                <c:pt idx="1689">
                  <c:v>82.33874999999998</c:v>
                </c:pt>
                <c:pt idx="1690">
                  <c:v>82.3875</c:v>
                </c:pt>
                <c:pt idx="1691">
                  <c:v>82.43625</c:v>
                </c:pt>
                <c:pt idx="1692">
                  <c:v>82.485</c:v>
                </c:pt>
                <c:pt idx="1693">
                  <c:v>82.53375</c:v>
                </c:pt>
                <c:pt idx="1694">
                  <c:v>82.5825</c:v>
                </c:pt>
                <c:pt idx="1695">
                  <c:v>82.63125</c:v>
                </c:pt>
                <c:pt idx="1696">
                  <c:v>82.68000000000001</c:v>
                </c:pt>
                <c:pt idx="1697">
                  <c:v>82.72875000000001</c:v>
                </c:pt>
                <c:pt idx="1698">
                  <c:v>82.7775</c:v>
                </c:pt>
                <c:pt idx="1699">
                  <c:v>82.82625</c:v>
                </c:pt>
                <c:pt idx="1700">
                  <c:v>82.87499999999998</c:v>
                </c:pt>
                <c:pt idx="1701">
                  <c:v>82.92375</c:v>
                </c:pt>
                <c:pt idx="1702">
                  <c:v>82.9725</c:v>
                </c:pt>
                <c:pt idx="1703">
                  <c:v>83.02125</c:v>
                </c:pt>
                <c:pt idx="1704">
                  <c:v>83.07</c:v>
                </c:pt>
                <c:pt idx="1705">
                  <c:v>83.11875000000001</c:v>
                </c:pt>
                <c:pt idx="1706">
                  <c:v>83.1675</c:v>
                </c:pt>
                <c:pt idx="1707">
                  <c:v>83.21625</c:v>
                </c:pt>
                <c:pt idx="1708">
                  <c:v>83.265</c:v>
                </c:pt>
                <c:pt idx="1709">
                  <c:v>83.31375</c:v>
                </c:pt>
                <c:pt idx="1710">
                  <c:v>83.3625</c:v>
                </c:pt>
                <c:pt idx="1711">
                  <c:v>83.41125</c:v>
                </c:pt>
                <c:pt idx="1712">
                  <c:v>83.46</c:v>
                </c:pt>
                <c:pt idx="1713">
                  <c:v>83.50875000000001</c:v>
                </c:pt>
                <c:pt idx="1714">
                  <c:v>83.5575</c:v>
                </c:pt>
                <c:pt idx="1715">
                  <c:v>83.60625</c:v>
                </c:pt>
                <c:pt idx="1716">
                  <c:v>83.65499999999998</c:v>
                </c:pt>
                <c:pt idx="1717">
                  <c:v>83.70375</c:v>
                </c:pt>
                <c:pt idx="1718">
                  <c:v>83.7525</c:v>
                </c:pt>
                <c:pt idx="1719">
                  <c:v>83.80125</c:v>
                </c:pt>
                <c:pt idx="1720">
                  <c:v>83.85</c:v>
                </c:pt>
                <c:pt idx="1721">
                  <c:v>83.89875000000001</c:v>
                </c:pt>
                <c:pt idx="1722">
                  <c:v>83.9475</c:v>
                </c:pt>
                <c:pt idx="1723">
                  <c:v>83.99625</c:v>
                </c:pt>
                <c:pt idx="1724">
                  <c:v>84.045</c:v>
                </c:pt>
                <c:pt idx="1725">
                  <c:v>84.09375</c:v>
                </c:pt>
                <c:pt idx="1726">
                  <c:v>84.1425</c:v>
                </c:pt>
                <c:pt idx="1727">
                  <c:v>84.19125</c:v>
                </c:pt>
                <c:pt idx="1728">
                  <c:v>84.24</c:v>
                </c:pt>
                <c:pt idx="1729">
                  <c:v>84.28874999999998</c:v>
                </c:pt>
                <c:pt idx="1730">
                  <c:v>84.3375</c:v>
                </c:pt>
                <c:pt idx="1731">
                  <c:v>84.38625</c:v>
                </c:pt>
                <c:pt idx="1732">
                  <c:v>84.435</c:v>
                </c:pt>
                <c:pt idx="1733">
                  <c:v>84.48375</c:v>
                </c:pt>
                <c:pt idx="1734">
                  <c:v>84.5325</c:v>
                </c:pt>
                <c:pt idx="1735">
                  <c:v>84.58125</c:v>
                </c:pt>
                <c:pt idx="1736">
                  <c:v>84.63</c:v>
                </c:pt>
                <c:pt idx="1737">
                  <c:v>84.67874999999987</c:v>
                </c:pt>
                <c:pt idx="1738">
                  <c:v>84.7275</c:v>
                </c:pt>
                <c:pt idx="1739">
                  <c:v>84.77625</c:v>
                </c:pt>
                <c:pt idx="1740">
                  <c:v>84.82499999999998</c:v>
                </c:pt>
                <c:pt idx="1741">
                  <c:v>84.87374999999992</c:v>
                </c:pt>
                <c:pt idx="1742">
                  <c:v>84.9225</c:v>
                </c:pt>
                <c:pt idx="1743">
                  <c:v>84.97125</c:v>
                </c:pt>
                <c:pt idx="1744">
                  <c:v>85.02</c:v>
                </c:pt>
                <c:pt idx="1745">
                  <c:v>85.06874999999998</c:v>
                </c:pt>
                <c:pt idx="1746">
                  <c:v>85.1175</c:v>
                </c:pt>
                <c:pt idx="1747">
                  <c:v>85.16625</c:v>
                </c:pt>
                <c:pt idx="1748">
                  <c:v>85.215</c:v>
                </c:pt>
                <c:pt idx="1749">
                  <c:v>85.26375</c:v>
                </c:pt>
                <c:pt idx="1750">
                  <c:v>85.3125</c:v>
                </c:pt>
                <c:pt idx="1751">
                  <c:v>85.36125</c:v>
                </c:pt>
                <c:pt idx="1752">
                  <c:v>85.41</c:v>
                </c:pt>
                <c:pt idx="1753">
                  <c:v>85.45874999999998</c:v>
                </c:pt>
                <c:pt idx="1754">
                  <c:v>85.5075</c:v>
                </c:pt>
                <c:pt idx="1755">
                  <c:v>85.55625</c:v>
                </c:pt>
                <c:pt idx="1756">
                  <c:v>85.60499999999998</c:v>
                </c:pt>
                <c:pt idx="1757">
                  <c:v>85.65374999999995</c:v>
                </c:pt>
                <c:pt idx="1758">
                  <c:v>85.7025</c:v>
                </c:pt>
                <c:pt idx="1759">
                  <c:v>85.75125</c:v>
                </c:pt>
                <c:pt idx="1760">
                  <c:v>85.8</c:v>
                </c:pt>
                <c:pt idx="1761">
                  <c:v>85.84875</c:v>
                </c:pt>
                <c:pt idx="1762">
                  <c:v>85.8975</c:v>
                </c:pt>
                <c:pt idx="1763">
                  <c:v>85.94625</c:v>
                </c:pt>
                <c:pt idx="1764">
                  <c:v>85.995</c:v>
                </c:pt>
                <c:pt idx="1765">
                  <c:v>86.04375</c:v>
                </c:pt>
                <c:pt idx="1766">
                  <c:v>86.0925</c:v>
                </c:pt>
                <c:pt idx="1767">
                  <c:v>86.14125</c:v>
                </c:pt>
                <c:pt idx="1768">
                  <c:v>86.19</c:v>
                </c:pt>
                <c:pt idx="1769">
                  <c:v>86.23875</c:v>
                </c:pt>
                <c:pt idx="1770">
                  <c:v>86.2875</c:v>
                </c:pt>
                <c:pt idx="1771">
                  <c:v>86.33625</c:v>
                </c:pt>
                <c:pt idx="1772">
                  <c:v>86.38500000000001</c:v>
                </c:pt>
                <c:pt idx="1773">
                  <c:v>86.43375</c:v>
                </c:pt>
                <c:pt idx="1774">
                  <c:v>86.4825</c:v>
                </c:pt>
                <c:pt idx="1775">
                  <c:v>86.53125</c:v>
                </c:pt>
                <c:pt idx="1776">
                  <c:v>86.58</c:v>
                </c:pt>
                <c:pt idx="1777">
                  <c:v>86.62874999999991</c:v>
                </c:pt>
                <c:pt idx="1778">
                  <c:v>86.67749999999998</c:v>
                </c:pt>
                <c:pt idx="1779">
                  <c:v>86.72625</c:v>
                </c:pt>
                <c:pt idx="1780">
                  <c:v>86.77500000000001</c:v>
                </c:pt>
                <c:pt idx="1781">
                  <c:v>86.82374999999998</c:v>
                </c:pt>
                <c:pt idx="1782">
                  <c:v>86.87249999999995</c:v>
                </c:pt>
                <c:pt idx="1783">
                  <c:v>86.92125</c:v>
                </c:pt>
                <c:pt idx="1784">
                  <c:v>86.97</c:v>
                </c:pt>
                <c:pt idx="1785">
                  <c:v>87.01875</c:v>
                </c:pt>
                <c:pt idx="1786">
                  <c:v>87.0675</c:v>
                </c:pt>
                <c:pt idx="1787">
                  <c:v>87.11625</c:v>
                </c:pt>
                <c:pt idx="1788">
                  <c:v>87.16500000000001</c:v>
                </c:pt>
                <c:pt idx="1789">
                  <c:v>87.21375</c:v>
                </c:pt>
                <c:pt idx="1790">
                  <c:v>87.2625</c:v>
                </c:pt>
                <c:pt idx="1791">
                  <c:v>87.31125</c:v>
                </c:pt>
                <c:pt idx="1792">
                  <c:v>87.36</c:v>
                </c:pt>
                <c:pt idx="1793">
                  <c:v>87.40875</c:v>
                </c:pt>
                <c:pt idx="1794">
                  <c:v>87.4575</c:v>
                </c:pt>
                <c:pt idx="1795">
                  <c:v>87.50625</c:v>
                </c:pt>
                <c:pt idx="1796">
                  <c:v>87.55500000000001</c:v>
                </c:pt>
                <c:pt idx="1797">
                  <c:v>87.60375000000001</c:v>
                </c:pt>
                <c:pt idx="1798">
                  <c:v>87.65249999999995</c:v>
                </c:pt>
                <c:pt idx="1799">
                  <c:v>87.70125</c:v>
                </c:pt>
                <c:pt idx="1800">
                  <c:v>87.75</c:v>
                </c:pt>
                <c:pt idx="1801">
                  <c:v>87.79875</c:v>
                </c:pt>
                <c:pt idx="1802">
                  <c:v>87.8475</c:v>
                </c:pt>
                <c:pt idx="1803">
                  <c:v>87.89625</c:v>
                </c:pt>
                <c:pt idx="1804">
                  <c:v>87.945</c:v>
                </c:pt>
                <c:pt idx="1805">
                  <c:v>87.99375</c:v>
                </c:pt>
                <c:pt idx="1806">
                  <c:v>88.0425</c:v>
                </c:pt>
                <c:pt idx="1807">
                  <c:v>88.09125</c:v>
                </c:pt>
                <c:pt idx="1808">
                  <c:v>88.14</c:v>
                </c:pt>
                <c:pt idx="1809">
                  <c:v>88.18874999999991</c:v>
                </c:pt>
                <c:pt idx="1810">
                  <c:v>88.2375</c:v>
                </c:pt>
                <c:pt idx="1811">
                  <c:v>88.28625</c:v>
                </c:pt>
                <c:pt idx="1812">
                  <c:v>88.335</c:v>
                </c:pt>
                <c:pt idx="1813">
                  <c:v>88.38375000000001</c:v>
                </c:pt>
                <c:pt idx="1814">
                  <c:v>88.4325</c:v>
                </c:pt>
                <c:pt idx="1815">
                  <c:v>88.48125</c:v>
                </c:pt>
                <c:pt idx="1816">
                  <c:v>88.53</c:v>
                </c:pt>
                <c:pt idx="1817">
                  <c:v>88.57874999999991</c:v>
                </c:pt>
                <c:pt idx="1818">
                  <c:v>88.6275</c:v>
                </c:pt>
                <c:pt idx="1819">
                  <c:v>88.67625</c:v>
                </c:pt>
                <c:pt idx="1820">
                  <c:v>88.725</c:v>
                </c:pt>
                <c:pt idx="1821">
                  <c:v>88.77375000000001</c:v>
                </c:pt>
                <c:pt idx="1822">
                  <c:v>88.82250000000001</c:v>
                </c:pt>
                <c:pt idx="1823">
                  <c:v>88.87125</c:v>
                </c:pt>
                <c:pt idx="1824">
                  <c:v>88.92</c:v>
                </c:pt>
                <c:pt idx="1825">
                  <c:v>88.96875</c:v>
                </c:pt>
                <c:pt idx="1826">
                  <c:v>89.0175</c:v>
                </c:pt>
                <c:pt idx="1827">
                  <c:v>89.06625</c:v>
                </c:pt>
                <c:pt idx="1828">
                  <c:v>89.115</c:v>
                </c:pt>
                <c:pt idx="1829">
                  <c:v>89.16374999999998</c:v>
                </c:pt>
                <c:pt idx="1830">
                  <c:v>89.2125</c:v>
                </c:pt>
                <c:pt idx="1831">
                  <c:v>89.26125</c:v>
                </c:pt>
                <c:pt idx="1832">
                  <c:v>89.31</c:v>
                </c:pt>
                <c:pt idx="1833">
                  <c:v>89.35874999999992</c:v>
                </c:pt>
                <c:pt idx="1834">
                  <c:v>89.4075</c:v>
                </c:pt>
                <c:pt idx="1835">
                  <c:v>89.45625</c:v>
                </c:pt>
                <c:pt idx="1836">
                  <c:v>89.505</c:v>
                </c:pt>
                <c:pt idx="1837">
                  <c:v>89.55374999999998</c:v>
                </c:pt>
                <c:pt idx="1838">
                  <c:v>89.60250000000001</c:v>
                </c:pt>
                <c:pt idx="1839">
                  <c:v>89.65125</c:v>
                </c:pt>
                <c:pt idx="1840">
                  <c:v>89.7</c:v>
                </c:pt>
                <c:pt idx="1841">
                  <c:v>89.74875</c:v>
                </c:pt>
                <c:pt idx="1842">
                  <c:v>89.7975</c:v>
                </c:pt>
                <c:pt idx="1843">
                  <c:v>89.84625</c:v>
                </c:pt>
                <c:pt idx="1844">
                  <c:v>89.895</c:v>
                </c:pt>
                <c:pt idx="1845">
                  <c:v>89.94375</c:v>
                </c:pt>
                <c:pt idx="1846">
                  <c:v>89.9925</c:v>
                </c:pt>
                <c:pt idx="1847">
                  <c:v>90.04125</c:v>
                </c:pt>
                <c:pt idx="1848">
                  <c:v>90.09</c:v>
                </c:pt>
                <c:pt idx="1849">
                  <c:v>90.13874999999992</c:v>
                </c:pt>
                <c:pt idx="1850">
                  <c:v>90.1875</c:v>
                </c:pt>
                <c:pt idx="1851">
                  <c:v>90.23625</c:v>
                </c:pt>
                <c:pt idx="1852">
                  <c:v>90.285</c:v>
                </c:pt>
                <c:pt idx="1853">
                  <c:v>90.33374999999998</c:v>
                </c:pt>
                <c:pt idx="1854">
                  <c:v>90.38249999999998</c:v>
                </c:pt>
                <c:pt idx="1855">
                  <c:v>90.43125</c:v>
                </c:pt>
                <c:pt idx="1856">
                  <c:v>90.48</c:v>
                </c:pt>
                <c:pt idx="1857">
                  <c:v>90.52874999999995</c:v>
                </c:pt>
                <c:pt idx="1858">
                  <c:v>90.5775</c:v>
                </c:pt>
                <c:pt idx="1859">
                  <c:v>90.62625</c:v>
                </c:pt>
                <c:pt idx="1860">
                  <c:v>90.67499999999998</c:v>
                </c:pt>
                <c:pt idx="1861">
                  <c:v>90.72375</c:v>
                </c:pt>
                <c:pt idx="1862">
                  <c:v>90.77249999999998</c:v>
                </c:pt>
                <c:pt idx="1863">
                  <c:v>90.82125</c:v>
                </c:pt>
                <c:pt idx="1864">
                  <c:v>90.87</c:v>
                </c:pt>
                <c:pt idx="1865">
                  <c:v>90.91875</c:v>
                </c:pt>
                <c:pt idx="1866">
                  <c:v>90.9675</c:v>
                </c:pt>
                <c:pt idx="1867">
                  <c:v>91.01625</c:v>
                </c:pt>
                <c:pt idx="1868">
                  <c:v>91.065</c:v>
                </c:pt>
                <c:pt idx="1869">
                  <c:v>91.11375</c:v>
                </c:pt>
                <c:pt idx="1870">
                  <c:v>91.16249999999998</c:v>
                </c:pt>
                <c:pt idx="1871">
                  <c:v>91.21125</c:v>
                </c:pt>
                <c:pt idx="1872">
                  <c:v>91.26</c:v>
                </c:pt>
                <c:pt idx="1873">
                  <c:v>91.30874999999995</c:v>
                </c:pt>
                <c:pt idx="1874">
                  <c:v>91.3575</c:v>
                </c:pt>
                <c:pt idx="1875">
                  <c:v>91.40625</c:v>
                </c:pt>
                <c:pt idx="1876">
                  <c:v>91.455</c:v>
                </c:pt>
                <c:pt idx="1877">
                  <c:v>91.50375</c:v>
                </c:pt>
                <c:pt idx="1878">
                  <c:v>91.55249999999998</c:v>
                </c:pt>
                <c:pt idx="1879">
                  <c:v>91.60125</c:v>
                </c:pt>
                <c:pt idx="1880">
                  <c:v>91.65000000000001</c:v>
                </c:pt>
                <c:pt idx="1881">
                  <c:v>91.69874999999998</c:v>
                </c:pt>
                <c:pt idx="1882">
                  <c:v>91.7475</c:v>
                </c:pt>
                <c:pt idx="1883">
                  <c:v>91.79625</c:v>
                </c:pt>
                <c:pt idx="1884">
                  <c:v>91.845</c:v>
                </c:pt>
                <c:pt idx="1885">
                  <c:v>91.89375</c:v>
                </c:pt>
                <c:pt idx="1886">
                  <c:v>91.9425</c:v>
                </c:pt>
                <c:pt idx="1887">
                  <c:v>91.99125</c:v>
                </c:pt>
                <c:pt idx="1888">
                  <c:v>92.04</c:v>
                </c:pt>
                <c:pt idx="1889">
                  <c:v>92.08874999999998</c:v>
                </c:pt>
                <c:pt idx="1890">
                  <c:v>92.1375</c:v>
                </c:pt>
                <c:pt idx="1891">
                  <c:v>92.18625</c:v>
                </c:pt>
                <c:pt idx="1892">
                  <c:v>92.235</c:v>
                </c:pt>
                <c:pt idx="1893">
                  <c:v>92.28375</c:v>
                </c:pt>
                <c:pt idx="1894">
                  <c:v>92.3325</c:v>
                </c:pt>
                <c:pt idx="1895">
                  <c:v>92.38125</c:v>
                </c:pt>
                <c:pt idx="1896">
                  <c:v>92.43</c:v>
                </c:pt>
                <c:pt idx="1897">
                  <c:v>92.47875000000001</c:v>
                </c:pt>
                <c:pt idx="1898">
                  <c:v>92.5275</c:v>
                </c:pt>
                <c:pt idx="1899">
                  <c:v>92.57625</c:v>
                </c:pt>
                <c:pt idx="1900">
                  <c:v>92.62499999999998</c:v>
                </c:pt>
                <c:pt idx="1901">
                  <c:v>92.67374999999991</c:v>
                </c:pt>
                <c:pt idx="1902">
                  <c:v>92.7225</c:v>
                </c:pt>
                <c:pt idx="1903">
                  <c:v>92.77125</c:v>
                </c:pt>
                <c:pt idx="1904">
                  <c:v>92.82</c:v>
                </c:pt>
                <c:pt idx="1905">
                  <c:v>92.86875000000001</c:v>
                </c:pt>
                <c:pt idx="1906">
                  <c:v>92.9175</c:v>
                </c:pt>
                <c:pt idx="1907">
                  <c:v>92.96625</c:v>
                </c:pt>
                <c:pt idx="1908">
                  <c:v>93.015</c:v>
                </c:pt>
                <c:pt idx="1909">
                  <c:v>93.06375</c:v>
                </c:pt>
                <c:pt idx="1910">
                  <c:v>93.1125</c:v>
                </c:pt>
                <c:pt idx="1911">
                  <c:v>93.16125</c:v>
                </c:pt>
                <c:pt idx="1912">
                  <c:v>93.21</c:v>
                </c:pt>
                <c:pt idx="1913">
                  <c:v>93.25875000000001</c:v>
                </c:pt>
                <c:pt idx="1914">
                  <c:v>93.3075</c:v>
                </c:pt>
                <c:pt idx="1915">
                  <c:v>93.35625</c:v>
                </c:pt>
                <c:pt idx="1916">
                  <c:v>93.405</c:v>
                </c:pt>
                <c:pt idx="1917">
                  <c:v>93.45375</c:v>
                </c:pt>
                <c:pt idx="1918">
                  <c:v>93.5025</c:v>
                </c:pt>
                <c:pt idx="1919">
                  <c:v>93.55125</c:v>
                </c:pt>
                <c:pt idx="1920">
                  <c:v>93.6</c:v>
                </c:pt>
                <c:pt idx="1921">
                  <c:v>93.64875000000001</c:v>
                </c:pt>
                <c:pt idx="1922">
                  <c:v>93.6975</c:v>
                </c:pt>
                <c:pt idx="1923">
                  <c:v>93.74625</c:v>
                </c:pt>
                <c:pt idx="1924">
                  <c:v>93.795</c:v>
                </c:pt>
                <c:pt idx="1925">
                  <c:v>93.84375</c:v>
                </c:pt>
                <c:pt idx="1926">
                  <c:v>93.8925</c:v>
                </c:pt>
                <c:pt idx="1927">
                  <c:v>93.94125</c:v>
                </c:pt>
                <c:pt idx="1928">
                  <c:v>93.99</c:v>
                </c:pt>
                <c:pt idx="1929">
                  <c:v>94.03874999999998</c:v>
                </c:pt>
                <c:pt idx="1930">
                  <c:v>94.0875</c:v>
                </c:pt>
                <c:pt idx="1931">
                  <c:v>94.13625</c:v>
                </c:pt>
                <c:pt idx="1932">
                  <c:v>94.18499999999998</c:v>
                </c:pt>
                <c:pt idx="1933">
                  <c:v>94.23375</c:v>
                </c:pt>
                <c:pt idx="1934">
                  <c:v>94.2825</c:v>
                </c:pt>
                <c:pt idx="1935">
                  <c:v>94.33125</c:v>
                </c:pt>
                <c:pt idx="1936">
                  <c:v>94.38</c:v>
                </c:pt>
                <c:pt idx="1937">
                  <c:v>94.42874999999998</c:v>
                </c:pt>
                <c:pt idx="1938">
                  <c:v>94.4775</c:v>
                </c:pt>
                <c:pt idx="1939">
                  <c:v>94.52625</c:v>
                </c:pt>
                <c:pt idx="1940">
                  <c:v>94.57499999999998</c:v>
                </c:pt>
                <c:pt idx="1941">
                  <c:v>94.62374999999992</c:v>
                </c:pt>
                <c:pt idx="1942">
                  <c:v>94.67249999999991</c:v>
                </c:pt>
                <c:pt idx="1943">
                  <c:v>94.72125</c:v>
                </c:pt>
                <c:pt idx="1944">
                  <c:v>94.77</c:v>
                </c:pt>
                <c:pt idx="1945">
                  <c:v>94.81874999999998</c:v>
                </c:pt>
                <c:pt idx="1946">
                  <c:v>94.8675</c:v>
                </c:pt>
                <c:pt idx="1947">
                  <c:v>94.91625</c:v>
                </c:pt>
                <c:pt idx="1948">
                  <c:v>94.965</c:v>
                </c:pt>
                <c:pt idx="1949">
                  <c:v>95.01375</c:v>
                </c:pt>
                <c:pt idx="1950">
                  <c:v>95.0625</c:v>
                </c:pt>
                <c:pt idx="1951">
                  <c:v>95.11125</c:v>
                </c:pt>
                <c:pt idx="1952">
                  <c:v>95.16</c:v>
                </c:pt>
                <c:pt idx="1953">
                  <c:v>95.20874999999998</c:v>
                </c:pt>
                <c:pt idx="1954">
                  <c:v>95.2575</c:v>
                </c:pt>
                <c:pt idx="1955">
                  <c:v>95.30625</c:v>
                </c:pt>
                <c:pt idx="1956">
                  <c:v>95.35499999999998</c:v>
                </c:pt>
                <c:pt idx="1957">
                  <c:v>95.40375</c:v>
                </c:pt>
                <c:pt idx="1958">
                  <c:v>95.4525</c:v>
                </c:pt>
                <c:pt idx="1959">
                  <c:v>95.50125</c:v>
                </c:pt>
                <c:pt idx="1960">
                  <c:v>95.55</c:v>
                </c:pt>
                <c:pt idx="1961">
                  <c:v>95.59875</c:v>
                </c:pt>
                <c:pt idx="1962">
                  <c:v>95.6475</c:v>
                </c:pt>
                <c:pt idx="1963">
                  <c:v>95.69625</c:v>
                </c:pt>
                <c:pt idx="1964">
                  <c:v>95.745</c:v>
                </c:pt>
                <c:pt idx="1965">
                  <c:v>95.79375</c:v>
                </c:pt>
                <c:pt idx="1966">
                  <c:v>95.8425</c:v>
                </c:pt>
                <c:pt idx="1967">
                  <c:v>95.89125</c:v>
                </c:pt>
                <c:pt idx="1968">
                  <c:v>95.94</c:v>
                </c:pt>
                <c:pt idx="1969">
                  <c:v>95.98875</c:v>
                </c:pt>
                <c:pt idx="1970">
                  <c:v>96.0375</c:v>
                </c:pt>
                <c:pt idx="1971">
                  <c:v>96.08625</c:v>
                </c:pt>
                <c:pt idx="1972">
                  <c:v>96.13500000000001</c:v>
                </c:pt>
                <c:pt idx="1973">
                  <c:v>96.18374999999995</c:v>
                </c:pt>
                <c:pt idx="1974">
                  <c:v>96.2325</c:v>
                </c:pt>
                <c:pt idx="1975">
                  <c:v>96.28125</c:v>
                </c:pt>
                <c:pt idx="1976">
                  <c:v>96.33</c:v>
                </c:pt>
                <c:pt idx="1977">
                  <c:v>96.37874999999991</c:v>
                </c:pt>
                <c:pt idx="1978">
                  <c:v>96.4275</c:v>
                </c:pt>
                <c:pt idx="1979">
                  <c:v>96.47625</c:v>
                </c:pt>
                <c:pt idx="1980">
                  <c:v>96.52500000000001</c:v>
                </c:pt>
                <c:pt idx="1981">
                  <c:v>96.57374999999998</c:v>
                </c:pt>
                <c:pt idx="1982">
                  <c:v>96.62249999999995</c:v>
                </c:pt>
                <c:pt idx="1983">
                  <c:v>96.67125</c:v>
                </c:pt>
                <c:pt idx="1984">
                  <c:v>96.72</c:v>
                </c:pt>
                <c:pt idx="1985">
                  <c:v>96.76875</c:v>
                </c:pt>
                <c:pt idx="1986">
                  <c:v>96.8175</c:v>
                </c:pt>
                <c:pt idx="1987">
                  <c:v>96.86625</c:v>
                </c:pt>
                <c:pt idx="1988">
                  <c:v>96.915</c:v>
                </c:pt>
                <c:pt idx="1989">
                  <c:v>96.96375</c:v>
                </c:pt>
                <c:pt idx="1990">
                  <c:v>97.0125</c:v>
                </c:pt>
                <c:pt idx="1991">
                  <c:v>97.06125</c:v>
                </c:pt>
                <c:pt idx="1992">
                  <c:v>97.11</c:v>
                </c:pt>
                <c:pt idx="1993">
                  <c:v>97.15874999999991</c:v>
                </c:pt>
                <c:pt idx="1994">
                  <c:v>97.2075</c:v>
                </c:pt>
                <c:pt idx="1995">
                  <c:v>97.25625</c:v>
                </c:pt>
                <c:pt idx="1996">
                  <c:v>97.30500000000001</c:v>
                </c:pt>
                <c:pt idx="1997">
                  <c:v>97.35375000000001</c:v>
                </c:pt>
                <c:pt idx="1998">
                  <c:v>97.4025</c:v>
                </c:pt>
                <c:pt idx="1999">
                  <c:v>97.45125</c:v>
                </c:pt>
              </c:numCache>
            </c:numRef>
          </c:xVal>
          <c:yVal>
            <c:numRef>
              <c:f>Sheet1!$C$2:$C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3917716</c:v>
                </c:pt>
                <c:pt idx="2">
                  <c:v>24.9975987856</c:v>
                </c:pt>
                <c:pt idx="3">
                  <c:v>24.9946765156</c:v>
                </c:pt>
                <c:pt idx="4">
                  <c:v>24.9906705292</c:v>
                </c:pt>
                <c:pt idx="5">
                  <c:v>24.98563233759994</c:v>
                </c:pt>
                <c:pt idx="6">
                  <c:v>24.9795659032</c:v>
                </c:pt>
                <c:pt idx="7">
                  <c:v>24.9724751884</c:v>
                </c:pt>
                <c:pt idx="8">
                  <c:v>24.9643542496</c:v>
                </c:pt>
                <c:pt idx="9">
                  <c:v>24.9552030868</c:v>
                </c:pt>
                <c:pt idx="10">
                  <c:v>24.94502368119994</c:v>
                </c:pt>
                <c:pt idx="11">
                  <c:v>24.9338100892</c:v>
                </c:pt>
                <c:pt idx="12">
                  <c:v>24.921564292</c:v>
                </c:pt>
                <c:pt idx="13">
                  <c:v>24.9082862896</c:v>
                </c:pt>
                <c:pt idx="14">
                  <c:v>24.8939899504</c:v>
                </c:pt>
                <c:pt idx="15">
                  <c:v>24.8786970676</c:v>
                </c:pt>
                <c:pt idx="16">
                  <c:v>24.862425472</c:v>
                </c:pt>
                <c:pt idx="17">
                  <c:v>24.8452029004</c:v>
                </c:pt>
                <c:pt idx="18">
                  <c:v>24.8270471836</c:v>
                </c:pt>
                <c:pt idx="19">
                  <c:v>24.807982096</c:v>
                </c:pt>
                <c:pt idx="20">
                  <c:v>24.788031412</c:v>
                </c:pt>
                <c:pt idx="21">
                  <c:v>24.767218906</c:v>
                </c:pt>
                <c:pt idx="22">
                  <c:v>24.74556439</c:v>
                </c:pt>
                <c:pt idx="23">
                  <c:v>24.7230936196</c:v>
                </c:pt>
                <c:pt idx="24">
                  <c:v>24.699828388</c:v>
                </c:pt>
                <c:pt idx="25">
                  <c:v>24.6757924696</c:v>
                </c:pt>
                <c:pt idx="26">
                  <c:v>24.6510096388</c:v>
                </c:pt>
                <c:pt idx="27">
                  <c:v>24.6255016888</c:v>
                </c:pt>
                <c:pt idx="28">
                  <c:v>24.5992904128</c:v>
                </c:pt>
                <c:pt idx="29">
                  <c:v>24.572387698</c:v>
                </c:pt>
                <c:pt idx="30">
                  <c:v>24.5448074128</c:v>
                </c:pt>
                <c:pt idx="31">
                  <c:v>24.516557482</c:v>
                </c:pt>
                <c:pt idx="32">
                  <c:v>24.48766168</c:v>
                </c:pt>
                <c:pt idx="33">
                  <c:v>24.4581457624</c:v>
                </c:pt>
                <c:pt idx="34">
                  <c:v>24.4280434096</c:v>
                </c:pt>
                <c:pt idx="35">
                  <c:v>24.3973823584</c:v>
                </c:pt>
                <c:pt idx="36">
                  <c:v>24.3661962892</c:v>
                </c:pt>
                <c:pt idx="37">
                  <c:v>24.33451492</c:v>
                </c:pt>
                <c:pt idx="38">
                  <c:v>24.30236995</c:v>
                </c:pt>
                <c:pt idx="39">
                  <c:v>24.2697930784</c:v>
                </c:pt>
                <c:pt idx="40">
                  <c:v>24.2368140232</c:v>
                </c:pt>
                <c:pt idx="41">
                  <c:v>24.2034625024</c:v>
                </c:pt>
                <c:pt idx="42">
                  <c:v>24.1697741776</c:v>
                </c:pt>
                <c:pt idx="43">
                  <c:v>24.1357787668</c:v>
                </c:pt>
                <c:pt idx="44">
                  <c:v>24.1015040068</c:v>
                </c:pt>
                <c:pt idx="45">
                  <c:v>24.0669776344</c:v>
                </c:pt>
                <c:pt idx="46">
                  <c:v>24.0322293676</c:v>
                </c:pt>
                <c:pt idx="47">
                  <c:v>23.99731468</c:v>
                </c:pt>
                <c:pt idx="48">
                  <c:v>23.96230291359994</c:v>
                </c:pt>
                <c:pt idx="49">
                  <c:v>23.92724954199994</c:v>
                </c:pt>
                <c:pt idx="50">
                  <c:v>23.89221202</c:v>
                </c:pt>
                <c:pt idx="51">
                  <c:v>23.8572378964</c:v>
                </c:pt>
                <c:pt idx="52">
                  <c:v>23.822384626</c:v>
                </c:pt>
                <c:pt idx="53">
                  <c:v>23.7877017388</c:v>
                </c:pt>
                <c:pt idx="54">
                  <c:v>23.753240746</c:v>
                </c:pt>
                <c:pt idx="55">
                  <c:v>23.7190174972</c:v>
                </c:pt>
                <c:pt idx="56">
                  <c:v>23.6850339736</c:v>
                </c:pt>
                <c:pt idx="57">
                  <c:v>23.6512862128</c:v>
                </c:pt>
                <c:pt idx="58">
                  <c:v>23.6177742148</c:v>
                </c:pt>
                <c:pt idx="59">
                  <c:v>23.5844959984</c:v>
                </c:pt>
                <c:pt idx="60">
                  <c:v>23.5514535448</c:v>
                </c:pt>
                <c:pt idx="61">
                  <c:v>23.5186409104</c:v>
                </c:pt>
                <c:pt idx="62">
                  <c:v>23.4860620576</c:v>
                </c:pt>
                <c:pt idx="63">
                  <c:v>23.453713024</c:v>
                </c:pt>
                <c:pt idx="64">
                  <c:v>23.4215918284</c:v>
                </c:pt>
                <c:pt idx="65">
                  <c:v>23.3896984708</c:v>
                </c:pt>
                <c:pt idx="66">
                  <c:v>23.3580329512</c:v>
                </c:pt>
                <c:pt idx="67">
                  <c:v>23.3265932884</c:v>
                </c:pt>
                <c:pt idx="68">
                  <c:v>23.2953775012</c:v>
                </c:pt>
                <c:pt idx="69">
                  <c:v>23.2643875708</c:v>
                </c:pt>
                <c:pt idx="70">
                  <c:v>23.2336175536</c:v>
                </c:pt>
                <c:pt idx="71">
                  <c:v>23.203071412</c:v>
                </c:pt>
                <c:pt idx="72">
                  <c:v>23.1727451836</c:v>
                </c:pt>
                <c:pt idx="73">
                  <c:v>23.1426388684</c:v>
                </c:pt>
                <c:pt idx="74">
                  <c:v>23.1127524664</c:v>
                </c:pt>
                <c:pt idx="75">
                  <c:v>23.0830839964</c:v>
                </c:pt>
                <c:pt idx="76">
                  <c:v>23.0536314772</c:v>
                </c:pt>
                <c:pt idx="77">
                  <c:v>23.0243949088</c:v>
                </c:pt>
                <c:pt idx="78">
                  <c:v>22.99537231</c:v>
                </c:pt>
                <c:pt idx="79">
                  <c:v>22.966565662</c:v>
                </c:pt>
                <c:pt idx="80">
                  <c:v>22.9379729836</c:v>
                </c:pt>
                <c:pt idx="81">
                  <c:v>22.9095903124</c:v>
                </c:pt>
                <c:pt idx="82">
                  <c:v>22.8814216108</c:v>
                </c:pt>
                <c:pt idx="83">
                  <c:v>22.8534609352</c:v>
                </c:pt>
                <c:pt idx="84">
                  <c:v>22.82571224799994</c:v>
                </c:pt>
                <c:pt idx="85">
                  <c:v>22.7981715868</c:v>
                </c:pt>
                <c:pt idx="86">
                  <c:v>22.7708389516</c:v>
                </c:pt>
                <c:pt idx="87">
                  <c:v>22.7437123612</c:v>
                </c:pt>
                <c:pt idx="88">
                  <c:v>22.7167937968</c:v>
                </c:pt>
                <c:pt idx="89">
                  <c:v>22.6900812772</c:v>
                </c:pt>
                <c:pt idx="90">
                  <c:v>22.66357084</c:v>
                </c:pt>
                <c:pt idx="91">
                  <c:v>22.6372664476</c:v>
                </c:pt>
                <c:pt idx="92">
                  <c:v>22.6111661188</c:v>
                </c:pt>
                <c:pt idx="93">
                  <c:v>22.5852658912</c:v>
                </c:pt>
                <c:pt idx="94">
                  <c:v>22.559567746</c:v>
                </c:pt>
                <c:pt idx="95">
                  <c:v>22.5340716832</c:v>
                </c:pt>
                <c:pt idx="96">
                  <c:v>22.5087757216</c:v>
                </c:pt>
                <c:pt idx="97">
                  <c:v>22.48367787999994</c:v>
                </c:pt>
                <c:pt idx="98">
                  <c:v>22.4587801396</c:v>
                </c:pt>
                <c:pt idx="99">
                  <c:v>22.434078538</c:v>
                </c:pt>
                <c:pt idx="100">
                  <c:v>22.4095750564</c:v>
                </c:pt>
                <c:pt idx="101">
                  <c:v>22.3852696948</c:v>
                </c:pt>
                <c:pt idx="102">
                  <c:v>22.3611584908</c:v>
                </c:pt>
                <c:pt idx="103">
                  <c:v>22.3372414444</c:v>
                </c:pt>
                <c:pt idx="104">
                  <c:v>22.3135205368</c:v>
                </c:pt>
                <c:pt idx="105">
                  <c:v>22.2899918056</c:v>
                </c:pt>
                <c:pt idx="106">
                  <c:v>22.266657232</c:v>
                </c:pt>
                <c:pt idx="107">
                  <c:v>22.2435148348</c:v>
                </c:pt>
                <c:pt idx="108">
                  <c:v>22.220564614</c:v>
                </c:pt>
                <c:pt idx="109">
                  <c:v>22.1978045884</c:v>
                </c:pt>
                <c:pt idx="110">
                  <c:v>22.175234758</c:v>
                </c:pt>
                <c:pt idx="111">
                  <c:v>22.1528551228</c:v>
                </c:pt>
                <c:pt idx="112">
                  <c:v>22.1306656828</c:v>
                </c:pt>
                <c:pt idx="113">
                  <c:v>22.1086644568</c:v>
                </c:pt>
                <c:pt idx="114">
                  <c:v>22.0868494636</c:v>
                </c:pt>
                <c:pt idx="115">
                  <c:v>22.0652246656</c:v>
                </c:pt>
                <c:pt idx="116">
                  <c:v>22.0437841192</c:v>
                </c:pt>
                <c:pt idx="117">
                  <c:v>22.0225317868</c:v>
                </c:pt>
                <c:pt idx="118">
                  <c:v>22.001463706</c:v>
                </c:pt>
                <c:pt idx="119">
                  <c:v>21.98057987679994</c:v>
                </c:pt>
                <c:pt idx="120">
                  <c:v>21.9598822804</c:v>
                </c:pt>
                <c:pt idx="121">
                  <c:v>21.9393669544</c:v>
                </c:pt>
                <c:pt idx="122">
                  <c:v>21.91903588</c:v>
                </c:pt>
                <c:pt idx="123">
                  <c:v>21.898887076</c:v>
                </c:pt>
                <c:pt idx="124">
                  <c:v>21.8789205424</c:v>
                </c:pt>
                <c:pt idx="125">
                  <c:v>21.8591362792</c:v>
                </c:pt>
                <c:pt idx="126">
                  <c:v>21.8395323052</c:v>
                </c:pt>
                <c:pt idx="127">
                  <c:v>21.8201086204</c:v>
                </c:pt>
                <c:pt idx="128">
                  <c:v>21.8008652248</c:v>
                </c:pt>
                <c:pt idx="129">
                  <c:v>21.7818021184</c:v>
                </c:pt>
                <c:pt idx="130">
                  <c:v>21.7629193012</c:v>
                </c:pt>
                <c:pt idx="131">
                  <c:v>21.7442128108</c:v>
                </c:pt>
                <c:pt idx="132">
                  <c:v>21.7256846284</c:v>
                </c:pt>
                <c:pt idx="133">
                  <c:v>21.707334754</c:v>
                </c:pt>
                <c:pt idx="134">
                  <c:v>21.6891612064</c:v>
                </c:pt>
                <c:pt idx="135">
                  <c:v>21.6711659668</c:v>
                </c:pt>
                <c:pt idx="136">
                  <c:v>21.6533450728</c:v>
                </c:pt>
                <c:pt idx="137">
                  <c:v>21.6357005056</c:v>
                </c:pt>
                <c:pt idx="138">
                  <c:v>21.618230284</c:v>
                </c:pt>
                <c:pt idx="139">
                  <c:v>21.6009363892</c:v>
                </c:pt>
                <c:pt idx="140">
                  <c:v>21.5838148588</c:v>
                </c:pt>
                <c:pt idx="141">
                  <c:v>21.5668696552</c:v>
                </c:pt>
                <c:pt idx="142">
                  <c:v>21.5500948348</c:v>
                </c:pt>
                <c:pt idx="143">
                  <c:v>21.53349436</c:v>
                </c:pt>
                <c:pt idx="144">
                  <c:v>21.5170682308</c:v>
                </c:pt>
                <c:pt idx="145">
                  <c:v>21.5008124848</c:v>
                </c:pt>
                <c:pt idx="146">
                  <c:v>21.484727122</c:v>
                </c:pt>
                <c:pt idx="147">
                  <c:v>21.4688161048</c:v>
                </c:pt>
                <c:pt idx="148">
                  <c:v>21.4530734896</c:v>
                </c:pt>
                <c:pt idx="149">
                  <c:v>21.4375012576</c:v>
                </c:pt>
                <c:pt idx="150">
                  <c:v>21.42210139</c:v>
                </c:pt>
                <c:pt idx="151">
                  <c:v>21.4068699244</c:v>
                </c:pt>
                <c:pt idx="152">
                  <c:v>21.3918068608</c:v>
                </c:pt>
                <c:pt idx="153">
                  <c:v>21.3769141804</c:v>
                </c:pt>
                <c:pt idx="154">
                  <c:v>21.3621879208</c:v>
                </c:pt>
                <c:pt idx="155">
                  <c:v>21.3476320444</c:v>
                </c:pt>
                <c:pt idx="156">
                  <c:v>21.3332425888</c:v>
                </c:pt>
                <c:pt idx="157">
                  <c:v>21.3190215352</c:v>
                </c:pt>
                <c:pt idx="158">
                  <c:v>21.3049669024</c:v>
                </c:pt>
                <c:pt idx="159">
                  <c:v>21.2910786904</c:v>
                </c:pt>
                <c:pt idx="160">
                  <c:v>21.2773568992</c:v>
                </c:pt>
                <c:pt idx="161">
                  <c:v>21.2638015288</c:v>
                </c:pt>
                <c:pt idx="162">
                  <c:v>21.2504125792</c:v>
                </c:pt>
                <c:pt idx="163">
                  <c:v>21.2371880692</c:v>
                </c:pt>
                <c:pt idx="164">
                  <c:v>21.2241279988</c:v>
                </c:pt>
                <c:pt idx="165">
                  <c:v>21.211232368</c:v>
                </c:pt>
                <c:pt idx="166">
                  <c:v>21.198503158</c:v>
                </c:pt>
                <c:pt idx="167">
                  <c:v>21.1859364064</c:v>
                </c:pt>
                <c:pt idx="168">
                  <c:v>21.1735340944</c:v>
                </c:pt>
                <c:pt idx="169">
                  <c:v>21.1612942408</c:v>
                </c:pt>
                <c:pt idx="170">
                  <c:v>21.1492168456</c:v>
                </c:pt>
                <c:pt idx="171">
                  <c:v>21.13730389</c:v>
                </c:pt>
                <c:pt idx="172">
                  <c:v>21.1255533928</c:v>
                </c:pt>
                <c:pt idx="173">
                  <c:v>21.1139633728</c:v>
                </c:pt>
                <c:pt idx="174">
                  <c:v>21.1025377924</c:v>
                </c:pt>
                <c:pt idx="175">
                  <c:v>21.0912726892</c:v>
                </c:pt>
                <c:pt idx="176">
                  <c:v>21.0801680632</c:v>
                </c:pt>
                <c:pt idx="177">
                  <c:v>21.0692258956</c:v>
                </c:pt>
                <c:pt idx="178">
                  <c:v>21.0584442052</c:v>
                </c:pt>
                <c:pt idx="179">
                  <c:v>21.0478210108</c:v>
                </c:pt>
                <c:pt idx="180">
                  <c:v>21.0373602748</c:v>
                </c:pt>
                <c:pt idx="181">
                  <c:v>21.027060016</c:v>
                </c:pt>
                <c:pt idx="182">
                  <c:v>21.0169182532</c:v>
                </c:pt>
                <c:pt idx="183">
                  <c:v>21.0069369676</c:v>
                </c:pt>
                <c:pt idx="184">
                  <c:v>20.997114178</c:v>
                </c:pt>
                <c:pt idx="185">
                  <c:v>20.98744988439994</c:v>
                </c:pt>
                <c:pt idx="186">
                  <c:v>20.977946068</c:v>
                </c:pt>
                <c:pt idx="187">
                  <c:v>20.9685987664</c:v>
                </c:pt>
                <c:pt idx="188">
                  <c:v>20.959411942</c:v>
                </c:pt>
                <c:pt idx="189">
                  <c:v>20.9503816324</c:v>
                </c:pt>
                <c:pt idx="190">
                  <c:v>20.9415098188</c:v>
                </c:pt>
                <c:pt idx="191">
                  <c:v>20.93279650119994</c:v>
                </c:pt>
                <c:pt idx="192">
                  <c:v>20.9242396984</c:v>
                </c:pt>
                <c:pt idx="193">
                  <c:v>20.9158394104</c:v>
                </c:pt>
                <c:pt idx="194">
                  <c:v>20.9075976184</c:v>
                </c:pt>
                <c:pt idx="195">
                  <c:v>20.8995123412</c:v>
                </c:pt>
                <c:pt idx="196">
                  <c:v>20.8915815976</c:v>
                </c:pt>
                <c:pt idx="197">
                  <c:v>20.88380935</c:v>
                </c:pt>
                <c:pt idx="198">
                  <c:v>20.8761936172</c:v>
                </c:pt>
                <c:pt idx="199">
                  <c:v>20.868732418</c:v>
                </c:pt>
                <c:pt idx="200">
                  <c:v>20.8614297148</c:v>
                </c:pt>
                <c:pt idx="201">
                  <c:v>20.854279564</c:v>
                </c:pt>
                <c:pt idx="202">
                  <c:v>20.8472879092</c:v>
                </c:pt>
                <c:pt idx="203">
                  <c:v>20.8404488068</c:v>
                </c:pt>
                <c:pt idx="204">
                  <c:v>20.8337662192</c:v>
                </c:pt>
                <c:pt idx="205">
                  <c:v>20.8272381652</c:v>
                </c:pt>
                <c:pt idx="206">
                  <c:v>20.820866626</c:v>
                </c:pt>
                <c:pt idx="207">
                  <c:v>20.8146476392</c:v>
                </c:pt>
                <c:pt idx="208">
                  <c:v>20.8085851672</c:v>
                </c:pt>
                <c:pt idx="209">
                  <c:v>20.8026752476</c:v>
                </c:pt>
                <c:pt idx="210">
                  <c:v>20.7969198616</c:v>
                </c:pt>
                <c:pt idx="211">
                  <c:v>20.7913190092</c:v>
                </c:pt>
                <c:pt idx="212">
                  <c:v>20.7858726904</c:v>
                </c:pt>
                <c:pt idx="213">
                  <c:v>20.780578924</c:v>
                </c:pt>
                <c:pt idx="214">
                  <c:v>20.7754396912</c:v>
                </c:pt>
                <c:pt idx="215">
                  <c:v>20.770454992</c:v>
                </c:pt>
                <c:pt idx="216">
                  <c:v>20.76562284519994</c:v>
                </c:pt>
                <c:pt idx="217">
                  <c:v>20.7609432508</c:v>
                </c:pt>
                <c:pt idx="218">
                  <c:v>20.75641819</c:v>
                </c:pt>
                <c:pt idx="219">
                  <c:v>20.7520456816</c:v>
                </c:pt>
                <c:pt idx="220">
                  <c:v>20.7478257256</c:v>
                </c:pt>
                <c:pt idx="221">
                  <c:v>20.743758322</c:v>
                </c:pt>
                <c:pt idx="222">
                  <c:v>20.739845452</c:v>
                </c:pt>
                <c:pt idx="223">
                  <c:v>20.7360831532</c:v>
                </c:pt>
                <c:pt idx="224">
                  <c:v>20.732475388</c:v>
                </c:pt>
                <c:pt idx="225">
                  <c:v>20.7290201752</c:v>
                </c:pt>
                <c:pt idx="226">
                  <c:v>20.7257155336</c:v>
                </c:pt>
                <c:pt idx="227">
                  <c:v>20.7225654256</c:v>
                </c:pt>
                <c:pt idx="228">
                  <c:v>20.7195658888</c:v>
                </c:pt>
                <c:pt idx="229">
                  <c:v>20.7167189044</c:v>
                </c:pt>
                <c:pt idx="230">
                  <c:v>20.7140244724</c:v>
                </c:pt>
                <c:pt idx="231">
                  <c:v>20.7114806116</c:v>
                </c:pt>
                <c:pt idx="232">
                  <c:v>20.7090912844</c:v>
                </c:pt>
                <c:pt idx="233">
                  <c:v>20.7068525284</c:v>
                </c:pt>
                <c:pt idx="234">
                  <c:v>20.7047643436</c:v>
                </c:pt>
                <c:pt idx="235">
                  <c:v>20.7028306924</c:v>
                </c:pt>
                <c:pt idx="236">
                  <c:v>20.7010456312</c:v>
                </c:pt>
                <c:pt idx="237">
                  <c:v>20.6994151036</c:v>
                </c:pt>
                <c:pt idx="238">
                  <c:v>20.6979351472</c:v>
                </c:pt>
                <c:pt idx="239">
                  <c:v>20.696605762</c:v>
                </c:pt>
                <c:pt idx="240">
                  <c:v>20.6954289292</c:v>
                </c:pt>
                <c:pt idx="241">
                  <c:v>20.6944026676</c:v>
                </c:pt>
                <c:pt idx="242">
                  <c:v>20.6935289584</c:v>
                </c:pt>
                <c:pt idx="243">
                  <c:v>20.6928058204</c:v>
                </c:pt>
                <c:pt idx="244">
                  <c:v>20.6922332536</c:v>
                </c:pt>
                <c:pt idx="245">
                  <c:v>20.6918132392</c:v>
                </c:pt>
                <c:pt idx="246">
                  <c:v>20.6915457772</c:v>
                </c:pt>
                <c:pt idx="247">
                  <c:v>20.6914269052</c:v>
                </c:pt>
                <c:pt idx="248">
                  <c:v>20.6914605856</c:v>
                </c:pt>
                <c:pt idx="249">
                  <c:v>20.6916448372</c:v>
                </c:pt>
                <c:pt idx="250">
                  <c:v>20.69197966</c:v>
                </c:pt>
                <c:pt idx="251">
                  <c:v>20.692465054</c:v>
                </c:pt>
                <c:pt idx="252">
                  <c:v>20.6931010192</c:v>
                </c:pt>
                <c:pt idx="253">
                  <c:v>20.6938875556</c:v>
                </c:pt>
                <c:pt idx="254">
                  <c:v>20.6948246632</c:v>
                </c:pt>
                <c:pt idx="255">
                  <c:v>20.695912342</c:v>
                </c:pt>
                <c:pt idx="256">
                  <c:v>20.697150592</c:v>
                </c:pt>
                <c:pt idx="257">
                  <c:v>20.6985394132</c:v>
                </c:pt>
                <c:pt idx="258">
                  <c:v>20.7000768244</c:v>
                </c:pt>
                <c:pt idx="259">
                  <c:v>20.7017549008</c:v>
                </c:pt>
                <c:pt idx="260">
                  <c:v>20.70352015</c:v>
                </c:pt>
                <c:pt idx="261">
                  <c:v>20.7053587036</c:v>
                </c:pt>
                <c:pt idx="262">
                  <c:v>20.707264618</c:v>
                </c:pt>
                <c:pt idx="263">
                  <c:v>20.7092319496</c:v>
                </c:pt>
                <c:pt idx="264">
                  <c:v>20.7112547548</c:v>
                </c:pt>
                <c:pt idx="265">
                  <c:v>20.71332709</c:v>
                </c:pt>
                <c:pt idx="266">
                  <c:v>20.715446974</c:v>
                </c:pt>
                <c:pt idx="267">
                  <c:v>20.7176084632</c:v>
                </c:pt>
                <c:pt idx="268">
                  <c:v>20.7198075952</c:v>
                </c:pt>
                <c:pt idx="269">
                  <c:v>20.7220404076</c:v>
                </c:pt>
                <c:pt idx="270">
                  <c:v>20.724302938</c:v>
                </c:pt>
                <c:pt idx="271">
                  <c:v>20.726591224</c:v>
                </c:pt>
                <c:pt idx="272">
                  <c:v>20.7289052656</c:v>
                </c:pt>
                <c:pt idx="273">
                  <c:v>20.7312411004</c:v>
                </c:pt>
                <c:pt idx="274">
                  <c:v>20.7335967472</c:v>
                </c:pt>
                <c:pt idx="275">
                  <c:v>20.7359682436</c:v>
                </c:pt>
                <c:pt idx="276">
                  <c:v>20.7383575708</c:v>
                </c:pt>
                <c:pt idx="277">
                  <c:v>20.7407587852</c:v>
                </c:pt>
                <c:pt idx="278">
                  <c:v>20.7431718868</c:v>
                </c:pt>
                <c:pt idx="279">
                  <c:v>20.7455988568</c:v>
                </c:pt>
                <c:pt idx="280">
                  <c:v>20.7480337516</c:v>
                </c:pt>
                <c:pt idx="281">
                  <c:v>20.7504765712</c:v>
                </c:pt>
                <c:pt idx="282">
                  <c:v>20.7529273156</c:v>
                </c:pt>
                <c:pt idx="283">
                  <c:v>20.7553859848</c:v>
                </c:pt>
                <c:pt idx="284">
                  <c:v>20.7578505976</c:v>
                </c:pt>
                <c:pt idx="285">
                  <c:v>20.7603191728</c:v>
                </c:pt>
                <c:pt idx="286">
                  <c:v>20.7627936916</c:v>
                </c:pt>
                <c:pt idx="287">
                  <c:v>20.7652721728</c:v>
                </c:pt>
                <c:pt idx="288">
                  <c:v>20.7677546164</c:v>
                </c:pt>
                <c:pt idx="289">
                  <c:v>20.7702410224</c:v>
                </c:pt>
                <c:pt idx="290">
                  <c:v>20.7727294096</c:v>
                </c:pt>
                <c:pt idx="291">
                  <c:v>20.7752217592</c:v>
                </c:pt>
                <c:pt idx="292">
                  <c:v>20.7777141088</c:v>
                </c:pt>
                <c:pt idx="293">
                  <c:v>20.7802104208</c:v>
                </c:pt>
                <c:pt idx="294">
                  <c:v>20.782708714</c:v>
                </c:pt>
                <c:pt idx="295">
                  <c:v>20.7852070072</c:v>
                </c:pt>
                <c:pt idx="296">
                  <c:v>20.7877072816</c:v>
                </c:pt>
                <c:pt idx="297">
                  <c:v>20.7902095372</c:v>
                </c:pt>
                <c:pt idx="298">
                  <c:v>20.7927117928</c:v>
                </c:pt>
                <c:pt idx="299">
                  <c:v>20.7952160296</c:v>
                </c:pt>
                <c:pt idx="300">
                  <c:v>20.7977222476</c:v>
                </c:pt>
                <c:pt idx="301">
                  <c:v>20.8002264844</c:v>
                </c:pt>
                <c:pt idx="302">
                  <c:v>20.8027327024</c:v>
                </c:pt>
                <c:pt idx="303">
                  <c:v>20.8052409016</c:v>
                </c:pt>
                <c:pt idx="304">
                  <c:v>20.8077471196</c:v>
                </c:pt>
                <c:pt idx="305">
                  <c:v>20.8102553188</c:v>
                </c:pt>
                <c:pt idx="306">
                  <c:v>20.812763518</c:v>
                </c:pt>
                <c:pt idx="307">
                  <c:v>20.8152717172</c:v>
                </c:pt>
                <c:pt idx="308">
                  <c:v>20.8177799164</c:v>
                </c:pt>
                <c:pt idx="309">
                  <c:v>20.8202900968</c:v>
                </c:pt>
                <c:pt idx="310">
                  <c:v>20.822798296</c:v>
                </c:pt>
                <c:pt idx="311">
                  <c:v>20.8253084764</c:v>
                </c:pt>
                <c:pt idx="312">
                  <c:v>20.8278186568</c:v>
                </c:pt>
                <c:pt idx="313">
                  <c:v>20.8303288372</c:v>
                </c:pt>
                <c:pt idx="314">
                  <c:v>20.8328390176</c:v>
                </c:pt>
                <c:pt idx="315">
                  <c:v>20.835349198</c:v>
                </c:pt>
                <c:pt idx="316">
                  <c:v>20.8378593784</c:v>
                </c:pt>
                <c:pt idx="317">
                  <c:v>20.8403695588</c:v>
                </c:pt>
                <c:pt idx="318">
                  <c:v>20.8428797392</c:v>
                </c:pt>
                <c:pt idx="319">
                  <c:v>20.8453899196</c:v>
                </c:pt>
                <c:pt idx="320">
                  <c:v>20.8479001</c:v>
                </c:pt>
                <c:pt idx="321">
                  <c:v>20.8504102804</c:v>
                </c:pt>
                <c:pt idx="322">
                  <c:v>20.8529204608</c:v>
                </c:pt>
                <c:pt idx="323">
                  <c:v>20.8554306412</c:v>
                </c:pt>
                <c:pt idx="324">
                  <c:v>20.8579408216</c:v>
                </c:pt>
                <c:pt idx="325">
                  <c:v>20.860451002</c:v>
                </c:pt>
                <c:pt idx="326">
                  <c:v>20.8629631636</c:v>
                </c:pt>
                <c:pt idx="327">
                  <c:v>20.865473344</c:v>
                </c:pt>
                <c:pt idx="328">
                  <c:v>20.8679835244</c:v>
                </c:pt>
                <c:pt idx="329">
                  <c:v>20.8704937048</c:v>
                </c:pt>
                <c:pt idx="330">
                  <c:v>20.8730038852</c:v>
                </c:pt>
                <c:pt idx="331">
                  <c:v>20.8755140656</c:v>
                </c:pt>
                <c:pt idx="332">
                  <c:v>20.878024246</c:v>
                </c:pt>
                <c:pt idx="333">
                  <c:v>20.8805344264</c:v>
                </c:pt>
                <c:pt idx="334">
                  <c:v>20.8830446068</c:v>
                </c:pt>
                <c:pt idx="335">
                  <c:v>20.8855547872</c:v>
                </c:pt>
                <c:pt idx="336">
                  <c:v>20.8880649676</c:v>
                </c:pt>
                <c:pt idx="337">
                  <c:v>20.890575148</c:v>
                </c:pt>
                <c:pt idx="338">
                  <c:v>20.8930853284</c:v>
                </c:pt>
                <c:pt idx="339">
                  <c:v>20.8955955088</c:v>
                </c:pt>
                <c:pt idx="340">
                  <c:v>20.8981056892</c:v>
                </c:pt>
                <c:pt idx="341">
                  <c:v>20.9006158696</c:v>
                </c:pt>
                <c:pt idx="342">
                  <c:v>20.90312605</c:v>
                </c:pt>
                <c:pt idx="343">
                  <c:v>20.90563623039994</c:v>
                </c:pt>
                <c:pt idx="344">
                  <c:v>20.9081444296</c:v>
                </c:pt>
                <c:pt idx="345">
                  <c:v>20.91065461</c:v>
                </c:pt>
                <c:pt idx="346">
                  <c:v>20.9131647904</c:v>
                </c:pt>
                <c:pt idx="347">
                  <c:v>20.9156749708</c:v>
                </c:pt>
                <c:pt idx="348">
                  <c:v>20.9181851512</c:v>
                </c:pt>
                <c:pt idx="349">
                  <c:v>20.9206933504</c:v>
                </c:pt>
                <c:pt idx="350">
                  <c:v>20.9232035308</c:v>
                </c:pt>
                <c:pt idx="351">
                  <c:v>20.9257137112</c:v>
                </c:pt>
                <c:pt idx="352">
                  <c:v>20.9282219104</c:v>
                </c:pt>
                <c:pt idx="353">
                  <c:v>20.9307320908</c:v>
                </c:pt>
                <c:pt idx="354">
                  <c:v>20.93324227119994</c:v>
                </c:pt>
                <c:pt idx="355">
                  <c:v>20.9357504704</c:v>
                </c:pt>
                <c:pt idx="356">
                  <c:v>20.9382606508</c:v>
                </c:pt>
                <c:pt idx="357">
                  <c:v>20.94076885</c:v>
                </c:pt>
                <c:pt idx="358">
                  <c:v>20.9432790304</c:v>
                </c:pt>
                <c:pt idx="359">
                  <c:v>20.9457872296</c:v>
                </c:pt>
                <c:pt idx="360">
                  <c:v>20.94829741</c:v>
                </c:pt>
                <c:pt idx="361">
                  <c:v>20.9508056092</c:v>
                </c:pt>
                <c:pt idx="362">
                  <c:v>20.9533157896</c:v>
                </c:pt>
                <c:pt idx="363">
                  <c:v>20.9558239888</c:v>
                </c:pt>
                <c:pt idx="364">
                  <c:v>20.958332188</c:v>
                </c:pt>
                <c:pt idx="365">
                  <c:v>20.9608423684</c:v>
                </c:pt>
                <c:pt idx="366">
                  <c:v>20.9633505676</c:v>
                </c:pt>
                <c:pt idx="367">
                  <c:v>20.9658587668</c:v>
                </c:pt>
                <c:pt idx="368">
                  <c:v>20.9683689472</c:v>
                </c:pt>
                <c:pt idx="369">
                  <c:v>20.9708771464</c:v>
                </c:pt>
                <c:pt idx="370">
                  <c:v>20.9733853456</c:v>
                </c:pt>
                <c:pt idx="371">
                  <c:v>20.9758935448</c:v>
                </c:pt>
                <c:pt idx="372">
                  <c:v>20.9784037252</c:v>
                </c:pt>
                <c:pt idx="373">
                  <c:v>20.9809119244</c:v>
                </c:pt>
                <c:pt idx="374">
                  <c:v>20.9834201236</c:v>
                </c:pt>
                <c:pt idx="375">
                  <c:v>20.9859283228</c:v>
                </c:pt>
                <c:pt idx="376">
                  <c:v>20.98843652199994</c:v>
                </c:pt>
                <c:pt idx="377">
                  <c:v>20.9909447212</c:v>
                </c:pt>
                <c:pt idx="378">
                  <c:v>20.9934529204</c:v>
                </c:pt>
                <c:pt idx="379">
                  <c:v>20.9959611196</c:v>
                </c:pt>
                <c:pt idx="380">
                  <c:v>20.9984693188</c:v>
                </c:pt>
                <c:pt idx="381">
                  <c:v>21.000977518</c:v>
                </c:pt>
                <c:pt idx="382">
                  <c:v>21.0034857172</c:v>
                </c:pt>
                <c:pt idx="383">
                  <c:v>21.0059939164</c:v>
                </c:pt>
                <c:pt idx="384">
                  <c:v>21.0085021156</c:v>
                </c:pt>
                <c:pt idx="385">
                  <c:v>21.0110103148</c:v>
                </c:pt>
                <c:pt idx="386">
                  <c:v>21.013518514</c:v>
                </c:pt>
                <c:pt idx="387">
                  <c:v>21.0160267132</c:v>
                </c:pt>
                <c:pt idx="388">
                  <c:v>21.0185349124</c:v>
                </c:pt>
                <c:pt idx="389">
                  <c:v>21.0210411304</c:v>
                </c:pt>
                <c:pt idx="390">
                  <c:v>21.0235493296</c:v>
                </c:pt>
                <c:pt idx="391">
                  <c:v>21.0260575288</c:v>
                </c:pt>
                <c:pt idx="392">
                  <c:v>21.028565728</c:v>
                </c:pt>
                <c:pt idx="393">
                  <c:v>21.031071946</c:v>
                </c:pt>
                <c:pt idx="394">
                  <c:v>21.0335801452</c:v>
                </c:pt>
                <c:pt idx="395">
                  <c:v>21.0360883444</c:v>
                </c:pt>
                <c:pt idx="396">
                  <c:v>21.0385945624</c:v>
                </c:pt>
                <c:pt idx="397">
                  <c:v>21.0411027616</c:v>
                </c:pt>
                <c:pt idx="398">
                  <c:v>21.0436109608</c:v>
                </c:pt>
                <c:pt idx="399">
                  <c:v>21.0461171788</c:v>
                </c:pt>
                <c:pt idx="400">
                  <c:v>21.048625378</c:v>
                </c:pt>
                <c:pt idx="401">
                  <c:v>21.051131596</c:v>
                </c:pt>
                <c:pt idx="402">
                  <c:v>21.0536397952</c:v>
                </c:pt>
                <c:pt idx="403">
                  <c:v>21.0561460132</c:v>
                </c:pt>
                <c:pt idx="404">
                  <c:v>21.0586542124</c:v>
                </c:pt>
                <c:pt idx="405">
                  <c:v>21.0611604304</c:v>
                </c:pt>
                <c:pt idx="406">
                  <c:v>21.0636666484</c:v>
                </c:pt>
                <c:pt idx="407">
                  <c:v>21.0661748476</c:v>
                </c:pt>
                <c:pt idx="408">
                  <c:v>21.0686810656</c:v>
                </c:pt>
                <c:pt idx="409">
                  <c:v>21.0711892648</c:v>
                </c:pt>
                <c:pt idx="410">
                  <c:v>21.0736954828</c:v>
                </c:pt>
                <c:pt idx="411">
                  <c:v>21.0762017008</c:v>
                </c:pt>
                <c:pt idx="412">
                  <c:v>21.0787079188</c:v>
                </c:pt>
                <c:pt idx="413">
                  <c:v>21.081216118</c:v>
                </c:pt>
                <c:pt idx="414">
                  <c:v>21.08372233599994</c:v>
                </c:pt>
                <c:pt idx="415">
                  <c:v>21.086228554</c:v>
                </c:pt>
                <c:pt idx="416">
                  <c:v>21.088734772</c:v>
                </c:pt>
                <c:pt idx="417">
                  <c:v>21.09124099</c:v>
                </c:pt>
                <c:pt idx="418">
                  <c:v>21.093747208</c:v>
                </c:pt>
                <c:pt idx="419">
                  <c:v>21.0962554072</c:v>
                </c:pt>
                <c:pt idx="420">
                  <c:v>21.0987616252</c:v>
                </c:pt>
                <c:pt idx="421">
                  <c:v>21.1012678432</c:v>
                </c:pt>
                <c:pt idx="422">
                  <c:v>21.1037740612</c:v>
                </c:pt>
                <c:pt idx="423">
                  <c:v>21.1062802792</c:v>
                </c:pt>
                <c:pt idx="424">
                  <c:v>21.1087864972</c:v>
                </c:pt>
                <c:pt idx="425">
                  <c:v>21.1112927152</c:v>
                </c:pt>
                <c:pt idx="426">
                  <c:v>21.1137989332</c:v>
                </c:pt>
                <c:pt idx="427">
                  <c:v>21.1163051512</c:v>
                </c:pt>
                <c:pt idx="428">
                  <c:v>21.118809388</c:v>
                </c:pt>
                <c:pt idx="429">
                  <c:v>21.121315606</c:v>
                </c:pt>
                <c:pt idx="430">
                  <c:v>21.123821824</c:v>
                </c:pt>
                <c:pt idx="431">
                  <c:v>21.126328042</c:v>
                </c:pt>
                <c:pt idx="432">
                  <c:v>21.12883426</c:v>
                </c:pt>
                <c:pt idx="433">
                  <c:v>21.1313384968</c:v>
                </c:pt>
                <c:pt idx="434">
                  <c:v>21.1338447148</c:v>
                </c:pt>
                <c:pt idx="435">
                  <c:v>21.1363509328</c:v>
                </c:pt>
                <c:pt idx="436">
                  <c:v>21.1388571508</c:v>
                </c:pt>
                <c:pt idx="437">
                  <c:v>21.1413613876</c:v>
                </c:pt>
                <c:pt idx="438">
                  <c:v>21.1438676056</c:v>
                </c:pt>
                <c:pt idx="439">
                  <c:v>21.1463738236</c:v>
                </c:pt>
                <c:pt idx="440">
                  <c:v>21.1488780604</c:v>
                </c:pt>
                <c:pt idx="441">
                  <c:v>21.1513842784</c:v>
                </c:pt>
                <c:pt idx="442">
                  <c:v>21.1538885152</c:v>
                </c:pt>
                <c:pt idx="443">
                  <c:v>21.1563947332</c:v>
                </c:pt>
                <c:pt idx="444">
                  <c:v>21.15889897</c:v>
                </c:pt>
                <c:pt idx="445">
                  <c:v>21.161405188</c:v>
                </c:pt>
                <c:pt idx="446">
                  <c:v>21.1639094248</c:v>
                </c:pt>
                <c:pt idx="447">
                  <c:v>21.1664156428</c:v>
                </c:pt>
                <c:pt idx="448">
                  <c:v>21.1689198796</c:v>
                </c:pt>
                <c:pt idx="449">
                  <c:v>21.1714260976</c:v>
                </c:pt>
                <c:pt idx="450">
                  <c:v>21.1739303344</c:v>
                </c:pt>
                <c:pt idx="451">
                  <c:v>21.1764345712</c:v>
                </c:pt>
                <c:pt idx="452">
                  <c:v>21.1789407892</c:v>
                </c:pt>
                <c:pt idx="453">
                  <c:v>21.181445026</c:v>
                </c:pt>
                <c:pt idx="454">
                  <c:v>21.1839492628</c:v>
                </c:pt>
                <c:pt idx="455">
                  <c:v>21.1864554808</c:v>
                </c:pt>
                <c:pt idx="456">
                  <c:v>21.1889597176</c:v>
                </c:pt>
                <c:pt idx="457">
                  <c:v>21.1914639544</c:v>
                </c:pt>
                <c:pt idx="458">
                  <c:v>21.1939681912</c:v>
                </c:pt>
                <c:pt idx="459">
                  <c:v>21.196472428</c:v>
                </c:pt>
                <c:pt idx="460">
                  <c:v>21.198978646</c:v>
                </c:pt>
                <c:pt idx="461">
                  <c:v>21.2014828828</c:v>
                </c:pt>
                <c:pt idx="462">
                  <c:v>21.2039871196</c:v>
                </c:pt>
                <c:pt idx="463">
                  <c:v>21.2064913564</c:v>
                </c:pt>
                <c:pt idx="464">
                  <c:v>21.2089955932</c:v>
                </c:pt>
                <c:pt idx="465">
                  <c:v>21.21149983</c:v>
                </c:pt>
                <c:pt idx="466">
                  <c:v>21.2140040668</c:v>
                </c:pt>
                <c:pt idx="467">
                  <c:v>21.2165083036</c:v>
                </c:pt>
                <c:pt idx="468">
                  <c:v>21.2190125404</c:v>
                </c:pt>
                <c:pt idx="469">
                  <c:v>21.2215167772</c:v>
                </c:pt>
                <c:pt idx="470">
                  <c:v>21.224021014</c:v>
                </c:pt>
                <c:pt idx="471">
                  <c:v>21.2265252508</c:v>
                </c:pt>
                <c:pt idx="472">
                  <c:v>21.2290275064</c:v>
                </c:pt>
                <c:pt idx="473">
                  <c:v>21.2315317432</c:v>
                </c:pt>
                <c:pt idx="474">
                  <c:v>21.23403598</c:v>
                </c:pt>
                <c:pt idx="475">
                  <c:v>21.2365402168</c:v>
                </c:pt>
                <c:pt idx="476">
                  <c:v>21.2390444536</c:v>
                </c:pt>
                <c:pt idx="477">
                  <c:v>21.2415467092</c:v>
                </c:pt>
                <c:pt idx="478">
                  <c:v>21.244050946</c:v>
                </c:pt>
                <c:pt idx="479">
                  <c:v>21.2465551828</c:v>
                </c:pt>
                <c:pt idx="480">
                  <c:v>21.2490574384</c:v>
                </c:pt>
                <c:pt idx="481">
                  <c:v>21.2515616752</c:v>
                </c:pt>
                <c:pt idx="482">
                  <c:v>21.254065912</c:v>
                </c:pt>
                <c:pt idx="483">
                  <c:v>21.2565681676</c:v>
                </c:pt>
                <c:pt idx="484">
                  <c:v>21.2590724044</c:v>
                </c:pt>
                <c:pt idx="485">
                  <c:v>21.26157466</c:v>
                </c:pt>
                <c:pt idx="486">
                  <c:v>21.2640788968</c:v>
                </c:pt>
                <c:pt idx="487">
                  <c:v>21.2665831336</c:v>
                </c:pt>
                <c:pt idx="488">
                  <c:v>21.2690853892</c:v>
                </c:pt>
                <c:pt idx="489">
                  <c:v>21.2715876448</c:v>
                </c:pt>
                <c:pt idx="490">
                  <c:v>21.2740918816</c:v>
                </c:pt>
                <c:pt idx="491">
                  <c:v>21.2765941372</c:v>
                </c:pt>
                <c:pt idx="492">
                  <c:v>21.279098374</c:v>
                </c:pt>
                <c:pt idx="493">
                  <c:v>21.2816006296</c:v>
                </c:pt>
                <c:pt idx="494">
                  <c:v>21.2841028852</c:v>
                </c:pt>
                <c:pt idx="495">
                  <c:v>21.286607122</c:v>
                </c:pt>
                <c:pt idx="496">
                  <c:v>21.2891093776</c:v>
                </c:pt>
                <c:pt idx="497">
                  <c:v>21.2916116332</c:v>
                </c:pt>
                <c:pt idx="498">
                  <c:v>21.29411587</c:v>
                </c:pt>
                <c:pt idx="499">
                  <c:v>21.2966181256</c:v>
                </c:pt>
                <c:pt idx="500">
                  <c:v>21.2991203812</c:v>
                </c:pt>
                <c:pt idx="501">
                  <c:v>21.3016226368</c:v>
                </c:pt>
                <c:pt idx="502">
                  <c:v>21.3041248924</c:v>
                </c:pt>
                <c:pt idx="503">
                  <c:v>21.3066291292</c:v>
                </c:pt>
                <c:pt idx="504">
                  <c:v>21.3091313848</c:v>
                </c:pt>
                <c:pt idx="505">
                  <c:v>21.3116336404</c:v>
                </c:pt>
                <c:pt idx="506">
                  <c:v>21.314135896</c:v>
                </c:pt>
                <c:pt idx="507">
                  <c:v>21.3166381516</c:v>
                </c:pt>
                <c:pt idx="508">
                  <c:v>21.3191404072</c:v>
                </c:pt>
                <c:pt idx="509">
                  <c:v>21.3216426628</c:v>
                </c:pt>
                <c:pt idx="510">
                  <c:v>21.3241449184</c:v>
                </c:pt>
                <c:pt idx="511">
                  <c:v>21.326647174</c:v>
                </c:pt>
                <c:pt idx="512">
                  <c:v>21.3291494296</c:v>
                </c:pt>
                <c:pt idx="513">
                  <c:v>21.3316516852</c:v>
                </c:pt>
                <c:pt idx="514">
                  <c:v>21.3341539408</c:v>
                </c:pt>
                <c:pt idx="515">
                  <c:v>21.3366542152</c:v>
                </c:pt>
                <c:pt idx="516">
                  <c:v>21.3391564708</c:v>
                </c:pt>
                <c:pt idx="517">
                  <c:v>21.3416587264</c:v>
                </c:pt>
                <c:pt idx="518">
                  <c:v>21.344160982</c:v>
                </c:pt>
                <c:pt idx="519">
                  <c:v>21.3466632376</c:v>
                </c:pt>
                <c:pt idx="520">
                  <c:v>21.349163512</c:v>
                </c:pt>
                <c:pt idx="521">
                  <c:v>21.3516657676</c:v>
                </c:pt>
                <c:pt idx="522">
                  <c:v>21.3541680232</c:v>
                </c:pt>
                <c:pt idx="523">
                  <c:v>21.3566682976</c:v>
                </c:pt>
                <c:pt idx="524">
                  <c:v>21.3591705532</c:v>
                </c:pt>
                <c:pt idx="525">
                  <c:v>21.3616728088</c:v>
                </c:pt>
                <c:pt idx="526">
                  <c:v>21.3641730832</c:v>
                </c:pt>
                <c:pt idx="527">
                  <c:v>21.3666753388</c:v>
                </c:pt>
                <c:pt idx="528">
                  <c:v>21.3691775944</c:v>
                </c:pt>
                <c:pt idx="529">
                  <c:v>21.3716778688</c:v>
                </c:pt>
                <c:pt idx="530">
                  <c:v>21.3741801244</c:v>
                </c:pt>
                <c:pt idx="531">
                  <c:v>21.3766803988</c:v>
                </c:pt>
                <c:pt idx="532">
                  <c:v>21.3791826544</c:v>
                </c:pt>
                <c:pt idx="533">
                  <c:v>21.3816829288</c:v>
                </c:pt>
                <c:pt idx="534">
                  <c:v>21.3841832032</c:v>
                </c:pt>
                <c:pt idx="535">
                  <c:v>21.3866854588</c:v>
                </c:pt>
                <c:pt idx="536">
                  <c:v>21.3891857332</c:v>
                </c:pt>
                <c:pt idx="537">
                  <c:v>21.3916879888</c:v>
                </c:pt>
                <c:pt idx="538">
                  <c:v>21.3941882632</c:v>
                </c:pt>
                <c:pt idx="539">
                  <c:v>21.3966885376</c:v>
                </c:pt>
                <c:pt idx="540">
                  <c:v>21.399188812</c:v>
                </c:pt>
                <c:pt idx="541">
                  <c:v>21.4016910676</c:v>
                </c:pt>
                <c:pt idx="542">
                  <c:v>21.404191342</c:v>
                </c:pt>
                <c:pt idx="543">
                  <c:v>21.4066916164</c:v>
                </c:pt>
                <c:pt idx="544">
                  <c:v>21.4091918908</c:v>
                </c:pt>
                <c:pt idx="545">
                  <c:v>21.4116921652</c:v>
                </c:pt>
                <c:pt idx="546">
                  <c:v>21.4141944208</c:v>
                </c:pt>
                <c:pt idx="547">
                  <c:v>21.4166946952</c:v>
                </c:pt>
                <c:pt idx="548">
                  <c:v>21.4191949696</c:v>
                </c:pt>
                <c:pt idx="549">
                  <c:v>21.421695244</c:v>
                </c:pt>
                <c:pt idx="550">
                  <c:v>21.4241955184</c:v>
                </c:pt>
                <c:pt idx="551">
                  <c:v>21.4266957928</c:v>
                </c:pt>
                <c:pt idx="552">
                  <c:v>21.4291960672</c:v>
                </c:pt>
                <c:pt idx="553">
                  <c:v>21.4316963416</c:v>
                </c:pt>
                <c:pt idx="554">
                  <c:v>21.434196616</c:v>
                </c:pt>
                <c:pt idx="555">
                  <c:v>21.4366968904</c:v>
                </c:pt>
                <c:pt idx="556">
                  <c:v>21.4391971648</c:v>
                </c:pt>
                <c:pt idx="557">
                  <c:v>21.4416974392</c:v>
                </c:pt>
                <c:pt idx="558">
                  <c:v>21.4441957324</c:v>
                </c:pt>
                <c:pt idx="559">
                  <c:v>21.4466960068</c:v>
                </c:pt>
                <c:pt idx="560">
                  <c:v>21.4491962812</c:v>
                </c:pt>
                <c:pt idx="561">
                  <c:v>21.4516965556</c:v>
                </c:pt>
                <c:pt idx="562">
                  <c:v>21.45419683</c:v>
                </c:pt>
                <c:pt idx="563">
                  <c:v>21.4566951232</c:v>
                </c:pt>
                <c:pt idx="564">
                  <c:v>21.4591953976</c:v>
                </c:pt>
                <c:pt idx="565">
                  <c:v>21.461695672</c:v>
                </c:pt>
                <c:pt idx="566">
                  <c:v>21.4641959464</c:v>
                </c:pt>
                <c:pt idx="567">
                  <c:v>21.4666942396</c:v>
                </c:pt>
                <c:pt idx="568">
                  <c:v>21.469194514</c:v>
                </c:pt>
                <c:pt idx="569">
                  <c:v>21.4716928072</c:v>
                </c:pt>
                <c:pt idx="570">
                  <c:v>21.4741930816</c:v>
                </c:pt>
                <c:pt idx="571">
                  <c:v>21.476693356</c:v>
                </c:pt>
                <c:pt idx="572">
                  <c:v>21.4791916492</c:v>
                </c:pt>
                <c:pt idx="573">
                  <c:v>21.4816919236</c:v>
                </c:pt>
                <c:pt idx="574">
                  <c:v>21.4841902168</c:v>
                </c:pt>
                <c:pt idx="575">
                  <c:v>21.4866904912</c:v>
                </c:pt>
                <c:pt idx="576">
                  <c:v>21.4891887844</c:v>
                </c:pt>
                <c:pt idx="577">
                  <c:v>21.4916870776</c:v>
                </c:pt>
                <c:pt idx="578">
                  <c:v>21.494187352</c:v>
                </c:pt>
                <c:pt idx="579">
                  <c:v>21.4966856452</c:v>
                </c:pt>
                <c:pt idx="580">
                  <c:v>21.4991859196</c:v>
                </c:pt>
                <c:pt idx="581">
                  <c:v>21.5016842128</c:v>
                </c:pt>
                <c:pt idx="582">
                  <c:v>21.504182506</c:v>
                </c:pt>
                <c:pt idx="583">
                  <c:v>21.5066807992</c:v>
                </c:pt>
                <c:pt idx="584">
                  <c:v>21.5091810736</c:v>
                </c:pt>
                <c:pt idx="585">
                  <c:v>21.5116793668</c:v>
                </c:pt>
                <c:pt idx="586">
                  <c:v>21.51417766</c:v>
                </c:pt>
                <c:pt idx="587">
                  <c:v>21.5166759532</c:v>
                </c:pt>
                <c:pt idx="588">
                  <c:v>21.5191762276</c:v>
                </c:pt>
                <c:pt idx="589">
                  <c:v>21.5216745208</c:v>
                </c:pt>
                <c:pt idx="590">
                  <c:v>21.524172814</c:v>
                </c:pt>
                <c:pt idx="591">
                  <c:v>21.5266711072</c:v>
                </c:pt>
                <c:pt idx="592">
                  <c:v>21.5291694004</c:v>
                </c:pt>
                <c:pt idx="593">
                  <c:v>21.5316676936</c:v>
                </c:pt>
                <c:pt idx="594">
                  <c:v>21.5341659868</c:v>
                </c:pt>
                <c:pt idx="595">
                  <c:v>21.53666428</c:v>
                </c:pt>
                <c:pt idx="596">
                  <c:v>21.5391625732</c:v>
                </c:pt>
                <c:pt idx="597">
                  <c:v>21.5416608664</c:v>
                </c:pt>
                <c:pt idx="598">
                  <c:v>21.5441591596</c:v>
                </c:pt>
                <c:pt idx="599">
                  <c:v>21.5466574528</c:v>
                </c:pt>
                <c:pt idx="600">
                  <c:v>21.549155746</c:v>
                </c:pt>
                <c:pt idx="601">
                  <c:v>21.5516540392</c:v>
                </c:pt>
                <c:pt idx="602">
                  <c:v>21.5541503512</c:v>
                </c:pt>
                <c:pt idx="603">
                  <c:v>21.5566486444</c:v>
                </c:pt>
                <c:pt idx="604">
                  <c:v>21.5591469376</c:v>
                </c:pt>
                <c:pt idx="605">
                  <c:v>21.5616452308</c:v>
                </c:pt>
                <c:pt idx="606">
                  <c:v>21.564143524</c:v>
                </c:pt>
                <c:pt idx="607">
                  <c:v>21.56663983599994</c:v>
                </c:pt>
                <c:pt idx="608">
                  <c:v>21.5691381292</c:v>
                </c:pt>
                <c:pt idx="609">
                  <c:v>21.5716364224</c:v>
                </c:pt>
                <c:pt idx="610">
                  <c:v>21.5741327344</c:v>
                </c:pt>
                <c:pt idx="611">
                  <c:v>21.5766310276</c:v>
                </c:pt>
                <c:pt idx="612">
                  <c:v>21.5791293208</c:v>
                </c:pt>
                <c:pt idx="613">
                  <c:v>21.5816256328</c:v>
                </c:pt>
                <c:pt idx="614">
                  <c:v>21.584123926</c:v>
                </c:pt>
                <c:pt idx="615">
                  <c:v>21.58662023799994</c:v>
                </c:pt>
                <c:pt idx="616">
                  <c:v>21.5891185312</c:v>
                </c:pt>
                <c:pt idx="617">
                  <c:v>21.5916148432</c:v>
                </c:pt>
                <c:pt idx="618">
                  <c:v>21.5941131364</c:v>
                </c:pt>
                <c:pt idx="619">
                  <c:v>21.5966094484</c:v>
                </c:pt>
                <c:pt idx="620">
                  <c:v>21.5991077416</c:v>
                </c:pt>
                <c:pt idx="621">
                  <c:v>21.6016040536</c:v>
                </c:pt>
                <c:pt idx="622">
                  <c:v>21.6041003656</c:v>
                </c:pt>
                <c:pt idx="623">
                  <c:v>21.6065986588</c:v>
                </c:pt>
                <c:pt idx="624">
                  <c:v>21.6090949708</c:v>
                </c:pt>
                <c:pt idx="625">
                  <c:v>21.6115912828</c:v>
                </c:pt>
                <c:pt idx="626">
                  <c:v>21.614089576</c:v>
                </c:pt>
                <c:pt idx="627">
                  <c:v>21.616585888</c:v>
                </c:pt>
                <c:pt idx="628">
                  <c:v>21.6190822</c:v>
                </c:pt>
                <c:pt idx="629">
                  <c:v>21.621578512</c:v>
                </c:pt>
                <c:pt idx="630">
                  <c:v>21.6240768052</c:v>
                </c:pt>
                <c:pt idx="631">
                  <c:v>21.6265731172</c:v>
                </c:pt>
                <c:pt idx="632">
                  <c:v>21.6290694292</c:v>
                </c:pt>
                <c:pt idx="633">
                  <c:v>21.6315657412</c:v>
                </c:pt>
                <c:pt idx="634">
                  <c:v>21.6340620532</c:v>
                </c:pt>
                <c:pt idx="635">
                  <c:v>21.6365583652</c:v>
                </c:pt>
                <c:pt idx="636">
                  <c:v>21.6390546772</c:v>
                </c:pt>
                <c:pt idx="637">
                  <c:v>21.6415509892</c:v>
                </c:pt>
                <c:pt idx="638">
                  <c:v>21.6440473012</c:v>
                </c:pt>
                <c:pt idx="639">
                  <c:v>21.6465436132</c:v>
                </c:pt>
                <c:pt idx="640">
                  <c:v>21.6490399252</c:v>
                </c:pt>
                <c:pt idx="641">
                  <c:v>21.6515362372</c:v>
                </c:pt>
                <c:pt idx="642">
                  <c:v>21.6540325492</c:v>
                </c:pt>
                <c:pt idx="643">
                  <c:v>21.6565288612</c:v>
                </c:pt>
                <c:pt idx="644">
                  <c:v>21.6590251732</c:v>
                </c:pt>
                <c:pt idx="645">
                  <c:v>21.6615214852</c:v>
                </c:pt>
                <c:pt idx="646">
                  <c:v>21.6640177972</c:v>
                </c:pt>
                <c:pt idx="647">
                  <c:v>21.666512128</c:v>
                </c:pt>
                <c:pt idx="648">
                  <c:v>21.66900844</c:v>
                </c:pt>
                <c:pt idx="649">
                  <c:v>21.671504752</c:v>
                </c:pt>
                <c:pt idx="650">
                  <c:v>21.674001064</c:v>
                </c:pt>
                <c:pt idx="651">
                  <c:v>21.6764953948</c:v>
                </c:pt>
                <c:pt idx="652">
                  <c:v>21.6789917068</c:v>
                </c:pt>
                <c:pt idx="653">
                  <c:v>21.6814880188</c:v>
                </c:pt>
                <c:pt idx="654">
                  <c:v>21.6839823496</c:v>
                </c:pt>
                <c:pt idx="655">
                  <c:v>21.6864786616</c:v>
                </c:pt>
                <c:pt idx="656">
                  <c:v>21.6889729924</c:v>
                </c:pt>
                <c:pt idx="657">
                  <c:v>21.6914693044</c:v>
                </c:pt>
                <c:pt idx="658">
                  <c:v>21.6939656164</c:v>
                </c:pt>
                <c:pt idx="659">
                  <c:v>21.6964599472</c:v>
                </c:pt>
                <c:pt idx="660">
                  <c:v>21.6989562592</c:v>
                </c:pt>
                <c:pt idx="661">
                  <c:v>21.70145059</c:v>
                </c:pt>
                <c:pt idx="662">
                  <c:v>21.703946902</c:v>
                </c:pt>
                <c:pt idx="663">
                  <c:v>21.7064412328</c:v>
                </c:pt>
                <c:pt idx="664">
                  <c:v>21.7089355636</c:v>
                </c:pt>
                <c:pt idx="665">
                  <c:v>21.7114318756</c:v>
                </c:pt>
                <c:pt idx="666">
                  <c:v>21.7139262064</c:v>
                </c:pt>
                <c:pt idx="667">
                  <c:v>21.7164205372</c:v>
                </c:pt>
                <c:pt idx="668">
                  <c:v>21.7189168492</c:v>
                </c:pt>
                <c:pt idx="669">
                  <c:v>21.72141118</c:v>
                </c:pt>
                <c:pt idx="670">
                  <c:v>21.7239055108</c:v>
                </c:pt>
                <c:pt idx="671">
                  <c:v>21.7264018228</c:v>
                </c:pt>
                <c:pt idx="672">
                  <c:v>21.7288961536</c:v>
                </c:pt>
                <c:pt idx="673">
                  <c:v>21.7313904844</c:v>
                </c:pt>
                <c:pt idx="674">
                  <c:v>21.7338848152</c:v>
                </c:pt>
                <c:pt idx="675">
                  <c:v>21.736379146</c:v>
                </c:pt>
                <c:pt idx="676">
                  <c:v>21.7388734768</c:v>
                </c:pt>
                <c:pt idx="677">
                  <c:v>21.7413697888</c:v>
                </c:pt>
                <c:pt idx="678">
                  <c:v>21.7438641196</c:v>
                </c:pt>
                <c:pt idx="679">
                  <c:v>21.7463584504</c:v>
                </c:pt>
                <c:pt idx="680">
                  <c:v>21.7488527812</c:v>
                </c:pt>
                <c:pt idx="681">
                  <c:v>21.751347112</c:v>
                </c:pt>
                <c:pt idx="682">
                  <c:v>21.7538414428</c:v>
                </c:pt>
                <c:pt idx="683">
                  <c:v>21.7563357736</c:v>
                </c:pt>
                <c:pt idx="684">
                  <c:v>21.7588301044</c:v>
                </c:pt>
                <c:pt idx="685">
                  <c:v>21.7613244352</c:v>
                </c:pt>
                <c:pt idx="686">
                  <c:v>21.7638167848</c:v>
                </c:pt>
                <c:pt idx="687">
                  <c:v>21.7663111156</c:v>
                </c:pt>
                <c:pt idx="688">
                  <c:v>21.7688054464</c:v>
                </c:pt>
                <c:pt idx="689">
                  <c:v>21.7712997772</c:v>
                </c:pt>
                <c:pt idx="690">
                  <c:v>21.773794108</c:v>
                </c:pt>
                <c:pt idx="691">
                  <c:v>21.7762884388</c:v>
                </c:pt>
                <c:pt idx="692">
                  <c:v>21.7787807884</c:v>
                </c:pt>
                <c:pt idx="693">
                  <c:v>21.7812751192</c:v>
                </c:pt>
                <c:pt idx="694">
                  <c:v>21.78376945</c:v>
                </c:pt>
                <c:pt idx="695">
                  <c:v>21.7862637808</c:v>
                </c:pt>
                <c:pt idx="696">
                  <c:v>21.7887561304</c:v>
                </c:pt>
                <c:pt idx="697">
                  <c:v>21.7912504612</c:v>
                </c:pt>
                <c:pt idx="698">
                  <c:v>21.79374281079994</c:v>
                </c:pt>
                <c:pt idx="699">
                  <c:v>21.7962371416</c:v>
                </c:pt>
                <c:pt idx="700">
                  <c:v>21.7987314724</c:v>
                </c:pt>
                <c:pt idx="701">
                  <c:v>21.801223822</c:v>
                </c:pt>
                <c:pt idx="702">
                  <c:v>21.8037181528</c:v>
                </c:pt>
                <c:pt idx="703">
                  <c:v>21.8062105024</c:v>
                </c:pt>
                <c:pt idx="704">
                  <c:v>21.8087048332</c:v>
                </c:pt>
                <c:pt idx="705">
                  <c:v>21.8111971828</c:v>
                </c:pt>
                <c:pt idx="706">
                  <c:v>21.8136915136</c:v>
                </c:pt>
                <c:pt idx="707">
                  <c:v>21.8161838632</c:v>
                </c:pt>
                <c:pt idx="708">
                  <c:v>21.8186762128</c:v>
                </c:pt>
                <c:pt idx="709">
                  <c:v>21.8211705436</c:v>
                </c:pt>
                <c:pt idx="710">
                  <c:v>21.8236628932</c:v>
                </c:pt>
                <c:pt idx="711">
                  <c:v>21.8261552428</c:v>
                </c:pt>
                <c:pt idx="712">
                  <c:v>21.82864957359994</c:v>
                </c:pt>
                <c:pt idx="713">
                  <c:v>21.8311419232</c:v>
                </c:pt>
                <c:pt idx="714">
                  <c:v>21.8336342728</c:v>
                </c:pt>
                <c:pt idx="715">
                  <c:v>21.8361286036</c:v>
                </c:pt>
                <c:pt idx="716">
                  <c:v>21.8386209532</c:v>
                </c:pt>
                <c:pt idx="717">
                  <c:v>21.8411133028</c:v>
                </c:pt>
                <c:pt idx="718">
                  <c:v>21.8436056524</c:v>
                </c:pt>
                <c:pt idx="719">
                  <c:v>21.846098002</c:v>
                </c:pt>
                <c:pt idx="720">
                  <c:v>21.8485903516</c:v>
                </c:pt>
                <c:pt idx="721">
                  <c:v>21.8510827012</c:v>
                </c:pt>
                <c:pt idx="722">
                  <c:v>21.8535750508</c:v>
                </c:pt>
                <c:pt idx="723">
                  <c:v>21.8560693816</c:v>
                </c:pt>
                <c:pt idx="724">
                  <c:v>21.8585617312</c:v>
                </c:pt>
                <c:pt idx="725">
                  <c:v>21.8610540808</c:v>
                </c:pt>
                <c:pt idx="726">
                  <c:v>21.8635464304</c:v>
                </c:pt>
                <c:pt idx="727">
                  <c:v>21.8660367988</c:v>
                </c:pt>
                <c:pt idx="728">
                  <c:v>21.8685291484</c:v>
                </c:pt>
                <c:pt idx="729">
                  <c:v>21.871021498</c:v>
                </c:pt>
                <c:pt idx="730">
                  <c:v>21.8735138476</c:v>
                </c:pt>
                <c:pt idx="731">
                  <c:v>21.8760061972</c:v>
                </c:pt>
                <c:pt idx="732">
                  <c:v>21.8784985468</c:v>
                </c:pt>
                <c:pt idx="733">
                  <c:v>21.8809908964</c:v>
                </c:pt>
                <c:pt idx="734">
                  <c:v>21.883483246</c:v>
                </c:pt>
                <c:pt idx="735">
                  <c:v>21.8859736144</c:v>
                </c:pt>
                <c:pt idx="736">
                  <c:v>21.888465964</c:v>
                </c:pt>
                <c:pt idx="737">
                  <c:v>21.8909583136</c:v>
                </c:pt>
                <c:pt idx="738">
                  <c:v>21.893448682</c:v>
                </c:pt>
                <c:pt idx="739">
                  <c:v>21.8959410316</c:v>
                </c:pt>
                <c:pt idx="740">
                  <c:v>21.8984333812</c:v>
                </c:pt>
                <c:pt idx="741">
                  <c:v>21.9009237496</c:v>
                </c:pt>
                <c:pt idx="742">
                  <c:v>21.9034160992</c:v>
                </c:pt>
                <c:pt idx="743">
                  <c:v>21.9059084488</c:v>
                </c:pt>
                <c:pt idx="744">
                  <c:v>21.9083988172</c:v>
                </c:pt>
                <c:pt idx="745">
                  <c:v>21.9108911668</c:v>
                </c:pt>
                <c:pt idx="746">
                  <c:v>21.9133815352</c:v>
                </c:pt>
                <c:pt idx="747">
                  <c:v>21.9158738848</c:v>
                </c:pt>
                <c:pt idx="748">
                  <c:v>21.9183642532</c:v>
                </c:pt>
                <c:pt idx="749">
                  <c:v>21.9208566028</c:v>
                </c:pt>
                <c:pt idx="750">
                  <c:v>21.92334697119994</c:v>
                </c:pt>
                <c:pt idx="751">
                  <c:v>21.9258373396</c:v>
                </c:pt>
                <c:pt idx="752">
                  <c:v>21.92832968919994</c:v>
                </c:pt>
                <c:pt idx="753">
                  <c:v>21.9308200576</c:v>
                </c:pt>
                <c:pt idx="754">
                  <c:v>21.9333124072</c:v>
                </c:pt>
                <c:pt idx="755">
                  <c:v>21.9358027756</c:v>
                </c:pt>
                <c:pt idx="756">
                  <c:v>21.938293144</c:v>
                </c:pt>
                <c:pt idx="757">
                  <c:v>21.9407835124</c:v>
                </c:pt>
                <c:pt idx="758">
                  <c:v>21.943275862</c:v>
                </c:pt>
                <c:pt idx="759">
                  <c:v>21.94576623039994</c:v>
                </c:pt>
                <c:pt idx="760">
                  <c:v>21.9482565988</c:v>
                </c:pt>
                <c:pt idx="761">
                  <c:v>21.9507469672</c:v>
                </c:pt>
                <c:pt idx="762">
                  <c:v>21.9532373356</c:v>
                </c:pt>
                <c:pt idx="763">
                  <c:v>21.955727704</c:v>
                </c:pt>
                <c:pt idx="764">
                  <c:v>21.9582200536</c:v>
                </c:pt>
                <c:pt idx="765">
                  <c:v>21.960710422</c:v>
                </c:pt>
                <c:pt idx="766">
                  <c:v>21.9632007904</c:v>
                </c:pt>
                <c:pt idx="767">
                  <c:v>21.9656911588</c:v>
                </c:pt>
                <c:pt idx="768">
                  <c:v>21.9681815272</c:v>
                </c:pt>
                <c:pt idx="769">
                  <c:v>21.9706718956</c:v>
                </c:pt>
                <c:pt idx="770">
                  <c:v>21.973162264</c:v>
                </c:pt>
                <c:pt idx="771">
                  <c:v>21.9756526324</c:v>
                </c:pt>
                <c:pt idx="772">
                  <c:v>21.9781430008</c:v>
                </c:pt>
                <c:pt idx="773">
                  <c:v>21.980631388</c:v>
                </c:pt>
                <c:pt idx="774">
                  <c:v>21.9831217564</c:v>
                </c:pt>
                <c:pt idx="775">
                  <c:v>21.9856121248</c:v>
                </c:pt>
                <c:pt idx="776">
                  <c:v>21.9881024932</c:v>
                </c:pt>
                <c:pt idx="777">
                  <c:v>21.9905928616</c:v>
                </c:pt>
                <c:pt idx="778">
                  <c:v>21.99308323</c:v>
                </c:pt>
                <c:pt idx="779">
                  <c:v>21.9955716172</c:v>
                </c:pt>
                <c:pt idx="780">
                  <c:v>21.9980619856</c:v>
                </c:pt>
                <c:pt idx="781">
                  <c:v>22.000552354</c:v>
                </c:pt>
                <c:pt idx="782">
                  <c:v>22.0030407412</c:v>
                </c:pt>
                <c:pt idx="783">
                  <c:v>22.0055311096</c:v>
                </c:pt>
                <c:pt idx="784">
                  <c:v>22.008021478</c:v>
                </c:pt>
                <c:pt idx="785">
                  <c:v>22.0105098652</c:v>
                </c:pt>
                <c:pt idx="786">
                  <c:v>22.0130002336</c:v>
                </c:pt>
                <c:pt idx="787">
                  <c:v>22.015490602</c:v>
                </c:pt>
                <c:pt idx="788">
                  <c:v>22.0179789892</c:v>
                </c:pt>
                <c:pt idx="789">
                  <c:v>22.0204693576</c:v>
                </c:pt>
                <c:pt idx="790">
                  <c:v>22.0229577448</c:v>
                </c:pt>
                <c:pt idx="791">
                  <c:v>22.0254481132</c:v>
                </c:pt>
                <c:pt idx="792">
                  <c:v>22.0279365004</c:v>
                </c:pt>
                <c:pt idx="793">
                  <c:v>22.0304248876</c:v>
                </c:pt>
                <c:pt idx="794">
                  <c:v>22.032915256</c:v>
                </c:pt>
                <c:pt idx="795">
                  <c:v>22.0354036432</c:v>
                </c:pt>
                <c:pt idx="796">
                  <c:v>22.0378940116</c:v>
                </c:pt>
                <c:pt idx="797">
                  <c:v>22.0403823988</c:v>
                </c:pt>
                <c:pt idx="798">
                  <c:v>22.042870786</c:v>
                </c:pt>
                <c:pt idx="799">
                  <c:v>22.0453611544</c:v>
                </c:pt>
                <c:pt idx="800">
                  <c:v>22.0478495416</c:v>
                </c:pt>
                <c:pt idx="801">
                  <c:v>22.0503379288</c:v>
                </c:pt>
                <c:pt idx="802">
                  <c:v>22.052826316</c:v>
                </c:pt>
                <c:pt idx="803">
                  <c:v>22.0553166844</c:v>
                </c:pt>
                <c:pt idx="804">
                  <c:v>22.0578050716</c:v>
                </c:pt>
                <c:pt idx="805">
                  <c:v>22.0602934588</c:v>
                </c:pt>
                <c:pt idx="806">
                  <c:v>22.062781846</c:v>
                </c:pt>
                <c:pt idx="807">
                  <c:v>22.0652702332</c:v>
                </c:pt>
                <c:pt idx="808">
                  <c:v>22.0677586204</c:v>
                </c:pt>
                <c:pt idx="809">
                  <c:v>22.0702470076</c:v>
                </c:pt>
                <c:pt idx="810">
                  <c:v>22.0727353948</c:v>
                </c:pt>
                <c:pt idx="811">
                  <c:v>22.075223782</c:v>
                </c:pt>
                <c:pt idx="812">
                  <c:v>22.0777121692</c:v>
                </c:pt>
                <c:pt idx="813">
                  <c:v>22.0802005564</c:v>
                </c:pt>
                <c:pt idx="814">
                  <c:v>22.0826889436</c:v>
                </c:pt>
                <c:pt idx="815">
                  <c:v>22.0851773308</c:v>
                </c:pt>
                <c:pt idx="816">
                  <c:v>22.087665718</c:v>
                </c:pt>
                <c:pt idx="817">
                  <c:v>22.0901541052</c:v>
                </c:pt>
                <c:pt idx="818">
                  <c:v>22.0926424924</c:v>
                </c:pt>
                <c:pt idx="819">
                  <c:v>22.0951308796</c:v>
                </c:pt>
                <c:pt idx="820">
                  <c:v>22.0976192668</c:v>
                </c:pt>
                <c:pt idx="821">
                  <c:v>22.1001056728</c:v>
                </c:pt>
                <c:pt idx="822">
                  <c:v>22.10259406</c:v>
                </c:pt>
                <c:pt idx="823">
                  <c:v>22.1050824472</c:v>
                </c:pt>
                <c:pt idx="824">
                  <c:v>22.1075708344</c:v>
                </c:pt>
                <c:pt idx="825">
                  <c:v>22.1100572404</c:v>
                </c:pt>
                <c:pt idx="826">
                  <c:v>22.1125456276</c:v>
                </c:pt>
                <c:pt idx="827">
                  <c:v>22.1150340148</c:v>
                </c:pt>
                <c:pt idx="828">
                  <c:v>22.1175204208</c:v>
                </c:pt>
                <c:pt idx="829">
                  <c:v>22.120008808</c:v>
                </c:pt>
                <c:pt idx="830">
                  <c:v>22.122495214</c:v>
                </c:pt>
                <c:pt idx="831">
                  <c:v>22.1249836012</c:v>
                </c:pt>
                <c:pt idx="832">
                  <c:v>22.1274719884</c:v>
                </c:pt>
                <c:pt idx="833">
                  <c:v>22.1299583944</c:v>
                </c:pt>
                <c:pt idx="834">
                  <c:v>22.1324467816</c:v>
                </c:pt>
                <c:pt idx="835">
                  <c:v>22.1349331876</c:v>
                </c:pt>
                <c:pt idx="836">
                  <c:v>22.1374195936</c:v>
                </c:pt>
                <c:pt idx="837">
                  <c:v>22.1399079808</c:v>
                </c:pt>
                <c:pt idx="838">
                  <c:v>22.1423943868</c:v>
                </c:pt>
                <c:pt idx="839">
                  <c:v>22.144882774</c:v>
                </c:pt>
                <c:pt idx="840">
                  <c:v>22.14736918</c:v>
                </c:pt>
                <c:pt idx="841">
                  <c:v>22.149855586</c:v>
                </c:pt>
                <c:pt idx="842">
                  <c:v>22.1523439732</c:v>
                </c:pt>
                <c:pt idx="843">
                  <c:v>22.1548303792</c:v>
                </c:pt>
                <c:pt idx="844">
                  <c:v>22.1573167852</c:v>
                </c:pt>
                <c:pt idx="845">
                  <c:v>22.1598031912</c:v>
                </c:pt>
                <c:pt idx="846">
                  <c:v>22.1622915784</c:v>
                </c:pt>
                <c:pt idx="847">
                  <c:v>22.1647779844</c:v>
                </c:pt>
                <c:pt idx="848">
                  <c:v>22.1672643904</c:v>
                </c:pt>
                <c:pt idx="849">
                  <c:v>22.1697507964</c:v>
                </c:pt>
                <c:pt idx="850">
                  <c:v>22.1722372024</c:v>
                </c:pt>
                <c:pt idx="851">
                  <c:v>22.1747236084</c:v>
                </c:pt>
                <c:pt idx="852">
                  <c:v>22.1772119956</c:v>
                </c:pt>
                <c:pt idx="853">
                  <c:v>22.1796984016</c:v>
                </c:pt>
                <c:pt idx="854">
                  <c:v>22.1821848076</c:v>
                </c:pt>
                <c:pt idx="855">
                  <c:v>22.1846712136</c:v>
                </c:pt>
                <c:pt idx="856">
                  <c:v>22.1871576196</c:v>
                </c:pt>
                <c:pt idx="857">
                  <c:v>22.1896440256</c:v>
                </c:pt>
                <c:pt idx="858">
                  <c:v>22.1921304316</c:v>
                </c:pt>
                <c:pt idx="859">
                  <c:v>22.1946148564</c:v>
                </c:pt>
                <c:pt idx="860">
                  <c:v>22.1971012624</c:v>
                </c:pt>
                <c:pt idx="861">
                  <c:v>22.1995876684</c:v>
                </c:pt>
                <c:pt idx="862">
                  <c:v>22.2020740744</c:v>
                </c:pt>
                <c:pt idx="863">
                  <c:v>22.2045604804</c:v>
                </c:pt>
                <c:pt idx="864">
                  <c:v>22.2070468864</c:v>
                </c:pt>
                <c:pt idx="865">
                  <c:v>22.2095313112</c:v>
                </c:pt>
                <c:pt idx="866">
                  <c:v>22.2120177172</c:v>
                </c:pt>
                <c:pt idx="867">
                  <c:v>22.2145041232</c:v>
                </c:pt>
                <c:pt idx="868">
                  <c:v>22.2169905292</c:v>
                </c:pt>
                <c:pt idx="869">
                  <c:v>22.219474954</c:v>
                </c:pt>
                <c:pt idx="870">
                  <c:v>22.22196136</c:v>
                </c:pt>
                <c:pt idx="871">
                  <c:v>22.224447766</c:v>
                </c:pt>
                <c:pt idx="872">
                  <c:v>22.2269321908</c:v>
                </c:pt>
                <c:pt idx="873">
                  <c:v>22.2294185968</c:v>
                </c:pt>
                <c:pt idx="874">
                  <c:v>22.2319050028</c:v>
                </c:pt>
                <c:pt idx="875">
                  <c:v>22.2343894276</c:v>
                </c:pt>
                <c:pt idx="876">
                  <c:v>22.2368758336</c:v>
                </c:pt>
                <c:pt idx="877">
                  <c:v>22.2393602584</c:v>
                </c:pt>
                <c:pt idx="878">
                  <c:v>22.2418466644</c:v>
                </c:pt>
                <c:pt idx="879">
                  <c:v>22.2443310892</c:v>
                </c:pt>
                <c:pt idx="880">
                  <c:v>22.2468174952</c:v>
                </c:pt>
                <c:pt idx="881">
                  <c:v>22.24930192</c:v>
                </c:pt>
                <c:pt idx="882">
                  <c:v>22.2517863448</c:v>
                </c:pt>
                <c:pt idx="883">
                  <c:v>22.2542727508</c:v>
                </c:pt>
                <c:pt idx="884">
                  <c:v>22.2567571756</c:v>
                </c:pt>
                <c:pt idx="885">
                  <c:v>22.2592416004</c:v>
                </c:pt>
                <c:pt idx="886">
                  <c:v>22.2617280064</c:v>
                </c:pt>
                <c:pt idx="887">
                  <c:v>22.2642124312</c:v>
                </c:pt>
                <c:pt idx="888">
                  <c:v>22.266696856</c:v>
                </c:pt>
                <c:pt idx="889">
                  <c:v>22.2691812808</c:v>
                </c:pt>
                <c:pt idx="890">
                  <c:v>22.2716676868</c:v>
                </c:pt>
                <c:pt idx="891">
                  <c:v>22.2741521116</c:v>
                </c:pt>
                <c:pt idx="892">
                  <c:v>22.27663653639994</c:v>
                </c:pt>
                <c:pt idx="893">
                  <c:v>22.2791209612</c:v>
                </c:pt>
                <c:pt idx="894">
                  <c:v>22.281605386</c:v>
                </c:pt>
                <c:pt idx="895">
                  <c:v>22.2840898108</c:v>
                </c:pt>
                <c:pt idx="896">
                  <c:v>22.2865742356</c:v>
                </c:pt>
                <c:pt idx="897">
                  <c:v>22.2890586604</c:v>
                </c:pt>
                <c:pt idx="898">
                  <c:v>22.2915450664</c:v>
                </c:pt>
                <c:pt idx="899">
                  <c:v>22.2940294912</c:v>
                </c:pt>
                <c:pt idx="900">
                  <c:v>22.296513916</c:v>
                </c:pt>
                <c:pt idx="901">
                  <c:v>22.2989963596</c:v>
                </c:pt>
                <c:pt idx="902">
                  <c:v>22.3014807844</c:v>
                </c:pt>
                <c:pt idx="903">
                  <c:v>22.3039652092</c:v>
                </c:pt>
                <c:pt idx="904">
                  <c:v>22.306449634</c:v>
                </c:pt>
                <c:pt idx="905">
                  <c:v>22.3089340588</c:v>
                </c:pt>
                <c:pt idx="906">
                  <c:v>22.3114184836</c:v>
                </c:pt>
                <c:pt idx="907">
                  <c:v>22.3139029084</c:v>
                </c:pt>
                <c:pt idx="908">
                  <c:v>22.3163873332</c:v>
                </c:pt>
                <c:pt idx="909">
                  <c:v>22.3188697768</c:v>
                </c:pt>
                <c:pt idx="910">
                  <c:v>22.3213542016</c:v>
                </c:pt>
                <c:pt idx="911">
                  <c:v>22.3238386264</c:v>
                </c:pt>
                <c:pt idx="912">
                  <c:v>22.3263230512</c:v>
                </c:pt>
                <c:pt idx="913">
                  <c:v>22.3288054948</c:v>
                </c:pt>
                <c:pt idx="914">
                  <c:v>22.3312899196</c:v>
                </c:pt>
                <c:pt idx="915">
                  <c:v>22.3337743444</c:v>
                </c:pt>
                <c:pt idx="916">
                  <c:v>22.336256788</c:v>
                </c:pt>
                <c:pt idx="917">
                  <c:v>22.3387412128</c:v>
                </c:pt>
                <c:pt idx="918">
                  <c:v>22.3412236564</c:v>
                </c:pt>
                <c:pt idx="919">
                  <c:v>22.3437080812</c:v>
                </c:pt>
                <c:pt idx="920">
                  <c:v>22.3461905248</c:v>
                </c:pt>
                <c:pt idx="921">
                  <c:v>22.3486749496</c:v>
                </c:pt>
                <c:pt idx="922">
                  <c:v>22.3511573932</c:v>
                </c:pt>
                <c:pt idx="923">
                  <c:v>22.353641818</c:v>
                </c:pt>
                <c:pt idx="924">
                  <c:v>22.3561242616</c:v>
                </c:pt>
                <c:pt idx="925">
                  <c:v>22.3586086864</c:v>
                </c:pt>
                <c:pt idx="926">
                  <c:v>22.36109113</c:v>
                </c:pt>
                <c:pt idx="927">
                  <c:v>22.3635735736</c:v>
                </c:pt>
                <c:pt idx="928">
                  <c:v>22.3660579984</c:v>
                </c:pt>
                <c:pt idx="929">
                  <c:v>22.368540442</c:v>
                </c:pt>
                <c:pt idx="930">
                  <c:v>22.3710228856</c:v>
                </c:pt>
                <c:pt idx="931">
                  <c:v>22.3735073104</c:v>
                </c:pt>
                <c:pt idx="932">
                  <c:v>22.375989754</c:v>
                </c:pt>
                <c:pt idx="933">
                  <c:v>22.3784721976</c:v>
                </c:pt>
                <c:pt idx="934">
                  <c:v>22.3809546412</c:v>
                </c:pt>
                <c:pt idx="935">
                  <c:v>22.383439066</c:v>
                </c:pt>
                <c:pt idx="936">
                  <c:v>22.3859215096</c:v>
                </c:pt>
                <c:pt idx="937">
                  <c:v>22.3884039532</c:v>
                </c:pt>
                <c:pt idx="938">
                  <c:v>22.3908863968</c:v>
                </c:pt>
                <c:pt idx="939">
                  <c:v>22.3933688404</c:v>
                </c:pt>
                <c:pt idx="940">
                  <c:v>22.395851284</c:v>
                </c:pt>
                <c:pt idx="941">
                  <c:v>22.3983337276</c:v>
                </c:pt>
                <c:pt idx="942">
                  <c:v>22.4008161712</c:v>
                </c:pt>
                <c:pt idx="943">
                  <c:v>22.4032986148</c:v>
                </c:pt>
                <c:pt idx="944">
                  <c:v>22.4057810584</c:v>
                </c:pt>
                <c:pt idx="945">
                  <c:v>22.408263502</c:v>
                </c:pt>
                <c:pt idx="946">
                  <c:v>22.4107459456</c:v>
                </c:pt>
                <c:pt idx="947">
                  <c:v>22.4132283892</c:v>
                </c:pt>
                <c:pt idx="948">
                  <c:v>22.41571083279994</c:v>
                </c:pt>
                <c:pt idx="949">
                  <c:v>22.4181932764</c:v>
                </c:pt>
                <c:pt idx="950">
                  <c:v>22.42067572</c:v>
                </c:pt>
                <c:pt idx="951">
                  <c:v>22.4231561824</c:v>
                </c:pt>
                <c:pt idx="952">
                  <c:v>22.425638626</c:v>
                </c:pt>
                <c:pt idx="953">
                  <c:v>22.4281210696</c:v>
                </c:pt>
                <c:pt idx="954">
                  <c:v>22.4306035132</c:v>
                </c:pt>
                <c:pt idx="955">
                  <c:v>22.4330839756</c:v>
                </c:pt>
                <c:pt idx="956">
                  <c:v>22.4355664192</c:v>
                </c:pt>
                <c:pt idx="957">
                  <c:v>22.4380488628</c:v>
                </c:pt>
                <c:pt idx="958">
                  <c:v>22.4405293252</c:v>
                </c:pt>
                <c:pt idx="959">
                  <c:v>22.4430117688</c:v>
                </c:pt>
                <c:pt idx="960">
                  <c:v>22.4454942124</c:v>
                </c:pt>
                <c:pt idx="961">
                  <c:v>22.4479746748</c:v>
                </c:pt>
                <c:pt idx="962">
                  <c:v>22.4504571184</c:v>
                </c:pt>
                <c:pt idx="963">
                  <c:v>22.4529375808</c:v>
                </c:pt>
                <c:pt idx="964">
                  <c:v>22.4554200244</c:v>
                </c:pt>
                <c:pt idx="965">
                  <c:v>22.4579004868</c:v>
                </c:pt>
                <c:pt idx="966">
                  <c:v>22.46038293039994</c:v>
                </c:pt>
                <c:pt idx="967">
                  <c:v>22.4628633928</c:v>
                </c:pt>
                <c:pt idx="968">
                  <c:v>22.46534583639994</c:v>
                </c:pt>
                <c:pt idx="969">
                  <c:v>22.4678262988</c:v>
                </c:pt>
                <c:pt idx="970">
                  <c:v>22.4703087424</c:v>
                </c:pt>
                <c:pt idx="971">
                  <c:v>22.47278920479994</c:v>
                </c:pt>
                <c:pt idx="972">
                  <c:v>22.4752696672</c:v>
                </c:pt>
                <c:pt idx="973">
                  <c:v>22.4777521108</c:v>
                </c:pt>
                <c:pt idx="974">
                  <c:v>22.48023257319994</c:v>
                </c:pt>
                <c:pt idx="975">
                  <c:v>22.48271303559994</c:v>
                </c:pt>
                <c:pt idx="976">
                  <c:v>22.485193498</c:v>
                </c:pt>
                <c:pt idx="977">
                  <c:v>22.4876759416</c:v>
                </c:pt>
                <c:pt idx="978">
                  <c:v>22.490156404</c:v>
                </c:pt>
                <c:pt idx="979">
                  <c:v>22.49263686639994</c:v>
                </c:pt>
                <c:pt idx="980">
                  <c:v>22.4951173288</c:v>
                </c:pt>
                <c:pt idx="981">
                  <c:v>22.4975977912</c:v>
                </c:pt>
                <c:pt idx="982">
                  <c:v>22.5000782536</c:v>
                </c:pt>
                <c:pt idx="983">
                  <c:v>22.502558716</c:v>
                </c:pt>
                <c:pt idx="984">
                  <c:v>22.5050411596</c:v>
                </c:pt>
                <c:pt idx="985">
                  <c:v>22.507521622</c:v>
                </c:pt>
                <c:pt idx="986">
                  <c:v>22.5100020844</c:v>
                </c:pt>
                <c:pt idx="987">
                  <c:v>22.5124825468</c:v>
                </c:pt>
                <c:pt idx="988">
                  <c:v>22.5149630092</c:v>
                </c:pt>
                <c:pt idx="989">
                  <c:v>22.5174434716</c:v>
                </c:pt>
                <c:pt idx="990">
                  <c:v>22.5199219528</c:v>
                </c:pt>
                <c:pt idx="991">
                  <c:v>22.5224024152</c:v>
                </c:pt>
                <c:pt idx="992">
                  <c:v>22.5248828776</c:v>
                </c:pt>
                <c:pt idx="993">
                  <c:v>22.52736334</c:v>
                </c:pt>
                <c:pt idx="994">
                  <c:v>22.5298438024</c:v>
                </c:pt>
                <c:pt idx="995">
                  <c:v>22.5323242648</c:v>
                </c:pt>
                <c:pt idx="996">
                  <c:v>22.5348047272</c:v>
                </c:pt>
                <c:pt idx="997">
                  <c:v>22.5372832084</c:v>
                </c:pt>
                <c:pt idx="998">
                  <c:v>22.5397636708</c:v>
                </c:pt>
                <c:pt idx="999">
                  <c:v>22.5422441332</c:v>
                </c:pt>
                <c:pt idx="1000">
                  <c:v>22.5447226144</c:v>
                </c:pt>
                <c:pt idx="1001">
                  <c:v>22.5472030768</c:v>
                </c:pt>
                <c:pt idx="1002">
                  <c:v>22.5496835392</c:v>
                </c:pt>
                <c:pt idx="1003">
                  <c:v>22.5521620204</c:v>
                </c:pt>
                <c:pt idx="1004">
                  <c:v>22.5546424828</c:v>
                </c:pt>
                <c:pt idx="1005">
                  <c:v>22.5571229452</c:v>
                </c:pt>
                <c:pt idx="1006">
                  <c:v>22.5596014264</c:v>
                </c:pt>
                <c:pt idx="1007">
                  <c:v>22.5620818888</c:v>
                </c:pt>
                <c:pt idx="1008">
                  <c:v>22.56456037</c:v>
                </c:pt>
                <c:pt idx="1009">
                  <c:v>22.5670408324</c:v>
                </c:pt>
                <c:pt idx="1010">
                  <c:v>22.5695193136</c:v>
                </c:pt>
                <c:pt idx="1011">
                  <c:v>22.571999776</c:v>
                </c:pt>
                <c:pt idx="1012">
                  <c:v>22.5744782572</c:v>
                </c:pt>
                <c:pt idx="1013">
                  <c:v>22.5769587196</c:v>
                </c:pt>
                <c:pt idx="1014">
                  <c:v>22.5794372008</c:v>
                </c:pt>
                <c:pt idx="1015">
                  <c:v>22.581915682</c:v>
                </c:pt>
                <c:pt idx="1016">
                  <c:v>22.5843961444</c:v>
                </c:pt>
                <c:pt idx="1017">
                  <c:v>22.5868746256</c:v>
                </c:pt>
                <c:pt idx="1018">
                  <c:v>22.5893531068</c:v>
                </c:pt>
                <c:pt idx="1019">
                  <c:v>22.5918335692</c:v>
                </c:pt>
                <c:pt idx="1020">
                  <c:v>22.5943120504</c:v>
                </c:pt>
                <c:pt idx="1021">
                  <c:v>22.5967905316</c:v>
                </c:pt>
                <c:pt idx="1022">
                  <c:v>22.5992690128</c:v>
                </c:pt>
                <c:pt idx="1023">
                  <c:v>22.601747494</c:v>
                </c:pt>
                <c:pt idx="1024">
                  <c:v>22.6042279564</c:v>
                </c:pt>
                <c:pt idx="1025">
                  <c:v>22.6067064376</c:v>
                </c:pt>
                <c:pt idx="1026">
                  <c:v>22.6091849188</c:v>
                </c:pt>
                <c:pt idx="1027">
                  <c:v>22.6116634</c:v>
                </c:pt>
                <c:pt idx="1028">
                  <c:v>22.6141418812</c:v>
                </c:pt>
                <c:pt idx="1029">
                  <c:v>22.6166203624</c:v>
                </c:pt>
                <c:pt idx="1030">
                  <c:v>22.6190988436</c:v>
                </c:pt>
                <c:pt idx="1031">
                  <c:v>22.6215773248</c:v>
                </c:pt>
                <c:pt idx="1032">
                  <c:v>22.624055806</c:v>
                </c:pt>
                <c:pt idx="1033">
                  <c:v>22.6265342872</c:v>
                </c:pt>
                <c:pt idx="1034">
                  <c:v>22.6290127684</c:v>
                </c:pt>
                <c:pt idx="1035">
                  <c:v>22.6314912496</c:v>
                </c:pt>
                <c:pt idx="1036">
                  <c:v>22.6339697308</c:v>
                </c:pt>
                <c:pt idx="1037">
                  <c:v>22.6364462308</c:v>
                </c:pt>
                <c:pt idx="1038">
                  <c:v>22.638924712</c:v>
                </c:pt>
                <c:pt idx="1039">
                  <c:v>22.6414031932</c:v>
                </c:pt>
                <c:pt idx="1040">
                  <c:v>22.6438816744</c:v>
                </c:pt>
                <c:pt idx="1041">
                  <c:v>22.6463601556</c:v>
                </c:pt>
                <c:pt idx="1042">
                  <c:v>22.6488366556</c:v>
                </c:pt>
                <c:pt idx="1043">
                  <c:v>22.6513151368</c:v>
                </c:pt>
                <c:pt idx="1044">
                  <c:v>22.653793618</c:v>
                </c:pt>
                <c:pt idx="1045">
                  <c:v>22.6562720992</c:v>
                </c:pt>
                <c:pt idx="1046">
                  <c:v>22.6587485992</c:v>
                </c:pt>
                <c:pt idx="1047">
                  <c:v>22.6612270804</c:v>
                </c:pt>
                <c:pt idx="1048">
                  <c:v>22.6637035804</c:v>
                </c:pt>
                <c:pt idx="1049">
                  <c:v>22.6661820616</c:v>
                </c:pt>
                <c:pt idx="1050">
                  <c:v>22.6686605428</c:v>
                </c:pt>
                <c:pt idx="1051">
                  <c:v>22.6711370428</c:v>
                </c:pt>
                <c:pt idx="1052">
                  <c:v>22.673615524</c:v>
                </c:pt>
                <c:pt idx="1053">
                  <c:v>22.676092024</c:v>
                </c:pt>
                <c:pt idx="1054">
                  <c:v>22.6785705052</c:v>
                </c:pt>
                <c:pt idx="1055">
                  <c:v>22.6810470052</c:v>
                </c:pt>
                <c:pt idx="1056">
                  <c:v>22.6835235052</c:v>
                </c:pt>
                <c:pt idx="1057">
                  <c:v>22.6860019864</c:v>
                </c:pt>
                <c:pt idx="1058">
                  <c:v>22.6884784864</c:v>
                </c:pt>
                <c:pt idx="1059">
                  <c:v>22.6909569676</c:v>
                </c:pt>
                <c:pt idx="1060">
                  <c:v>22.6934334676</c:v>
                </c:pt>
                <c:pt idx="1061">
                  <c:v>22.6959099676</c:v>
                </c:pt>
                <c:pt idx="1062">
                  <c:v>22.6983884488</c:v>
                </c:pt>
                <c:pt idx="1063">
                  <c:v>22.7008649488</c:v>
                </c:pt>
                <c:pt idx="1064">
                  <c:v>22.7033414488</c:v>
                </c:pt>
                <c:pt idx="1065">
                  <c:v>22.7058179488</c:v>
                </c:pt>
                <c:pt idx="1066">
                  <c:v>22.70829643</c:v>
                </c:pt>
                <c:pt idx="1067">
                  <c:v>22.71077293</c:v>
                </c:pt>
                <c:pt idx="1068">
                  <c:v>22.71324943</c:v>
                </c:pt>
                <c:pt idx="1069">
                  <c:v>22.71572593</c:v>
                </c:pt>
                <c:pt idx="1070">
                  <c:v>22.71820243</c:v>
                </c:pt>
                <c:pt idx="1071">
                  <c:v>22.72067893</c:v>
                </c:pt>
                <c:pt idx="1072">
                  <c:v>22.72315543</c:v>
                </c:pt>
                <c:pt idx="1073">
                  <c:v>22.72563193</c:v>
                </c:pt>
                <c:pt idx="1074">
                  <c:v>22.72810843</c:v>
                </c:pt>
                <c:pt idx="1075">
                  <c:v>22.73058493</c:v>
                </c:pt>
                <c:pt idx="1076">
                  <c:v>22.73306143</c:v>
                </c:pt>
                <c:pt idx="1077">
                  <c:v>22.73553793</c:v>
                </c:pt>
                <c:pt idx="1078">
                  <c:v>22.73801443</c:v>
                </c:pt>
                <c:pt idx="1079">
                  <c:v>22.74049093</c:v>
                </c:pt>
                <c:pt idx="1080">
                  <c:v>22.74296743</c:v>
                </c:pt>
                <c:pt idx="1081">
                  <c:v>22.74544392999998</c:v>
                </c:pt>
                <c:pt idx="1082">
                  <c:v>22.74792043</c:v>
                </c:pt>
                <c:pt idx="1083">
                  <c:v>22.7503949488</c:v>
                </c:pt>
                <c:pt idx="1084">
                  <c:v>22.7528714488</c:v>
                </c:pt>
                <c:pt idx="1085">
                  <c:v>22.7553479488</c:v>
                </c:pt>
                <c:pt idx="1086">
                  <c:v>22.7578244488</c:v>
                </c:pt>
                <c:pt idx="1087">
                  <c:v>22.7603009488</c:v>
                </c:pt>
                <c:pt idx="1088">
                  <c:v>22.7627754676</c:v>
                </c:pt>
                <c:pt idx="1089">
                  <c:v>22.7652519676</c:v>
                </c:pt>
                <c:pt idx="1090">
                  <c:v>22.7677284676</c:v>
                </c:pt>
                <c:pt idx="1091">
                  <c:v>22.7702029864</c:v>
                </c:pt>
                <c:pt idx="1092">
                  <c:v>22.7726794864</c:v>
                </c:pt>
                <c:pt idx="1093">
                  <c:v>22.7751540052</c:v>
                </c:pt>
                <c:pt idx="1094">
                  <c:v>22.7776305052</c:v>
                </c:pt>
                <c:pt idx="1095">
                  <c:v>22.7801070052</c:v>
                </c:pt>
                <c:pt idx="1096">
                  <c:v>22.782581524</c:v>
                </c:pt>
                <c:pt idx="1097">
                  <c:v>22.785058024</c:v>
                </c:pt>
                <c:pt idx="1098">
                  <c:v>22.78753254279994</c:v>
                </c:pt>
                <c:pt idx="1099">
                  <c:v>22.7900070616</c:v>
                </c:pt>
                <c:pt idx="1100">
                  <c:v>22.7924835616</c:v>
                </c:pt>
                <c:pt idx="1101">
                  <c:v>22.7949580804</c:v>
                </c:pt>
                <c:pt idx="1102">
                  <c:v>22.7974345804</c:v>
                </c:pt>
                <c:pt idx="1103">
                  <c:v>22.7999090992</c:v>
                </c:pt>
                <c:pt idx="1104">
                  <c:v>22.802383618</c:v>
                </c:pt>
                <c:pt idx="1105">
                  <c:v>22.804860118</c:v>
                </c:pt>
                <c:pt idx="1106">
                  <c:v>22.8073346368</c:v>
                </c:pt>
                <c:pt idx="1107">
                  <c:v>22.8098091556</c:v>
                </c:pt>
                <c:pt idx="1108">
                  <c:v>22.8122856556</c:v>
                </c:pt>
                <c:pt idx="1109">
                  <c:v>22.8147601744</c:v>
                </c:pt>
                <c:pt idx="1110">
                  <c:v>22.8172346932</c:v>
                </c:pt>
                <c:pt idx="1111">
                  <c:v>22.819709212</c:v>
                </c:pt>
                <c:pt idx="1112">
                  <c:v>22.8221837308</c:v>
                </c:pt>
                <c:pt idx="1113">
                  <c:v>22.8246582496</c:v>
                </c:pt>
                <c:pt idx="1114">
                  <c:v>22.8271347496</c:v>
                </c:pt>
                <c:pt idx="1115">
                  <c:v>22.8296092684</c:v>
                </c:pt>
                <c:pt idx="1116">
                  <c:v>22.8320837872</c:v>
                </c:pt>
                <c:pt idx="1117">
                  <c:v>22.834558306</c:v>
                </c:pt>
                <c:pt idx="1118">
                  <c:v>22.8370328248</c:v>
                </c:pt>
                <c:pt idx="1119">
                  <c:v>22.8395073436</c:v>
                </c:pt>
                <c:pt idx="1120">
                  <c:v>22.8419818624</c:v>
                </c:pt>
                <c:pt idx="1121">
                  <c:v>22.8444563812</c:v>
                </c:pt>
                <c:pt idx="1122">
                  <c:v>22.8469309</c:v>
                </c:pt>
                <c:pt idx="1123">
                  <c:v>22.8494054188</c:v>
                </c:pt>
                <c:pt idx="1124">
                  <c:v>22.8518779564</c:v>
                </c:pt>
                <c:pt idx="1125">
                  <c:v>22.8543524752</c:v>
                </c:pt>
                <c:pt idx="1126">
                  <c:v>22.856826994</c:v>
                </c:pt>
                <c:pt idx="1127">
                  <c:v>22.8593015128</c:v>
                </c:pt>
                <c:pt idx="1128">
                  <c:v>22.8617760316</c:v>
                </c:pt>
                <c:pt idx="1129">
                  <c:v>22.8642505504</c:v>
                </c:pt>
                <c:pt idx="1130">
                  <c:v>22.866723088</c:v>
                </c:pt>
                <c:pt idx="1131">
                  <c:v>22.8691976068</c:v>
                </c:pt>
                <c:pt idx="1132">
                  <c:v>22.8716721256</c:v>
                </c:pt>
                <c:pt idx="1133">
                  <c:v>22.8741446632</c:v>
                </c:pt>
                <c:pt idx="1134">
                  <c:v>22.876619182</c:v>
                </c:pt>
                <c:pt idx="1135">
                  <c:v>22.8790937008</c:v>
                </c:pt>
                <c:pt idx="1136">
                  <c:v>22.8815662384</c:v>
                </c:pt>
                <c:pt idx="1137">
                  <c:v>22.8840407572</c:v>
                </c:pt>
                <c:pt idx="1138">
                  <c:v>22.8865132948</c:v>
                </c:pt>
                <c:pt idx="1139">
                  <c:v>22.8889878136</c:v>
                </c:pt>
                <c:pt idx="1140">
                  <c:v>22.8914623324</c:v>
                </c:pt>
                <c:pt idx="1141">
                  <c:v>22.89393487</c:v>
                </c:pt>
                <c:pt idx="1142">
                  <c:v>22.8964093888</c:v>
                </c:pt>
                <c:pt idx="1143">
                  <c:v>22.8988819264</c:v>
                </c:pt>
                <c:pt idx="1144">
                  <c:v>22.901354464</c:v>
                </c:pt>
                <c:pt idx="1145">
                  <c:v>22.9038289828</c:v>
                </c:pt>
                <c:pt idx="1146">
                  <c:v>22.9063015204</c:v>
                </c:pt>
                <c:pt idx="1147">
                  <c:v>22.9087760392</c:v>
                </c:pt>
                <c:pt idx="1148">
                  <c:v>22.9112485768</c:v>
                </c:pt>
                <c:pt idx="1149">
                  <c:v>22.9137211144</c:v>
                </c:pt>
                <c:pt idx="1150">
                  <c:v>22.9161956332</c:v>
                </c:pt>
                <c:pt idx="1151">
                  <c:v>22.9186681708</c:v>
                </c:pt>
                <c:pt idx="1152">
                  <c:v>22.9211407084</c:v>
                </c:pt>
                <c:pt idx="1153">
                  <c:v>22.923613246</c:v>
                </c:pt>
                <c:pt idx="1154">
                  <c:v>22.9260877648</c:v>
                </c:pt>
                <c:pt idx="1155">
                  <c:v>22.9285603024</c:v>
                </c:pt>
                <c:pt idx="1156">
                  <c:v>22.93103284</c:v>
                </c:pt>
                <c:pt idx="1157">
                  <c:v>22.9335053776</c:v>
                </c:pt>
                <c:pt idx="1158">
                  <c:v>22.9359779152</c:v>
                </c:pt>
                <c:pt idx="1159">
                  <c:v>22.9384504528</c:v>
                </c:pt>
                <c:pt idx="1160">
                  <c:v>22.9409229904</c:v>
                </c:pt>
                <c:pt idx="1161">
                  <c:v>22.943395528</c:v>
                </c:pt>
                <c:pt idx="1162">
                  <c:v>22.9458680656</c:v>
                </c:pt>
                <c:pt idx="1163">
                  <c:v>22.94834060319994</c:v>
                </c:pt>
                <c:pt idx="1164">
                  <c:v>22.9508131408</c:v>
                </c:pt>
                <c:pt idx="1165">
                  <c:v>22.9532856784</c:v>
                </c:pt>
                <c:pt idx="1166">
                  <c:v>22.955758216</c:v>
                </c:pt>
                <c:pt idx="1167">
                  <c:v>22.9582307536</c:v>
                </c:pt>
                <c:pt idx="1168">
                  <c:v>22.96070329119994</c:v>
                </c:pt>
                <c:pt idx="1169">
                  <c:v>22.9631758288</c:v>
                </c:pt>
                <c:pt idx="1170">
                  <c:v>22.9656483664</c:v>
                </c:pt>
                <c:pt idx="1171">
                  <c:v>22.968120904</c:v>
                </c:pt>
                <c:pt idx="1172">
                  <c:v>22.9705914604</c:v>
                </c:pt>
                <c:pt idx="1173">
                  <c:v>22.973063998</c:v>
                </c:pt>
                <c:pt idx="1174">
                  <c:v>22.97553653559994</c:v>
                </c:pt>
                <c:pt idx="1175">
                  <c:v>22.9780090732</c:v>
                </c:pt>
                <c:pt idx="1176">
                  <c:v>22.9804796296</c:v>
                </c:pt>
                <c:pt idx="1177">
                  <c:v>22.9829521672</c:v>
                </c:pt>
                <c:pt idx="1178">
                  <c:v>22.9854247048</c:v>
                </c:pt>
                <c:pt idx="1179">
                  <c:v>22.9878952612</c:v>
                </c:pt>
                <c:pt idx="1180">
                  <c:v>22.9903677988</c:v>
                </c:pt>
                <c:pt idx="1181">
                  <c:v>22.9928403364</c:v>
                </c:pt>
                <c:pt idx="1182">
                  <c:v>22.9953108928</c:v>
                </c:pt>
                <c:pt idx="1183">
                  <c:v>22.9977834304</c:v>
                </c:pt>
                <c:pt idx="1184">
                  <c:v>23.0002539868</c:v>
                </c:pt>
                <c:pt idx="1185">
                  <c:v>23.0027265244</c:v>
                </c:pt>
                <c:pt idx="1186">
                  <c:v>23.0051970808</c:v>
                </c:pt>
                <c:pt idx="1187">
                  <c:v>23.0076696184</c:v>
                </c:pt>
                <c:pt idx="1188">
                  <c:v>23.0101401748</c:v>
                </c:pt>
                <c:pt idx="1189">
                  <c:v>23.0126127124</c:v>
                </c:pt>
                <c:pt idx="1190">
                  <c:v>23.0150832688</c:v>
                </c:pt>
                <c:pt idx="1191">
                  <c:v>23.0175538252</c:v>
                </c:pt>
                <c:pt idx="1192">
                  <c:v>23.0200263628</c:v>
                </c:pt>
                <c:pt idx="1193">
                  <c:v>23.0224969192</c:v>
                </c:pt>
                <c:pt idx="1194">
                  <c:v>23.0249674756</c:v>
                </c:pt>
                <c:pt idx="1195">
                  <c:v>23.0274400132</c:v>
                </c:pt>
                <c:pt idx="1196">
                  <c:v>23.0299105696</c:v>
                </c:pt>
                <c:pt idx="1197">
                  <c:v>23.032381126</c:v>
                </c:pt>
                <c:pt idx="1198">
                  <c:v>23.0348516824</c:v>
                </c:pt>
                <c:pt idx="1199">
                  <c:v>23.03732422</c:v>
                </c:pt>
                <c:pt idx="1200">
                  <c:v>23.0397947764</c:v>
                </c:pt>
                <c:pt idx="1201">
                  <c:v>23.0422653328</c:v>
                </c:pt>
                <c:pt idx="1202">
                  <c:v>23.0447358892</c:v>
                </c:pt>
                <c:pt idx="1203">
                  <c:v>23.0472064456</c:v>
                </c:pt>
                <c:pt idx="1204">
                  <c:v>23.049677002</c:v>
                </c:pt>
                <c:pt idx="1205">
                  <c:v>23.0521475584</c:v>
                </c:pt>
                <c:pt idx="1206">
                  <c:v>23.0546181148</c:v>
                </c:pt>
                <c:pt idx="1207">
                  <c:v>23.0570886712</c:v>
                </c:pt>
                <c:pt idx="1208">
                  <c:v>23.0595592276</c:v>
                </c:pt>
                <c:pt idx="1209">
                  <c:v>23.062029784</c:v>
                </c:pt>
                <c:pt idx="1210">
                  <c:v>23.0645003404</c:v>
                </c:pt>
                <c:pt idx="1211">
                  <c:v>23.0669708968</c:v>
                </c:pt>
                <c:pt idx="1212">
                  <c:v>23.0694414532</c:v>
                </c:pt>
                <c:pt idx="1213">
                  <c:v>23.0719120096</c:v>
                </c:pt>
                <c:pt idx="1214">
                  <c:v>23.074382566</c:v>
                </c:pt>
                <c:pt idx="1215">
                  <c:v>23.0768531224</c:v>
                </c:pt>
                <c:pt idx="1216">
                  <c:v>23.0793216976</c:v>
                </c:pt>
                <c:pt idx="1217">
                  <c:v>23.081792254</c:v>
                </c:pt>
                <c:pt idx="1218">
                  <c:v>23.0842628104</c:v>
                </c:pt>
                <c:pt idx="1219">
                  <c:v>23.0867333668</c:v>
                </c:pt>
                <c:pt idx="1220">
                  <c:v>23.089201942</c:v>
                </c:pt>
                <c:pt idx="1221">
                  <c:v>23.0916724984</c:v>
                </c:pt>
                <c:pt idx="1222">
                  <c:v>23.0941430548</c:v>
                </c:pt>
                <c:pt idx="1223">
                  <c:v>23.09661163</c:v>
                </c:pt>
                <c:pt idx="1224">
                  <c:v>23.0990821864</c:v>
                </c:pt>
                <c:pt idx="1225">
                  <c:v>23.1015527428</c:v>
                </c:pt>
                <c:pt idx="1226">
                  <c:v>23.104021318</c:v>
                </c:pt>
                <c:pt idx="1227">
                  <c:v>23.1064918744</c:v>
                </c:pt>
                <c:pt idx="1228">
                  <c:v>23.1089604496</c:v>
                </c:pt>
                <c:pt idx="1229">
                  <c:v>23.111431006</c:v>
                </c:pt>
                <c:pt idx="1230">
                  <c:v>23.1138995812</c:v>
                </c:pt>
                <c:pt idx="1231">
                  <c:v>23.1163701376</c:v>
                </c:pt>
                <c:pt idx="1232">
                  <c:v>23.1188387128</c:v>
                </c:pt>
                <c:pt idx="1233">
                  <c:v>23.1213092692</c:v>
                </c:pt>
                <c:pt idx="1234">
                  <c:v>23.1237778444</c:v>
                </c:pt>
                <c:pt idx="1235">
                  <c:v>23.1262464196</c:v>
                </c:pt>
                <c:pt idx="1236">
                  <c:v>23.128716976</c:v>
                </c:pt>
                <c:pt idx="1237">
                  <c:v>23.1311855512</c:v>
                </c:pt>
                <c:pt idx="1238">
                  <c:v>23.1336541264</c:v>
                </c:pt>
                <c:pt idx="1239">
                  <c:v>23.1361246828</c:v>
                </c:pt>
                <c:pt idx="1240">
                  <c:v>23.138593258</c:v>
                </c:pt>
                <c:pt idx="1241">
                  <c:v>23.1410618332</c:v>
                </c:pt>
                <c:pt idx="1242">
                  <c:v>23.1435304084</c:v>
                </c:pt>
                <c:pt idx="1243">
                  <c:v>23.1460009648</c:v>
                </c:pt>
                <c:pt idx="1244">
                  <c:v>23.14846954</c:v>
                </c:pt>
                <c:pt idx="1245">
                  <c:v>23.1509381152</c:v>
                </c:pt>
                <c:pt idx="1246">
                  <c:v>23.1534066904</c:v>
                </c:pt>
                <c:pt idx="1247">
                  <c:v>23.1558752656</c:v>
                </c:pt>
                <c:pt idx="1248">
                  <c:v>23.1583438408</c:v>
                </c:pt>
                <c:pt idx="1249">
                  <c:v>23.160812416</c:v>
                </c:pt>
                <c:pt idx="1250">
                  <c:v>23.1632809912</c:v>
                </c:pt>
                <c:pt idx="1251">
                  <c:v>23.1657495664</c:v>
                </c:pt>
                <c:pt idx="1252">
                  <c:v>23.1682181416</c:v>
                </c:pt>
                <c:pt idx="1253">
                  <c:v>23.1706867168</c:v>
                </c:pt>
                <c:pt idx="1254">
                  <c:v>23.173155292</c:v>
                </c:pt>
                <c:pt idx="1255">
                  <c:v>23.1756238672</c:v>
                </c:pt>
                <c:pt idx="1256">
                  <c:v>23.1780924424</c:v>
                </c:pt>
                <c:pt idx="1257">
                  <c:v>23.1805610176</c:v>
                </c:pt>
                <c:pt idx="1258">
                  <c:v>23.1830295928</c:v>
                </c:pt>
                <c:pt idx="1259">
                  <c:v>23.185498168</c:v>
                </c:pt>
                <c:pt idx="1260">
                  <c:v>23.1879667432</c:v>
                </c:pt>
                <c:pt idx="1261">
                  <c:v>23.1904333372</c:v>
                </c:pt>
                <c:pt idx="1262">
                  <c:v>23.1929019124</c:v>
                </c:pt>
                <c:pt idx="1263">
                  <c:v>23.1953704876</c:v>
                </c:pt>
                <c:pt idx="1264">
                  <c:v>23.1978390628</c:v>
                </c:pt>
                <c:pt idx="1265">
                  <c:v>23.2003056568</c:v>
                </c:pt>
                <c:pt idx="1266">
                  <c:v>23.202774232</c:v>
                </c:pt>
                <c:pt idx="1267">
                  <c:v>23.20524280719994</c:v>
                </c:pt>
                <c:pt idx="1268">
                  <c:v>23.2077094012</c:v>
                </c:pt>
                <c:pt idx="1269">
                  <c:v>23.2101779764</c:v>
                </c:pt>
                <c:pt idx="1270">
                  <c:v>23.2126465516</c:v>
                </c:pt>
                <c:pt idx="1271">
                  <c:v>23.2151131456</c:v>
                </c:pt>
                <c:pt idx="1272">
                  <c:v>23.2175817208</c:v>
                </c:pt>
                <c:pt idx="1273">
                  <c:v>23.2200483148</c:v>
                </c:pt>
                <c:pt idx="1274">
                  <c:v>23.22251688999994</c:v>
                </c:pt>
                <c:pt idx="1275">
                  <c:v>23.224983484</c:v>
                </c:pt>
                <c:pt idx="1276">
                  <c:v>23.2274520592</c:v>
                </c:pt>
                <c:pt idx="1277">
                  <c:v>23.2299186532</c:v>
                </c:pt>
                <c:pt idx="1278">
                  <c:v>23.2323872284</c:v>
                </c:pt>
                <c:pt idx="1279">
                  <c:v>23.2348538224</c:v>
                </c:pt>
                <c:pt idx="1280">
                  <c:v>23.2373204164</c:v>
                </c:pt>
                <c:pt idx="1281">
                  <c:v>23.2397889916</c:v>
                </c:pt>
                <c:pt idx="1282">
                  <c:v>23.2422555856</c:v>
                </c:pt>
                <c:pt idx="1283">
                  <c:v>23.2447221796</c:v>
                </c:pt>
                <c:pt idx="1284">
                  <c:v>23.2471907548</c:v>
                </c:pt>
                <c:pt idx="1285">
                  <c:v>23.2496573488</c:v>
                </c:pt>
                <c:pt idx="1286">
                  <c:v>23.2521239428</c:v>
                </c:pt>
                <c:pt idx="1287">
                  <c:v>23.2545905368</c:v>
                </c:pt>
                <c:pt idx="1288">
                  <c:v>23.2570571308</c:v>
                </c:pt>
                <c:pt idx="1289">
                  <c:v>23.259525706</c:v>
                </c:pt>
                <c:pt idx="1290">
                  <c:v>23.2619923</c:v>
                </c:pt>
                <c:pt idx="1291">
                  <c:v>23.264458894</c:v>
                </c:pt>
                <c:pt idx="1292">
                  <c:v>23.266925488</c:v>
                </c:pt>
                <c:pt idx="1293">
                  <c:v>23.269392082</c:v>
                </c:pt>
                <c:pt idx="1294">
                  <c:v>23.271858676</c:v>
                </c:pt>
                <c:pt idx="1295">
                  <c:v>23.27432527</c:v>
                </c:pt>
                <c:pt idx="1296">
                  <c:v>23.276791864</c:v>
                </c:pt>
                <c:pt idx="1297">
                  <c:v>23.279258458</c:v>
                </c:pt>
                <c:pt idx="1298">
                  <c:v>23.281725052</c:v>
                </c:pt>
                <c:pt idx="1299">
                  <c:v>23.284191646</c:v>
                </c:pt>
                <c:pt idx="1300">
                  <c:v>23.28665824</c:v>
                </c:pt>
                <c:pt idx="1301">
                  <c:v>23.289124834</c:v>
                </c:pt>
                <c:pt idx="1302">
                  <c:v>23.291591428</c:v>
                </c:pt>
                <c:pt idx="1303">
                  <c:v>23.294058022</c:v>
                </c:pt>
                <c:pt idx="1304">
                  <c:v>23.2965226348</c:v>
                </c:pt>
                <c:pt idx="1305">
                  <c:v>23.2989892288</c:v>
                </c:pt>
                <c:pt idx="1306">
                  <c:v>23.3014558228</c:v>
                </c:pt>
                <c:pt idx="1307">
                  <c:v>23.3039224168</c:v>
                </c:pt>
                <c:pt idx="1308">
                  <c:v>23.3063870296</c:v>
                </c:pt>
                <c:pt idx="1309">
                  <c:v>23.3088536236</c:v>
                </c:pt>
                <c:pt idx="1310">
                  <c:v>23.3113202176</c:v>
                </c:pt>
                <c:pt idx="1311">
                  <c:v>23.3137868116</c:v>
                </c:pt>
                <c:pt idx="1312">
                  <c:v>23.3162514244</c:v>
                </c:pt>
                <c:pt idx="1313">
                  <c:v>23.3187180184</c:v>
                </c:pt>
                <c:pt idx="1314">
                  <c:v>23.3211826312</c:v>
                </c:pt>
                <c:pt idx="1315">
                  <c:v>23.3236492252</c:v>
                </c:pt>
                <c:pt idx="1316">
                  <c:v>23.3261158192</c:v>
                </c:pt>
                <c:pt idx="1317">
                  <c:v>23.328580432</c:v>
                </c:pt>
                <c:pt idx="1318">
                  <c:v>23.331047026</c:v>
                </c:pt>
                <c:pt idx="1319">
                  <c:v>23.3335116388</c:v>
                </c:pt>
                <c:pt idx="1320">
                  <c:v>23.3359782328</c:v>
                </c:pt>
                <c:pt idx="1321">
                  <c:v>23.3384428456</c:v>
                </c:pt>
                <c:pt idx="1322">
                  <c:v>23.3409074584</c:v>
                </c:pt>
                <c:pt idx="1323">
                  <c:v>23.3433740524</c:v>
                </c:pt>
                <c:pt idx="1324">
                  <c:v>23.3458386652</c:v>
                </c:pt>
                <c:pt idx="1325">
                  <c:v>23.3483052592</c:v>
                </c:pt>
                <c:pt idx="1326">
                  <c:v>23.350769872</c:v>
                </c:pt>
                <c:pt idx="1327">
                  <c:v>23.3532344848</c:v>
                </c:pt>
                <c:pt idx="1328">
                  <c:v>23.3557010788</c:v>
                </c:pt>
                <c:pt idx="1329">
                  <c:v>23.3581656916</c:v>
                </c:pt>
                <c:pt idx="1330">
                  <c:v>23.3606303044</c:v>
                </c:pt>
                <c:pt idx="1331">
                  <c:v>23.3630949172</c:v>
                </c:pt>
                <c:pt idx="1332">
                  <c:v>23.36555953</c:v>
                </c:pt>
                <c:pt idx="1333">
                  <c:v>23.368026124</c:v>
                </c:pt>
                <c:pt idx="1334">
                  <c:v>23.3704907368</c:v>
                </c:pt>
                <c:pt idx="1335">
                  <c:v>23.3729553496</c:v>
                </c:pt>
                <c:pt idx="1336">
                  <c:v>23.3754199624</c:v>
                </c:pt>
                <c:pt idx="1337">
                  <c:v>23.3778845752</c:v>
                </c:pt>
                <c:pt idx="1338">
                  <c:v>23.380349188</c:v>
                </c:pt>
                <c:pt idx="1339">
                  <c:v>23.3828138008</c:v>
                </c:pt>
                <c:pt idx="1340">
                  <c:v>23.3852784136</c:v>
                </c:pt>
                <c:pt idx="1341">
                  <c:v>23.3877430264</c:v>
                </c:pt>
                <c:pt idx="1342">
                  <c:v>23.3902076392</c:v>
                </c:pt>
                <c:pt idx="1343">
                  <c:v>23.392672252</c:v>
                </c:pt>
                <c:pt idx="1344">
                  <c:v>23.3951368648</c:v>
                </c:pt>
                <c:pt idx="1345">
                  <c:v>23.3976014776</c:v>
                </c:pt>
                <c:pt idx="1346">
                  <c:v>23.4000660904</c:v>
                </c:pt>
                <c:pt idx="1347">
                  <c:v>23.4025307032</c:v>
                </c:pt>
                <c:pt idx="1348">
                  <c:v>23.404995316</c:v>
                </c:pt>
                <c:pt idx="1349">
                  <c:v>23.4074579476</c:v>
                </c:pt>
                <c:pt idx="1350">
                  <c:v>23.4099225604</c:v>
                </c:pt>
                <c:pt idx="1351">
                  <c:v>23.4123871732</c:v>
                </c:pt>
                <c:pt idx="1352">
                  <c:v>23.414851786</c:v>
                </c:pt>
                <c:pt idx="1353">
                  <c:v>23.4173163988</c:v>
                </c:pt>
                <c:pt idx="1354">
                  <c:v>23.4197790304</c:v>
                </c:pt>
                <c:pt idx="1355">
                  <c:v>23.42224364319994</c:v>
                </c:pt>
                <c:pt idx="1356">
                  <c:v>23.424708256</c:v>
                </c:pt>
                <c:pt idx="1357">
                  <c:v>23.4271708876</c:v>
                </c:pt>
                <c:pt idx="1358">
                  <c:v>23.4296355004</c:v>
                </c:pt>
                <c:pt idx="1359">
                  <c:v>23.432098132</c:v>
                </c:pt>
                <c:pt idx="1360">
                  <c:v>23.4345627448</c:v>
                </c:pt>
                <c:pt idx="1361">
                  <c:v>23.4370273576</c:v>
                </c:pt>
                <c:pt idx="1362">
                  <c:v>23.4394899892</c:v>
                </c:pt>
                <c:pt idx="1363">
                  <c:v>23.441954602</c:v>
                </c:pt>
                <c:pt idx="1364">
                  <c:v>23.4444172336</c:v>
                </c:pt>
                <c:pt idx="1365">
                  <c:v>23.4468818464</c:v>
                </c:pt>
                <c:pt idx="1366">
                  <c:v>23.449344478</c:v>
                </c:pt>
                <c:pt idx="1367">
                  <c:v>23.4518071096</c:v>
                </c:pt>
                <c:pt idx="1368">
                  <c:v>23.4542717224</c:v>
                </c:pt>
                <c:pt idx="1369">
                  <c:v>23.456734354</c:v>
                </c:pt>
                <c:pt idx="1370">
                  <c:v>23.4591989668</c:v>
                </c:pt>
                <c:pt idx="1371">
                  <c:v>23.4616615984</c:v>
                </c:pt>
                <c:pt idx="1372">
                  <c:v>23.46412423</c:v>
                </c:pt>
                <c:pt idx="1373">
                  <c:v>23.4665868616</c:v>
                </c:pt>
                <c:pt idx="1374">
                  <c:v>23.4690514744</c:v>
                </c:pt>
                <c:pt idx="1375">
                  <c:v>23.471514106</c:v>
                </c:pt>
                <c:pt idx="1376">
                  <c:v>23.4739767376</c:v>
                </c:pt>
                <c:pt idx="1377">
                  <c:v>23.4764393692</c:v>
                </c:pt>
                <c:pt idx="1378">
                  <c:v>23.478903982</c:v>
                </c:pt>
                <c:pt idx="1379">
                  <c:v>23.4813666136</c:v>
                </c:pt>
                <c:pt idx="1380">
                  <c:v>23.4838292452</c:v>
                </c:pt>
                <c:pt idx="1381">
                  <c:v>23.4862918768</c:v>
                </c:pt>
                <c:pt idx="1382">
                  <c:v>23.4887545084</c:v>
                </c:pt>
                <c:pt idx="1383">
                  <c:v>23.49121714</c:v>
                </c:pt>
                <c:pt idx="1384">
                  <c:v>23.4936797716</c:v>
                </c:pt>
                <c:pt idx="1385">
                  <c:v>23.4961424032</c:v>
                </c:pt>
                <c:pt idx="1386">
                  <c:v>23.4986050348</c:v>
                </c:pt>
                <c:pt idx="1387">
                  <c:v>23.5010676664</c:v>
                </c:pt>
                <c:pt idx="1388">
                  <c:v>23.503530298</c:v>
                </c:pt>
                <c:pt idx="1389">
                  <c:v>23.5059929296</c:v>
                </c:pt>
                <c:pt idx="1390">
                  <c:v>23.5084555612</c:v>
                </c:pt>
                <c:pt idx="1391">
                  <c:v>23.5109181928</c:v>
                </c:pt>
                <c:pt idx="1392">
                  <c:v>23.5133808244</c:v>
                </c:pt>
                <c:pt idx="1393">
                  <c:v>23.5158414748</c:v>
                </c:pt>
                <c:pt idx="1394">
                  <c:v>23.5183041064</c:v>
                </c:pt>
                <c:pt idx="1395">
                  <c:v>23.520766738</c:v>
                </c:pt>
                <c:pt idx="1396">
                  <c:v>23.5232293696</c:v>
                </c:pt>
                <c:pt idx="1397">
                  <c:v>23.52569002</c:v>
                </c:pt>
                <c:pt idx="1398">
                  <c:v>23.5281526516</c:v>
                </c:pt>
                <c:pt idx="1399">
                  <c:v>23.5306152832</c:v>
                </c:pt>
                <c:pt idx="1400">
                  <c:v>23.5330779148</c:v>
                </c:pt>
                <c:pt idx="1401">
                  <c:v>23.5355385652</c:v>
                </c:pt>
                <c:pt idx="1402">
                  <c:v>23.5380011968</c:v>
                </c:pt>
                <c:pt idx="1403">
                  <c:v>23.5404618472</c:v>
                </c:pt>
                <c:pt idx="1404">
                  <c:v>23.5429244788</c:v>
                </c:pt>
                <c:pt idx="1405">
                  <c:v>23.5453871104</c:v>
                </c:pt>
                <c:pt idx="1406">
                  <c:v>23.5478477608</c:v>
                </c:pt>
                <c:pt idx="1407">
                  <c:v>23.5503103924</c:v>
                </c:pt>
                <c:pt idx="1408">
                  <c:v>23.5527710428</c:v>
                </c:pt>
                <c:pt idx="1409">
                  <c:v>23.5552336744</c:v>
                </c:pt>
                <c:pt idx="1410">
                  <c:v>23.5576943248</c:v>
                </c:pt>
                <c:pt idx="1411">
                  <c:v>23.5601569564</c:v>
                </c:pt>
                <c:pt idx="1412">
                  <c:v>23.5626176068</c:v>
                </c:pt>
                <c:pt idx="1413">
                  <c:v>23.5650782572</c:v>
                </c:pt>
                <c:pt idx="1414">
                  <c:v>23.5675408888</c:v>
                </c:pt>
                <c:pt idx="1415">
                  <c:v>23.5700015392</c:v>
                </c:pt>
                <c:pt idx="1416">
                  <c:v>23.5724621896</c:v>
                </c:pt>
                <c:pt idx="1417">
                  <c:v>23.5749248212</c:v>
                </c:pt>
                <c:pt idx="1418">
                  <c:v>23.5773854716</c:v>
                </c:pt>
                <c:pt idx="1419">
                  <c:v>23.579846122</c:v>
                </c:pt>
                <c:pt idx="1420">
                  <c:v>23.5823067724</c:v>
                </c:pt>
                <c:pt idx="1421">
                  <c:v>23.584769404</c:v>
                </c:pt>
                <c:pt idx="1422">
                  <c:v>23.5872300544</c:v>
                </c:pt>
                <c:pt idx="1423">
                  <c:v>23.5896907048</c:v>
                </c:pt>
                <c:pt idx="1424">
                  <c:v>23.5921513552</c:v>
                </c:pt>
                <c:pt idx="1425">
                  <c:v>23.5946120056</c:v>
                </c:pt>
                <c:pt idx="1426">
                  <c:v>23.597072656</c:v>
                </c:pt>
                <c:pt idx="1427">
                  <c:v>23.5995333064</c:v>
                </c:pt>
                <c:pt idx="1428">
                  <c:v>23.601995938</c:v>
                </c:pt>
                <c:pt idx="1429">
                  <c:v>23.6044565884</c:v>
                </c:pt>
                <c:pt idx="1430">
                  <c:v>23.6069172388</c:v>
                </c:pt>
                <c:pt idx="1431">
                  <c:v>23.6093778892</c:v>
                </c:pt>
                <c:pt idx="1432">
                  <c:v>23.6118365584</c:v>
                </c:pt>
                <c:pt idx="1433">
                  <c:v>23.6142972088</c:v>
                </c:pt>
                <c:pt idx="1434">
                  <c:v>23.6167578592</c:v>
                </c:pt>
                <c:pt idx="1435">
                  <c:v>23.6192185096</c:v>
                </c:pt>
                <c:pt idx="1436">
                  <c:v>23.62167916</c:v>
                </c:pt>
                <c:pt idx="1437">
                  <c:v>23.6241398104</c:v>
                </c:pt>
                <c:pt idx="1438">
                  <c:v>23.6266004608</c:v>
                </c:pt>
                <c:pt idx="1439">
                  <c:v>23.6290611112</c:v>
                </c:pt>
                <c:pt idx="1440">
                  <c:v>23.6315197804</c:v>
                </c:pt>
                <c:pt idx="1441">
                  <c:v>23.6339804308</c:v>
                </c:pt>
                <c:pt idx="1442">
                  <c:v>23.6364410812</c:v>
                </c:pt>
                <c:pt idx="1443">
                  <c:v>23.6389017316</c:v>
                </c:pt>
                <c:pt idx="1444">
                  <c:v>23.6413604008</c:v>
                </c:pt>
                <c:pt idx="1445">
                  <c:v>23.6438210512</c:v>
                </c:pt>
                <c:pt idx="1446">
                  <c:v>23.6462817016</c:v>
                </c:pt>
                <c:pt idx="1447">
                  <c:v>23.6487403708</c:v>
                </c:pt>
                <c:pt idx="1448">
                  <c:v>23.6512010212</c:v>
                </c:pt>
                <c:pt idx="1449">
                  <c:v>23.6536596904</c:v>
                </c:pt>
                <c:pt idx="1450">
                  <c:v>23.6561203408</c:v>
                </c:pt>
                <c:pt idx="1451">
                  <c:v>23.6585809912</c:v>
                </c:pt>
                <c:pt idx="1452">
                  <c:v>23.6610396604</c:v>
                </c:pt>
                <c:pt idx="1453">
                  <c:v>23.6635003108</c:v>
                </c:pt>
                <c:pt idx="1454">
                  <c:v>23.66595898</c:v>
                </c:pt>
                <c:pt idx="1455">
                  <c:v>23.6684176492</c:v>
                </c:pt>
                <c:pt idx="1456">
                  <c:v>23.6708782996</c:v>
                </c:pt>
                <c:pt idx="1457">
                  <c:v>23.6733369688</c:v>
                </c:pt>
                <c:pt idx="1458">
                  <c:v>23.6757976192</c:v>
                </c:pt>
                <c:pt idx="1459">
                  <c:v>23.6782562884</c:v>
                </c:pt>
                <c:pt idx="1460">
                  <c:v>23.6807149576</c:v>
                </c:pt>
                <c:pt idx="1461">
                  <c:v>23.683175608</c:v>
                </c:pt>
                <c:pt idx="1462">
                  <c:v>23.68563427719994</c:v>
                </c:pt>
                <c:pt idx="1463">
                  <c:v>23.6880929464</c:v>
                </c:pt>
                <c:pt idx="1464">
                  <c:v>23.6905535968</c:v>
                </c:pt>
                <c:pt idx="1465">
                  <c:v>23.693012266</c:v>
                </c:pt>
                <c:pt idx="1466">
                  <c:v>23.6954709352</c:v>
                </c:pt>
                <c:pt idx="1467">
                  <c:v>23.6979296044</c:v>
                </c:pt>
                <c:pt idx="1468">
                  <c:v>23.7003882736</c:v>
                </c:pt>
                <c:pt idx="1469">
                  <c:v>23.7028469428</c:v>
                </c:pt>
                <c:pt idx="1470">
                  <c:v>23.7053075932</c:v>
                </c:pt>
                <c:pt idx="1471">
                  <c:v>23.7077662624</c:v>
                </c:pt>
                <c:pt idx="1472">
                  <c:v>23.7102249316</c:v>
                </c:pt>
                <c:pt idx="1473">
                  <c:v>23.7126836008</c:v>
                </c:pt>
                <c:pt idx="1474">
                  <c:v>23.71514226999998</c:v>
                </c:pt>
                <c:pt idx="1475">
                  <c:v>23.7176009392</c:v>
                </c:pt>
                <c:pt idx="1476">
                  <c:v>23.7200596084</c:v>
                </c:pt>
                <c:pt idx="1477">
                  <c:v>23.7225182776</c:v>
                </c:pt>
                <c:pt idx="1478">
                  <c:v>23.7249769468</c:v>
                </c:pt>
                <c:pt idx="1479">
                  <c:v>23.727435616</c:v>
                </c:pt>
                <c:pt idx="1480">
                  <c:v>23.729892304</c:v>
                </c:pt>
                <c:pt idx="1481">
                  <c:v>23.7323509732</c:v>
                </c:pt>
                <c:pt idx="1482">
                  <c:v>23.7348096424</c:v>
                </c:pt>
                <c:pt idx="1483">
                  <c:v>23.7372683116</c:v>
                </c:pt>
                <c:pt idx="1484">
                  <c:v>23.7397269808</c:v>
                </c:pt>
                <c:pt idx="1485">
                  <c:v>23.74218565</c:v>
                </c:pt>
                <c:pt idx="1486">
                  <c:v>23.74464233799994</c:v>
                </c:pt>
                <c:pt idx="1487">
                  <c:v>23.7471010072</c:v>
                </c:pt>
                <c:pt idx="1488">
                  <c:v>23.7495596764</c:v>
                </c:pt>
                <c:pt idx="1489">
                  <c:v>23.7520183456</c:v>
                </c:pt>
                <c:pt idx="1490">
                  <c:v>23.7544750336</c:v>
                </c:pt>
                <c:pt idx="1491">
                  <c:v>23.7569337028</c:v>
                </c:pt>
                <c:pt idx="1492">
                  <c:v>23.7593903908</c:v>
                </c:pt>
                <c:pt idx="1493">
                  <c:v>23.76184906</c:v>
                </c:pt>
                <c:pt idx="1494">
                  <c:v>23.7643077292</c:v>
                </c:pt>
                <c:pt idx="1495">
                  <c:v>23.7667644172</c:v>
                </c:pt>
                <c:pt idx="1496">
                  <c:v>23.7692230864</c:v>
                </c:pt>
                <c:pt idx="1497">
                  <c:v>23.7716797744</c:v>
                </c:pt>
                <c:pt idx="1498">
                  <c:v>23.7741384436</c:v>
                </c:pt>
                <c:pt idx="1499">
                  <c:v>23.7765951316</c:v>
                </c:pt>
                <c:pt idx="1500">
                  <c:v>23.7790538008</c:v>
                </c:pt>
                <c:pt idx="1501">
                  <c:v>23.7815104888</c:v>
                </c:pt>
                <c:pt idx="1502">
                  <c:v>23.7839671768</c:v>
                </c:pt>
                <c:pt idx="1503">
                  <c:v>23.786425846</c:v>
                </c:pt>
                <c:pt idx="1504">
                  <c:v>23.788882534</c:v>
                </c:pt>
                <c:pt idx="1505">
                  <c:v>23.7913412032</c:v>
                </c:pt>
                <c:pt idx="1506">
                  <c:v>23.7937978912</c:v>
                </c:pt>
                <c:pt idx="1507">
                  <c:v>23.7962545792</c:v>
                </c:pt>
                <c:pt idx="1508">
                  <c:v>23.7987112672</c:v>
                </c:pt>
                <c:pt idx="1509">
                  <c:v>23.8011699364</c:v>
                </c:pt>
                <c:pt idx="1510">
                  <c:v>23.8036266244</c:v>
                </c:pt>
                <c:pt idx="1511">
                  <c:v>23.8060833124</c:v>
                </c:pt>
                <c:pt idx="1512">
                  <c:v>23.8085400004</c:v>
                </c:pt>
                <c:pt idx="1513">
                  <c:v>23.8109966884</c:v>
                </c:pt>
                <c:pt idx="1514">
                  <c:v>23.8134553576</c:v>
                </c:pt>
                <c:pt idx="1515">
                  <c:v>23.8159120456</c:v>
                </c:pt>
                <c:pt idx="1516">
                  <c:v>23.8183687336</c:v>
                </c:pt>
                <c:pt idx="1517">
                  <c:v>23.8208254216</c:v>
                </c:pt>
                <c:pt idx="1518">
                  <c:v>23.8232821096</c:v>
                </c:pt>
                <c:pt idx="1519">
                  <c:v>23.8257387976</c:v>
                </c:pt>
                <c:pt idx="1520">
                  <c:v>23.8281954856</c:v>
                </c:pt>
                <c:pt idx="1521">
                  <c:v>23.8306521736</c:v>
                </c:pt>
                <c:pt idx="1522">
                  <c:v>23.8331088616</c:v>
                </c:pt>
                <c:pt idx="1523">
                  <c:v>23.8355655496</c:v>
                </c:pt>
                <c:pt idx="1524">
                  <c:v>23.8380222376</c:v>
                </c:pt>
                <c:pt idx="1525">
                  <c:v>23.8404789256</c:v>
                </c:pt>
                <c:pt idx="1526">
                  <c:v>23.8429336324</c:v>
                </c:pt>
                <c:pt idx="1527">
                  <c:v>23.8453903204</c:v>
                </c:pt>
                <c:pt idx="1528">
                  <c:v>23.8478470084</c:v>
                </c:pt>
                <c:pt idx="1529">
                  <c:v>23.8503036964</c:v>
                </c:pt>
                <c:pt idx="1530">
                  <c:v>23.8527603844</c:v>
                </c:pt>
                <c:pt idx="1531">
                  <c:v>23.8552150912</c:v>
                </c:pt>
                <c:pt idx="1532">
                  <c:v>23.8576717792</c:v>
                </c:pt>
                <c:pt idx="1533">
                  <c:v>23.8601284672</c:v>
                </c:pt>
                <c:pt idx="1534">
                  <c:v>23.8625851552</c:v>
                </c:pt>
                <c:pt idx="1535">
                  <c:v>23.865039862</c:v>
                </c:pt>
                <c:pt idx="1536">
                  <c:v>23.86749655</c:v>
                </c:pt>
                <c:pt idx="1537">
                  <c:v>23.869953238</c:v>
                </c:pt>
                <c:pt idx="1538">
                  <c:v>23.8724079448</c:v>
                </c:pt>
                <c:pt idx="1539">
                  <c:v>23.8748646328</c:v>
                </c:pt>
                <c:pt idx="1540">
                  <c:v>23.8773193396</c:v>
                </c:pt>
                <c:pt idx="1541">
                  <c:v>23.8797760276</c:v>
                </c:pt>
                <c:pt idx="1542">
                  <c:v>23.8822307344</c:v>
                </c:pt>
                <c:pt idx="1543">
                  <c:v>23.8846874224</c:v>
                </c:pt>
                <c:pt idx="1544">
                  <c:v>23.8871421292</c:v>
                </c:pt>
                <c:pt idx="1545">
                  <c:v>23.8895988172</c:v>
                </c:pt>
                <c:pt idx="1546">
                  <c:v>23.892053524</c:v>
                </c:pt>
                <c:pt idx="1547">
                  <c:v>23.894510212</c:v>
                </c:pt>
                <c:pt idx="1548">
                  <c:v>23.8969649188</c:v>
                </c:pt>
                <c:pt idx="1549">
                  <c:v>23.8994196256</c:v>
                </c:pt>
                <c:pt idx="1550">
                  <c:v>23.9018763136</c:v>
                </c:pt>
                <c:pt idx="1551">
                  <c:v>23.9043310204</c:v>
                </c:pt>
                <c:pt idx="1552">
                  <c:v>23.9067857272</c:v>
                </c:pt>
                <c:pt idx="1553">
                  <c:v>23.9092424152</c:v>
                </c:pt>
                <c:pt idx="1554">
                  <c:v>23.911697122</c:v>
                </c:pt>
                <c:pt idx="1555">
                  <c:v>23.9141518288</c:v>
                </c:pt>
                <c:pt idx="1556">
                  <c:v>23.9166065356</c:v>
                </c:pt>
                <c:pt idx="1557">
                  <c:v>23.9190612424</c:v>
                </c:pt>
                <c:pt idx="1558">
                  <c:v>23.9215179304</c:v>
                </c:pt>
                <c:pt idx="1559">
                  <c:v>23.9239726372</c:v>
                </c:pt>
                <c:pt idx="1560">
                  <c:v>23.926427344</c:v>
                </c:pt>
                <c:pt idx="1561">
                  <c:v>23.9288820508</c:v>
                </c:pt>
                <c:pt idx="1562">
                  <c:v>23.9313367576</c:v>
                </c:pt>
                <c:pt idx="1563">
                  <c:v>23.9337914644</c:v>
                </c:pt>
                <c:pt idx="1564">
                  <c:v>23.9362461712</c:v>
                </c:pt>
                <c:pt idx="1565">
                  <c:v>23.938700878</c:v>
                </c:pt>
                <c:pt idx="1566">
                  <c:v>23.9411555848</c:v>
                </c:pt>
                <c:pt idx="1567">
                  <c:v>23.9436102916</c:v>
                </c:pt>
                <c:pt idx="1568">
                  <c:v>23.9460649984</c:v>
                </c:pt>
                <c:pt idx="1569">
                  <c:v>23.9485197052</c:v>
                </c:pt>
                <c:pt idx="1570">
                  <c:v>23.950974412</c:v>
                </c:pt>
                <c:pt idx="1571">
                  <c:v>23.9534291188</c:v>
                </c:pt>
                <c:pt idx="1572">
                  <c:v>23.9558818444</c:v>
                </c:pt>
                <c:pt idx="1573">
                  <c:v>23.9583365512</c:v>
                </c:pt>
                <c:pt idx="1574">
                  <c:v>23.960791258</c:v>
                </c:pt>
                <c:pt idx="1575">
                  <c:v>23.9632459648</c:v>
                </c:pt>
                <c:pt idx="1576">
                  <c:v>23.96570067159994</c:v>
                </c:pt>
                <c:pt idx="1577">
                  <c:v>23.9681533972</c:v>
                </c:pt>
                <c:pt idx="1578">
                  <c:v>23.970608104</c:v>
                </c:pt>
                <c:pt idx="1579">
                  <c:v>23.9730628108</c:v>
                </c:pt>
                <c:pt idx="1580">
                  <c:v>23.9755155364</c:v>
                </c:pt>
                <c:pt idx="1581">
                  <c:v>23.9779702432</c:v>
                </c:pt>
                <c:pt idx="1582">
                  <c:v>23.98042495</c:v>
                </c:pt>
                <c:pt idx="1583">
                  <c:v>23.9828776756</c:v>
                </c:pt>
                <c:pt idx="1584">
                  <c:v>23.98533238239994</c:v>
                </c:pt>
                <c:pt idx="1585">
                  <c:v>23.987785108</c:v>
                </c:pt>
                <c:pt idx="1586">
                  <c:v>23.9902398148</c:v>
                </c:pt>
                <c:pt idx="1587">
                  <c:v>23.99269254039994</c:v>
                </c:pt>
                <c:pt idx="1588">
                  <c:v>23.99514724719994</c:v>
                </c:pt>
                <c:pt idx="1589">
                  <c:v>23.9975999728</c:v>
                </c:pt>
                <c:pt idx="1590">
                  <c:v>24.0000546796</c:v>
                </c:pt>
                <c:pt idx="1591">
                  <c:v>24.0025074052</c:v>
                </c:pt>
                <c:pt idx="1592">
                  <c:v>24.004962112</c:v>
                </c:pt>
                <c:pt idx="1593">
                  <c:v>24.0074148376</c:v>
                </c:pt>
                <c:pt idx="1594">
                  <c:v>24.0098675632</c:v>
                </c:pt>
                <c:pt idx="1595">
                  <c:v>24.01232226999998</c:v>
                </c:pt>
                <c:pt idx="1596">
                  <c:v>24.0147749956</c:v>
                </c:pt>
                <c:pt idx="1597">
                  <c:v>24.0172277212</c:v>
                </c:pt>
                <c:pt idx="1598">
                  <c:v>24.019682428</c:v>
                </c:pt>
                <c:pt idx="1599">
                  <c:v>24.0221351536</c:v>
                </c:pt>
                <c:pt idx="1600">
                  <c:v>24.0245878792</c:v>
                </c:pt>
                <c:pt idx="1601">
                  <c:v>24.0270406048</c:v>
                </c:pt>
                <c:pt idx="1602">
                  <c:v>24.0294933304</c:v>
                </c:pt>
                <c:pt idx="1603">
                  <c:v>24.0319480372</c:v>
                </c:pt>
                <c:pt idx="1604">
                  <c:v>24.0344007628</c:v>
                </c:pt>
                <c:pt idx="1605">
                  <c:v>24.0368534884</c:v>
                </c:pt>
                <c:pt idx="1606">
                  <c:v>24.039306214</c:v>
                </c:pt>
                <c:pt idx="1607">
                  <c:v>24.0417589396</c:v>
                </c:pt>
                <c:pt idx="1608">
                  <c:v>24.0442116652</c:v>
                </c:pt>
                <c:pt idx="1609">
                  <c:v>24.0466643908</c:v>
                </c:pt>
                <c:pt idx="1610">
                  <c:v>24.0491171164</c:v>
                </c:pt>
                <c:pt idx="1611">
                  <c:v>24.051569842</c:v>
                </c:pt>
                <c:pt idx="1612">
                  <c:v>24.0540225676</c:v>
                </c:pt>
                <c:pt idx="1613">
                  <c:v>24.0564752932</c:v>
                </c:pt>
                <c:pt idx="1614">
                  <c:v>24.0589280188</c:v>
                </c:pt>
                <c:pt idx="1615">
                  <c:v>24.0613807444</c:v>
                </c:pt>
                <c:pt idx="1616">
                  <c:v>24.06383347</c:v>
                </c:pt>
                <c:pt idx="1617">
                  <c:v>24.0662861956</c:v>
                </c:pt>
                <c:pt idx="1618">
                  <c:v>24.06873693999994</c:v>
                </c:pt>
                <c:pt idx="1619">
                  <c:v>24.0711896656</c:v>
                </c:pt>
                <c:pt idx="1620">
                  <c:v>24.0736423912</c:v>
                </c:pt>
                <c:pt idx="1621">
                  <c:v>24.0760951168</c:v>
                </c:pt>
                <c:pt idx="1622">
                  <c:v>24.0785458612</c:v>
                </c:pt>
                <c:pt idx="1623">
                  <c:v>24.0809985868</c:v>
                </c:pt>
                <c:pt idx="1624">
                  <c:v>24.0834513124</c:v>
                </c:pt>
                <c:pt idx="1625">
                  <c:v>24.085904038</c:v>
                </c:pt>
                <c:pt idx="1626">
                  <c:v>24.0883547824</c:v>
                </c:pt>
                <c:pt idx="1627">
                  <c:v>24.090807508</c:v>
                </c:pt>
                <c:pt idx="1628">
                  <c:v>24.0932582524</c:v>
                </c:pt>
                <c:pt idx="1629">
                  <c:v>24.095710978</c:v>
                </c:pt>
                <c:pt idx="1630">
                  <c:v>24.0981637036</c:v>
                </c:pt>
                <c:pt idx="1631">
                  <c:v>24.100614448</c:v>
                </c:pt>
                <c:pt idx="1632">
                  <c:v>24.1030671736</c:v>
                </c:pt>
                <c:pt idx="1633">
                  <c:v>24.105517918</c:v>
                </c:pt>
                <c:pt idx="1634">
                  <c:v>24.1079706436</c:v>
                </c:pt>
                <c:pt idx="1635">
                  <c:v>24.110421388</c:v>
                </c:pt>
                <c:pt idx="1636">
                  <c:v>24.1128721324</c:v>
                </c:pt>
                <c:pt idx="1637">
                  <c:v>24.115324858</c:v>
                </c:pt>
                <c:pt idx="1638">
                  <c:v>24.1177756024</c:v>
                </c:pt>
                <c:pt idx="1639">
                  <c:v>24.120228328</c:v>
                </c:pt>
                <c:pt idx="1640">
                  <c:v>24.1226790724</c:v>
                </c:pt>
                <c:pt idx="1641">
                  <c:v>24.1251298168</c:v>
                </c:pt>
                <c:pt idx="1642">
                  <c:v>24.1275825424</c:v>
                </c:pt>
                <c:pt idx="1643">
                  <c:v>24.1300332868</c:v>
                </c:pt>
                <c:pt idx="1644">
                  <c:v>24.1324840312</c:v>
                </c:pt>
                <c:pt idx="1645">
                  <c:v>24.1349347756</c:v>
                </c:pt>
                <c:pt idx="1646">
                  <c:v>24.1373875012</c:v>
                </c:pt>
                <c:pt idx="1647">
                  <c:v>24.1398382456</c:v>
                </c:pt>
                <c:pt idx="1648">
                  <c:v>24.14228899</c:v>
                </c:pt>
                <c:pt idx="1649">
                  <c:v>24.1447397344</c:v>
                </c:pt>
                <c:pt idx="1650">
                  <c:v>24.1471904788</c:v>
                </c:pt>
                <c:pt idx="1651">
                  <c:v>24.1496412232</c:v>
                </c:pt>
                <c:pt idx="1652">
                  <c:v>24.1520919676</c:v>
                </c:pt>
                <c:pt idx="1653">
                  <c:v>24.154542712</c:v>
                </c:pt>
                <c:pt idx="1654">
                  <c:v>24.1569934564</c:v>
                </c:pt>
                <c:pt idx="1655">
                  <c:v>24.1594442008</c:v>
                </c:pt>
                <c:pt idx="1656">
                  <c:v>24.1618949452</c:v>
                </c:pt>
                <c:pt idx="1657">
                  <c:v>24.1643456896</c:v>
                </c:pt>
                <c:pt idx="1658">
                  <c:v>24.166796434</c:v>
                </c:pt>
                <c:pt idx="1659">
                  <c:v>24.1692471784</c:v>
                </c:pt>
                <c:pt idx="1660">
                  <c:v>24.1716979228</c:v>
                </c:pt>
                <c:pt idx="1661">
                  <c:v>24.1741486672</c:v>
                </c:pt>
                <c:pt idx="1662">
                  <c:v>24.1765994116</c:v>
                </c:pt>
                <c:pt idx="1663">
                  <c:v>24.179050156</c:v>
                </c:pt>
                <c:pt idx="1664">
                  <c:v>24.1815009004</c:v>
                </c:pt>
                <c:pt idx="1665">
                  <c:v>24.1839496636</c:v>
                </c:pt>
                <c:pt idx="1666">
                  <c:v>24.186400408</c:v>
                </c:pt>
                <c:pt idx="1667">
                  <c:v>24.1888511524</c:v>
                </c:pt>
                <c:pt idx="1668">
                  <c:v>24.1913018968</c:v>
                </c:pt>
                <c:pt idx="1669">
                  <c:v>24.19375066</c:v>
                </c:pt>
                <c:pt idx="1670">
                  <c:v>24.1962014044</c:v>
                </c:pt>
                <c:pt idx="1671">
                  <c:v>24.1986521488</c:v>
                </c:pt>
                <c:pt idx="1672">
                  <c:v>24.201100912</c:v>
                </c:pt>
                <c:pt idx="1673">
                  <c:v>24.2035516564</c:v>
                </c:pt>
                <c:pt idx="1674">
                  <c:v>24.2060004196</c:v>
                </c:pt>
                <c:pt idx="1675">
                  <c:v>24.208451164</c:v>
                </c:pt>
                <c:pt idx="1676">
                  <c:v>24.2108999272</c:v>
                </c:pt>
                <c:pt idx="1677">
                  <c:v>24.2133506716</c:v>
                </c:pt>
                <c:pt idx="1678">
                  <c:v>24.215801416</c:v>
                </c:pt>
                <c:pt idx="1679">
                  <c:v>24.2182501792</c:v>
                </c:pt>
                <c:pt idx="1680">
                  <c:v>24.2206989424</c:v>
                </c:pt>
                <c:pt idx="1681">
                  <c:v>24.2231496868</c:v>
                </c:pt>
                <c:pt idx="1682">
                  <c:v>24.22559845</c:v>
                </c:pt>
                <c:pt idx="1683">
                  <c:v>24.2280491944</c:v>
                </c:pt>
                <c:pt idx="1684">
                  <c:v>24.2304979576</c:v>
                </c:pt>
                <c:pt idx="1685">
                  <c:v>24.2329467208</c:v>
                </c:pt>
                <c:pt idx="1686">
                  <c:v>24.2353974652</c:v>
                </c:pt>
                <c:pt idx="1687">
                  <c:v>24.2378462284</c:v>
                </c:pt>
                <c:pt idx="1688">
                  <c:v>24.2402949916</c:v>
                </c:pt>
                <c:pt idx="1689">
                  <c:v>24.242745736</c:v>
                </c:pt>
                <c:pt idx="1690">
                  <c:v>24.2451944992</c:v>
                </c:pt>
                <c:pt idx="1691">
                  <c:v>24.2476432624</c:v>
                </c:pt>
                <c:pt idx="1692">
                  <c:v>24.2500920256</c:v>
                </c:pt>
                <c:pt idx="1693">
                  <c:v>24.2525407888</c:v>
                </c:pt>
                <c:pt idx="1694">
                  <c:v>24.2549915332</c:v>
                </c:pt>
                <c:pt idx="1695">
                  <c:v>24.2574402964</c:v>
                </c:pt>
                <c:pt idx="1696">
                  <c:v>24.2598890596</c:v>
                </c:pt>
                <c:pt idx="1697">
                  <c:v>24.2623378228</c:v>
                </c:pt>
                <c:pt idx="1698">
                  <c:v>24.264786586</c:v>
                </c:pt>
                <c:pt idx="1699">
                  <c:v>24.2672353492</c:v>
                </c:pt>
                <c:pt idx="1700">
                  <c:v>24.2696841124</c:v>
                </c:pt>
                <c:pt idx="1701">
                  <c:v>24.27213287559994</c:v>
                </c:pt>
                <c:pt idx="1702">
                  <c:v>24.2745816388</c:v>
                </c:pt>
                <c:pt idx="1703">
                  <c:v>24.277030402</c:v>
                </c:pt>
                <c:pt idx="1704">
                  <c:v>24.2794791652</c:v>
                </c:pt>
                <c:pt idx="1705">
                  <c:v>24.2819279284</c:v>
                </c:pt>
                <c:pt idx="1706">
                  <c:v>24.2843766916</c:v>
                </c:pt>
                <c:pt idx="1707">
                  <c:v>24.2868234736</c:v>
                </c:pt>
                <c:pt idx="1708">
                  <c:v>24.2892722368</c:v>
                </c:pt>
                <c:pt idx="1709">
                  <c:v>24.291721</c:v>
                </c:pt>
                <c:pt idx="1710">
                  <c:v>24.2941697632</c:v>
                </c:pt>
                <c:pt idx="1711">
                  <c:v>24.2966185264</c:v>
                </c:pt>
                <c:pt idx="1712">
                  <c:v>24.2990653084</c:v>
                </c:pt>
                <c:pt idx="1713">
                  <c:v>24.3015140716</c:v>
                </c:pt>
                <c:pt idx="1714">
                  <c:v>24.3039628348</c:v>
                </c:pt>
                <c:pt idx="1715">
                  <c:v>24.3064096168</c:v>
                </c:pt>
                <c:pt idx="1716">
                  <c:v>24.30885838</c:v>
                </c:pt>
                <c:pt idx="1717">
                  <c:v>24.3113071432</c:v>
                </c:pt>
                <c:pt idx="1718">
                  <c:v>24.3137539252</c:v>
                </c:pt>
                <c:pt idx="1719">
                  <c:v>24.3162026884</c:v>
                </c:pt>
                <c:pt idx="1720">
                  <c:v>24.3186514516</c:v>
                </c:pt>
                <c:pt idx="1721">
                  <c:v>24.3210982336</c:v>
                </c:pt>
                <c:pt idx="1722">
                  <c:v>24.3235469968</c:v>
                </c:pt>
                <c:pt idx="1723">
                  <c:v>24.3259937788</c:v>
                </c:pt>
                <c:pt idx="1724">
                  <c:v>24.32844254199994</c:v>
                </c:pt>
                <c:pt idx="1725">
                  <c:v>24.330889324</c:v>
                </c:pt>
                <c:pt idx="1726">
                  <c:v>24.3333380872</c:v>
                </c:pt>
                <c:pt idx="1727">
                  <c:v>24.3357848692</c:v>
                </c:pt>
                <c:pt idx="1728">
                  <c:v>24.3382316512</c:v>
                </c:pt>
                <c:pt idx="1729">
                  <c:v>24.3406804144</c:v>
                </c:pt>
                <c:pt idx="1730">
                  <c:v>24.3431271964</c:v>
                </c:pt>
                <c:pt idx="1731">
                  <c:v>24.3455739784</c:v>
                </c:pt>
                <c:pt idx="1732">
                  <c:v>24.3480227416</c:v>
                </c:pt>
                <c:pt idx="1733">
                  <c:v>24.3504695236</c:v>
                </c:pt>
                <c:pt idx="1734">
                  <c:v>24.3529163056</c:v>
                </c:pt>
                <c:pt idx="1735">
                  <c:v>24.3553650688</c:v>
                </c:pt>
                <c:pt idx="1736">
                  <c:v>24.3578118508</c:v>
                </c:pt>
                <c:pt idx="1737">
                  <c:v>24.3602586328</c:v>
                </c:pt>
                <c:pt idx="1738">
                  <c:v>24.3627054148</c:v>
                </c:pt>
                <c:pt idx="1739">
                  <c:v>24.3651521968</c:v>
                </c:pt>
                <c:pt idx="1740">
                  <c:v>24.3675989788</c:v>
                </c:pt>
                <c:pt idx="1741">
                  <c:v>24.370047742</c:v>
                </c:pt>
                <c:pt idx="1742">
                  <c:v>24.372494524</c:v>
                </c:pt>
                <c:pt idx="1743">
                  <c:v>24.374941306</c:v>
                </c:pt>
                <c:pt idx="1744">
                  <c:v>24.377388088</c:v>
                </c:pt>
                <c:pt idx="1745">
                  <c:v>24.37983487</c:v>
                </c:pt>
                <c:pt idx="1746">
                  <c:v>24.382281652</c:v>
                </c:pt>
                <c:pt idx="1747">
                  <c:v>24.384728434</c:v>
                </c:pt>
                <c:pt idx="1748">
                  <c:v>24.387175216</c:v>
                </c:pt>
                <c:pt idx="1749">
                  <c:v>24.389621998</c:v>
                </c:pt>
                <c:pt idx="1750">
                  <c:v>24.39206878</c:v>
                </c:pt>
                <c:pt idx="1751">
                  <c:v>24.3945135808</c:v>
                </c:pt>
                <c:pt idx="1752">
                  <c:v>24.3969603628</c:v>
                </c:pt>
                <c:pt idx="1753">
                  <c:v>24.3994071448</c:v>
                </c:pt>
                <c:pt idx="1754">
                  <c:v>24.4018539268</c:v>
                </c:pt>
                <c:pt idx="1755">
                  <c:v>24.4043007088</c:v>
                </c:pt>
                <c:pt idx="1756">
                  <c:v>24.4067474908</c:v>
                </c:pt>
                <c:pt idx="1757">
                  <c:v>24.4091922916</c:v>
                </c:pt>
                <c:pt idx="1758">
                  <c:v>24.4116390736</c:v>
                </c:pt>
                <c:pt idx="1759">
                  <c:v>24.4140858556</c:v>
                </c:pt>
                <c:pt idx="1760">
                  <c:v>24.4165306564</c:v>
                </c:pt>
                <c:pt idx="1761">
                  <c:v>24.4189774384</c:v>
                </c:pt>
                <c:pt idx="1762">
                  <c:v>24.4214242204</c:v>
                </c:pt>
                <c:pt idx="1763">
                  <c:v>24.4238690212</c:v>
                </c:pt>
                <c:pt idx="1764">
                  <c:v>24.4263158032</c:v>
                </c:pt>
                <c:pt idx="1765">
                  <c:v>24.42876258519994</c:v>
                </c:pt>
                <c:pt idx="1766">
                  <c:v>24.431207386</c:v>
                </c:pt>
                <c:pt idx="1767">
                  <c:v>24.433654168</c:v>
                </c:pt>
                <c:pt idx="1768">
                  <c:v>24.4360989688</c:v>
                </c:pt>
                <c:pt idx="1769">
                  <c:v>24.4385457508</c:v>
                </c:pt>
                <c:pt idx="1770">
                  <c:v>24.4409905516</c:v>
                </c:pt>
                <c:pt idx="1771">
                  <c:v>24.4434373336</c:v>
                </c:pt>
                <c:pt idx="1772">
                  <c:v>24.4458821344</c:v>
                </c:pt>
                <c:pt idx="1773">
                  <c:v>24.44832693519994</c:v>
                </c:pt>
                <c:pt idx="1774">
                  <c:v>24.4507737172</c:v>
                </c:pt>
                <c:pt idx="1775">
                  <c:v>24.453218518</c:v>
                </c:pt>
                <c:pt idx="1776">
                  <c:v>24.4556653</c:v>
                </c:pt>
                <c:pt idx="1777">
                  <c:v>24.4581101008</c:v>
                </c:pt>
                <c:pt idx="1778">
                  <c:v>24.4605549016</c:v>
                </c:pt>
                <c:pt idx="1779">
                  <c:v>24.4629997024</c:v>
                </c:pt>
                <c:pt idx="1780">
                  <c:v>24.46544648439994</c:v>
                </c:pt>
                <c:pt idx="1781">
                  <c:v>24.4678912852</c:v>
                </c:pt>
                <c:pt idx="1782">
                  <c:v>24.470336086</c:v>
                </c:pt>
                <c:pt idx="1783">
                  <c:v>24.4727808868</c:v>
                </c:pt>
                <c:pt idx="1784">
                  <c:v>24.4752256876</c:v>
                </c:pt>
                <c:pt idx="1785">
                  <c:v>24.4776724696</c:v>
                </c:pt>
                <c:pt idx="1786">
                  <c:v>24.48011727039994</c:v>
                </c:pt>
                <c:pt idx="1787">
                  <c:v>24.48256207119994</c:v>
                </c:pt>
                <c:pt idx="1788">
                  <c:v>24.48500687199994</c:v>
                </c:pt>
                <c:pt idx="1789">
                  <c:v>24.4874516728</c:v>
                </c:pt>
                <c:pt idx="1790">
                  <c:v>24.4898964736</c:v>
                </c:pt>
                <c:pt idx="1791">
                  <c:v>24.49234127439994</c:v>
                </c:pt>
                <c:pt idx="1792">
                  <c:v>24.4947860752</c:v>
                </c:pt>
                <c:pt idx="1793">
                  <c:v>24.497230876</c:v>
                </c:pt>
                <c:pt idx="1794">
                  <c:v>24.4996756768</c:v>
                </c:pt>
                <c:pt idx="1795">
                  <c:v>24.5021204776</c:v>
                </c:pt>
                <c:pt idx="1796">
                  <c:v>24.5045652784</c:v>
                </c:pt>
                <c:pt idx="1797">
                  <c:v>24.5070100792</c:v>
                </c:pt>
                <c:pt idx="1798">
                  <c:v>24.5094528988</c:v>
                </c:pt>
                <c:pt idx="1799">
                  <c:v>24.5118976996</c:v>
                </c:pt>
                <c:pt idx="1800">
                  <c:v>24.5143425004</c:v>
                </c:pt>
                <c:pt idx="1801">
                  <c:v>24.5167873012</c:v>
                </c:pt>
                <c:pt idx="1802">
                  <c:v>24.519232102</c:v>
                </c:pt>
                <c:pt idx="1803">
                  <c:v>24.5216749216</c:v>
                </c:pt>
                <c:pt idx="1804">
                  <c:v>24.5241197224</c:v>
                </c:pt>
                <c:pt idx="1805">
                  <c:v>24.5265645232</c:v>
                </c:pt>
                <c:pt idx="1806">
                  <c:v>24.5290073428</c:v>
                </c:pt>
                <c:pt idx="1807">
                  <c:v>24.5314521436</c:v>
                </c:pt>
                <c:pt idx="1808">
                  <c:v>24.5338969444</c:v>
                </c:pt>
                <c:pt idx="1809">
                  <c:v>24.536339764</c:v>
                </c:pt>
                <c:pt idx="1810">
                  <c:v>24.5387845648</c:v>
                </c:pt>
                <c:pt idx="1811">
                  <c:v>24.5412293656</c:v>
                </c:pt>
                <c:pt idx="1812">
                  <c:v>24.5436721852</c:v>
                </c:pt>
                <c:pt idx="1813">
                  <c:v>24.546116986</c:v>
                </c:pt>
                <c:pt idx="1814">
                  <c:v>24.5485598056</c:v>
                </c:pt>
                <c:pt idx="1815">
                  <c:v>24.5510046064</c:v>
                </c:pt>
                <c:pt idx="1816">
                  <c:v>24.553447426</c:v>
                </c:pt>
                <c:pt idx="1817">
                  <c:v>24.5558922268</c:v>
                </c:pt>
                <c:pt idx="1818">
                  <c:v>24.5583350464</c:v>
                </c:pt>
                <c:pt idx="1819">
                  <c:v>24.560777866</c:v>
                </c:pt>
                <c:pt idx="1820">
                  <c:v>24.5632226668</c:v>
                </c:pt>
                <c:pt idx="1821">
                  <c:v>24.5656654864</c:v>
                </c:pt>
                <c:pt idx="1822">
                  <c:v>24.568108306</c:v>
                </c:pt>
                <c:pt idx="1823">
                  <c:v>24.5705531068</c:v>
                </c:pt>
                <c:pt idx="1824">
                  <c:v>24.5729959264</c:v>
                </c:pt>
                <c:pt idx="1825">
                  <c:v>24.575438746</c:v>
                </c:pt>
                <c:pt idx="1826">
                  <c:v>24.5778815656</c:v>
                </c:pt>
                <c:pt idx="1827">
                  <c:v>24.5803263664</c:v>
                </c:pt>
                <c:pt idx="1828">
                  <c:v>24.582769186</c:v>
                </c:pt>
                <c:pt idx="1829">
                  <c:v>24.5852120056</c:v>
                </c:pt>
                <c:pt idx="1830">
                  <c:v>24.5876548252</c:v>
                </c:pt>
                <c:pt idx="1831">
                  <c:v>24.5900976448</c:v>
                </c:pt>
                <c:pt idx="1832">
                  <c:v>24.5925404644</c:v>
                </c:pt>
                <c:pt idx="1833">
                  <c:v>24.5949852652</c:v>
                </c:pt>
                <c:pt idx="1834">
                  <c:v>24.5974280848</c:v>
                </c:pt>
                <c:pt idx="1835">
                  <c:v>24.5998709044</c:v>
                </c:pt>
                <c:pt idx="1836">
                  <c:v>24.602313724</c:v>
                </c:pt>
                <c:pt idx="1837">
                  <c:v>24.6047565436</c:v>
                </c:pt>
                <c:pt idx="1838">
                  <c:v>24.6071993632</c:v>
                </c:pt>
                <c:pt idx="1839">
                  <c:v>24.6096421828</c:v>
                </c:pt>
                <c:pt idx="1840">
                  <c:v>24.6120850024</c:v>
                </c:pt>
                <c:pt idx="1841">
                  <c:v>24.6145258408</c:v>
                </c:pt>
                <c:pt idx="1842">
                  <c:v>24.6169686604</c:v>
                </c:pt>
                <c:pt idx="1843">
                  <c:v>24.61941148</c:v>
                </c:pt>
                <c:pt idx="1844">
                  <c:v>24.6218542996</c:v>
                </c:pt>
                <c:pt idx="1845">
                  <c:v>24.6242971192</c:v>
                </c:pt>
                <c:pt idx="1846">
                  <c:v>24.6267399388</c:v>
                </c:pt>
                <c:pt idx="1847">
                  <c:v>24.6291827584</c:v>
                </c:pt>
                <c:pt idx="1848">
                  <c:v>24.6316235968</c:v>
                </c:pt>
                <c:pt idx="1849">
                  <c:v>24.6340664164</c:v>
                </c:pt>
                <c:pt idx="1850">
                  <c:v>24.636509236</c:v>
                </c:pt>
                <c:pt idx="1851">
                  <c:v>24.6389500744</c:v>
                </c:pt>
                <c:pt idx="1852">
                  <c:v>24.641392894</c:v>
                </c:pt>
                <c:pt idx="1853">
                  <c:v>24.6438357136</c:v>
                </c:pt>
                <c:pt idx="1854">
                  <c:v>24.646276552</c:v>
                </c:pt>
                <c:pt idx="1855">
                  <c:v>24.64871937159994</c:v>
                </c:pt>
                <c:pt idx="1856">
                  <c:v>24.6511621912</c:v>
                </c:pt>
                <c:pt idx="1857">
                  <c:v>24.6536030296</c:v>
                </c:pt>
                <c:pt idx="1858">
                  <c:v>24.6560458492</c:v>
                </c:pt>
                <c:pt idx="1859">
                  <c:v>24.6584866876</c:v>
                </c:pt>
                <c:pt idx="1860">
                  <c:v>24.6609295072</c:v>
                </c:pt>
                <c:pt idx="1861">
                  <c:v>24.6633703456</c:v>
                </c:pt>
                <c:pt idx="1862">
                  <c:v>24.6658131652</c:v>
                </c:pt>
                <c:pt idx="1863">
                  <c:v>24.6682540036</c:v>
                </c:pt>
                <c:pt idx="1864">
                  <c:v>24.670694842</c:v>
                </c:pt>
                <c:pt idx="1865">
                  <c:v>24.6731376616</c:v>
                </c:pt>
                <c:pt idx="1866">
                  <c:v>24.6755785</c:v>
                </c:pt>
                <c:pt idx="1867">
                  <c:v>24.6780213196</c:v>
                </c:pt>
                <c:pt idx="1868">
                  <c:v>24.680462158</c:v>
                </c:pt>
                <c:pt idx="1869">
                  <c:v>24.6829029964</c:v>
                </c:pt>
                <c:pt idx="1870">
                  <c:v>24.68534383479994</c:v>
                </c:pt>
                <c:pt idx="1871">
                  <c:v>24.6877866544</c:v>
                </c:pt>
                <c:pt idx="1872">
                  <c:v>24.6902274928</c:v>
                </c:pt>
                <c:pt idx="1873">
                  <c:v>24.6926683312</c:v>
                </c:pt>
                <c:pt idx="1874">
                  <c:v>24.6951091696</c:v>
                </c:pt>
                <c:pt idx="1875">
                  <c:v>24.697550008</c:v>
                </c:pt>
                <c:pt idx="1876">
                  <c:v>24.6999928276</c:v>
                </c:pt>
                <c:pt idx="1877">
                  <c:v>24.702433666</c:v>
                </c:pt>
                <c:pt idx="1878">
                  <c:v>24.7048745044</c:v>
                </c:pt>
                <c:pt idx="1879">
                  <c:v>24.7073153428</c:v>
                </c:pt>
                <c:pt idx="1880">
                  <c:v>24.7097561812</c:v>
                </c:pt>
                <c:pt idx="1881">
                  <c:v>24.7121970196</c:v>
                </c:pt>
                <c:pt idx="1882">
                  <c:v>24.714637858</c:v>
                </c:pt>
                <c:pt idx="1883">
                  <c:v>24.7170786964</c:v>
                </c:pt>
                <c:pt idx="1884">
                  <c:v>24.7195195348</c:v>
                </c:pt>
                <c:pt idx="1885">
                  <c:v>24.7219603732</c:v>
                </c:pt>
                <c:pt idx="1886">
                  <c:v>24.7244012116</c:v>
                </c:pt>
                <c:pt idx="1887">
                  <c:v>24.72684205</c:v>
                </c:pt>
                <c:pt idx="1888">
                  <c:v>24.7292828884</c:v>
                </c:pt>
                <c:pt idx="1889">
                  <c:v>24.7317237268</c:v>
                </c:pt>
                <c:pt idx="1890">
                  <c:v>24.734162584</c:v>
                </c:pt>
                <c:pt idx="1891">
                  <c:v>24.7366034224</c:v>
                </c:pt>
                <c:pt idx="1892">
                  <c:v>24.7390442608</c:v>
                </c:pt>
                <c:pt idx="1893">
                  <c:v>24.7414850992</c:v>
                </c:pt>
                <c:pt idx="1894">
                  <c:v>24.7439239564</c:v>
                </c:pt>
                <c:pt idx="1895">
                  <c:v>24.7463647948</c:v>
                </c:pt>
                <c:pt idx="1896">
                  <c:v>24.7488056332</c:v>
                </c:pt>
                <c:pt idx="1897">
                  <c:v>24.7512464716</c:v>
                </c:pt>
                <c:pt idx="1898">
                  <c:v>24.7536853288</c:v>
                </c:pt>
                <c:pt idx="1899">
                  <c:v>24.7561261672</c:v>
                </c:pt>
                <c:pt idx="1900">
                  <c:v>24.7585670056</c:v>
                </c:pt>
                <c:pt idx="1901">
                  <c:v>24.7610058628</c:v>
                </c:pt>
                <c:pt idx="1902">
                  <c:v>24.7634467012</c:v>
                </c:pt>
                <c:pt idx="1903">
                  <c:v>24.7658855584</c:v>
                </c:pt>
                <c:pt idx="1904">
                  <c:v>24.7683263968</c:v>
                </c:pt>
                <c:pt idx="1905">
                  <c:v>24.770765254</c:v>
                </c:pt>
                <c:pt idx="1906">
                  <c:v>24.7732060924</c:v>
                </c:pt>
                <c:pt idx="1907">
                  <c:v>24.7756449496</c:v>
                </c:pt>
                <c:pt idx="1908">
                  <c:v>24.778085788</c:v>
                </c:pt>
                <c:pt idx="1909">
                  <c:v>24.7805246452</c:v>
                </c:pt>
                <c:pt idx="1910">
                  <c:v>24.7829654836</c:v>
                </c:pt>
                <c:pt idx="1911">
                  <c:v>24.7854043408</c:v>
                </c:pt>
                <c:pt idx="1912">
                  <c:v>24.787843198</c:v>
                </c:pt>
                <c:pt idx="1913">
                  <c:v>24.7902840364</c:v>
                </c:pt>
                <c:pt idx="1914">
                  <c:v>24.79272289359994</c:v>
                </c:pt>
                <c:pt idx="1915">
                  <c:v>24.7951617508</c:v>
                </c:pt>
                <c:pt idx="1916">
                  <c:v>24.797600608</c:v>
                </c:pt>
                <c:pt idx="1917">
                  <c:v>24.8000414464</c:v>
                </c:pt>
                <c:pt idx="1918">
                  <c:v>24.8024803036</c:v>
                </c:pt>
                <c:pt idx="1919">
                  <c:v>24.8049191608</c:v>
                </c:pt>
                <c:pt idx="1920">
                  <c:v>24.807358018</c:v>
                </c:pt>
                <c:pt idx="1921">
                  <c:v>24.8097988564</c:v>
                </c:pt>
                <c:pt idx="1922">
                  <c:v>24.8122377136</c:v>
                </c:pt>
                <c:pt idx="1923">
                  <c:v>24.8146765708</c:v>
                </c:pt>
                <c:pt idx="1924">
                  <c:v>24.817115428</c:v>
                </c:pt>
                <c:pt idx="1925">
                  <c:v>24.8195542852</c:v>
                </c:pt>
                <c:pt idx="1926">
                  <c:v>24.8219931424</c:v>
                </c:pt>
                <c:pt idx="1927">
                  <c:v>24.8244319996</c:v>
                </c:pt>
                <c:pt idx="1928">
                  <c:v>24.8268708568</c:v>
                </c:pt>
                <c:pt idx="1929">
                  <c:v>24.829309714</c:v>
                </c:pt>
                <c:pt idx="1930">
                  <c:v>24.8317485712</c:v>
                </c:pt>
                <c:pt idx="1931">
                  <c:v>24.8341874284</c:v>
                </c:pt>
                <c:pt idx="1932">
                  <c:v>24.8366262856</c:v>
                </c:pt>
                <c:pt idx="1933">
                  <c:v>24.8390651428</c:v>
                </c:pt>
                <c:pt idx="1934">
                  <c:v>24.841504</c:v>
                </c:pt>
                <c:pt idx="1935">
                  <c:v>24.843940876</c:v>
                </c:pt>
                <c:pt idx="1936">
                  <c:v>24.8463797332</c:v>
                </c:pt>
                <c:pt idx="1937">
                  <c:v>24.8488185904</c:v>
                </c:pt>
                <c:pt idx="1938">
                  <c:v>24.8512574476</c:v>
                </c:pt>
                <c:pt idx="1939">
                  <c:v>24.8536963048</c:v>
                </c:pt>
                <c:pt idx="1940">
                  <c:v>24.8561331808</c:v>
                </c:pt>
                <c:pt idx="1941">
                  <c:v>24.858572038</c:v>
                </c:pt>
                <c:pt idx="1942">
                  <c:v>24.8610108952</c:v>
                </c:pt>
                <c:pt idx="1943">
                  <c:v>24.8634497524</c:v>
                </c:pt>
                <c:pt idx="1944">
                  <c:v>24.8658866284</c:v>
                </c:pt>
                <c:pt idx="1945">
                  <c:v>24.8683254856</c:v>
                </c:pt>
                <c:pt idx="1946">
                  <c:v>24.8707623616</c:v>
                </c:pt>
                <c:pt idx="1947">
                  <c:v>24.8732012188</c:v>
                </c:pt>
                <c:pt idx="1948">
                  <c:v>24.875640076</c:v>
                </c:pt>
                <c:pt idx="1949">
                  <c:v>24.878076952</c:v>
                </c:pt>
                <c:pt idx="1950">
                  <c:v>24.8805158092</c:v>
                </c:pt>
                <c:pt idx="1951">
                  <c:v>24.8829526852</c:v>
                </c:pt>
                <c:pt idx="1952">
                  <c:v>24.8853915424</c:v>
                </c:pt>
                <c:pt idx="1953">
                  <c:v>24.8878284184</c:v>
                </c:pt>
                <c:pt idx="1954">
                  <c:v>24.8902672756</c:v>
                </c:pt>
                <c:pt idx="1955">
                  <c:v>24.8927041516</c:v>
                </c:pt>
                <c:pt idx="1956">
                  <c:v>24.8951410276</c:v>
                </c:pt>
                <c:pt idx="1957">
                  <c:v>24.8975798848</c:v>
                </c:pt>
                <c:pt idx="1958">
                  <c:v>24.9000167608</c:v>
                </c:pt>
                <c:pt idx="1959">
                  <c:v>24.9024536368</c:v>
                </c:pt>
                <c:pt idx="1960">
                  <c:v>24.904892494</c:v>
                </c:pt>
                <c:pt idx="1961">
                  <c:v>24.90732937</c:v>
                </c:pt>
                <c:pt idx="1962">
                  <c:v>24.909766246</c:v>
                </c:pt>
                <c:pt idx="1963">
                  <c:v>24.9122051032</c:v>
                </c:pt>
                <c:pt idx="1964">
                  <c:v>24.9146419792</c:v>
                </c:pt>
                <c:pt idx="1965">
                  <c:v>24.9170788552</c:v>
                </c:pt>
                <c:pt idx="1966">
                  <c:v>24.9195157312</c:v>
                </c:pt>
                <c:pt idx="1967">
                  <c:v>24.9219526072</c:v>
                </c:pt>
                <c:pt idx="1968">
                  <c:v>24.9243894832</c:v>
                </c:pt>
                <c:pt idx="1969">
                  <c:v>24.9268283404</c:v>
                </c:pt>
                <c:pt idx="1970">
                  <c:v>24.9292652164</c:v>
                </c:pt>
                <c:pt idx="1971">
                  <c:v>24.9317020924</c:v>
                </c:pt>
                <c:pt idx="1972">
                  <c:v>24.9341389684</c:v>
                </c:pt>
                <c:pt idx="1973">
                  <c:v>24.9365758444</c:v>
                </c:pt>
                <c:pt idx="1974">
                  <c:v>24.9390127204</c:v>
                </c:pt>
                <c:pt idx="1975">
                  <c:v>24.94144959639994</c:v>
                </c:pt>
                <c:pt idx="1976">
                  <c:v>24.9438864724</c:v>
                </c:pt>
                <c:pt idx="1977">
                  <c:v>24.9463233484</c:v>
                </c:pt>
                <c:pt idx="1978">
                  <c:v>24.9487602244</c:v>
                </c:pt>
                <c:pt idx="1979">
                  <c:v>24.9511951192</c:v>
                </c:pt>
                <c:pt idx="1980">
                  <c:v>24.9536319952</c:v>
                </c:pt>
                <c:pt idx="1981">
                  <c:v>24.9560688712</c:v>
                </c:pt>
                <c:pt idx="1982">
                  <c:v>24.9585057472</c:v>
                </c:pt>
                <c:pt idx="1983">
                  <c:v>24.9609426232</c:v>
                </c:pt>
                <c:pt idx="1984">
                  <c:v>24.9633794992</c:v>
                </c:pt>
                <c:pt idx="1985">
                  <c:v>24.965814394</c:v>
                </c:pt>
                <c:pt idx="1986">
                  <c:v>24.96825127</c:v>
                </c:pt>
                <c:pt idx="1987">
                  <c:v>24.970688146</c:v>
                </c:pt>
                <c:pt idx="1988">
                  <c:v>24.973125022</c:v>
                </c:pt>
                <c:pt idx="1989">
                  <c:v>24.9755599168</c:v>
                </c:pt>
                <c:pt idx="1990">
                  <c:v>24.9779967928</c:v>
                </c:pt>
                <c:pt idx="1991">
                  <c:v>24.9804336688</c:v>
                </c:pt>
                <c:pt idx="1992">
                  <c:v>24.9828685636</c:v>
                </c:pt>
                <c:pt idx="1993">
                  <c:v>24.9853054396</c:v>
                </c:pt>
                <c:pt idx="1994">
                  <c:v>24.98774033439994</c:v>
                </c:pt>
                <c:pt idx="1995">
                  <c:v>24.9901772104</c:v>
                </c:pt>
                <c:pt idx="1996">
                  <c:v>24.9926121052</c:v>
                </c:pt>
                <c:pt idx="1997">
                  <c:v>24.9950489812</c:v>
                </c:pt>
                <c:pt idx="1998">
                  <c:v>24.997483876</c:v>
                </c:pt>
                <c:pt idx="1999">
                  <c:v>24.9999187708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t = 1 s</c:v>
                </c:pt>
              </c:strCache>
            </c:strRef>
          </c:tx>
          <c:spPr>
            <a:ln w="19050" cmpd="sng">
              <a:prstDash val="solid"/>
            </a:ln>
          </c:spPr>
          <c:marker>
            <c:symbol val="none"/>
          </c:marker>
          <c:xVal>
            <c:numRef>
              <c:f>Sheet1!$A$2:$A$2325</c:f>
              <c:numCache>
                <c:formatCode>General</c:formatCode>
                <c:ptCount val="2324"/>
                <c:pt idx="0">
                  <c:v>0.0</c:v>
                </c:pt>
                <c:pt idx="1">
                  <c:v>0.04875</c:v>
                </c:pt>
                <c:pt idx="2">
                  <c:v>0.0975</c:v>
                </c:pt>
                <c:pt idx="3">
                  <c:v>0.14625</c:v>
                </c:pt>
                <c:pt idx="4">
                  <c:v>0.195</c:v>
                </c:pt>
                <c:pt idx="5">
                  <c:v>0.24375</c:v>
                </c:pt>
                <c:pt idx="6">
                  <c:v>0.2925</c:v>
                </c:pt>
                <c:pt idx="7">
                  <c:v>0.34125</c:v>
                </c:pt>
                <c:pt idx="8">
                  <c:v>0.39</c:v>
                </c:pt>
                <c:pt idx="9">
                  <c:v>0.43875</c:v>
                </c:pt>
                <c:pt idx="10">
                  <c:v>0.4875</c:v>
                </c:pt>
                <c:pt idx="11">
                  <c:v>0.53625</c:v>
                </c:pt>
                <c:pt idx="12">
                  <c:v>0.585</c:v>
                </c:pt>
                <c:pt idx="13">
                  <c:v>0.63375</c:v>
                </c:pt>
                <c:pt idx="14">
                  <c:v>0.6825</c:v>
                </c:pt>
                <c:pt idx="15">
                  <c:v>0.73125</c:v>
                </c:pt>
                <c:pt idx="16">
                  <c:v>0.78</c:v>
                </c:pt>
                <c:pt idx="17">
                  <c:v>0.82875</c:v>
                </c:pt>
                <c:pt idx="18">
                  <c:v>0.8775</c:v>
                </c:pt>
                <c:pt idx="19">
                  <c:v>0.92625</c:v>
                </c:pt>
                <c:pt idx="20">
                  <c:v>0.975</c:v>
                </c:pt>
                <c:pt idx="21">
                  <c:v>1.02375</c:v>
                </c:pt>
                <c:pt idx="22">
                  <c:v>1.0725</c:v>
                </c:pt>
                <c:pt idx="23">
                  <c:v>1.12125</c:v>
                </c:pt>
                <c:pt idx="24">
                  <c:v>1.17</c:v>
                </c:pt>
                <c:pt idx="25">
                  <c:v>1.21875</c:v>
                </c:pt>
                <c:pt idx="26">
                  <c:v>1.2675</c:v>
                </c:pt>
                <c:pt idx="27">
                  <c:v>1.31625</c:v>
                </c:pt>
                <c:pt idx="28">
                  <c:v>1.365</c:v>
                </c:pt>
                <c:pt idx="29">
                  <c:v>1.41375</c:v>
                </c:pt>
                <c:pt idx="30">
                  <c:v>1.4625</c:v>
                </c:pt>
                <c:pt idx="31">
                  <c:v>1.51125</c:v>
                </c:pt>
                <c:pt idx="32">
                  <c:v>1.56</c:v>
                </c:pt>
                <c:pt idx="33">
                  <c:v>1.60875</c:v>
                </c:pt>
                <c:pt idx="34">
                  <c:v>1.6575</c:v>
                </c:pt>
                <c:pt idx="35">
                  <c:v>1.70625</c:v>
                </c:pt>
                <c:pt idx="36">
                  <c:v>1.755</c:v>
                </c:pt>
                <c:pt idx="37">
                  <c:v>1.80375</c:v>
                </c:pt>
                <c:pt idx="38">
                  <c:v>1.8525</c:v>
                </c:pt>
                <c:pt idx="39">
                  <c:v>1.90125</c:v>
                </c:pt>
                <c:pt idx="40">
                  <c:v>1.95</c:v>
                </c:pt>
                <c:pt idx="41">
                  <c:v>1.99875</c:v>
                </c:pt>
                <c:pt idx="42">
                  <c:v>2.0475</c:v>
                </c:pt>
                <c:pt idx="43">
                  <c:v>2.096249999999994</c:v>
                </c:pt>
                <c:pt idx="44">
                  <c:v>2.145</c:v>
                </c:pt>
                <c:pt idx="45">
                  <c:v>2.19375</c:v>
                </c:pt>
                <c:pt idx="46">
                  <c:v>2.2425</c:v>
                </c:pt>
                <c:pt idx="47">
                  <c:v>2.29125</c:v>
                </c:pt>
                <c:pt idx="48">
                  <c:v>2.34</c:v>
                </c:pt>
                <c:pt idx="49">
                  <c:v>2.38875</c:v>
                </c:pt>
                <c:pt idx="50">
                  <c:v>2.4375</c:v>
                </c:pt>
                <c:pt idx="51">
                  <c:v>2.48625</c:v>
                </c:pt>
                <c:pt idx="52">
                  <c:v>2.535</c:v>
                </c:pt>
                <c:pt idx="53">
                  <c:v>2.58375</c:v>
                </c:pt>
                <c:pt idx="54">
                  <c:v>2.6325</c:v>
                </c:pt>
                <c:pt idx="55">
                  <c:v>2.68125</c:v>
                </c:pt>
                <c:pt idx="56">
                  <c:v>2.73</c:v>
                </c:pt>
                <c:pt idx="57">
                  <c:v>2.77875</c:v>
                </c:pt>
                <c:pt idx="58">
                  <c:v>2.8275</c:v>
                </c:pt>
                <c:pt idx="59">
                  <c:v>2.876249999999994</c:v>
                </c:pt>
                <c:pt idx="60">
                  <c:v>2.925</c:v>
                </c:pt>
                <c:pt idx="61">
                  <c:v>2.97375</c:v>
                </c:pt>
                <c:pt idx="62">
                  <c:v>3.0225</c:v>
                </c:pt>
                <c:pt idx="63">
                  <c:v>3.07125</c:v>
                </c:pt>
                <c:pt idx="64">
                  <c:v>3.12</c:v>
                </c:pt>
                <c:pt idx="65">
                  <c:v>3.16875</c:v>
                </c:pt>
                <c:pt idx="66">
                  <c:v>3.2175</c:v>
                </c:pt>
                <c:pt idx="67">
                  <c:v>3.26625</c:v>
                </c:pt>
                <c:pt idx="68">
                  <c:v>3.314999999999999</c:v>
                </c:pt>
                <c:pt idx="69">
                  <c:v>3.36375</c:v>
                </c:pt>
                <c:pt idx="70">
                  <c:v>3.4125</c:v>
                </c:pt>
                <c:pt idx="71">
                  <c:v>3.46125</c:v>
                </c:pt>
                <c:pt idx="72">
                  <c:v>3.51</c:v>
                </c:pt>
                <c:pt idx="73">
                  <c:v>3.55875</c:v>
                </c:pt>
                <c:pt idx="74">
                  <c:v>3.6075</c:v>
                </c:pt>
                <c:pt idx="75">
                  <c:v>3.656249999999994</c:v>
                </c:pt>
                <c:pt idx="76">
                  <c:v>3.705</c:v>
                </c:pt>
                <c:pt idx="77">
                  <c:v>3.75375</c:v>
                </c:pt>
                <c:pt idx="78">
                  <c:v>3.8025</c:v>
                </c:pt>
                <c:pt idx="79">
                  <c:v>3.851249999999994</c:v>
                </c:pt>
                <c:pt idx="80">
                  <c:v>3.9</c:v>
                </c:pt>
                <c:pt idx="81">
                  <c:v>3.94875</c:v>
                </c:pt>
                <c:pt idx="82">
                  <c:v>3.9975</c:v>
                </c:pt>
                <c:pt idx="83">
                  <c:v>4.04625</c:v>
                </c:pt>
                <c:pt idx="84">
                  <c:v>4.095</c:v>
                </c:pt>
                <c:pt idx="85">
                  <c:v>4.14375</c:v>
                </c:pt>
                <c:pt idx="86">
                  <c:v>4.192499999999995</c:v>
                </c:pt>
                <c:pt idx="87">
                  <c:v>4.24125</c:v>
                </c:pt>
                <c:pt idx="88">
                  <c:v>4.29</c:v>
                </c:pt>
                <c:pt idx="89">
                  <c:v>4.33875</c:v>
                </c:pt>
                <c:pt idx="90">
                  <c:v>4.387499999999997</c:v>
                </c:pt>
                <c:pt idx="91">
                  <c:v>4.43625</c:v>
                </c:pt>
                <c:pt idx="92">
                  <c:v>4.485</c:v>
                </c:pt>
                <c:pt idx="93">
                  <c:v>4.53375</c:v>
                </c:pt>
                <c:pt idx="94">
                  <c:v>4.5825</c:v>
                </c:pt>
                <c:pt idx="95">
                  <c:v>4.63125</c:v>
                </c:pt>
                <c:pt idx="96">
                  <c:v>4.68</c:v>
                </c:pt>
                <c:pt idx="97">
                  <c:v>4.72875</c:v>
                </c:pt>
                <c:pt idx="98">
                  <c:v>4.7775</c:v>
                </c:pt>
                <c:pt idx="99">
                  <c:v>4.82625</c:v>
                </c:pt>
                <c:pt idx="100">
                  <c:v>4.875</c:v>
                </c:pt>
                <c:pt idx="101">
                  <c:v>4.92375</c:v>
                </c:pt>
                <c:pt idx="102">
                  <c:v>4.9725</c:v>
                </c:pt>
                <c:pt idx="103">
                  <c:v>5.02125</c:v>
                </c:pt>
                <c:pt idx="104">
                  <c:v>5.07</c:v>
                </c:pt>
                <c:pt idx="105">
                  <c:v>5.118749999999999</c:v>
                </c:pt>
                <c:pt idx="106">
                  <c:v>5.167499999999994</c:v>
                </c:pt>
                <c:pt idx="107">
                  <c:v>5.21625</c:v>
                </c:pt>
                <c:pt idx="108">
                  <c:v>5.265</c:v>
                </c:pt>
                <c:pt idx="109">
                  <c:v>5.31375</c:v>
                </c:pt>
                <c:pt idx="110">
                  <c:v>5.362499999999994</c:v>
                </c:pt>
                <c:pt idx="111">
                  <c:v>5.41125</c:v>
                </c:pt>
                <c:pt idx="112">
                  <c:v>5.46</c:v>
                </c:pt>
                <c:pt idx="113">
                  <c:v>5.50875</c:v>
                </c:pt>
                <c:pt idx="114">
                  <c:v>5.557499999999997</c:v>
                </c:pt>
                <c:pt idx="115">
                  <c:v>5.60625</c:v>
                </c:pt>
                <c:pt idx="116">
                  <c:v>5.654999999999993</c:v>
                </c:pt>
                <c:pt idx="117">
                  <c:v>5.70375</c:v>
                </c:pt>
                <c:pt idx="118">
                  <c:v>5.752499999999999</c:v>
                </c:pt>
                <c:pt idx="119">
                  <c:v>5.80125</c:v>
                </c:pt>
                <c:pt idx="120">
                  <c:v>5.85</c:v>
                </c:pt>
                <c:pt idx="121">
                  <c:v>5.89875</c:v>
                </c:pt>
                <c:pt idx="122">
                  <c:v>5.9475</c:v>
                </c:pt>
                <c:pt idx="123">
                  <c:v>5.99625</c:v>
                </c:pt>
                <c:pt idx="124">
                  <c:v>6.045</c:v>
                </c:pt>
                <c:pt idx="125">
                  <c:v>6.09375</c:v>
                </c:pt>
                <c:pt idx="126">
                  <c:v>6.142499999999997</c:v>
                </c:pt>
                <c:pt idx="127">
                  <c:v>6.19125</c:v>
                </c:pt>
                <c:pt idx="128">
                  <c:v>6.24</c:v>
                </c:pt>
                <c:pt idx="129">
                  <c:v>6.28875</c:v>
                </c:pt>
                <c:pt idx="130">
                  <c:v>6.337499999999999</c:v>
                </c:pt>
                <c:pt idx="131">
                  <c:v>6.38625</c:v>
                </c:pt>
                <c:pt idx="132">
                  <c:v>6.435</c:v>
                </c:pt>
                <c:pt idx="133">
                  <c:v>6.48375</c:v>
                </c:pt>
                <c:pt idx="134">
                  <c:v>6.5325</c:v>
                </c:pt>
                <c:pt idx="135">
                  <c:v>6.58125</c:v>
                </c:pt>
                <c:pt idx="136">
                  <c:v>6.63</c:v>
                </c:pt>
                <c:pt idx="137">
                  <c:v>6.67875</c:v>
                </c:pt>
                <c:pt idx="138">
                  <c:v>6.727499999999996</c:v>
                </c:pt>
                <c:pt idx="139">
                  <c:v>6.77625</c:v>
                </c:pt>
                <c:pt idx="140">
                  <c:v>6.824999999999993</c:v>
                </c:pt>
                <c:pt idx="141">
                  <c:v>6.87375</c:v>
                </c:pt>
                <c:pt idx="142">
                  <c:v>6.922499999999999</c:v>
                </c:pt>
                <c:pt idx="143">
                  <c:v>6.97125</c:v>
                </c:pt>
                <c:pt idx="144">
                  <c:v>7.02</c:v>
                </c:pt>
                <c:pt idx="145">
                  <c:v>7.06875</c:v>
                </c:pt>
                <c:pt idx="146">
                  <c:v>7.117499999999994</c:v>
                </c:pt>
                <c:pt idx="147">
                  <c:v>7.16625</c:v>
                </c:pt>
                <c:pt idx="148">
                  <c:v>7.215</c:v>
                </c:pt>
                <c:pt idx="149">
                  <c:v>7.26375</c:v>
                </c:pt>
                <c:pt idx="150">
                  <c:v>7.312499999999996</c:v>
                </c:pt>
                <c:pt idx="151">
                  <c:v>7.36125</c:v>
                </c:pt>
                <c:pt idx="152">
                  <c:v>7.41</c:v>
                </c:pt>
                <c:pt idx="153">
                  <c:v>7.45875</c:v>
                </c:pt>
                <c:pt idx="154">
                  <c:v>7.507499999999999</c:v>
                </c:pt>
                <c:pt idx="155">
                  <c:v>7.55625</c:v>
                </c:pt>
                <c:pt idx="156">
                  <c:v>7.604999999999994</c:v>
                </c:pt>
                <c:pt idx="157">
                  <c:v>7.65375</c:v>
                </c:pt>
                <c:pt idx="158">
                  <c:v>7.7025</c:v>
                </c:pt>
                <c:pt idx="159">
                  <c:v>7.75125</c:v>
                </c:pt>
                <c:pt idx="160">
                  <c:v>7.8</c:v>
                </c:pt>
                <c:pt idx="161">
                  <c:v>7.84875</c:v>
                </c:pt>
                <c:pt idx="162">
                  <c:v>7.897499999999995</c:v>
                </c:pt>
                <c:pt idx="163">
                  <c:v>7.94625</c:v>
                </c:pt>
                <c:pt idx="164">
                  <c:v>7.995</c:v>
                </c:pt>
                <c:pt idx="165">
                  <c:v>8.04375</c:v>
                </c:pt>
                <c:pt idx="166">
                  <c:v>8.0925</c:v>
                </c:pt>
                <c:pt idx="167">
                  <c:v>8.141249999999997</c:v>
                </c:pt>
                <c:pt idx="168">
                  <c:v>8.19</c:v>
                </c:pt>
                <c:pt idx="169">
                  <c:v>8.238749999999997</c:v>
                </c:pt>
                <c:pt idx="170">
                  <c:v>8.2875</c:v>
                </c:pt>
                <c:pt idx="171">
                  <c:v>8.33625</c:v>
                </c:pt>
                <c:pt idx="172">
                  <c:v>8.385</c:v>
                </c:pt>
                <c:pt idx="173">
                  <c:v>8.43375</c:v>
                </c:pt>
                <c:pt idx="174">
                  <c:v>8.4825</c:v>
                </c:pt>
                <c:pt idx="175">
                  <c:v>8.53125</c:v>
                </c:pt>
                <c:pt idx="176">
                  <c:v>8.58</c:v>
                </c:pt>
                <c:pt idx="177">
                  <c:v>8.62875</c:v>
                </c:pt>
                <c:pt idx="178">
                  <c:v>8.6775</c:v>
                </c:pt>
                <c:pt idx="179">
                  <c:v>8.72625</c:v>
                </c:pt>
                <c:pt idx="180">
                  <c:v>8.775</c:v>
                </c:pt>
                <c:pt idx="181">
                  <c:v>8.82375</c:v>
                </c:pt>
                <c:pt idx="182">
                  <c:v>8.8725</c:v>
                </c:pt>
                <c:pt idx="183">
                  <c:v>8.921250000000001</c:v>
                </c:pt>
                <c:pt idx="184">
                  <c:v>8.97</c:v>
                </c:pt>
                <c:pt idx="185">
                  <c:v>9.018750000000001</c:v>
                </c:pt>
                <c:pt idx="186">
                  <c:v>9.0675</c:v>
                </c:pt>
                <c:pt idx="187">
                  <c:v>9.116250000000001</c:v>
                </c:pt>
                <c:pt idx="188">
                  <c:v>9.165</c:v>
                </c:pt>
                <c:pt idx="189">
                  <c:v>9.21375</c:v>
                </c:pt>
                <c:pt idx="190">
                  <c:v>9.2625</c:v>
                </c:pt>
                <c:pt idx="191">
                  <c:v>9.31125</c:v>
                </c:pt>
                <c:pt idx="192">
                  <c:v>9.36</c:v>
                </c:pt>
                <c:pt idx="193">
                  <c:v>9.40875</c:v>
                </c:pt>
                <c:pt idx="194">
                  <c:v>9.4575</c:v>
                </c:pt>
                <c:pt idx="195">
                  <c:v>9.50625</c:v>
                </c:pt>
                <c:pt idx="196">
                  <c:v>9.555</c:v>
                </c:pt>
                <c:pt idx="197">
                  <c:v>9.60375</c:v>
                </c:pt>
                <c:pt idx="198">
                  <c:v>9.6525</c:v>
                </c:pt>
                <c:pt idx="199">
                  <c:v>9.70125</c:v>
                </c:pt>
                <c:pt idx="200">
                  <c:v>9.75</c:v>
                </c:pt>
                <c:pt idx="201">
                  <c:v>9.79875</c:v>
                </c:pt>
                <c:pt idx="202">
                  <c:v>9.8475</c:v>
                </c:pt>
                <c:pt idx="203">
                  <c:v>9.89625</c:v>
                </c:pt>
                <c:pt idx="204">
                  <c:v>9.945</c:v>
                </c:pt>
                <c:pt idx="205">
                  <c:v>9.99375</c:v>
                </c:pt>
                <c:pt idx="206">
                  <c:v>10.0425</c:v>
                </c:pt>
                <c:pt idx="207">
                  <c:v>10.09125</c:v>
                </c:pt>
                <c:pt idx="208">
                  <c:v>10.14</c:v>
                </c:pt>
                <c:pt idx="209">
                  <c:v>10.18875</c:v>
                </c:pt>
                <c:pt idx="210">
                  <c:v>10.2375</c:v>
                </c:pt>
                <c:pt idx="211">
                  <c:v>10.28625</c:v>
                </c:pt>
                <c:pt idx="212">
                  <c:v>10.335</c:v>
                </c:pt>
                <c:pt idx="213">
                  <c:v>10.38375</c:v>
                </c:pt>
                <c:pt idx="214">
                  <c:v>10.4325</c:v>
                </c:pt>
                <c:pt idx="215">
                  <c:v>10.48125</c:v>
                </c:pt>
                <c:pt idx="216">
                  <c:v>10.53</c:v>
                </c:pt>
                <c:pt idx="217">
                  <c:v>10.57875</c:v>
                </c:pt>
                <c:pt idx="218">
                  <c:v>10.6275</c:v>
                </c:pt>
                <c:pt idx="219">
                  <c:v>10.67625</c:v>
                </c:pt>
                <c:pt idx="220">
                  <c:v>10.725</c:v>
                </c:pt>
                <c:pt idx="221">
                  <c:v>10.77375</c:v>
                </c:pt>
                <c:pt idx="222">
                  <c:v>10.8225</c:v>
                </c:pt>
                <c:pt idx="223">
                  <c:v>10.87125</c:v>
                </c:pt>
                <c:pt idx="224">
                  <c:v>10.92</c:v>
                </c:pt>
                <c:pt idx="225">
                  <c:v>10.96875</c:v>
                </c:pt>
                <c:pt idx="226">
                  <c:v>11.0175</c:v>
                </c:pt>
                <c:pt idx="227">
                  <c:v>11.06625</c:v>
                </c:pt>
                <c:pt idx="228">
                  <c:v>11.115</c:v>
                </c:pt>
                <c:pt idx="229">
                  <c:v>11.16375</c:v>
                </c:pt>
                <c:pt idx="230">
                  <c:v>11.2125</c:v>
                </c:pt>
                <c:pt idx="231">
                  <c:v>11.26125</c:v>
                </c:pt>
                <c:pt idx="232">
                  <c:v>11.31</c:v>
                </c:pt>
                <c:pt idx="233">
                  <c:v>11.35875</c:v>
                </c:pt>
                <c:pt idx="234">
                  <c:v>11.4075</c:v>
                </c:pt>
                <c:pt idx="235">
                  <c:v>11.45625</c:v>
                </c:pt>
                <c:pt idx="236">
                  <c:v>11.505</c:v>
                </c:pt>
                <c:pt idx="237">
                  <c:v>11.55375</c:v>
                </c:pt>
                <c:pt idx="238">
                  <c:v>11.6025</c:v>
                </c:pt>
                <c:pt idx="239">
                  <c:v>11.65125</c:v>
                </c:pt>
                <c:pt idx="240">
                  <c:v>11.7</c:v>
                </c:pt>
                <c:pt idx="241">
                  <c:v>11.74875</c:v>
                </c:pt>
                <c:pt idx="242">
                  <c:v>11.7975</c:v>
                </c:pt>
                <c:pt idx="243">
                  <c:v>11.84625</c:v>
                </c:pt>
                <c:pt idx="244">
                  <c:v>11.895</c:v>
                </c:pt>
                <c:pt idx="245">
                  <c:v>11.94375</c:v>
                </c:pt>
                <c:pt idx="246">
                  <c:v>11.9925</c:v>
                </c:pt>
                <c:pt idx="247">
                  <c:v>12.04125</c:v>
                </c:pt>
                <c:pt idx="248">
                  <c:v>12.09</c:v>
                </c:pt>
                <c:pt idx="249">
                  <c:v>12.13875</c:v>
                </c:pt>
                <c:pt idx="250">
                  <c:v>12.1875</c:v>
                </c:pt>
                <c:pt idx="251">
                  <c:v>12.23625</c:v>
                </c:pt>
                <c:pt idx="252">
                  <c:v>12.285</c:v>
                </c:pt>
                <c:pt idx="253">
                  <c:v>12.33375</c:v>
                </c:pt>
                <c:pt idx="254">
                  <c:v>12.3825</c:v>
                </c:pt>
                <c:pt idx="255">
                  <c:v>12.43125</c:v>
                </c:pt>
                <c:pt idx="256">
                  <c:v>12.48</c:v>
                </c:pt>
                <c:pt idx="257">
                  <c:v>12.52875</c:v>
                </c:pt>
                <c:pt idx="258">
                  <c:v>12.5775</c:v>
                </c:pt>
                <c:pt idx="259">
                  <c:v>12.62625</c:v>
                </c:pt>
                <c:pt idx="260">
                  <c:v>12.675</c:v>
                </c:pt>
                <c:pt idx="261">
                  <c:v>12.72375</c:v>
                </c:pt>
                <c:pt idx="262">
                  <c:v>12.7725</c:v>
                </c:pt>
                <c:pt idx="263">
                  <c:v>12.82125</c:v>
                </c:pt>
                <c:pt idx="264">
                  <c:v>12.87</c:v>
                </c:pt>
                <c:pt idx="265">
                  <c:v>12.91875</c:v>
                </c:pt>
                <c:pt idx="266">
                  <c:v>12.9675</c:v>
                </c:pt>
                <c:pt idx="267">
                  <c:v>13.01625</c:v>
                </c:pt>
                <c:pt idx="268">
                  <c:v>13.065</c:v>
                </c:pt>
                <c:pt idx="269">
                  <c:v>13.11375</c:v>
                </c:pt>
                <c:pt idx="270">
                  <c:v>13.1625</c:v>
                </c:pt>
                <c:pt idx="271">
                  <c:v>13.21125</c:v>
                </c:pt>
                <c:pt idx="272">
                  <c:v>13.26</c:v>
                </c:pt>
                <c:pt idx="273">
                  <c:v>13.30875</c:v>
                </c:pt>
                <c:pt idx="274">
                  <c:v>13.3575</c:v>
                </c:pt>
                <c:pt idx="275">
                  <c:v>13.40625</c:v>
                </c:pt>
                <c:pt idx="276">
                  <c:v>13.455</c:v>
                </c:pt>
                <c:pt idx="277">
                  <c:v>13.50375</c:v>
                </c:pt>
                <c:pt idx="278">
                  <c:v>13.5525</c:v>
                </c:pt>
                <c:pt idx="279">
                  <c:v>13.60125</c:v>
                </c:pt>
                <c:pt idx="280">
                  <c:v>13.65</c:v>
                </c:pt>
                <c:pt idx="281">
                  <c:v>13.69875</c:v>
                </c:pt>
                <c:pt idx="282">
                  <c:v>13.7475</c:v>
                </c:pt>
                <c:pt idx="283">
                  <c:v>13.79625</c:v>
                </c:pt>
                <c:pt idx="284">
                  <c:v>13.845</c:v>
                </c:pt>
                <c:pt idx="285">
                  <c:v>13.89375</c:v>
                </c:pt>
                <c:pt idx="286">
                  <c:v>13.9425</c:v>
                </c:pt>
                <c:pt idx="287">
                  <c:v>13.99125</c:v>
                </c:pt>
                <c:pt idx="288">
                  <c:v>14.04</c:v>
                </c:pt>
                <c:pt idx="289">
                  <c:v>14.08875</c:v>
                </c:pt>
                <c:pt idx="290">
                  <c:v>14.1375</c:v>
                </c:pt>
                <c:pt idx="291">
                  <c:v>14.18625</c:v>
                </c:pt>
                <c:pt idx="292">
                  <c:v>14.235</c:v>
                </c:pt>
                <c:pt idx="293">
                  <c:v>14.28375</c:v>
                </c:pt>
                <c:pt idx="294">
                  <c:v>14.3325</c:v>
                </c:pt>
                <c:pt idx="295">
                  <c:v>14.38125</c:v>
                </c:pt>
                <c:pt idx="296">
                  <c:v>14.43</c:v>
                </c:pt>
                <c:pt idx="297">
                  <c:v>14.47875</c:v>
                </c:pt>
                <c:pt idx="298">
                  <c:v>14.5275</c:v>
                </c:pt>
                <c:pt idx="299">
                  <c:v>14.57625</c:v>
                </c:pt>
                <c:pt idx="300">
                  <c:v>14.625</c:v>
                </c:pt>
                <c:pt idx="301">
                  <c:v>14.67375</c:v>
                </c:pt>
                <c:pt idx="302">
                  <c:v>14.7225</c:v>
                </c:pt>
                <c:pt idx="303">
                  <c:v>14.77125</c:v>
                </c:pt>
                <c:pt idx="304">
                  <c:v>14.82</c:v>
                </c:pt>
                <c:pt idx="305">
                  <c:v>14.86875</c:v>
                </c:pt>
                <c:pt idx="306">
                  <c:v>14.9175</c:v>
                </c:pt>
                <c:pt idx="307">
                  <c:v>14.96625</c:v>
                </c:pt>
                <c:pt idx="308">
                  <c:v>15.015</c:v>
                </c:pt>
                <c:pt idx="309">
                  <c:v>15.06375</c:v>
                </c:pt>
                <c:pt idx="310">
                  <c:v>15.1125</c:v>
                </c:pt>
                <c:pt idx="311">
                  <c:v>15.16125</c:v>
                </c:pt>
                <c:pt idx="312">
                  <c:v>15.21</c:v>
                </c:pt>
                <c:pt idx="313">
                  <c:v>15.25875</c:v>
                </c:pt>
                <c:pt idx="314">
                  <c:v>15.3075</c:v>
                </c:pt>
                <c:pt idx="315">
                  <c:v>15.35625</c:v>
                </c:pt>
                <c:pt idx="316">
                  <c:v>15.405</c:v>
                </c:pt>
                <c:pt idx="317">
                  <c:v>15.45375</c:v>
                </c:pt>
                <c:pt idx="318">
                  <c:v>15.5025</c:v>
                </c:pt>
                <c:pt idx="319">
                  <c:v>15.55125</c:v>
                </c:pt>
                <c:pt idx="320">
                  <c:v>15.6</c:v>
                </c:pt>
                <c:pt idx="321">
                  <c:v>15.64875</c:v>
                </c:pt>
                <c:pt idx="322">
                  <c:v>15.6975</c:v>
                </c:pt>
                <c:pt idx="323">
                  <c:v>15.74625</c:v>
                </c:pt>
                <c:pt idx="324">
                  <c:v>15.795</c:v>
                </c:pt>
                <c:pt idx="325">
                  <c:v>15.84375</c:v>
                </c:pt>
                <c:pt idx="326">
                  <c:v>15.8925</c:v>
                </c:pt>
                <c:pt idx="327">
                  <c:v>15.94125</c:v>
                </c:pt>
                <c:pt idx="328">
                  <c:v>15.99</c:v>
                </c:pt>
                <c:pt idx="329">
                  <c:v>16.03875</c:v>
                </c:pt>
                <c:pt idx="330">
                  <c:v>16.0875</c:v>
                </c:pt>
                <c:pt idx="331">
                  <c:v>16.13625</c:v>
                </c:pt>
                <c:pt idx="332">
                  <c:v>16.185</c:v>
                </c:pt>
                <c:pt idx="333">
                  <c:v>16.23375</c:v>
                </c:pt>
                <c:pt idx="334">
                  <c:v>16.2825</c:v>
                </c:pt>
                <c:pt idx="335">
                  <c:v>16.33125</c:v>
                </c:pt>
                <c:pt idx="336">
                  <c:v>16.38</c:v>
                </c:pt>
                <c:pt idx="337">
                  <c:v>16.42875</c:v>
                </c:pt>
                <c:pt idx="338">
                  <c:v>16.4775</c:v>
                </c:pt>
                <c:pt idx="339">
                  <c:v>16.52625</c:v>
                </c:pt>
                <c:pt idx="340">
                  <c:v>16.575</c:v>
                </c:pt>
                <c:pt idx="341">
                  <c:v>16.62375</c:v>
                </c:pt>
                <c:pt idx="342">
                  <c:v>16.6725</c:v>
                </c:pt>
                <c:pt idx="343">
                  <c:v>16.72125</c:v>
                </c:pt>
                <c:pt idx="344">
                  <c:v>16.77</c:v>
                </c:pt>
                <c:pt idx="345">
                  <c:v>16.81875</c:v>
                </c:pt>
                <c:pt idx="346">
                  <c:v>16.8675</c:v>
                </c:pt>
                <c:pt idx="347">
                  <c:v>16.91625</c:v>
                </c:pt>
                <c:pt idx="348">
                  <c:v>16.965</c:v>
                </c:pt>
                <c:pt idx="349">
                  <c:v>17.01375</c:v>
                </c:pt>
                <c:pt idx="350">
                  <c:v>17.0625</c:v>
                </c:pt>
                <c:pt idx="351">
                  <c:v>17.11125</c:v>
                </c:pt>
                <c:pt idx="352">
                  <c:v>17.16</c:v>
                </c:pt>
                <c:pt idx="353">
                  <c:v>17.20875</c:v>
                </c:pt>
                <c:pt idx="354">
                  <c:v>17.2575</c:v>
                </c:pt>
                <c:pt idx="355">
                  <c:v>17.30625</c:v>
                </c:pt>
                <c:pt idx="356">
                  <c:v>17.355</c:v>
                </c:pt>
                <c:pt idx="357">
                  <c:v>17.40375</c:v>
                </c:pt>
                <c:pt idx="358">
                  <c:v>17.4525</c:v>
                </c:pt>
                <c:pt idx="359">
                  <c:v>17.50125</c:v>
                </c:pt>
                <c:pt idx="360">
                  <c:v>17.55</c:v>
                </c:pt>
                <c:pt idx="361">
                  <c:v>17.59875</c:v>
                </c:pt>
                <c:pt idx="362">
                  <c:v>17.6475</c:v>
                </c:pt>
                <c:pt idx="363">
                  <c:v>17.69625</c:v>
                </c:pt>
                <c:pt idx="364">
                  <c:v>17.745</c:v>
                </c:pt>
                <c:pt idx="365">
                  <c:v>17.79375</c:v>
                </c:pt>
                <c:pt idx="366">
                  <c:v>17.8425</c:v>
                </c:pt>
                <c:pt idx="367">
                  <c:v>17.89125</c:v>
                </c:pt>
                <c:pt idx="368">
                  <c:v>17.94</c:v>
                </c:pt>
                <c:pt idx="369">
                  <c:v>17.98875</c:v>
                </c:pt>
                <c:pt idx="370">
                  <c:v>18.0375</c:v>
                </c:pt>
                <c:pt idx="371">
                  <c:v>18.08625</c:v>
                </c:pt>
                <c:pt idx="372">
                  <c:v>18.135</c:v>
                </c:pt>
                <c:pt idx="373">
                  <c:v>18.18375</c:v>
                </c:pt>
                <c:pt idx="374">
                  <c:v>18.2325</c:v>
                </c:pt>
                <c:pt idx="375">
                  <c:v>18.28125</c:v>
                </c:pt>
                <c:pt idx="376">
                  <c:v>18.33</c:v>
                </c:pt>
                <c:pt idx="377">
                  <c:v>18.37875</c:v>
                </c:pt>
                <c:pt idx="378">
                  <c:v>18.4275</c:v>
                </c:pt>
                <c:pt idx="379">
                  <c:v>18.47625</c:v>
                </c:pt>
                <c:pt idx="380">
                  <c:v>18.525</c:v>
                </c:pt>
                <c:pt idx="381">
                  <c:v>18.57375</c:v>
                </c:pt>
                <c:pt idx="382">
                  <c:v>18.6225</c:v>
                </c:pt>
                <c:pt idx="383">
                  <c:v>18.67125</c:v>
                </c:pt>
                <c:pt idx="384">
                  <c:v>18.72</c:v>
                </c:pt>
                <c:pt idx="385">
                  <c:v>18.76875</c:v>
                </c:pt>
                <c:pt idx="386">
                  <c:v>18.8175</c:v>
                </c:pt>
                <c:pt idx="387">
                  <c:v>18.86625</c:v>
                </c:pt>
                <c:pt idx="388">
                  <c:v>18.915</c:v>
                </c:pt>
                <c:pt idx="389">
                  <c:v>18.96375</c:v>
                </c:pt>
                <c:pt idx="390">
                  <c:v>19.0125</c:v>
                </c:pt>
                <c:pt idx="391">
                  <c:v>19.06125</c:v>
                </c:pt>
                <c:pt idx="392">
                  <c:v>19.11</c:v>
                </c:pt>
                <c:pt idx="393">
                  <c:v>19.15875</c:v>
                </c:pt>
                <c:pt idx="394">
                  <c:v>19.2075</c:v>
                </c:pt>
                <c:pt idx="395">
                  <c:v>19.25625</c:v>
                </c:pt>
                <c:pt idx="396">
                  <c:v>19.305</c:v>
                </c:pt>
                <c:pt idx="397">
                  <c:v>19.35375</c:v>
                </c:pt>
                <c:pt idx="398">
                  <c:v>19.4025</c:v>
                </c:pt>
                <c:pt idx="399">
                  <c:v>19.45125</c:v>
                </c:pt>
                <c:pt idx="400">
                  <c:v>19.5</c:v>
                </c:pt>
                <c:pt idx="401">
                  <c:v>19.54875</c:v>
                </c:pt>
                <c:pt idx="402">
                  <c:v>19.5975</c:v>
                </c:pt>
                <c:pt idx="403">
                  <c:v>19.64625</c:v>
                </c:pt>
                <c:pt idx="404">
                  <c:v>19.695</c:v>
                </c:pt>
                <c:pt idx="405">
                  <c:v>19.74375</c:v>
                </c:pt>
                <c:pt idx="406">
                  <c:v>19.7925</c:v>
                </c:pt>
                <c:pt idx="407">
                  <c:v>19.84125</c:v>
                </c:pt>
                <c:pt idx="408">
                  <c:v>19.89</c:v>
                </c:pt>
                <c:pt idx="409">
                  <c:v>19.93875</c:v>
                </c:pt>
                <c:pt idx="410">
                  <c:v>19.9875</c:v>
                </c:pt>
                <c:pt idx="411">
                  <c:v>20.03625</c:v>
                </c:pt>
                <c:pt idx="412">
                  <c:v>20.085</c:v>
                </c:pt>
                <c:pt idx="413">
                  <c:v>20.13375</c:v>
                </c:pt>
                <c:pt idx="414">
                  <c:v>20.1825</c:v>
                </c:pt>
                <c:pt idx="415">
                  <c:v>20.23125</c:v>
                </c:pt>
                <c:pt idx="416">
                  <c:v>20.28</c:v>
                </c:pt>
                <c:pt idx="417">
                  <c:v>20.32875</c:v>
                </c:pt>
                <c:pt idx="418">
                  <c:v>20.3775</c:v>
                </c:pt>
                <c:pt idx="419">
                  <c:v>20.42625</c:v>
                </c:pt>
                <c:pt idx="420">
                  <c:v>20.475</c:v>
                </c:pt>
                <c:pt idx="421">
                  <c:v>20.52375</c:v>
                </c:pt>
                <c:pt idx="422">
                  <c:v>20.5725</c:v>
                </c:pt>
                <c:pt idx="423">
                  <c:v>20.62125</c:v>
                </c:pt>
                <c:pt idx="424">
                  <c:v>20.67</c:v>
                </c:pt>
                <c:pt idx="425">
                  <c:v>20.71875</c:v>
                </c:pt>
                <c:pt idx="426">
                  <c:v>20.7675</c:v>
                </c:pt>
                <c:pt idx="427">
                  <c:v>20.81625</c:v>
                </c:pt>
                <c:pt idx="428">
                  <c:v>20.865</c:v>
                </c:pt>
                <c:pt idx="429">
                  <c:v>20.91375</c:v>
                </c:pt>
                <c:pt idx="430">
                  <c:v>20.96249999999994</c:v>
                </c:pt>
                <c:pt idx="431">
                  <c:v>21.01125</c:v>
                </c:pt>
                <c:pt idx="432">
                  <c:v>21.06</c:v>
                </c:pt>
                <c:pt idx="433">
                  <c:v>21.10875</c:v>
                </c:pt>
                <c:pt idx="434">
                  <c:v>21.1575</c:v>
                </c:pt>
                <c:pt idx="435">
                  <c:v>21.20625</c:v>
                </c:pt>
                <c:pt idx="436">
                  <c:v>21.255</c:v>
                </c:pt>
                <c:pt idx="437">
                  <c:v>21.30375</c:v>
                </c:pt>
                <c:pt idx="438">
                  <c:v>21.3525</c:v>
                </c:pt>
                <c:pt idx="439">
                  <c:v>21.40125</c:v>
                </c:pt>
                <c:pt idx="440">
                  <c:v>21.45</c:v>
                </c:pt>
                <c:pt idx="441">
                  <c:v>21.49875</c:v>
                </c:pt>
                <c:pt idx="442">
                  <c:v>21.5475</c:v>
                </c:pt>
                <c:pt idx="443">
                  <c:v>21.59625</c:v>
                </c:pt>
                <c:pt idx="444">
                  <c:v>21.645</c:v>
                </c:pt>
                <c:pt idx="445">
                  <c:v>21.69375</c:v>
                </c:pt>
                <c:pt idx="446">
                  <c:v>21.7425</c:v>
                </c:pt>
                <c:pt idx="447">
                  <c:v>21.79125</c:v>
                </c:pt>
                <c:pt idx="448">
                  <c:v>21.84</c:v>
                </c:pt>
                <c:pt idx="449">
                  <c:v>21.88875</c:v>
                </c:pt>
                <c:pt idx="450">
                  <c:v>21.9375</c:v>
                </c:pt>
                <c:pt idx="451">
                  <c:v>21.98625</c:v>
                </c:pt>
                <c:pt idx="452">
                  <c:v>22.035</c:v>
                </c:pt>
                <c:pt idx="453">
                  <c:v>22.08375</c:v>
                </c:pt>
                <c:pt idx="454">
                  <c:v>22.1325</c:v>
                </c:pt>
                <c:pt idx="455">
                  <c:v>22.18125</c:v>
                </c:pt>
                <c:pt idx="456">
                  <c:v>22.23</c:v>
                </c:pt>
                <c:pt idx="457">
                  <c:v>22.27875</c:v>
                </c:pt>
                <c:pt idx="458">
                  <c:v>22.3275</c:v>
                </c:pt>
                <c:pt idx="459">
                  <c:v>22.37625</c:v>
                </c:pt>
                <c:pt idx="460">
                  <c:v>22.425</c:v>
                </c:pt>
                <c:pt idx="461">
                  <c:v>22.47375</c:v>
                </c:pt>
                <c:pt idx="462">
                  <c:v>22.5225</c:v>
                </c:pt>
                <c:pt idx="463">
                  <c:v>22.57125</c:v>
                </c:pt>
                <c:pt idx="464">
                  <c:v>22.62</c:v>
                </c:pt>
                <c:pt idx="465">
                  <c:v>22.66875</c:v>
                </c:pt>
                <c:pt idx="466">
                  <c:v>22.7175</c:v>
                </c:pt>
                <c:pt idx="467">
                  <c:v>22.76625</c:v>
                </c:pt>
                <c:pt idx="468">
                  <c:v>22.815</c:v>
                </c:pt>
                <c:pt idx="469">
                  <c:v>22.86375</c:v>
                </c:pt>
                <c:pt idx="470">
                  <c:v>22.9125</c:v>
                </c:pt>
                <c:pt idx="471">
                  <c:v>22.96125</c:v>
                </c:pt>
                <c:pt idx="472">
                  <c:v>23.01</c:v>
                </c:pt>
                <c:pt idx="473">
                  <c:v>23.05875</c:v>
                </c:pt>
                <c:pt idx="474">
                  <c:v>23.1075</c:v>
                </c:pt>
                <c:pt idx="475">
                  <c:v>23.15625</c:v>
                </c:pt>
                <c:pt idx="476">
                  <c:v>23.205</c:v>
                </c:pt>
                <c:pt idx="477">
                  <c:v>23.25375</c:v>
                </c:pt>
                <c:pt idx="478">
                  <c:v>23.3025</c:v>
                </c:pt>
                <c:pt idx="479">
                  <c:v>23.35125</c:v>
                </c:pt>
                <c:pt idx="480">
                  <c:v>23.4</c:v>
                </c:pt>
                <c:pt idx="481">
                  <c:v>23.44875</c:v>
                </c:pt>
                <c:pt idx="482">
                  <c:v>23.4975</c:v>
                </c:pt>
                <c:pt idx="483">
                  <c:v>23.54625</c:v>
                </c:pt>
                <c:pt idx="484">
                  <c:v>23.595</c:v>
                </c:pt>
                <c:pt idx="485">
                  <c:v>23.64375</c:v>
                </c:pt>
                <c:pt idx="486">
                  <c:v>23.6925</c:v>
                </c:pt>
                <c:pt idx="487">
                  <c:v>23.74125</c:v>
                </c:pt>
                <c:pt idx="488">
                  <c:v>23.79</c:v>
                </c:pt>
                <c:pt idx="489">
                  <c:v>23.83875</c:v>
                </c:pt>
                <c:pt idx="490">
                  <c:v>23.8875</c:v>
                </c:pt>
                <c:pt idx="491">
                  <c:v>23.93625</c:v>
                </c:pt>
                <c:pt idx="492">
                  <c:v>23.985</c:v>
                </c:pt>
                <c:pt idx="493">
                  <c:v>24.03375</c:v>
                </c:pt>
                <c:pt idx="494">
                  <c:v>24.0825</c:v>
                </c:pt>
                <c:pt idx="495">
                  <c:v>24.13125</c:v>
                </c:pt>
                <c:pt idx="496">
                  <c:v>24.18</c:v>
                </c:pt>
                <c:pt idx="497">
                  <c:v>24.22875</c:v>
                </c:pt>
                <c:pt idx="498">
                  <c:v>24.2775</c:v>
                </c:pt>
                <c:pt idx="499">
                  <c:v>24.32625</c:v>
                </c:pt>
                <c:pt idx="500">
                  <c:v>24.375</c:v>
                </c:pt>
                <c:pt idx="501">
                  <c:v>24.42375</c:v>
                </c:pt>
                <c:pt idx="502">
                  <c:v>24.4725</c:v>
                </c:pt>
                <c:pt idx="503">
                  <c:v>24.52125</c:v>
                </c:pt>
                <c:pt idx="504">
                  <c:v>24.57</c:v>
                </c:pt>
                <c:pt idx="505">
                  <c:v>24.61875</c:v>
                </c:pt>
                <c:pt idx="506">
                  <c:v>24.6675</c:v>
                </c:pt>
                <c:pt idx="507">
                  <c:v>24.71625</c:v>
                </c:pt>
                <c:pt idx="508">
                  <c:v>24.765</c:v>
                </c:pt>
                <c:pt idx="509">
                  <c:v>24.81375</c:v>
                </c:pt>
                <c:pt idx="510">
                  <c:v>24.8625</c:v>
                </c:pt>
                <c:pt idx="511">
                  <c:v>24.91125</c:v>
                </c:pt>
                <c:pt idx="512">
                  <c:v>24.96</c:v>
                </c:pt>
                <c:pt idx="513">
                  <c:v>25.00875</c:v>
                </c:pt>
                <c:pt idx="514">
                  <c:v>25.0575</c:v>
                </c:pt>
                <c:pt idx="515">
                  <c:v>25.10625</c:v>
                </c:pt>
                <c:pt idx="516">
                  <c:v>25.155</c:v>
                </c:pt>
                <c:pt idx="517">
                  <c:v>25.20375</c:v>
                </c:pt>
                <c:pt idx="518">
                  <c:v>25.2525</c:v>
                </c:pt>
                <c:pt idx="519">
                  <c:v>25.30125</c:v>
                </c:pt>
                <c:pt idx="520">
                  <c:v>25.35</c:v>
                </c:pt>
                <c:pt idx="521">
                  <c:v>25.39875</c:v>
                </c:pt>
                <c:pt idx="522">
                  <c:v>25.4475</c:v>
                </c:pt>
                <c:pt idx="523">
                  <c:v>25.49625</c:v>
                </c:pt>
                <c:pt idx="524">
                  <c:v>25.545</c:v>
                </c:pt>
                <c:pt idx="525">
                  <c:v>25.59375</c:v>
                </c:pt>
                <c:pt idx="526">
                  <c:v>25.6425</c:v>
                </c:pt>
                <c:pt idx="527">
                  <c:v>25.69125</c:v>
                </c:pt>
                <c:pt idx="528">
                  <c:v>25.74</c:v>
                </c:pt>
                <c:pt idx="529">
                  <c:v>25.78875</c:v>
                </c:pt>
                <c:pt idx="530">
                  <c:v>25.8375</c:v>
                </c:pt>
                <c:pt idx="531">
                  <c:v>25.88625</c:v>
                </c:pt>
                <c:pt idx="532">
                  <c:v>25.935</c:v>
                </c:pt>
                <c:pt idx="533">
                  <c:v>25.98375</c:v>
                </c:pt>
                <c:pt idx="534">
                  <c:v>26.0325</c:v>
                </c:pt>
                <c:pt idx="535">
                  <c:v>26.08125</c:v>
                </c:pt>
                <c:pt idx="536">
                  <c:v>26.13</c:v>
                </c:pt>
                <c:pt idx="537">
                  <c:v>26.17875</c:v>
                </c:pt>
                <c:pt idx="538">
                  <c:v>26.2275</c:v>
                </c:pt>
                <c:pt idx="539">
                  <c:v>26.27625</c:v>
                </c:pt>
                <c:pt idx="540">
                  <c:v>26.325</c:v>
                </c:pt>
                <c:pt idx="541">
                  <c:v>26.37375</c:v>
                </c:pt>
                <c:pt idx="542">
                  <c:v>26.4225</c:v>
                </c:pt>
                <c:pt idx="543">
                  <c:v>26.47125</c:v>
                </c:pt>
                <c:pt idx="544">
                  <c:v>26.52</c:v>
                </c:pt>
                <c:pt idx="545">
                  <c:v>26.56875</c:v>
                </c:pt>
                <c:pt idx="546">
                  <c:v>26.6175</c:v>
                </c:pt>
                <c:pt idx="547">
                  <c:v>26.66625</c:v>
                </c:pt>
                <c:pt idx="548">
                  <c:v>26.715</c:v>
                </c:pt>
                <c:pt idx="549">
                  <c:v>26.76375</c:v>
                </c:pt>
                <c:pt idx="550">
                  <c:v>26.8125</c:v>
                </c:pt>
                <c:pt idx="551">
                  <c:v>26.86125</c:v>
                </c:pt>
                <c:pt idx="552">
                  <c:v>26.91</c:v>
                </c:pt>
                <c:pt idx="553">
                  <c:v>26.95875</c:v>
                </c:pt>
                <c:pt idx="554">
                  <c:v>27.0075</c:v>
                </c:pt>
                <c:pt idx="555">
                  <c:v>27.05625</c:v>
                </c:pt>
                <c:pt idx="556">
                  <c:v>27.105</c:v>
                </c:pt>
                <c:pt idx="557">
                  <c:v>27.15375</c:v>
                </c:pt>
                <c:pt idx="558">
                  <c:v>27.2025</c:v>
                </c:pt>
                <c:pt idx="559">
                  <c:v>27.25125</c:v>
                </c:pt>
                <c:pt idx="560">
                  <c:v>27.3</c:v>
                </c:pt>
                <c:pt idx="561">
                  <c:v>27.34875</c:v>
                </c:pt>
                <c:pt idx="562">
                  <c:v>27.3975</c:v>
                </c:pt>
                <c:pt idx="563">
                  <c:v>27.44625</c:v>
                </c:pt>
                <c:pt idx="564">
                  <c:v>27.495</c:v>
                </c:pt>
                <c:pt idx="565">
                  <c:v>27.54375</c:v>
                </c:pt>
                <c:pt idx="566">
                  <c:v>27.5925</c:v>
                </c:pt>
                <c:pt idx="567">
                  <c:v>27.64125</c:v>
                </c:pt>
                <c:pt idx="568">
                  <c:v>27.69</c:v>
                </c:pt>
                <c:pt idx="569">
                  <c:v>27.73875</c:v>
                </c:pt>
                <c:pt idx="570">
                  <c:v>27.7875</c:v>
                </c:pt>
                <c:pt idx="571">
                  <c:v>27.83625</c:v>
                </c:pt>
                <c:pt idx="572">
                  <c:v>27.885</c:v>
                </c:pt>
                <c:pt idx="573">
                  <c:v>27.93375</c:v>
                </c:pt>
                <c:pt idx="574">
                  <c:v>27.98249999999994</c:v>
                </c:pt>
                <c:pt idx="575">
                  <c:v>28.03125</c:v>
                </c:pt>
                <c:pt idx="576">
                  <c:v>28.08</c:v>
                </c:pt>
                <c:pt idx="577">
                  <c:v>28.12875</c:v>
                </c:pt>
                <c:pt idx="578">
                  <c:v>28.1775</c:v>
                </c:pt>
                <c:pt idx="579">
                  <c:v>28.22625</c:v>
                </c:pt>
                <c:pt idx="580">
                  <c:v>28.275</c:v>
                </c:pt>
                <c:pt idx="581">
                  <c:v>28.32375</c:v>
                </c:pt>
                <c:pt idx="582">
                  <c:v>28.3725</c:v>
                </c:pt>
                <c:pt idx="583">
                  <c:v>28.42125</c:v>
                </c:pt>
                <c:pt idx="584">
                  <c:v>28.47</c:v>
                </c:pt>
                <c:pt idx="585">
                  <c:v>28.51875</c:v>
                </c:pt>
                <c:pt idx="586">
                  <c:v>28.5675</c:v>
                </c:pt>
                <c:pt idx="587">
                  <c:v>28.61625</c:v>
                </c:pt>
                <c:pt idx="588">
                  <c:v>28.665</c:v>
                </c:pt>
                <c:pt idx="589">
                  <c:v>28.71375</c:v>
                </c:pt>
                <c:pt idx="590">
                  <c:v>28.7625</c:v>
                </c:pt>
                <c:pt idx="591">
                  <c:v>28.81125</c:v>
                </c:pt>
                <c:pt idx="592">
                  <c:v>28.86</c:v>
                </c:pt>
                <c:pt idx="593">
                  <c:v>28.90875</c:v>
                </c:pt>
                <c:pt idx="594">
                  <c:v>28.9575</c:v>
                </c:pt>
                <c:pt idx="595">
                  <c:v>29.00625</c:v>
                </c:pt>
                <c:pt idx="596">
                  <c:v>29.055</c:v>
                </c:pt>
                <c:pt idx="597">
                  <c:v>29.10375</c:v>
                </c:pt>
                <c:pt idx="598">
                  <c:v>29.1525</c:v>
                </c:pt>
                <c:pt idx="599">
                  <c:v>29.20125</c:v>
                </c:pt>
                <c:pt idx="600">
                  <c:v>29.25</c:v>
                </c:pt>
                <c:pt idx="601">
                  <c:v>29.29875</c:v>
                </c:pt>
                <c:pt idx="602">
                  <c:v>29.3475</c:v>
                </c:pt>
                <c:pt idx="603">
                  <c:v>29.39625</c:v>
                </c:pt>
                <c:pt idx="604">
                  <c:v>29.445</c:v>
                </c:pt>
                <c:pt idx="605">
                  <c:v>29.49375</c:v>
                </c:pt>
                <c:pt idx="606">
                  <c:v>29.5425</c:v>
                </c:pt>
                <c:pt idx="607">
                  <c:v>29.59125</c:v>
                </c:pt>
                <c:pt idx="608">
                  <c:v>29.64</c:v>
                </c:pt>
                <c:pt idx="609">
                  <c:v>29.68875</c:v>
                </c:pt>
                <c:pt idx="610">
                  <c:v>29.7375</c:v>
                </c:pt>
                <c:pt idx="611">
                  <c:v>29.78625</c:v>
                </c:pt>
                <c:pt idx="612">
                  <c:v>29.835</c:v>
                </c:pt>
                <c:pt idx="613">
                  <c:v>29.88375</c:v>
                </c:pt>
                <c:pt idx="614">
                  <c:v>29.9325</c:v>
                </c:pt>
                <c:pt idx="615">
                  <c:v>29.98125</c:v>
                </c:pt>
                <c:pt idx="616">
                  <c:v>30.03</c:v>
                </c:pt>
                <c:pt idx="617">
                  <c:v>30.07875</c:v>
                </c:pt>
                <c:pt idx="618">
                  <c:v>30.1275</c:v>
                </c:pt>
                <c:pt idx="619">
                  <c:v>30.17625</c:v>
                </c:pt>
                <c:pt idx="620">
                  <c:v>30.225</c:v>
                </c:pt>
                <c:pt idx="621">
                  <c:v>30.27375</c:v>
                </c:pt>
                <c:pt idx="622">
                  <c:v>30.3225</c:v>
                </c:pt>
                <c:pt idx="623">
                  <c:v>30.37125</c:v>
                </c:pt>
                <c:pt idx="624">
                  <c:v>30.42</c:v>
                </c:pt>
                <c:pt idx="625">
                  <c:v>30.46875</c:v>
                </c:pt>
                <c:pt idx="626">
                  <c:v>30.5175</c:v>
                </c:pt>
                <c:pt idx="627">
                  <c:v>30.56625</c:v>
                </c:pt>
                <c:pt idx="628">
                  <c:v>30.615</c:v>
                </c:pt>
                <c:pt idx="629">
                  <c:v>30.66375</c:v>
                </c:pt>
                <c:pt idx="630">
                  <c:v>30.7125</c:v>
                </c:pt>
                <c:pt idx="631">
                  <c:v>30.76125</c:v>
                </c:pt>
                <c:pt idx="632">
                  <c:v>30.81</c:v>
                </c:pt>
                <c:pt idx="633">
                  <c:v>30.85875</c:v>
                </c:pt>
                <c:pt idx="634">
                  <c:v>30.9075</c:v>
                </c:pt>
                <c:pt idx="635">
                  <c:v>30.95625</c:v>
                </c:pt>
                <c:pt idx="636">
                  <c:v>31.005</c:v>
                </c:pt>
                <c:pt idx="637">
                  <c:v>31.05375</c:v>
                </c:pt>
                <c:pt idx="638">
                  <c:v>31.1025</c:v>
                </c:pt>
                <c:pt idx="639">
                  <c:v>31.15125</c:v>
                </c:pt>
                <c:pt idx="640">
                  <c:v>31.2</c:v>
                </c:pt>
                <c:pt idx="641">
                  <c:v>31.24875</c:v>
                </c:pt>
                <c:pt idx="642">
                  <c:v>31.2975</c:v>
                </c:pt>
                <c:pt idx="643">
                  <c:v>31.34625</c:v>
                </c:pt>
                <c:pt idx="644">
                  <c:v>31.395</c:v>
                </c:pt>
                <c:pt idx="645">
                  <c:v>31.44375</c:v>
                </c:pt>
                <c:pt idx="646">
                  <c:v>31.4925</c:v>
                </c:pt>
                <c:pt idx="647">
                  <c:v>31.54125</c:v>
                </c:pt>
                <c:pt idx="648">
                  <c:v>31.59</c:v>
                </c:pt>
                <c:pt idx="649">
                  <c:v>31.63875</c:v>
                </c:pt>
                <c:pt idx="650">
                  <c:v>31.6875</c:v>
                </c:pt>
                <c:pt idx="651">
                  <c:v>31.73625</c:v>
                </c:pt>
                <c:pt idx="652">
                  <c:v>31.785</c:v>
                </c:pt>
                <c:pt idx="653">
                  <c:v>31.83375</c:v>
                </c:pt>
                <c:pt idx="654">
                  <c:v>31.8825</c:v>
                </c:pt>
                <c:pt idx="655">
                  <c:v>31.93125</c:v>
                </c:pt>
                <c:pt idx="656">
                  <c:v>31.98</c:v>
                </c:pt>
                <c:pt idx="657">
                  <c:v>32.02875</c:v>
                </c:pt>
                <c:pt idx="658">
                  <c:v>32.0775</c:v>
                </c:pt>
                <c:pt idx="659">
                  <c:v>32.12625</c:v>
                </c:pt>
                <c:pt idx="660">
                  <c:v>32.175</c:v>
                </c:pt>
                <c:pt idx="661">
                  <c:v>32.22375</c:v>
                </c:pt>
                <c:pt idx="662">
                  <c:v>32.2725</c:v>
                </c:pt>
                <c:pt idx="663">
                  <c:v>32.32125</c:v>
                </c:pt>
                <c:pt idx="664">
                  <c:v>32.37</c:v>
                </c:pt>
                <c:pt idx="665">
                  <c:v>32.41875</c:v>
                </c:pt>
                <c:pt idx="666">
                  <c:v>32.4675</c:v>
                </c:pt>
                <c:pt idx="667">
                  <c:v>32.51625</c:v>
                </c:pt>
                <c:pt idx="668">
                  <c:v>32.565</c:v>
                </c:pt>
                <c:pt idx="669">
                  <c:v>32.61375</c:v>
                </c:pt>
                <c:pt idx="670">
                  <c:v>32.6625</c:v>
                </c:pt>
                <c:pt idx="671">
                  <c:v>32.71125</c:v>
                </c:pt>
                <c:pt idx="672">
                  <c:v>32.76</c:v>
                </c:pt>
                <c:pt idx="673">
                  <c:v>32.80875</c:v>
                </c:pt>
                <c:pt idx="674">
                  <c:v>32.85749999999999</c:v>
                </c:pt>
                <c:pt idx="675">
                  <c:v>32.90625</c:v>
                </c:pt>
                <c:pt idx="676">
                  <c:v>32.955</c:v>
                </c:pt>
                <c:pt idx="677">
                  <c:v>33.00375</c:v>
                </c:pt>
                <c:pt idx="678">
                  <c:v>33.0525</c:v>
                </c:pt>
                <c:pt idx="679">
                  <c:v>33.10125</c:v>
                </c:pt>
                <c:pt idx="680">
                  <c:v>33.15</c:v>
                </c:pt>
                <c:pt idx="681">
                  <c:v>33.19875</c:v>
                </c:pt>
                <c:pt idx="682">
                  <c:v>33.2475</c:v>
                </c:pt>
                <c:pt idx="683">
                  <c:v>33.29625</c:v>
                </c:pt>
                <c:pt idx="684">
                  <c:v>33.345</c:v>
                </c:pt>
                <c:pt idx="685">
                  <c:v>33.39375</c:v>
                </c:pt>
                <c:pt idx="686">
                  <c:v>33.4425</c:v>
                </c:pt>
                <c:pt idx="687">
                  <c:v>33.49125</c:v>
                </c:pt>
                <c:pt idx="688">
                  <c:v>33.54</c:v>
                </c:pt>
                <c:pt idx="689">
                  <c:v>33.58875</c:v>
                </c:pt>
                <c:pt idx="690">
                  <c:v>33.6375</c:v>
                </c:pt>
                <c:pt idx="691">
                  <c:v>33.68625</c:v>
                </c:pt>
                <c:pt idx="692">
                  <c:v>33.735</c:v>
                </c:pt>
                <c:pt idx="693">
                  <c:v>33.78375</c:v>
                </c:pt>
                <c:pt idx="694">
                  <c:v>33.8325</c:v>
                </c:pt>
                <c:pt idx="695">
                  <c:v>33.88124999999999</c:v>
                </c:pt>
                <c:pt idx="696">
                  <c:v>33.93</c:v>
                </c:pt>
                <c:pt idx="697">
                  <c:v>33.97875</c:v>
                </c:pt>
                <c:pt idx="698">
                  <c:v>34.0275</c:v>
                </c:pt>
                <c:pt idx="699">
                  <c:v>34.07625</c:v>
                </c:pt>
                <c:pt idx="700">
                  <c:v>34.125</c:v>
                </c:pt>
                <c:pt idx="701">
                  <c:v>34.17375</c:v>
                </c:pt>
                <c:pt idx="702">
                  <c:v>34.2225</c:v>
                </c:pt>
                <c:pt idx="703">
                  <c:v>34.27125</c:v>
                </c:pt>
                <c:pt idx="704">
                  <c:v>34.32</c:v>
                </c:pt>
                <c:pt idx="705">
                  <c:v>34.36875</c:v>
                </c:pt>
                <c:pt idx="706">
                  <c:v>34.4175</c:v>
                </c:pt>
                <c:pt idx="707">
                  <c:v>34.46625</c:v>
                </c:pt>
                <c:pt idx="708">
                  <c:v>34.515</c:v>
                </c:pt>
                <c:pt idx="709">
                  <c:v>34.56375</c:v>
                </c:pt>
                <c:pt idx="710">
                  <c:v>34.6125</c:v>
                </c:pt>
                <c:pt idx="711">
                  <c:v>34.66125</c:v>
                </c:pt>
                <c:pt idx="712">
                  <c:v>34.71</c:v>
                </c:pt>
                <c:pt idx="713">
                  <c:v>34.75875</c:v>
                </c:pt>
                <c:pt idx="714">
                  <c:v>34.8075</c:v>
                </c:pt>
                <c:pt idx="715">
                  <c:v>34.85625</c:v>
                </c:pt>
                <c:pt idx="716">
                  <c:v>34.905</c:v>
                </c:pt>
                <c:pt idx="717">
                  <c:v>34.95375</c:v>
                </c:pt>
                <c:pt idx="718">
                  <c:v>35.0025</c:v>
                </c:pt>
                <c:pt idx="719">
                  <c:v>35.05125</c:v>
                </c:pt>
                <c:pt idx="720">
                  <c:v>35.1</c:v>
                </c:pt>
                <c:pt idx="721">
                  <c:v>35.14875</c:v>
                </c:pt>
                <c:pt idx="722">
                  <c:v>35.1975</c:v>
                </c:pt>
                <c:pt idx="723">
                  <c:v>35.24625</c:v>
                </c:pt>
                <c:pt idx="724">
                  <c:v>35.295</c:v>
                </c:pt>
                <c:pt idx="725">
                  <c:v>35.34375</c:v>
                </c:pt>
                <c:pt idx="726">
                  <c:v>35.3925</c:v>
                </c:pt>
                <c:pt idx="727">
                  <c:v>35.44125</c:v>
                </c:pt>
                <c:pt idx="728">
                  <c:v>35.49</c:v>
                </c:pt>
                <c:pt idx="729">
                  <c:v>35.53875</c:v>
                </c:pt>
                <c:pt idx="730">
                  <c:v>35.5875</c:v>
                </c:pt>
                <c:pt idx="731">
                  <c:v>35.63625</c:v>
                </c:pt>
                <c:pt idx="732">
                  <c:v>35.685</c:v>
                </c:pt>
                <c:pt idx="733">
                  <c:v>35.73375</c:v>
                </c:pt>
                <c:pt idx="734">
                  <c:v>35.7825</c:v>
                </c:pt>
                <c:pt idx="735">
                  <c:v>35.83125</c:v>
                </c:pt>
                <c:pt idx="736">
                  <c:v>35.88</c:v>
                </c:pt>
                <c:pt idx="737">
                  <c:v>35.92875</c:v>
                </c:pt>
                <c:pt idx="738">
                  <c:v>35.9775</c:v>
                </c:pt>
                <c:pt idx="739">
                  <c:v>36.02625</c:v>
                </c:pt>
                <c:pt idx="740">
                  <c:v>36.075</c:v>
                </c:pt>
                <c:pt idx="741">
                  <c:v>36.12375</c:v>
                </c:pt>
                <c:pt idx="742">
                  <c:v>36.1725</c:v>
                </c:pt>
                <c:pt idx="743">
                  <c:v>36.22125</c:v>
                </c:pt>
                <c:pt idx="744">
                  <c:v>36.27</c:v>
                </c:pt>
                <c:pt idx="745">
                  <c:v>36.31875</c:v>
                </c:pt>
                <c:pt idx="746">
                  <c:v>36.3675</c:v>
                </c:pt>
                <c:pt idx="747">
                  <c:v>36.41625</c:v>
                </c:pt>
                <c:pt idx="748">
                  <c:v>36.465</c:v>
                </c:pt>
                <c:pt idx="749">
                  <c:v>36.51375</c:v>
                </c:pt>
                <c:pt idx="750">
                  <c:v>36.5625</c:v>
                </c:pt>
                <c:pt idx="751">
                  <c:v>36.61125</c:v>
                </c:pt>
                <c:pt idx="752">
                  <c:v>36.66</c:v>
                </c:pt>
                <c:pt idx="753">
                  <c:v>36.70875</c:v>
                </c:pt>
                <c:pt idx="754">
                  <c:v>36.7575</c:v>
                </c:pt>
                <c:pt idx="755">
                  <c:v>36.80625</c:v>
                </c:pt>
                <c:pt idx="756">
                  <c:v>36.855</c:v>
                </c:pt>
                <c:pt idx="757">
                  <c:v>36.90375</c:v>
                </c:pt>
                <c:pt idx="758">
                  <c:v>36.9525</c:v>
                </c:pt>
                <c:pt idx="759">
                  <c:v>37.00125</c:v>
                </c:pt>
                <c:pt idx="760">
                  <c:v>37.05</c:v>
                </c:pt>
                <c:pt idx="761">
                  <c:v>37.09875</c:v>
                </c:pt>
                <c:pt idx="762">
                  <c:v>37.1475</c:v>
                </c:pt>
                <c:pt idx="763">
                  <c:v>37.19625</c:v>
                </c:pt>
                <c:pt idx="764">
                  <c:v>37.245</c:v>
                </c:pt>
                <c:pt idx="765">
                  <c:v>37.29375</c:v>
                </c:pt>
                <c:pt idx="766">
                  <c:v>37.3425</c:v>
                </c:pt>
                <c:pt idx="767">
                  <c:v>37.39125</c:v>
                </c:pt>
                <c:pt idx="768">
                  <c:v>37.44</c:v>
                </c:pt>
                <c:pt idx="769">
                  <c:v>37.48875</c:v>
                </c:pt>
                <c:pt idx="770">
                  <c:v>37.5375</c:v>
                </c:pt>
                <c:pt idx="771">
                  <c:v>37.58625</c:v>
                </c:pt>
                <c:pt idx="772">
                  <c:v>37.635</c:v>
                </c:pt>
                <c:pt idx="773">
                  <c:v>37.68375</c:v>
                </c:pt>
                <c:pt idx="774">
                  <c:v>37.7325</c:v>
                </c:pt>
                <c:pt idx="775">
                  <c:v>37.78125</c:v>
                </c:pt>
                <c:pt idx="776">
                  <c:v>37.83</c:v>
                </c:pt>
                <c:pt idx="777">
                  <c:v>37.87875</c:v>
                </c:pt>
                <c:pt idx="778">
                  <c:v>37.9275</c:v>
                </c:pt>
                <c:pt idx="779">
                  <c:v>37.97625</c:v>
                </c:pt>
                <c:pt idx="780">
                  <c:v>38.025</c:v>
                </c:pt>
                <c:pt idx="781">
                  <c:v>38.07375</c:v>
                </c:pt>
                <c:pt idx="782">
                  <c:v>38.1225</c:v>
                </c:pt>
                <c:pt idx="783">
                  <c:v>38.17125</c:v>
                </c:pt>
                <c:pt idx="784">
                  <c:v>38.22</c:v>
                </c:pt>
                <c:pt idx="785">
                  <c:v>38.26875</c:v>
                </c:pt>
                <c:pt idx="786">
                  <c:v>38.3175</c:v>
                </c:pt>
                <c:pt idx="787">
                  <c:v>38.36625</c:v>
                </c:pt>
                <c:pt idx="788">
                  <c:v>38.415</c:v>
                </c:pt>
                <c:pt idx="789">
                  <c:v>38.46375</c:v>
                </c:pt>
                <c:pt idx="790">
                  <c:v>38.5125</c:v>
                </c:pt>
                <c:pt idx="791">
                  <c:v>38.56125</c:v>
                </c:pt>
                <c:pt idx="792">
                  <c:v>38.61</c:v>
                </c:pt>
                <c:pt idx="793">
                  <c:v>38.65875</c:v>
                </c:pt>
                <c:pt idx="794">
                  <c:v>38.7075</c:v>
                </c:pt>
                <c:pt idx="795">
                  <c:v>38.75625</c:v>
                </c:pt>
                <c:pt idx="796">
                  <c:v>38.805</c:v>
                </c:pt>
                <c:pt idx="797">
                  <c:v>38.85375</c:v>
                </c:pt>
                <c:pt idx="798">
                  <c:v>38.9025</c:v>
                </c:pt>
                <c:pt idx="799">
                  <c:v>38.95124999999999</c:v>
                </c:pt>
                <c:pt idx="800">
                  <c:v>39.0</c:v>
                </c:pt>
                <c:pt idx="801">
                  <c:v>39.04875</c:v>
                </c:pt>
                <c:pt idx="802">
                  <c:v>39.0975</c:v>
                </c:pt>
                <c:pt idx="803">
                  <c:v>39.14625</c:v>
                </c:pt>
                <c:pt idx="804">
                  <c:v>39.195</c:v>
                </c:pt>
                <c:pt idx="805">
                  <c:v>39.24375</c:v>
                </c:pt>
                <c:pt idx="806">
                  <c:v>39.2925</c:v>
                </c:pt>
                <c:pt idx="807">
                  <c:v>39.34125</c:v>
                </c:pt>
                <c:pt idx="808">
                  <c:v>39.39</c:v>
                </c:pt>
                <c:pt idx="809">
                  <c:v>39.43875</c:v>
                </c:pt>
                <c:pt idx="810">
                  <c:v>39.4875</c:v>
                </c:pt>
                <c:pt idx="811">
                  <c:v>39.53625</c:v>
                </c:pt>
                <c:pt idx="812">
                  <c:v>39.585</c:v>
                </c:pt>
                <c:pt idx="813">
                  <c:v>39.63375</c:v>
                </c:pt>
                <c:pt idx="814">
                  <c:v>39.6825</c:v>
                </c:pt>
                <c:pt idx="815">
                  <c:v>39.73125</c:v>
                </c:pt>
                <c:pt idx="816">
                  <c:v>39.78</c:v>
                </c:pt>
                <c:pt idx="817">
                  <c:v>39.82875</c:v>
                </c:pt>
                <c:pt idx="818">
                  <c:v>39.8775</c:v>
                </c:pt>
                <c:pt idx="819">
                  <c:v>39.92625</c:v>
                </c:pt>
                <c:pt idx="820">
                  <c:v>39.975</c:v>
                </c:pt>
                <c:pt idx="821">
                  <c:v>40.02375</c:v>
                </c:pt>
                <c:pt idx="822">
                  <c:v>40.0725</c:v>
                </c:pt>
                <c:pt idx="823">
                  <c:v>40.12125</c:v>
                </c:pt>
                <c:pt idx="824">
                  <c:v>40.17</c:v>
                </c:pt>
                <c:pt idx="825">
                  <c:v>40.21875</c:v>
                </c:pt>
                <c:pt idx="826">
                  <c:v>40.2675</c:v>
                </c:pt>
                <c:pt idx="827">
                  <c:v>40.31625</c:v>
                </c:pt>
                <c:pt idx="828">
                  <c:v>40.365</c:v>
                </c:pt>
                <c:pt idx="829">
                  <c:v>40.41375</c:v>
                </c:pt>
                <c:pt idx="830">
                  <c:v>40.4625</c:v>
                </c:pt>
                <c:pt idx="831">
                  <c:v>40.51125</c:v>
                </c:pt>
                <c:pt idx="832">
                  <c:v>40.56</c:v>
                </c:pt>
                <c:pt idx="833">
                  <c:v>40.60875</c:v>
                </c:pt>
                <c:pt idx="834">
                  <c:v>40.6575</c:v>
                </c:pt>
                <c:pt idx="835">
                  <c:v>40.70625</c:v>
                </c:pt>
                <c:pt idx="836">
                  <c:v>40.755</c:v>
                </c:pt>
                <c:pt idx="837">
                  <c:v>40.80375</c:v>
                </c:pt>
                <c:pt idx="838">
                  <c:v>40.8525</c:v>
                </c:pt>
                <c:pt idx="839">
                  <c:v>40.90125</c:v>
                </c:pt>
                <c:pt idx="840">
                  <c:v>40.95</c:v>
                </c:pt>
                <c:pt idx="841">
                  <c:v>40.99875</c:v>
                </c:pt>
                <c:pt idx="842">
                  <c:v>41.0475</c:v>
                </c:pt>
                <c:pt idx="843">
                  <c:v>41.09625</c:v>
                </c:pt>
                <c:pt idx="844">
                  <c:v>41.145</c:v>
                </c:pt>
                <c:pt idx="845">
                  <c:v>41.19375</c:v>
                </c:pt>
                <c:pt idx="846">
                  <c:v>41.2425</c:v>
                </c:pt>
                <c:pt idx="847">
                  <c:v>41.29125</c:v>
                </c:pt>
                <c:pt idx="848">
                  <c:v>41.34</c:v>
                </c:pt>
                <c:pt idx="849">
                  <c:v>41.38875</c:v>
                </c:pt>
                <c:pt idx="850">
                  <c:v>41.4375</c:v>
                </c:pt>
                <c:pt idx="851">
                  <c:v>41.48625</c:v>
                </c:pt>
                <c:pt idx="852">
                  <c:v>41.535</c:v>
                </c:pt>
                <c:pt idx="853">
                  <c:v>41.58375</c:v>
                </c:pt>
                <c:pt idx="854">
                  <c:v>41.6325</c:v>
                </c:pt>
                <c:pt idx="855">
                  <c:v>41.68125</c:v>
                </c:pt>
                <c:pt idx="856">
                  <c:v>41.73</c:v>
                </c:pt>
                <c:pt idx="857">
                  <c:v>41.77875</c:v>
                </c:pt>
                <c:pt idx="858">
                  <c:v>41.8275</c:v>
                </c:pt>
                <c:pt idx="859">
                  <c:v>41.87625</c:v>
                </c:pt>
                <c:pt idx="860">
                  <c:v>41.925</c:v>
                </c:pt>
                <c:pt idx="861">
                  <c:v>41.97375</c:v>
                </c:pt>
                <c:pt idx="862">
                  <c:v>42.0225</c:v>
                </c:pt>
                <c:pt idx="863">
                  <c:v>42.07125</c:v>
                </c:pt>
                <c:pt idx="864">
                  <c:v>42.12</c:v>
                </c:pt>
                <c:pt idx="865">
                  <c:v>42.16875</c:v>
                </c:pt>
                <c:pt idx="866">
                  <c:v>42.2175</c:v>
                </c:pt>
                <c:pt idx="867">
                  <c:v>42.26625</c:v>
                </c:pt>
                <c:pt idx="868">
                  <c:v>42.315</c:v>
                </c:pt>
                <c:pt idx="869">
                  <c:v>42.36375</c:v>
                </c:pt>
                <c:pt idx="870">
                  <c:v>42.4125</c:v>
                </c:pt>
                <c:pt idx="871">
                  <c:v>42.46125</c:v>
                </c:pt>
                <c:pt idx="872">
                  <c:v>42.51</c:v>
                </c:pt>
                <c:pt idx="873">
                  <c:v>42.55875</c:v>
                </c:pt>
                <c:pt idx="874">
                  <c:v>42.6075</c:v>
                </c:pt>
                <c:pt idx="875">
                  <c:v>42.65625</c:v>
                </c:pt>
                <c:pt idx="876">
                  <c:v>42.705</c:v>
                </c:pt>
                <c:pt idx="877">
                  <c:v>42.75375</c:v>
                </c:pt>
                <c:pt idx="878">
                  <c:v>42.8025</c:v>
                </c:pt>
                <c:pt idx="879">
                  <c:v>42.85124999999999</c:v>
                </c:pt>
                <c:pt idx="880">
                  <c:v>42.9</c:v>
                </c:pt>
                <c:pt idx="881">
                  <c:v>42.94875</c:v>
                </c:pt>
                <c:pt idx="882">
                  <c:v>42.9975</c:v>
                </c:pt>
                <c:pt idx="883">
                  <c:v>43.04625</c:v>
                </c:pt>
                <c:pt idx="884">
                  <c:v>43.095</c:v>
                </c:pt>
                <c:pt idx="885">
                  <c:v>43.14375</c:v>
                </c:pt>
                <c:pt idx="886">
                  <c:v>43.1925</c:v>
                </c:pt>
                <c:pt idx="887">
                  <c:v>43.24125</c:v>
                </c:pt>
                <c:pt idx="888">
                  <c:v>43.29</c:v>
                </c:pt>
                <c:pt idx="889">
                  <c:v>43.33875</c:v>
                </c:pt>
                <c:pt idx="890">
                  <c:v>43.3875</c:v>
                </c:pt>
                <c:pt idx="891">
                  <c:v>43.43625</c:v>
                </c:pt>
                <c:pt idx="892">
                  <c:v>43.485</c:v>
                </c:pt>
                <c:pt idx="893">
                  <c:v>43.53375</c:v>
                </c:pt>
                <c:pt idx="894">
                  <c:v>43.5825</c:v>
                </c:pt>
                <c:pt idx="895">
                  <c:v>43.63125</c:v>
                </c:pt>
                <c:pt idx="896">
                  <c:v>43.68</c:v>
                </c:pt>
                <c:pt idx="897">
                  <c:v>43.72875</c:v>
                </c:pt>
                <c:pt idx="898">
                  <c:v>43.7775</c:v>
                </c:pt>
                <c:pt idx="899">
                  <c:v>43.82625</c:v>
                </c:pt>
                <c:pt idx="900">
                  <c:v>43.875</c:v>
                </c:pt>
                <c:pt idx="901">
                  <c:v>43.92375</c:v>
                </c:pt>
                <c:pt idx="902">
                  <c:v>43.9725</c:v>
                </c:pt>
                <c:pt idx="903">
                  <c:v>44.02125</c:v>
                </c:pt>
                <c:pt idx="904">
                  <c:v>44.07</c:v>
                </c:pt>
                <c:pt idx="905">
                  <c:v>44.11875</c:v>
                </c:pt>
                <c:pt idx="906">
                  <c:v>44.1675</c:v>
                </c:pt>
                <c:pt idx="907">
                  <c:v>44.21625</c:v>
                </c:pt>
                <c:pt idx="908">
                  <c:v>44.265</c:v>
                </c:pt>
                <c:pt idx="909">
                  <c:v>44.31375</c:v>
                </c:pt>
                <c:pt idx="910">
                  <c:v>44.3625</c:v>
                </c:pt>
                <c:pt idx="911">
                  <c:v>44.41125</c:v>
                </c:pt>
                <c:pt idx="912">
                  <c:v>44.46</c:v>
                </c:pt>
                <c:pt idx="913">
                  <c:v>44.50875</c:v>
                </c:pt>
                <c:pt idx="914">
                  <c:v>44.5575</c:v>
                </c:pt>
                <c:pt idx="915">
                  <c:v>44.60625</c:v>
                </c:pt>
                <c:pt idx="916">
                  <c:v>44.655</c:v>
                </c:pt>
                <c:pt idx="917">
                  <c:v>44.70375</c:v>
                </c:pt>
                <c:pt idx="918">
                  <c:v>44.7525</c:v>
                </c:pt>
                <c:pt idx="919">
                  <c:v>44.80125</c:v>
                </c:pt>
                <c:pt idx="920">
                  <c:v>44.85</c:v>
                </c:pt>
                <c:pt idx="921">
                  <c:v>44.89875</c:v>
                </c:pt>
                <c:pt idx="922">
                  <c:v>44.9475</c:v>
                </c:pt>
                <c:pt idx="923">
                  <c:v>44.99625</c:v>
                </c:pt>
                <c:pt idx="924">
                  <c:v>45.045</c:v>
                </c:pt>
                <c:pt idx="925">
                  <c:v>45.09375</c:v>
                </c:pt>
                <c:pt idx="926">
                  <c:v>45.1425</c:v>
                </c:pt>
                <c:pt idx="927">
                  <c:v>45.19125</c:v>
                </c:pt>
                <c:pt idx="928">
                  <c:v>45.24</c:v>
                </c:pt>
                <c:pt idx="929">
                  <c:v>45.28875</c:v>
                </c:pt>
                <c:pt idx="930">
                  <c:v>45.3375</c:v>
                </c:pt>
                <c:pt idx="931">
                  <c:v>45.38625</c:v>
                </c:pt>
                <c:pt idx="932">
                  <c:v>45.435</c:v>
                </c:pt>
                <c:pt idx="933">
                  <c:v>45.48375</c:v>
                </c:pt>
                <c:pt idx="934">
                  <c:v>45.5325</c:v>
                </c:pt>
                <c:pt idx="935">
                  <c:v>45.58125</c:v>
                </c:pt>
                <c:pt idx="936">
                  <c:v>45.63</c:v>
                </c:pt>
                <c:pt idx="937">
                  <c:v>45.67875</c:v>
                </c:pt>
                <c:pt idx="938">
                  <c:v>45.7275</c:v>
                </c:pt>
                <c:pt idx="939">
                  <c:v>45.77625</c:v>
                </c:pt>
                <c:pt idx="940">
                  <c:v>45.825</c:v>
                </c:pt>
                <c:pt idx="941">
                  <c:v>45.87375</c:v>
                </c:pt>
                <c:pt idx="942">
                  <c:v>45.9225</c:v>
                </c:pt>
                <c:pt idx="943">
                  <c:v>45.97125</c:v>
                </c:pt>
                <c:pt idx="944">
                  <c:v>46.02</c:v>
                </c:pt>
                <c:pt idx="945">
                  <c:v>46.06875</c:v>
                </c:pt>
                <c:pt idx="946">
                  <c:v>46.1175</c:v>
                </c:pt>
                <c:pt idx="947">
                  <c:v>46.16625</c:v>
                </c:pt>
                <c:pt idx="948">
                  <c:v>46.215</c:v>
                </c:pt>
                <c:pt idx="949">
                  <c:v>46.26375</c:v>
                </c:pt>
                <c:pt idx="950">
                  <c:v>46.3125</c:v>
                </c:pt>
                <c:pt idx="951">
                  <c:v>46.36125</c:v>
                </c:pt>
                <c:pt idx="952">
                  <c:v>46.41</c:v>
                </c:pt>
                <c:pt idx="953">
                  <c:v>46.45875</c:v>
                </c:pt>
                <c:pt idx="954">
                  <c:v>46.5075</c:v>
                </c:pt>
                <c:pt idx="955">
                  <c:v>46.55625</c:v>
                </c:pt>
                <c:pt idx="956">
                  <c:v>46.605</c:v>
                </c:pt>
                <c:pt idx="957">
                  <c:v>46.65375</c:v>
                </c:pt>
                <c:pt idx="958">
                  <c:v>46.7025</c:v>
                </c:pt>
                <c:pt idx="959">
                  <c:v>46.75125</c:v>
                </c:pt>
                <c:pt idx="960">
                  <c:v>46.8</c:v>
                </c:pt>
                <c:pt idx="961">
                  <c:v>46.84875</c:v>
                </c:pt>
                <c:pt idx="962">
                  <c:v>46.8975</c:v>
                </c:pt>
                <c:pt idx="963">
                  <c:v>46.94625</c:v>
                </c:pt>
                <c:pt idx="964">
                  <c:v>46.995</c:v>
                </c:pt>
                <c:pt idx="965">
                  <c:v>47.04375</c:v>
                </c:pt>
                <c:pt idx="966">
                  <c:v>47.0925</c:v>
                </c:pt>
                <c:pt idx="967">
                  <c:v>47.14125</c:v>
                </c:pt>
                <c:pt idx="968">
                  <c:v>47.19</c:v>
                </c:pt>
                <c:pt idx="969">
                  <c:v>47.23875</c:v>
                </c:pt>
                <c:pt idx="970">
                  <c:v>47.2875</c:v>
                </c:pt>
                <c:pt idx="971">
                  <c:v>47.33625</c:v>
                </c:pt>
                <c:pt idx="972">
                  <c:v>47.385</c:v>
                </c:pt>
                <c:pt idx="973">
                  <c:v>47.43375</c:v>
                </c:pt>
                <c:pt idx="974">
                  <c:v>47.4825</c:v>
                </c:pt>
                <c:pt idx="975">
                  <c:v>47.53125</c:v>
                </c:pt>
                <c:pt idx="976">
                  <c:v>47.58</c:v>
                </c:pt>
                <c:pt idx="977">
                  <c:v>47.62875</c:v>
                </c:pt>
                <c:pt idx="978">
                  <c:v>47.6775</c:v>
                </c:pt>
                <c:pt idx="979">
                  <c:v>47.72625</c:v>
                </c:pt>
                <c:pt idx="980">
                  <c:v>47.775</c:v>
                </c:pt>
                <c:pt idx="981">
                  <c:v>47.82375</c:v>
                </c:pt>
                <c:pt idx="982">
                  <c:v>47.8725</c:v>
                </c:pt>
                <c:pt idx="983">
                  <c:v>47.92125</c:v>
                </c:pt>
                <c:pt idx="984">
                  <c:v>47.97</c:v>
                </c:pt>
                <c:pt idx="985">
                  <c:v>48.01875</c:v>
                </c:pt>
                <c:pt idx="986">
                  <c:v>48.0675</c:v>
                </c:pt>
                <c:pt idx="987">
                  <c:v>48.11625</c:v>
                </c:pt>
                <c:pt idx="988">
                  <c:v>48.165</c:v>
                </c:pt>
                <c:pt idx="989">
                  <c:v>48.21375</c:v>
                </c:pt>
                <c:pt idx="990">
                  <c:v>48.2625</c:v>
                </c:pt>
                <c:pt idx="991">
                  <c:v>48.31124999999999</c:v>
                </c:pt>
                <c:pt idx="992">
                  <c:v>48.36</c:v>
                </c:pt>
                <c:pt idx="993">
                  <c:v>48.40875</c:v>
                </c:pt>
                <c:pt idx="994">
                  <c:v>48.4575</c:v>
                </c:pt>
                <c:pt idx="995">
                  <c:v>48.50625</c:v>
                </c:pt>
                <c:pt idx="996">
                  <c:v>48.555</c:v>
                </c:pt>
                <c:pt idx="997">
                  <c:v>48.60375</c:v>
                </c:pt>
                <c:pt idx="998">
                  <c:v>48.6525</c:v>
                </c:pt>
                <c:pt idx="999">
                  <c:v>48.70125</c:v>
                </c:pt>
                <c:pt idx="1000">
                  <c:v>48.75</c:v>
                </c:pt>
                <c:pt idx="1001">
                  <c:v>48.79875</c:v>
                </c:pt>
                <c:pt idx="1002">
                  <c:v>48.8475</c:v>
                </c:pt>
                <c:pt idx="1003">
                  <c:v>48.89625</c:v>
                </c:pt>
                <c:pt idx="1004">
                  <c:v>48.945</c:v>
                </c:pt>
                <c:pt idx="1005">
                  <c:v>48.99375</c:v>
                </c:pt>
                <c:pt idx="1006">
                  <c:v>49.0425</c:v>
                </c:pt>
                <c:pt idx="1007">
                  <c:v>49.09125</c:v>
                </c:pt>
                <c:pt idx="1008">
                  <c:v>49.14</c:v>
                </c:pt>
                <c:pt idx="1009">
                  <c:v>49.18875</c:v>
                </c:pt>
                <c:pt idx="1010">
                  <c:v>49.2375</c:v>
                </c:pt>
                <c:pt idx="1011">
                  <c:v>49.28625</c:v>
                </c:pt>
                <c:pt idx="1012">
                  <c:v>49.335</c:v>
                </c:pt>
                <c:pt idx="1013">
                  <c:v>49.38375</c:v>
                </c:pt>
                <c:pt idx="1014">
                  <c:v>49.4325</c:v>
                </c:pt>
                <c:pt idx="1015">
                  <c:v>49.48125</c:v>
                </c:pt>
                <c:pt idx="1016">
                  <c:v>49.53</c:v>
                </c:pt>
                <c:pt idx="1017">
                  <c:v>49.57875</c:v>
                </c:pt>
                <c:pt idx="1018">
                  <c:v>49.6275</c:v>
                </c:pt>
                <c:pt idx="1019">
                  <c:v>49.67625</c:v>
                </c:pt>
                <c:pt idx="1020">
                  <c:v>49.725</c:v>
                </c:pt>
                <c:pt idx="1021">
                  <c:v>49.77375</c:v>
                </c:pt>
                <c:pt idx="1022">
                  <c:v>49.8225</c:v>
                </c:pt>
                <c:pt idx="1023">
                  <c:v>49.87125</c:v>
                </c:pt>
                <c:pt idx="1024">
                  <c:v>49.92</c:v>
                </c:pt>
                <c:pt idx="1025">
                  <c:v>49.96875</c:v>
                </c:pt>
                <c:pt idx="1026">
                  <c:v>50.0175</c:v>
                </c:pt>
                <c:pt idx="1027">
                  <c:v>50.06625</c:v>
                </c:pt>
                <c:pt idx="1028">
                  <c:v>50.115</c:v>
                </c:pt>
                <c:pt idx="1029">
                  <c:v>50.16375</c:v>
                </c:pt>
                <c:pt idx="1030">
                  <c:v>50.2125</c:v>
                </c:pt>
                <c:pt idx="1031">
                  <c:v>50.26125</c:v>
                </c:pt>
                <c:pt idx="1032">
                  <c:v>50.31</c:v>
                </c:pt>
                <c:pt idx="1033">
                  <c:v>50.35875</c:v>
                </c:pt>
                <c:pt idx="1034">
                  <c:v>50.4075</c:v>
                </c:pt>
                <c:pt idx="1035">
                  <c:v>50.45625</c:v>
                </c:pt>
                <c:pt idx="1036">
                  <c:v>50.505</c:v>
                </c:pt>
                <c:pt idx="1037">
                  <c:v>50.55375</c:v>
                </c:pt>
                <c:pt idx="1038">
                  <c:v>50.6025</c:v>
                </c:pt>
                <c:pt idx="1039">
                  <c:v>50.65125</c:v>
                </c:pt>
                <c:pt idx="1040">
                  <c:v>50.7</c:v>
                </c:pt>
                <c:pt idx="1041">
                  <c:v>50.74875</c:v>
                </c:pt>
                <c:pt idx="1042">
                  <c:v>50.7975</c:v>
                </c:pt>
                <c:pt idx="1043">
                  <c:v>50.84625</c:v>
                </c:pt>
                <c:pt idx="1044">
                  <c:v>50.895</c:v>
                </c:pt>
                <c:pt idx="1045">
                  <c:v>50.94375</c:v>
                </c:pt>
                <c:pt idx="1046">
                  <c:v>50.9925</c:v>
                </c:pt>
                <c:pt idx="1047">
                  <c:v>51.04125</c:v>
                </c:pt>
                <c:pt idx="1048">
                  <c:v>51.09</c:v>
                </c:pt>
                <c:pt idx="1049">
                  <c:v>51.13875</c:v>
                </c:pt>
                <c:pt idx="1050">
                  <c:v>51.1875</c:v>
                </c:pt>
                <c:pt idx="1051">
                  <c:v>51.23625</c:v>
                </c:pt>
                <c:pt idx="1052">
                  <c:v>51.285</c:v>
                </c:pt>
                <c:pt idx="1053">
                  <c:v>51.33375</c:v>
                </c:pt>
                <c:pt idx="1054">
                  <c:v>51.3825</c:v>
                </c:pt>
                <c:pt idx="1055">
                  <c:v>51.43125</c:v>
                </c:pt>
                <c:pt idx="1056">
                  <c:v>51.48</c:v>
                </c:pt>
                <c:pt idx="1057">
                  <c:v>51.52875</c:v>
                </c:pt>
                <c:pt idx="1058">
                  <c:v>51.5775</c:v>
                </c:pt>
                <c:pt idx="1059">
                  <c:v>51.62625</c:v>
                </c:pt>
                <c:pt idx="1060">
                  <c:v>51.675</c:v>
                </c:pt>
                <c:pt idx="1061">
                  <c:v>51.72375</c:v>
                </c:pt>
                <c:pt idx="1062">
                  <c:v>51.7725</c:v>
                </c:pt>
                <c:pt idx="1063">
                  <c:v>51.82125</c:v>
                </c:pt>
                <c:pt idx="1064">
                  <c:v>51.87</c:v>
                </c:pt>
                <c:pt idx="1065">
                  <c:v>51.91875</c:v>
                </c:pt>
                <c:pt idx="1066">
                  <c:v>51.9675</c:v>
                </c:pt>
                <c:pt idx="1067">
                  <c:v>52.01625</c:v>
                </c:pt>
                <c:pt idx="1068">
                  <c:v>52.065</c:v>
                </c:pt>
                <c:pt idx="1069">
                  <c:v>52.11375</c:v>
                </c:pt>
                <c:pt idx="1070">
                  <c:v>52.1625</c:v>
                </c:pt>
                <c:pt idx="1071">
                  <c:v>52.21125</c:v>
                </c:pt>
                <c:pt idx="1072">
                  <c:v>52.26</c:v>
                </c:pt>
                <c:pt idx="1073">
                  <c:v>52.30875</c:v>
                </c:pt>
                <c:pt idx="1074">
                  <c:v>52.35749999999999</c:v>
                </c:pt>
                <c:pt idx="1075">
                  <c:v>52.40625</c:v>
                </c:pt>
                <c:pt idx="1076">
                  <c:v>52.455</c:v>
                </c:pt>
                <c:pt idx="1077">
                  <c:v>52.50375</c:v>
                </c:pt>
                <c:pt idx="1078">
                  <c:v>52.5525</c:v>
                </c:pt>
                <c:pt idx="1079">
                  <c:v>52.60125</c:v>
                </c:pt>
                <c:pt idx="1080">
                  <c:v>52.65</c:v>
                </c:pt>
                <c:pt idx="1081">
                  <c:v>52.69875</c:v>
                </c:pt>
                <c:pt idx="1082">
                  <c:v>52.7475</c:v>
                </c:pt>
                <c:pt idx="1083">
                  <c:v>52.79625</c:v>
                </c:pt>
                <c:pt idx="1084">
                  <c:v>52.845</c:v>
                </c:pt>
                <c:pt idx="1085">
                  <c:v>52.89375</c:v>
                </c:pt>
                <c:pt idx="1086">
                  <c:v>52.9425</c:v>
                </c:pt>
                <c:pt idx="1087">
                  <c:v>52.99125</c:v>
                </c:pt>
                <c:pt idx="1088">
                  <c:v>53.04</c:v>
                </c:pt>
                <c:pt idx="1089">
                  <c:v>53.08875</c:v>
                </c:pt>
                <c:pt idx="1090">
                  <c:v>53.1375</c:v>
                </c:pt>
                <c:pt idx="1091">
                  <c:v>53.18625</c:v>
                </c:pt>
                <c:pt idx="1092">
                  <c:v>53.235</c:v>
                </c:pt>
                <c:pt idx="1093">
                  <c:v>53.28375</c:v>
                </c:pt>
                <c:pt idx="1094">
                  <c:v>53.3325</c:v>
                </c:pt>
                <c:pt idx="1095">
                  <c:v>53.38124999999999</c:v>
                </c:pt>
                <c:pt idx="1096">
                  <c:v>53.43</c:v>
                </c:pt>
                <c:pt idx="1097">
                  <c:v>53.47875</c:v>
                </c:pt>
                <c:pt idx="1098">
                  <c:v>53.5275</c:v>
                </c:pt>
                <c:pt idx="1099">
                  <c:v>53.57625</c:v>
                </c:pt>
                <c:pt idx="1100">
                  <c:v>53.625</c:v>
                </c:pt>
                <c:pt idx="1101">
                  <c:v>53.67375</c:v>
                </c:pt>
                <c:pt idx="1102">
                  <c:v>53.7225</c:v>
                </c:pt>
                <c:pt idx="1103">
                  <c:v>53.77125</c:v>
                </c:pt>
                <c:pt idx="1104">
                  <c:v>53.82</c:v>
                </c:pt>
                <c:pt idx="1105">
                  <c:v>53.86875</c:v>
                </c:pt>
                <c:pt idx="1106">
                  <c:v>53.9175</c:v>
                </c:pt>
                <c:pt idx="1107">
                  <c:v>53.96625</c:v>
                </c:pt>
                <c:pt idx="1108">
                  <c:v>54.015</c:v>
                </c:pt>
                <c:pt idx="1109">
                  <c:v>54.06375</c:v>
                </c:pt>
                <c:pt idx="1110">
                  <c:v>54.1125</c:v>
                </c:pt>
                <c:pt idx="1111">
                  <c:v>54.16125</c:v>
                </c:pt>
                <c:pt idx="1112">
                  <c:v>54.21</c:v>
                </c:pt>
                <c:pt idx="1113">
                  <c:v>54.25875</c:v>
                </c:pt>
                <c:pt idx="1114">
                  <c:v>54.3075</c:v>
                </c:pt>
                <c:pt idx="1115">
                  <c:v>54.35625</c:v>
                </c:pt>
                <c:pt idx="1116">
                  <c:v>54.405</c:v>
                </c:pt>
                <c:pt idx="1117">
                  <c:v>54.45375</c:v>
                </c:pt>
                <c:pt idx="1118">
                  <c:v>54.5025</c:v>
                </c:pt>
                <c:pt idx="1119">
                  <c:v>54.55125</c:v>
                </c:pt>
                <c:pt idx="1120">
                  <c:v>54.6</c:v>
                </c:pt>
                <c:pt idx="1121">
                  <c:v>54.64875</c:v>
                </c:pt>
                <c:pt idx="1122">
                  <c:v>54.6975</c:v>
                </c:pt>
                <c:pt idx="1123">
                  <c:v>54.74625</c:v>
                </c:pt>
                <c:pt idx="1124">
                  <c:v>54.795</c:v>
                </c:pt>
                <c:pt idx="1125">
                  <c:v>54.84375</c:v>
                </c:pt>
                <c:pt idx="1126">
                  <c:v>54.8925</c:v>
                </c:pt>
                <c:pt idx="1127">
                  <c:v>54.94125</c:v>
                </c:pt>
                <c:pt idx="1128">
                  <c:v>54.99</c:v>
                </c:pt>
                <c:pt idx="1129">
                  <c:v>55.03875</c:v>
                </c:pt>
                <c:pt idx="1130">
                  <c:v>55.0875</c:v>
                </c:pt>
                <c:pt idx="1131">
                  <c:v>55.13625</c:v>
                </c:pt>
                <c:pt idx="1132">
                  <c:v>55.185</c:v>
                </c:pt>
                <c:pt idx="1133">
                  <c:v>55.23375</c:v>
                </c:pt>
                <c:pt idx="1134">
                  <c:v>55.2825</c:v>
                </c:pt>
                <c:pt idx="1135">
                  <c:v>55.33125</c:v>
                </c:pt>
                <c:pt idx="1136">
                  <c:v>55.38</c:v>
                </c:pt>
                <c:pt idx="1137">
                  <c:v>55.42875</c:v>
                </c:pt>
                <c:pt idx="1138">
                  <c:v>55.4775</c:v>
                </c:pt>
                <c:pt idx="1139">
                  <c:v>55.52625</c:v>
                </c:pt>
                <c:pt idx="1140">
                  <c:v>55.575</c:v>
                </c:pt>
                <c:pt idx="1141">
                  <c:v>55.62375</c:v>
                </c:pt>
                <c:pt idx="1142">
                  <c:v>55.6725</c:v>
                </c:pt>
                <c:pt idx="1143">
                  <c:v>55.72125</c:v>
                </c:pt>
                <c:pt idx="1144">
                  <c:v>55.77</c:v>
                </c:pt>
                <c:pt idx="1145">
                  <c:v>55.81875</c:v>
                </c:pt>
                <c:pt idx="1146">
                  <c:v>55.8675</c:v>
                </c:pt>
                <c:pt idx="1147">
                  <c:v>55.91625</c:v>
                </c:pt>
                <c:pt idx="1148">
                  <c:v>55.965</c:v>
                </c:pt>
                <c:pt idx="1149">
                  <c:v>56.01375</c:v>
                </c:pt>
                <c:pt idx="1150">
                  <c:v>56.0625</c:v>
                </c:pt>
                <c:pt idx="1151">
                  <c:v>56.11125</c:v>
                </c:pt>
                <c:pt idx="1152">
                  <c:v>56.16</c:v>
                </c:pt>
                <c:pt idx="1153">
                  <c:v>56.20875</c:v>
                </c:pt>
                <c:pt idx="1154">
                  <c:v>56.2575</c:v>
                </c:pt>
                <c:pt idx="1155">
                  <c:v>56.30625</c:v>
                </c:pt>
                <c:pt idx="1156">
                  <c:v>56.355</c:v>
                </c:pt>
                <c:pt idx="1157">
                  <c:v>56.40375</c:v>
                </c:pt>
                <c:pt idx="1158">
                  <c:v>56.4525</c:v>
                </c:pt>
                <c:pt idx="1159">
                  <c:v>56.50125</c:v>
                </c:pt>
                <c:pt idx="1160">
                  <c:v>56.55</c:v>
                </c:pt>
                <c:pt idx="1161">
                  <c:v>56.59875</c:v>
                </c:pt>
                <c:pt idx="1162">
                  <c:v>56.6475</c:v>
                </c:pt>
                <c:pt idx="1163">
                  <c:v>56.69625</c:v>
                </c:pt>
                <c:pt idx="1164">
                  <c:v>56.745</c:v>
                </c:pt>
                <c:pt idx="1165">
                  <c:v>56.79375</c:v>
                </c:pt>
                <c:pt idx="1166">
                  <c:v>56.8425</c:v>
                </c:pt>
                <c:pt idx="1167">
                  <c:v>56.89125</c:v>
                </c:pt>
                <c:pt idx="1168">
                  <c:v>56.94</c:v>
                </c:pt>
                <c:pt idx="1169">
                  <c:v>56.98875</c:v>
                </c:pt>
                <c:pt idx="1170">
                  <c:v>57.0375</c:v>
                </c:pt>
                <c:pt idx="1171">
                  <c:v>57.08625</c:v>
                </c:pt>
                <c:pt idx="1172">
                  <c:v>57.135</c:v>
                </c:pt>
                <c:pt idx="1173">
                  <c:v>57.18375</c:v>
                </c:pt>
                <c:pt idx="1174">
                  <c:v>57.2325</c:v>
                </c:pt>
                <c:pt idx="1175">
                  <c:v>57.28125</c:v>
                </c:pt>
                <c:pt idx="1176">
                  <c:v>57.33</c:v>
                </c:pt>
                <c:pt idx="1177">
                  <c:v>57.37875</c:v>
                </c:pt>
                <c:pt idx="1178">
                  <c:v>57.4275</c:v>
                </c:pt>
                <c:pt idx="1179">
                  <c:v>57.47625</c:v>
                </c:pt>
                <c:pt idx="1180">
                  <c:v>57.525</c:v>
                </c:pt>
                <c:pt idx="1181">
                  <c:v>57.57375</c:v>
                </c:pt>
                <c:pt idx="1182">
                  <c:v>57.6225</c:v>
                </c:pt>
                <c:pt idx="1183">
                  <c:v>57.67125</c:v>
                </c:pt>
                <c:pt idx="1184">
                  <c:v>57.72</c:v>
                </c:pt>
                <c:pt idx="1185">
                  <c:v>57.76875</c:v>
                </c:pt>
                <c:pt idx="1186">
                  <c:v>57.8175</c:v>
                </c:pt>
                <c:pt idx="1187">
                  <c:v>57.86625</c:v>
                </c:pt>
                <c:pt idx="1188">
                  <c:v>57.915</c:v>
                </c:pt>
                <c:pt idx="1189">
                  <c:v>57.96375</c:v>
                </c:pt>
                <c:pt idx="1190">
                  <c:v>58.0125</c:v>
                </c:pt>
                <c:pt idx="1191">
                  <c:v>58.06125</c:v>
                </c:pt>
                <c:pt idx="1192">
                  <c:v>58.11</c:v>
                </c:pt>
                <c:pt idx="1193">
                  <c:v>58.15875</c:v>
                </c:pt>
                <c:pt idx="1194">
                  <c:v>58.2075</c:v>
                </c:pt>
                <c:pt idx="1195">
                  <c:v>58.25625</c:v>
                </c:pt>
                <c:pt idx="1196">
                  <c:v>58.305</c:v>
                </c:pt>
                <c:pt idx="1197">
                  <c:v>58.35375</c:v>
                </c:pt>
                <c:pt idx="1198">
                  <c:v>58.4025</c:v>
                </c:pt>
                <c:pt idx="1199">
                  <c:v>58.45124999999999</c:v>
                </c:pt>
                <c:pt idx="1200">
                  <c:v>58.5</c:v>
                </c:pt>
                <c:pt idx="1201">
                  <c:v>58.54875</c:v>
                </c:pt>
                <c:pt idx="1202">
                  <c:v>58.5975</c:v>
                </c:pt>
                <c:pt idx="1203">
                  <c:v>58.64625</c:v>
                </c:pt>
                <c:pt idx="1204">
                  <c:v>58.695</c:v>
                </c:pt>
                <c:pt idx="1205">
                  <c:v>58.74375</c:v>
                </c:pt>
                <c:pt idx="1206">
                  <c:v>58.7925</c:v>
                </c:pt>
                <c:pt idx="1207">
                  <c:v>58.84125</c:v>
                </c:pt>
                <c:pt idx="1208">
                  <c:v>58.89</c:v>
                </c:pt>
                <c:pt idx="1209">
                  <c:v>58.93875</c:v>
                </c:pt>
                <c:pt idx="1210">
                  <c:v>58.9875</c:v>
                </c:pt>
                <c:pt idx="1211">
                  <c:v>59.03625</c:v>
                </c:pt>
                <c:pt idx="1212">
                  <c:v>59.085</c:v>
                </c:pt>
                <c:pt idx="1213">
                  <c:v>59.13375</c:v>
                </c:pt>
                <c:pt idx="1214">
                  <c:v>59.1825</c:v>
                </c:pt>
                <c:pt idx="1215">
                  <c:v>59.23125</c:v>
                </c:pt>
                <c:pt idx="1216">
                  <c:v>59.28</c:v>
                </c:pt>
                <c:pt idx="1217">
                  <c:v>59.32875</c:v>
                </c:pt>
                <c:pt idx="1218">
                  <c:v>59.3775</c:v>
                </c:pt>
                <c:pt idx="1219">
                  <c:v>59.42625</c:v>
                </c:pt>
                <c:pt idx="1220">
                  <c:v>59.475</c:v>
                </c:pt>
                <c:pt idx="1221">
                  <c:v>59.52375</c:v>
                </c:pt>
                <c:pt idx="1222">
                  <c:v>59.5725</c:v>
                </c:pt>
                <c:pt idx="1223">
                  <c:v>59.62125</c:v>
                </c:pt>
                <c:pt idx="1224">
                  <c:v>59.67</c:v>
                </c:pt>
                <c:pt idx="1225">
                  <c:v>59.71875</c:v>
                </c:pt>
                <c:pt idx="1226">
                  <c:v>59.7675</c:v>
                </c:pt>
                <c:pt idx="1227">
                  <c:v>59.81625</c:v>
                </c:pt>
                <c:pt idx="1228">
                  <c:v>59.865</c:v>
                </c:pt>
                <c:pt idx="1229">
                  <c:v>59.91375</c:v>
                </c:pt>
                <c:pt idx="1230">
                  <c:v>59.9625</c:v>
                </c:pt>
                <c:pt idx="1231">
                  <c:v>60.01125</c:v>
                </c:pt>
                <c:pt idx="1232">
                  <c:v>60.06</c:v>
                </c:pt>
                <c:pt idx="1233">
                  <c:v>60.10875</c:v>
                </c:pt>
                <c:pt idx="1234">
                  <c:v>60.1575</c:v>
                </c:pt>
                <c:pt idx="1235">
                  <c:v>60.20625</c:v>
                </c:pt>
                <c:pt idx="1236">
                  <c:v>60.255</c:v>
                </c:pt>
                <c:pt idx="1237">
                  <c:v>60.30375</c:v>
                </c:pt>
                <c:pt idx="1238">
                  <c:v>60.3525</c:v>
                </c:pt>
                <c:pt idx="1239">
                  <c:v>60.40125</c:v>
                </c:pt>
                <c:pt idx="1240">
                  <c:v>60.45</c:v>
                </c:pt>
                <c:pt idx="1241">
                  <c:v>60.49875</c:v>
                </c:pt>
                <c:pt idx="1242">
                  <c:v>60.5475</c:v>
                </c:pt>
                <c:pt idx="1243">
                  <c:v>60.59625</c:v>
                </c:pt>
                <c:pt idx="1244">
                  <c:v>60.645</c:v>
                </c:pt>
                <c:pt idx="1245">
                  <c:v>60.69375</c:v>
                </c:pt>
                <c:pt idx="1246">
                  <c:v>60.7425</c:v>
                </c:pt>
                <c:pt idx="1247">
                  <c:v>60.79125</c:v>
                </c:pt>
                <c:pt idx="1248">
                  <c:v>60.84</c:v>
                </c:pt>
                <c:pt idx="1249">
                  <c:v>60.88875</c:v>
                </c:pt>
                <c:pt idx="1250">
                  <c:v>60.9375</c:v>
                </c:pt>
                <c:pt idx="1251">
                  <c:v>60.98625</c:v>
                </c:pt>
                <c:pt idx="1252">
                  <c:v>61.035</c:v>
                </c:pt>
                <c:pt idx="1253">
                  <c:v>61.08375</c:v>
                </c:pt>
                <c:pt idx="1254">
                  <c:v>61.1325</c:v>
                </c:pt>
                <c:pt idx="1255">
                  <c:v>61.18125</c:v>
                </c:pt>
                <c:pt idx="1256">
                  <c:v>61.23</c:v>
                </c:pt>
                <c:pt idx="1257">
                  <c:v>61.27875</c:v>
                </c:pt>
                <c:pt idx="1258">
                  <c:v>61.3275</c:v>
                </c:pt>
                <c:pt idx="1259">
                  <c:v>61.37625</c:v>
                </c:pt>
                <c:pt idx="1260">
                  <c:v>61.425</c:v>
                </c:pt>
                <c:pt idx="1261">
                  <c:v>61.47375</c:v>
                </c:pt>
                <c:pt idx="1262">
                  <c:v>61.5225</c:v>
                </c:pt>
                <c:pt idx="1263">
                  <c:v>61.57125</c:v>
                </c:pt>
                <c:pt idx="1264">
                  <c:v>61.62</c:v>
                </c:pt>
                <c:pt idx="1265">
                  <c:v>61.66875</c:v>
                </c:pt>
                <c:pt idx="1266">
                  <c:v>61.7175</c:v>
                </c:pt>
                <c:pt idx="1267">
                  <c:v>61.76625</c:v>
                </c:pt>
                <c:pt idx="1268">
                  <c:v>61.815</c:v>
                </c:pt>
                <c:pt idx="1269">
                  <c:v>61.86375</c:v>
                </c:pt>
                <c:pt idx="1270">
                  <c:v>61.9125</c:v>
                </c:pt>
                <c:pt idx="1271">
                  <c:v>61.96125</c:v>
                </c:pt>
                <c:pt idx="1272">
                  <c:v>62.01</c:v>
                </c:pt>
                <c:pt idx="1273">
                  <c:v>62.05875</c:v>
                </c:pt>
                <c:pt idx="1274">
                  <c:v>62.1075</c:v>
                </c:pt>
                <c:pt idx="1275">
                  <c:v>62.15625</c:v>
                </c:pt>
                <c:pt idx="1276">
                  <c:v>62.205</c:v>
                </c:pt>
                <c:pt idx="1277">
                  <c:v>62.25375</c:v>
                </c:pt>
                <c:pt idx="1278">
                  <c:v>62.3025</c:v>
                </c:pt>
                <c:pt idx="1279">
                  <c:v>62.35124999999999</c:v>
                </c:pt>
                <c:pt idx="1280">
                  <c:v>62.4</c:v>
                </c:pt>
                <c:pt idx="1281">
                  <c:v>62.44875</c:v>
                </c:pt>
                <c:pt idx="1282">
                  <c:v>62.4975</c:v>
                </c:pt>
                <c:pt idx="1283">
                  <c:v>62.54625</c:v>
                </c:pt>
                <c:pt idx="1284">
                  <c:v>62.595</c:v>
                </c:pt>
                <c:pt idx="1285">
                  <c:v>62.64375</c:v>
                </c:pt>
                <c:pt idx="1286">
                  <c:v>62.6925</c:v>
                </c:pt>
                <c:pt idx="1287">
                  <c:v>62.74125</c:v>
                </c:pt>
                <c:pt idx="1288">
                  <c:v>62.79</c:v>
                </c:pt>
                <c:pt idx="1289">
                  <c:v>62.83875</c:v>
                </c:pt>
                <c:pt idx="1290">
                  <c:v>62.8875</c:v>
                </c:pt>
                <c:pt idx="1291">
                  <c:v>62.93625</c:v>
                </c:pt>
                <c:pt idx="1292">
                  <c:v>62.985</c:v>
                </c:pt>
                <c:pt idx="1293">
                  <c:v>63.03375</c:v>
                </c:pt>
                <c:pt idx="1294">
                  <c:v>63.0825</c:v>
                </c:pt>
                <c:pt idx="1295">
                  <c:v>63.13125</c:v>
                </c:pt>
                <c:pt idx="1296">
                  <c:v>63.18</c:v>
                </c:pt>
                <c:pt idx="1297">
                  <c:v>63.22875</c:v>
                </c:pt>
                <c:pt idx="1298">
                  <c:v>63.2775</c:v>
                </c:pt>
                <c:pt idx="1299">
                  <c:v>63.32625</c:v>
                </c:pt>
                <c:pt idx="1300">
                  <c:v>63.375</c:v>
                </c:pt>
                <c:pt idx="1301">
                  <c:v>63.42375</c:v>
                </c:pt>
                <c:pt idx="1302">
                  <c:v>63.4725</c:v>
                </c:pt>
                <c:pt idx="1303">
                  <c:v>63.52125</c:v>
                </c:pt>
                <c:pt idx="1304">
                  <c:v>63.57</c:v>
                </c:pt>
                <c:pt idx="1305">
                  <c:v>63.61875</c:v>
                </c:pt>
                <c:pt idx="1306">
                  <c:v>63.6675</c:v>
                </c:pt>
                <c:pt idx="1307">
                  <c:v>63.71625</c:v>
                </c:pt>
                <c:pt idx="1308">
                  <c:v>63.765</c:v>
                </c:pt>
                <c:pt idx="1309">
                  <c:v>63.81375</c:v>
                </c:pt>
                <c:pt idx="1310">
                  <c:v>63.8625</c:v>
                </c:pt>
                <c:pt idx="1311">
                  <c:v>63.91125</c:v>
                </c:pt>
                <c:pt idx="1312">
                  <c:v>63.96</c:v>
                </c:pt>
                <c:pt idx="1313">
                  <c:v>64.00875000000001</c:v>
                </c:pt>
                <c:pt idx="1314">
                  <c:v>64.0575</c:v>
                </c:pt>
                <c:pt idx="1315">
                  <c:v>64.10625</c:v>
                </c:pt>
                <c:pt idx="1316">
                  <c:v>64.15499999999998</c:v>
                </c:pt>
                <c:pt idx="1317">
                  <c:v>64.20375</c:v>
                </c:pt>
                <c:pt idx="1318">
                  <c:v>64.2525</c:v>
                </c:pt>
                <c:pt idx="1319">
                  <c:v>64.30125</c:v>
                </c:pt>
                <c:pt idx="1320">
                  <c:v>64.35</c:v>
                </c:pt>
                <c:pt idx="1321">
                  <c:v>64.39875000000001</c:v>
                </c:pt>
                <c:pt idx="1322">
                  <c:v>64.4475</c:v>
                </c:pt>
                <c:pt idx="1323">
                  <c:v>64.49625</c:v>
                </c:pt>
                <c:pt idx="1324">
                  <c:v>64.545</c:v>
                </c:pt>
                <c:pt idx="1325">
                  <c:v>64.59375</c:v>
                </c:pt>
                <c:pt idx="1326">
                  <c:v>64.6425</c:v>
                </c:pt>
                <c:pt idx="1327">
                  <c:v>64.69125</c:v>
                </c:pt>
                <c:pt idx="1328">
                  <c:v>64.74</c:v>
                </c:pt>
                <c:pt idx="1329">
                  <c:v>64.78874999999998</c:v>
                </c:pt>
                <c:pt idx="1330">
                  <c:v>64.8375</c:v>
                </c:pt>
                <c:pt idx="1331">
                  <c:v>64.88625</c:v>
                </c:pt>
                <c:pt idx="1332">
                  <c:v>64.935</c:v>
                </c:pt>
                <c:pt idx="1333">
                  <c:v>64.98375</c:v>
                </c:pt>
                <c:pt idx="1334">
                  <c:v>65.0325</c:v>
                </c:pt>
                <c:pt idx="1335">
                  <c:v>65.08125</c:v>
                </c:pt>
                <c:pt idx="1336">
                  <c:v>65.13</c:v>
                </c:pt>
                <c:pt idx="1337">
                  <c:v>65.17874999999987</c:v>
                </c:pt>
                <c:pt idx="1338">
                  <c:v>65.2275</c:v>
                </c:pt>
                <c:pt idx="1339">
                  <c:v>65.27625</c:v>
                </c:pt>
                <c:pt idx="1340">
                  <c:v>65.32499999999998</c:v>
                </c:pt>
                <c:pt idx="1341">
                  <c:v>65.37374999999992</c:v>
                </c:pt>
                <c:pt idx="1342">
                  <c:v>65.4225</c:v>
                </c:pt>
                <c:pt idx="1343">
                  <c:v>65.47125</c:v>
                </c:pt>
                <c:pt idx="1344">
                  <c:v>65.52</c:v>
                </c:pt>
                <c:pt idx="1345">
                  <c:v>65.56874999999998</c:v>
                </c:pt>
                <c:pt idx="1346">
                  <c:v>65.6175</c:v>
                </c:pt>
                <c:pt idx="1347">
                  <c:v>65.66625</c:v>
                </c:pt>
                <c:pt idx="1348">
                  <c:v>65.715</c:v>
                </c:pt>
                <c:pt idx="1349">
                  <c:v>65.76375</c:v>
                </c:pt>
                <c:pt idx="1350">
                  <c:v>65.8125</c:v>
                </c:pt>
                <c:pt idx="1351">
                  <c:v>65.86125</c:v>
                </c:pt>
                <c:pt idx="1352">
                  <c:v>65.91</c:v>
                </c:pt>
                <c:pt idx="1353">
                  <c:v>65.95874999999998</c:v>
                </c:pt>
                <c:pt idx="1354">
                  <c:v>66.0075</c:v>
                </c:pt>
                <c:pt idx="1355">
                  <c:v>66.05625</c:v>
                </c:pt>
                <c:pt idx="1356">
                  <c:v>66.10499999999998</c:v>
                </c:pt>
                <c:pt idx="1357">
                  <c:v>66.15374999999995</c:v>
                </c:pt>
                <c:pt idx="1358">
                  <c:v>66.2025</c:v>
                </c:pt>
                <c:pt idx="1359">
                  <c:v>66.25125</c:v>
                </c:pt>
                <c:pt idx="1360">
                  <c:v>66.3</c:v>
                </c:pt>
                <c:pt idx="1361">
                  <c:v>66.34875</c:v>
                </c:pt>
                <c:pt idx="1362">
                  <c:v>66.3975</c:v>
                </c:pt>
                <c:pt idx="1363">
                  <c:v>66.44625</c:v>
                </c:pt>
                <c:pt idx="1364">
                  <c:v>66.495</c:v>
                </c:pt>
                <c:pt idx="1365">
                  <c:v>66.54375</c:v>
                </c:pt>
                <c:pt idx="1366">
                  <c:v>66.5925</c:v>
                </c:pt>
                <c:pt idx="1367">
                  <c:v>66.64125</c:v>
                </c:pt>
                <c:pt idx="1368">
                  <c:v>66.69</c:v>
                </c:pt>
                <c:pt idx="1369">
                  <c:v>66.73875</c:v>
                </c:pt>
                <c:pt idx="1370">
                  <c:v>66.7875</c:v>
                </c:pt>
                <c:pt idx="1371">
                  <c:v>66.83625</c:v>
                </c:pt>
                <c:pt idx="1372">
                  <c:v>66.88500000000001</c:v>
                </c:pt>
                <c:pt idx="1373">
                  <c:v>66.93375</c:v>
                </c:pt>
                <c:pt idx="1374">
                  <c:v>66.9825</c:v>
                </c:pt>
                <c:pt idx="1375">
                  <c:v>67.03125</c:v>
                </c:pt>
                <c:pt idx="1376">
                  <c:v>67.08</c:v>
                </c:pt>
                <c:pt idx="1377">
                  <c:v>67.12874999999991</c:v>
                </c:pt>
                <c:pt idx="1378">
                  <c:v>67.17749999999998</c:v>
                </c:pt>
                <c:pt idx="1379">
                  <c:v>67.22625</c:v>
                </c:pt>
                <c:pt idx="1380">
                  <c:v>67.27500000000001</c:v>
                </c:pt>
                <c:pt idx="1381">
                  <c:v>67.32374999999998</c:v>
                </c:pt>
                <c:pt idx="1382">
                  <c:v>67.37249999999995</c:v>
                </c:pt>
                <c:pt idx="1383">
                  <c:v>67.42125</c:v>
                </c:pt>
                <c:pt idx="1384">
                  <c:v>67.47</c:v>
                </c:pt>
                <c:pt idx="1385">
                  <c:v>67.51875</c:v>
                </c:pt>
                <c:pt idx="1386">
                  <c:v>67.5675</c:v>
                </c:pt>
                <c:pt idx="1387">
                  <c:v>67.61625</c:v>
                </c:pt>
                <c:pt idx="1388">
                  <c:v>67.66500000000001</c:v>
                </c:pt>
                <c:pt idx="1389">
                  <c:v>67.71375</c:v>
                </c:pt>
                <c:pt idx="1390">
                  <c:v>67.7625</c:v>
                </c:pt>
                <c:pt idx="1391">
                  <c:v>67.81125</c:v>
                </c:pt>
                <c:pt idx="1392">
                  <c:v>67.86</c:v>
                </c:pt>
                <c:pt idx="1393">
                  <c:v>67.90875</c:v>
                </c:pt>
                <c:pt idx="1394">
                  <c:v>67.9575</c:v>
                </c:pt>
                <c:pt idx="1395">
                  <c:v>68.00625</c:v>
                </c:pt>
                <c:pt idx="1396">
                  <c:v>68.05500000000001</c:v>
                </c:pt>
                <c:pt idx="1397">
                  <c:v>68.10375000000001</c:v>
                </c:pt>
                <c:pt idx="1398">
                  <c:v>68.15249999999995</c:v>
                </c:pt>
                <c:pt idx="1399">
                  <c:v>68.20125</c:v>
                </c:pt>
                <c:pt idx="1400">
                  <c:v>68.25</c:v>
                </c:pt>
                <c:pt idx="1401">
                  <c:v>68.29875</c:v>
                </c:pt>
                <c:pt idx="1402">
                  <c:v>68.3475</c:v>
                </c:pt>
                <c:pt idx="1403">
                  <c:v>68.39625</c:v>
                </c:pt>
                <c:pt idx="1404">
                  <c:v>68.445</c:v>
                </c:pt>
                <c:pt idx="1405">
                  <c:v>68.49375</c:v>
                </c:pt>
                <c:pt idx="1406">
                  <c:v>68.5425</c:v>
                </c:pt>
                <c:pt idx="1407">
                  <c:v>68.59125</c:v>
                </c:pt>
                <c:pt idx="1408">
                  <c:v>68.64</c:v>
                </c:pt>
                <c:pt idx="1409">
                  <c:v>68.68874999999991</c:v>
                </c:pt>
                <c:pt idx="1410">
                  <c:v>68.7375</c:v>
                </c:pt>
                <c:pt idx="1411">
                  <c:v>68.78625</c:v>
                </c:pt>
                <c:pt idx="1412">
                  <c:v>68.835</c:v>
                </c:pt>
                <c:pt idx="1413">
                  <c:v>68.88375000000001</c:v>
                </c:pt>
                <c:pt idx="1414">
                  <c:v>68.9325</c:v>
                </c:pt>
                <c:pt idx="1415">
                  <c:v>68.98125</c:v>
                </c:pt>
                <c:pt idx="1416">
                  <c:v>69.03</c:v>
                </c:pt>
                <c:pt idx="1417">
                  <c:v>69.07874999999991</c:v>
                </c:pt>
                <c:pt idx="1418">
                  <c:v>69.1275</c:v>
                </c:pt>
                <c:pt idx="1419">
                  <c:v>69.17625</c:v>
                </c:pt>
                <c:pt idx="1420">
                  <c:v>69.225</c:v>
                </c:pt>
                <c:pt idx="1421">
                  <c:v>69.27375000000001</c:v>
                </c:pt>
                <c:pt idx="1422">
                  <c:v>69.32250000000001</c:v>
                </c:pt>
                <c:pt idx="1423">
                  <c:v>69.37125</c:v>
                </c:pt>
                <c:pt idx="1424">
                  <c:v>69.42</c:v>
                </c:pt>
                <c:pt idx="1425">
                  <c:v>69.46875</c:v>
                </c:pt>
                <c:pt idx="1426">
                  <c:v>69.5175</c:v>
                </c:pt>
                <c:pt idx="1427">
                  <c:v>69.56625</c:v>
                </c:pt>
                <c:pt idx="1428">
                  <c:v>69.615</c:v>
                </c:pt>
                <c:pt idx="1429">
                  <c:v>69.66374999999998</c:v>
                </c:pt>
                <c:pt idx="1430">
                  <c:v>69.7125</c:v>
                </c:pt>
                <c:pt idx="1431">
                  <c:v>69.76125</c:v>
                </c:pt>
                <c:pt idx="1432">
                  <c:v>69.81</c:v>
                </c:pt>
                <c:pt idx="1433">
                  <c:v>69.85874999999992</c:v>
                </c:pt>
                <c:pt idx="1434">
                  <c:v>69.9075</c:v>
                </c:pt>
                <c:pt idx="1435">
                  <c:v>69.95625</c:v>
                </c:pt>
                <c:pt idx="1436">
                  <c:v>70.005</c:v>
                </c:pt>
                <c:pt idx="1437">
                  <c:v>70.05374999999998</c:v>
                </c:pt>
                <c:pt idx="1438">
                  <c:v>70.10250000000001</c:v>
                </c:pt>
                <c:pt idx="1439">
                  <c:v>70.15125</c:v>
                </c:pt>
                <c:pt idx="1440">
                  <c:v>70.2</c:v>
                </c:pt>
                <c:pt idx="1441">
                  <c:v>70.24875</c:v>
                </c:pt>
                <c:pt idx="1442">
                  <c:v>70.2975</c:v>
                </c:pt>
                <c:pt idx="1443">
                  <c:v>70.34625</c:v>
                </c:pt>
                <c:pt idx="1444">
                  <c:v>70.395</c:v>
                </c:pt>
                <c:pt idx="1445">
                  <c:v>70.44375</c:v>
                </c:pt>
                <c:pt idx="1446">
                  <c:v>70.4925</c:v>
                </c:pt>
                <c:pt idx="1447">
                  <c:v>70.54125</c:v>
                </c:pt>
                <c:pt idx="1448">
                  <c:v>70.59</c:v>
                </c:pt>
                <c:pt idx="1449">
                  <c:v>70.63874999999992</c:v>
                </c:pt>
                <c:pt idx="1450">
                  <c:v>70.6875</c:v>
                </c:pt>
                <c:pt idx="1451">
                  <c:v>70.73625</c:v>
                </c:pt>
                <c:pt idx="1452">
                  <c:v>70.785</c:v>
                </c:pt>
                <c:pt idx="1453">
                  <c:v>70.83374999999998</c:v>
                </c:pt>
                <c:pt idx="1454">
                  <c:v>70.88249999999998</c:v>
                </c:pt>
                <c:pt idx="1455">
                  <c:v>70.93125</c:v>
                </c:pt>
                <c:pt idx="1456">
                  <c:v>70.98</c:v>
                </c:pt>
                <c:pt idx="1457">
                  <c:v>71.02874999999995</c:v>
                </c:pt>
                <c:pt idx="1458">
                  <c:v>71.0775</c:v>
                </c:pt>
                <c:pt idx="1459">
                  <c:v>71.12625</c:v>
                </c:pt>
                <c:pt idx="1460">
                  <c:v>71.17499999999998</c:v>
                </c:pt>
                <c:pt idx="1461">
                  <c:v>71.22375</c:v>
                </c:pt>
                <c:pt idx="1462">
                  <c:v>71.27249999999998</c:v>
                </c:pt>
                <c:pt idx="1463">
                  <c:v>71.32125</c:v>
                </c:pt>
                <c:pt idx="1464">
                  <c:v>71.37</c:v>
                </c:pt>
                <c:pt idx="1465">
                  <c:v>71.41875</c:v>
                </c:pt>
                <c:pt idx="1466">
                  <c:v>71.4675</c:v>
                </c:pt>
                <c:pt idx="1467">
                  <c:v>71.51625</c:v>
                </c:pt>
                <c:pt idx="1468">
                  <c:v>71.565</c:v>
                </c:pt>
                <c:pt idx="1469">
                  <c:v>71.61375</c:v>
                </c:pt>
                <c:pt idx="1470">
                  <c:v>71.66249999999998</c:v>
                </c:pt>
                <c:pt idx="1471">
                  <c:v>71.71125</c:v>
                </c:pt>
                <c:pt idx="1472">
                  <c:v>71.76</c:v>
                </c:pt>
                <c:pt idx="1473">
                  <c:v>71.80874999999995</c:v>
                </c:pt>
                <c:pt idx="1474">
                  <c:v>71.8575</c:v>
                </c:pt>
                <c:pt idx="1475">
                  <c:v>71.90625</c:v>
                </c:pt>
                <c:pt idx="1476">
                  <c:v>71.955</c:v>
                </c:pt>
                <c:pt idx="1477">
                  <c:v>72.00375</c:v>
                </c:pt>
                <c:pt idx="1478">
                  <c:v>72.05249999999998</c:v>
                </c:pt>
                <c:pt idx="1479">
                  <c:v>72.10125</c:v>
                </c:pt>
                <c:pt idx="1480">
                  <c:v>72.15000000000001</c:v>
                </c:pt>
                <c:pt idx="1481">
                  <c:v>72.19874999999998</c:v>
                </c:pt>
                <c:pt idx="1482">
                  <c:v>72.2475</c:v>
                </c:pt>
                <c:pt idx="1483">
                  <c:v>72.29625</c:v>
                </c:pt>
                <c:pt idx="1484">
                  <c:v>72.345</c:v>
                </c:pt>
                <c:pt idx="1485">
                  <c:v>72.39375</c:v>
                </c:pt>
                <c:pt idx="1486">
                  <c:v>72.4425</c:v>
                </c:pt>
                <c:pt idx="1487">
                  <c:v>72.49125</c:v>
                </c:pt>
                <c:pt idx="1488">
                  <c:v>72.54</c:v>
                </c:pt>
                <c:pt idx="1489">
                  <c:v>72.58874999999998</c:v>
                </c:pt>
                <c:pt idx="1490">
                  <c:v>72.6375</c:v>
                </c:pt>
                <c:pt idx="1491">
                  <c:v>72.68625</c:v>
                </c:pt>
                <c:pt idx="1492">
                  <c:v>72.735</c:v>
                </c:pt>
                <c:pt idx="1493">
                  <c:v>72.78375</c:v>
                </c:pt>
                <c:pt idx="1494">
                  <c:v>72.8325</c:v>
                </c:pt>
                <c:pt idx="1495">
                  <c:v>72.88125</c:v>
                </c:pt>
                <c:pt idx="1496">
                  <c:v>72.93</c:v>
                </c:pt>
                <c:pt idx="1497">
                  <c:v>72.97875000000001</c:v>
                </c:pt>
                <c:pt idx="1498">
                  <c:v>73.0275</c:v>
                </c:pt>
                <c:pt idx="1499">
                  <c:v>73.07625</c:v>
                </c:pt>
                <c:pt idx="1500">
                  <c:v>73.12499999999998</c:v>
                </c:pt>
                <c:pt idx="1501">
                  <c:v>73.17374999999991</c:v>
                </c:pt>
                <c:pt idx="1502">
                  <c:v>73.2225</c:v>
                </c:pt>
                <c:pt idx="1503">
                  <c:v>73.27125</c:v>
                </c:pt>
                <c:pt idx="1504">
                  <c:v>73.32</c:v>
                </c:pt>
                <c:pt idx="1505">
                  <c:v>73.36875000000001</c:v>
                </c:pt>
                <c:pt idx="1506">
                  <c:v>73.4175</c:v>
                </c:pt>
                <c:pt idx="1507">
                  <c:v>73.46625</c:v>
                </c:pt>
                <c:pt idx="1508">
                  <c:v>73.515</c:v>
                </c:pt>
                <c:pt idx="1509">
                  <c:v>73.56375</c:v>
                </c:pt>
                <c:pt idx="1510">
                  <c:v>73.6125</c:v>
                </c:pt>
                <c:pt idx="1511">
                  <c:v>73.66125</c:v>
                </c:pt>
                <c:pt idx="1512">
                  <c:v>73.71</c:v>
                </c:pt>
                <c:pt idx="1513">
                  <c:v>73.75875000000001</c:v>
                </c:pt>
                <c:pt idx="1514">
                  <c:v>73.8075</c:v>
                </c:pt>
                <c:pt idx="1515">
                  <c:v>73.85625</c:v>
                </c:pt>
                <c:pt idx="1516">
                  <c:v>73.905</c:v>
                </c:pt>
                <c:pt idx="1517">
                  <c:v>73.95375</c:v>
                </c:pt>
                <c:pt idx="1518">
                  <c:v>74.0025</c:v>
                </c:pt>
                <c:pt idx="1519">
                  <c:v>74.05125</c:v>
                </c:pt>
                <c:pt idx="1520">
                  <c:v>74.1</c:v>
                </c:pt>
                <c:pt idx="1521">
                  <c:v>74.14875000000001</c:v>
                </c:pt>
                <c:pt idx="1522">
                  <c:v>74.1975</c:v>
                </c:pt>
                <c:pt idx="1523">
                  <c:v>74.24625</c:v>
                </c:pt>
                <c:pt idx="1524">
                  <c:v>74.295</c:v>
                </c:pt>
                <c:pt idx="1525">
                  <c:v>74.34375</c:v>
                </c:pt>
                <c:pt idx="1526">
                  <c:v>74.3925</c:v>
                </c:pt>
                <c:pt idx="1527">
                  <c:v>74.44125</c:v>
                </c:pt>
                <c:pt idx="1528">
                  <c:v>74.49</c:v>
                </c:pt>
                <c:pt idx="1529">
                  <c:v>74.53874999999998</c:v>
                </c:pt>
                <c:pt idx="1530">
                  <c:v>74.5875</c:v>
                </c:pt>
                <c:pt idx="1531">
                  <c:v>74.63625</c:v>
                </c:pt>
                <c:pt idx="1532">
                  <c:v>74.68499999999998</c:v>
                </c:pt>
                <c:pt idx="1533">
                  <c:v>74.73375</c:v>
                </c:pt>
                <c:pt idx="1534">
                  <c:v>74.7825</c:v>
                </c:pt>
                <c:pt idx="1535">
                  <c:v>74.83125</c:v>
                </c:pt>
                <c:pt idx="1536">
                  <c:v>74.88</c:v>
                </c:pt>
                <c:pt idx="1537">
                  <c:v>74.92874999999998</c:v>
                </c:pt>
                <c:pt idx="1538">
                  <c:v>74.9775</c:v>
                </c:pt>
                <c:pt idx="1539">
                  <c:v>75.02625</c:v>
                </c:pt>
                <c:pt idx="1540">
                  <c:v>75.07499999999998</c:v>
                </c:pt>
                <c:pt idx="1541">
                  <c:v>75.12374999999992</c:v>
                </c:pt>
                <c:pt idx="1542">
                  <c:v>75.17249999999991</c:v>
                </c:pt>
                <c:pt idx="1543">
                  <c:v>75.22125</c:v>
                </c:pt>
                <c:pt idx="1544">
                  <c:v>75.27</c:v>
                </c:pt>
                <c:pt idx="1545">
                  <c:v>75.31874999999998</c:v>
                </c:pt>
                <c:pt idx="1546">
                  <c:v>75.3675</c:v>
                </c:pt>
                <c:pt idx="1547">
                  <c:v>75.41625</c:v>
                </c:pt>
                <c:pt idx="1548">
                  <c:v>75.465</c:v>
                </c:pt>
                <c:pt idx="1549">
                  <c:v>75.51375</c:v>
                </c:pt>
                <c:pt idx="1550">
                  <c:v>75.5625</c:v>
                </c:pt>
                <c:pt idx="1551">
                  <c:v>75.61125</c:v>
                </c:pt>
                <c:pt idx="1552">
                  <c:v>75.66</c:v>
                </c:pt>
                <c:pt idx="1553">
                  <c:v>75.70874999999998</c:v>
                </c:pt>
                <c:pt idx="1554">
                  <c:v>75.7575</c:v>
                </c:pt>
                <c:pt idx="1555">
                  <c:v>75.80625</c:v>
                </c:pt>
                <c:pt idx="1556">
                  <c:v>75.85499999999998</c:v>
                </c:pt>
                <c:pt idx="1557">
                  <c:v>75.90375</c:v>
                </c:pt>
                <c:pt idx="1558">
                  <c:v>75.9525</c:v>
                </c:pt>
                <c:pt idx="1559">
                  <c:v>76.00125</c:v>
                </c:pt>
                <c:pt idx="1560">
                  <c:v>76.05</c:v>
                </c:pt>
                <c:pt idx="1561">
                  <c:v>76.09875</c:v>
                </c:pt>
                <c:pt idx="1562">
                  <c:v>76.1475</c:v>
                </c:pt>
                <c:pt idx="1563">
                  <c:v>76.19625</c:v>
                </c:pt>
                <c:pt idx="1564">
                  <c:v>76.245</c:v>
                </c:pt>
                <c:pt idx="1565">
                  <c:v>76.29375</c:v>
                </c:pt>
                <c:pt idx="1566">
                  <c:v>76.3425</c:v>
                </c:pt>
                <c:pt idx="1567">
                  <c:v>76.39125</c:v>
                </c:pt>
                <c:pt idx="1568">
                  <c:v>76.44</c:v>
                </c:pt>
                <c:pt idx="1569">
                  <c:v>76.48875</c:v>
                </c:pt>
                <c:pt idx="1570">
                  <c:v>76.5375</c:v>
                </c:pt>
                <c:pt idx="1571">
                  <c:v>76.58625</c:v>
                </c:pt>
                <c:pt idx="1572">
                  <c:v>76.63500000000001</c:v>
                </c:pt>
                <c:pt idx="1573">
                  <c:v>76.68374999999995</c:v>
                </c:pt>
                <c:pt idx="1574">
                  <c:v>76.7325</c:v>
                </c:pt>
                <c:pt idx="1575">
                  <c:v>76.78125</c:v>
                </c:pt>
                <c:pt idx="1576">
                  <c:v>76.83</c:v>
                </c:pt>
                <c:pt idx="1577">
                  <c:v>76.87874999999991</c:v>
                </c:pt>
                <c:pt idx="1578">
                  <c:v>76.9275</c:v>
                </c:pt>
                <c:pt idx="1579">
                  <c:v>76.97625</c:v>
                </c:pt>
                <c:pt idx="1580">
                  <c:v>77.02500000000001</c:v>
                </c:pt>
                <c:pt idx="1581">
                  <c:v>77.07374999999998</c:v>
                </c:pt>
                <c:pt idx="1582">
                  <c:v>77.12249999999995</c:v>
                </c:pt>
                <c:pt idx="1583">
                  <c:v>77.17125</c:v>
                </c:pt>
                <c:pt idx="1584">
                  <c:v>77.22</c:v>
                </c:pt>
                <c:pt idx="1585">
                  <c:v>77.26875</c:v>
                </c:pt>
                <c:pt idx="1586">
                  <c:v>77.3175</c:v>
                </c:pt>
                <c:pt idx="1587">
                  <c:v>77.36625</c:v>
                </c:pt>
                <c:pt idx="1588">
                  <c:v>77.415</c:v>
                </c:pt>
                <c:pt idx="1589">
                  <c:v>77.46375</c:v>
                </c:pt>
                <c:pt idx="1590">
                  <c:v>77.5125</c:v>
                </c:pt>
                <c:pt idx="1591">
                  <c:v>77.56125</c:v>
                </c:pt>
                <c:pt idx="1592">
                  <c:v>77.61</c:v>
                </c:pt>
                <c:pt idx="1593">
                  <c:v>77.65874999999991</c:v>
                </c:pt>
                <c:pt idx="1594">
                  <c:v>77.7075</c:v>
                </c:pt>
                <c:pt idx="1595">
                  <c:v>77.75625</c:v>
                </c:pt>
                <c:pt idx="1596">
                  <c:v>77.80500000000001</c:v>
                </c:pt>
                <c:pt idx="1597">
                  <c:v>77.85375000000001</c:v>
                </c:pt>
                <c:pt idx="1598">
                  <c:v>77.9025</c:v>
                </c:pt>
                <c:pt idx="1599">
                  <c:v>77.95125</c:v>
                </c:pt>
                <c:pt idx="1600">
                  <c:v>78.0</c:v>
                </c:pt>
                <c:pt idx="1601">
                  <c:v>78.04875</c:v>
                </c:pt>
                <c:pt idx="1602">
                  <c:v>78.0975</c:v>
                </c:pt>
                <c:pt idx="1603">
                  <c:v>78.14625</c:v>
                </c:pt>
                <c:pt idx="1604">
                  <c:v>78.195</c:v>
                </c:pt>
                <c:pt idx="1605">
                  <c:v>78.24375</c:v>
                </c:pt>
                <c:pt idx="1606">
                  <c:v>78.2925</c:v>
                </c:pt>
                <c:pt idx="1607">
                  <c:v>78.34125</c:v>
                </c:pt>
                <c:pt idx="1608">
                  <c:v>78.39</c:v>
                </c:pt>
                <c:pt idx="1609">
                  <c:v>78.43875</c:v>
                </c:pt>
                <c:pt idx="1610">
                  <c:v>78.4875</c:v>
                </c:pt>
                <c:pt idx="1611">
                  <c:v>78.53625</c:v>
                </c:pt>
                <c:pt idx="1612">
                  <c:v>78.585</c:v>
                </c:pt>
                <c:pt idx="1613">
                  <c:v>78.63375000000001</c:v>
                </c:pt>
                <c:pt idx="1614">
                  <c:v>78.68249999999998</c:v>
                </c:pt>
                <c:pt idx="1615">
                  <c:v>78.73125</c:v>
                </c:pt>
                <c:pt idx="1616">
                  <c:v>78.78</c:v>
                </c:pt>
                <c:pt idx="1617">
                  <c:v>78.82874999999991</c:v>
                </c:pt>
                <c:pt idx="1618">
                  <c:v>78.8775</c:v>
                </c:pt>
                <c:pt idx="1619">
                  <c:v>78.92625</c:v>
                </c:pt>
                <c:pt idx="1620">
                  <c:v>78.975</c:v>
                </c:pt>
                <c:pt idx="1621">
                  <c:v>79.02375000000001</c:v>
                </c:pt>
                <c:pt idx="1622">
                  <c:v>79.07250000000001</c:v>
                </c:pt>
                <c:pt idx="1623">
                  <c:v>79.12125</c:v>
                </c:pt>
                <c:pt idx="1624">
                  <c:v>79.16999999999998</c:v>
                </c:pt>
                <c:pt idx="1625">
                  <c:v>79.21875</c:v>
                </c:pt>
                <c:pt idx="1626">
                  <c:v>79.2675</c:v>
                </c:pt>
                <c:pt idx="1627">
                  <c:v>79.31625</c:v>
                </c:pt>
                <c:pt idx="1628">
                  <c:v>79.365</c:v>
                </c:pt>
                <c:pt idx="1629">
                  <c:v>79.41375</c:v>
                </c:pt>
                <c:pt idx="1630">
                  <c:v>79.4625</c:v>
                </c:pt>
                <c:pt idx="1631">
                  <c:v>79.51125</c:v>
                </c:pt>
                <c:pt idx="1632">
                  <c:v>79.56</c:v>
                </c:pt>
                <c:pt idx="1633">
                  <c:v>79.60874999999992</c:v>
                </c:pt>
                <c:pt idx="1634">
                  <c:v>79.6575</c:v>
                </c:pt>
                <c:pt idx="1635">
                  <c:v>79.70625</c:v>
                </c:pt>
                <c:pt idx="1636">
                  <c:v>79.755</c:v>
                </c:pt>
                <c:pt idx="1637">
                  <c:v>79.80374999999998</c:v>
                </c:pt>
                <c:pt idx="1638">
                  <c:v>79.85250000000001</c:v>
                </c:pt>
                <c:pt idx="1639">
                  <c:v>79.90125</c:v>
                </c:pt>
                <c:pt idx="1640">
                  <c:v>79.95</c:v>
                </c:pt>
                <c:pt idx="1641">
                  <c:v>79.99875</c:v>
                </c:pt>
                <c:pt idx="1642">
                  <c:v>80.0475</c:v>
                </c:pt>
                <c:pt idx="1643">
                  <c:v>80.09625</c:v>
                </c:pt>
                <c:pt idx="1644">
                  <c:v>80.145</c:v>
                </c:pt>
                <c:pt idx="1645">
                  <c:v>80.19374999999998</c:v>
                </c:pt>
                <c:pt idx="1646">
                  <c:v>80.2425</c:v>
                </c:pt>
                <c:pt idx="1647">
                  <c:v>80.29125</c:v>
                </c:pt>
                <c:pt idx="1648">
                  <c:v>80.34</c:v>
                </c:pt>
                <c:pt idx="1649">
                  <c:v>80.38874999999992</c:v>
                </c:pt>
                <c:pt idx="1650">
                  <c:v>80.4375</c:v>
                </c:pt>
                <c:pt idx="1651">
                  <c:v>80.48625</c:v>
                </c:pt>
                <c:pt idx="1652">
                  <c:v>80.535</c:v>
                </c:pt>
                <c:pt idx="1653">
                  <c:v>80.58374999999998</c:v>
                </c:pt>
                <c:pt idx="1654">
                  <c:v>80.63249999999998</c:v>
                </c:pt>
                <c:pt idx="1655">
                  <c:v>80.68125</c:v>
                </c:pt>
                <c:pt idx="1656">
                  <c:v>80.73</c:v>
                </c:pt>
                <c:pt idx="1657">
                  <c:v>80.77874999999995</c:v>
                </c:pt>
                <c:pt idx="1658">
                  <c:v>80.8275</c:v>
                </c:pt>
                <c:pt idx="1659">
                  <c:v>80.87625</c:v>
                </c:pt>
                <c:pt idx="1660">
                  <c:v>80.925</c:v>
                </c:pt>
                <c:pt idx="1661">
                  <c:v>80.97375</c:v>
                </c:pt>
                <c:pt idx="1662">
                  <c:v>81.02249999999998</c:v>
                </c:pt>
                <c:pt idx="1663">
                  <c:v>81.07125</c:v>
                </c:pt>
                <c:pt idx="1664">
                  <c:v>81.12</c:v>
                </c:pt>
                <c:pt idx="1665">
                  <c:v>81.16874999999995</c:v>
                </c:pt>
                <c:pt idx="1666">
                  <c:v>81.2175</c:v>
                </c:pt>
                <c:pt idx="1667">
                  <c:v>81.26625</c:v>
                </c:pt>
                <c:pt idx="1668">
                  <c:v>81.315</c:v>
                </c:pt>
                <c:pt idx="1669">
                  <c:v>81.36375</c:v>
                </c:pt>
                <c:pt idx="1670">
                  <c:v>81.4125</c:v>
                </c:pt>
                <c:pt idx="1671">
                  <c:v>81.46125</c:v>
                </c:pt>
                <c:pt idx="1672">
                  <c:v>81.51</c:v>
                </c:pt>
                <c:pt idx="1673">
                  <c:v>81.55874999999995</c:v>
                </c:pt>
                <c:pt idx="1674">
                  <c:v>81.6075</c:v>
                </c:pt>
                <c:pt idx="1675">
                  <c:v>81.65625</c:v>
                </c:pt>
                <c:pt idx="1676">
                  <c:v>81.705</c:v>
                </c:pt>
                <c:pt idx="1677">
                  <c:v>81.75375</c:v>
                </c:pt>
                <c:pt idx="1678">
                  <c:v>81.80249999999998</c:v>
                </c:pt>
                <c:pt idx="1679">
                  <c:v>81.85125</c:v>
                </c:pt>
                <c:pt idx="1680">
                  <c:v>81.9</c:v>
                </c:pt>
                <c:pt idx="1681">
                  <c:v>81.94875</c:v>
                </c:pt>
                <c:pt idx="1682">
                  <c:v>81.9975</c:v>
                </c:pt>
                <c:pt idx="1683">
                  <c:v>82.04625</c:v>
                </c:pt>
                <c:pt idx="1684">
                  <c:v>82.095</c:v>
                </c:pt>
                <c:pt idx="1685">
                  <c:v>82.14375</c:v>
                </c:pt>
                <c:pt idx="1686">
                  <c:v>82.1925</c:v>
                </c:pt>
                <c:pt idx="1687">
                  <c:v>82.24125</c:v>
                </c:pt>
                <c:pt idx="1688">
                  <c:v>82.29</c:v>
                </c:pt>
                <c:pt idx="1689">
                  <c:v>82.33874999999998</c:v>
                </c:pt>
                <c:pt idx="1690">
                  <c:v>82.3875</c:v>
                </c:pt>
                <c:pt idx="1691">
                  <c:v>82.43625</c:v>
                </c:pt>
                <c:pt idx="1692">
                  <c:v>82.485</c:v>
                </c:pt>
                <c:pt idx="1693">
                  <c:v>82.53375</c:v>
                </c:pt>
                <c:pt idx="1694">
                  <c:v>82.5825</c:v>
                </c:pt>
                <c:pt idx="1695">
                  <c:v>82.63125</c:v>
                </c:pt>
                <c:pt idx="1696">
                  <c:v>82.68000000000001</c:v>
                </c:pt>
                <c:pt idx="1697">
                  <c:v>82.72875000000001</c:v>
                </c:pt>
                <c:pt idx="1698">
                  <c:v>82.7775</c:v>
                </c:pt>
                <c:pt idx="1699">
                  <c:v>82.82625</c:v>
                </c:pt>
                <c:pt idx="1700">
                  <c:v>82.87499999999998</c:v>
                </c:pt>
                <c:pt idx="1701">
                  <c:v>82.92375</c:v>
                </c:pt>
                <c:pt idx="1702">
                  <c:v>82.9725</c:v>
                </c:pt>
                <c:pt idx="1703">
                  <c:v>83.02125</c:v>
                </c:pt>
                <c:pt idx="1704">
                  <c:v>83.07</c:v>
                </c:pt>
                <c:pt idx="1705">
                  <c:v>83.11875000000001</c:v>
                </c:pt>
                <c:pt idx="1706">
                  <c:v>83.1675</c:v>
                </c:pt>
                <c:pt idx="1707">
                  <c:v>83.21625</c:v>
                </c:pt>
                <c:pt idx="1708">
                  <c:v>83.265</c:v>
                </c:pt>
                <c:pt idx="1709">
                  <c:v>83.31375</c:v>
                </c:pt>
                <c:pt idx="1710">
                  <c:v>83.3625</c:v>
                </c:pt>
                <c:pt idx="1711">
                  <c:v>83.41125</c:v>
                </c:pt>
                <c:pt idx="1712">
                  <c:v>83.46</c:v>
                </c:pt>
                <c:pt idx="1713">
                  <c:v>83.50875000000001</c:v>
                </c:pt>
                <c:pt idx="1714">
                  <c:v>83.5575</c:v>
                </c:pt>
                <c:pt idx="1715">
                  <c:v>83.60625</c:v>
                </c:pt>
                <c:pt idx="1716">
                  <c:v>83.65499999999998</c:v>
                </c:pt>
                <c:pt idx="1717">
                  <c:v>83.70375</c:v>
                </c:pt>
                <c:pt idx="1718">
                  <c:v>83.7525</c:v>
                </c:pt>
                <c:pt idx="1719">
                  <c:v>83.80125</c:v>
                </c:pt>
                <c:pt idx="1720">
                  <c:v>83.85</c:v>
                </c:pt>
                <c:pt idx="1721">
                  <c:v>83.89875000000001</c:v>
                </c:pt>
                <c:pt idx="1722">
                  <c:v>83.9475</c:v>
                </c:pt>
                <c:pt idx="1723">
                  <c:v>83.99625</c:v>
                </c:pt>
                <c:pt idx="1724">
                  <c:v>84.045</c:v>
                </c:pt>
                <c:pt idx="1725">
                  <c:v>84.09375</c:v>
                </c:pt>
                <c:pt idx="1726">
                  <c:v>84.1425</c:v>
                </c:pt>
                <c:pt idx="1727">
                  <c:v>84.19125</c:v>
                </c:pt>
                <c:pt idx="1728">
                  <c:v>84.24</c:v>
                </c:pt>
                <c:pt idx="1729">
                  <c:v>84.28874999999998</c:v>
                </c:pt>
                <c:pt idx="1730">
                  <c:v>84.3375</c:v>
                </c:pt>
                <c:pt idx="1731">
                  <c:v>84.38625</c:v>
                </c:pt>
                <c:pt idx="1732">
                  <c:v>84.435</c:v>
                </c:pt>
                <c:pt idx="1733">
                  <c:v>84.48375</c:v>
                </c:pt>
                <c:pt idx="1734">
                  <c:v>84.5325</c:v>
                </c:pt>
                <c:pt idx="1735">
                  <c:v>84.58125</c:v>
                </c:pt>
                <c:pt idx="1736">
                  <c:v>84.63</c:v>
                </c:pt>
                <c:pt idx="1737">
                  <c:v>84.67874999999987</c:v>
                </c:pt>
                <c:pt idx="1738">
                  <c:v>84.7275</c:v>
                </c:pt>
                <c:pt idx="1739">
                  <c:v>84.77625</c:v>
                </c:pt>
                <c:pt idx="1740">
                  <c:v>84.82499999999998</c:v>
                </c:pt>
                <c:pt idx="1741">
                  <c:v>84.87374999999992</c:v>
                </c:pt>
                <c:pt idx="1742">
                  <c:v>84.9225</c:v>
                </c:pt>
                <c:pt idx="1743">
                  <c:v>84.97125</c:v>
                </c:pt>
                <c:pt idx="1744">
                  <c:v>85.02</c:v>
                </c:pt>
                <c:pt idx="1745">
                  <c:v>85.06874999999998</c:v>
                </c:pt>
                <c:pt idx="1746">
                  <c:v>85.1175</c:v>
                </c:pt>
                <c:pt idx="1747">
                  <c:v>85.16625</c:v>
                </c:pt>
                <c:pt idx="1748">
                  <c:v>85.215</c:v>
                </c:pt>
                <c:pt idx="1749">
                  <c:v>85.26375</c:v>
                </c:pt>
                <c:pt idx="1750">
                  <c:v>85.3125</c:v>
                </c:pt>
                <c:pt idx="1751">
                  <c:v>85.36125</c:v>
                </c:pt>
                <c:pt idx="1752">
                  <c:v>85.41</c:v>
                </c:pt>
                <c:pt idx="1753">
                  <c:v>85.45874999999998</c:v>
                </c:pt>
                <c:pt idx="1754">
                  <c:v>85.5075</c:v>
                </c:pt>
                <c:pt idx="1755">
                  <c:v>85.55625</c:v>
                </c:pt>
                <c:pt idx="1756">
                  <c:v>85.60499999999998</c:v>
                </c:pt>
                <c:pt idx="1757">
                  <c:v>85.65374999999995</c:v>
                </c:pt>
                <c:pt idx="1758">
                  <c:v>85.7025</c:v>
                </c:pt>
                <c:pt idx="1759">
                  <c:v>85.75125</c:v>
                </c:pt>
                <c:pt idx="1760">
                  <c:v>85.8</c:v>
                </c:pt>
                <c:pt idx="1761">
                  <c:v>85.84875</c:v>
                </c:pt>
                <c:pt idx="1762">
                  <c:v>85.8975</c:v>
                </c:pt>
                <c:pt idx="1763">
                  <c:v>85.94625</c:v>
                </c:pt>
                <c:pt idx="1764">
                  <c:v>85.995</c:v>
                </c:pt>
                <c:pt idx="1765">
                  <c:v>86.04375</c:v>
                </c:pt>
                <c:pt idx="1766">
                  <c:v>86.0925</c:v>
                </c:pt>
                <c:pt idx="1767">
                  <c:v>86.14125</c:v>
                </c:pt>
                <c:pt idx="1768">
                  <c:v>86.19</c:v>
                </c:pt>
                <c:pt idx="1769">
                  <c:v>86.23875</c:v>
                </c:pt>
                <c:pt idx="1770">
                  <c:v>86.2875</c:v>
                </c:pt>
                <c:pt idx="1771">
                  <c:v>86.33625</c:v>
                </c:pt>
                <c:pt idx="1772">
                  <c:v>86.38500000000001</c:v>
                </c:pt>
                <c:pt idx="1773">
                  <c:v>86.43375</c:v>
                </c:pt>
                <c:pt idx="1774">
                  <c:v>86.4825</c:v>
                </c:pt>
                <c:pt idx="1775">
                  <c:v>86.53125</c:v>
                </c:pt>
                <c:pt idx="1776">
                  <c:v>86.58</c:v>
                </c:pt>
                <c:pt idx="1777">
                  <c:v>86.62874999999991</c:v>
                </c:pt>
                <c:pt idx="1778">
                  <c:v>86.67749999999998</c:v>
                </c:pt>
                <c:pt idx="1779">
                  <c:v>86.72625</c:v>
                </c:pt>
                <c:pt idx="1780">
                  <c:v>86.77500000000001</c:v>
                </c:pt>
                <c:pt idx="1781">
                  <c:v>86.82374999999998</c:v>
                </c:pt>
                <c:pt idx="1782">
                  <c:v>86.87249999999995</c:v>
                </c:pt>
                <c:pt idx="1783">
                  <c:v>86.92125</c:v>
                </c:pt>
                <c:pt idx="1784">
                  <c:v>86.97</c:v>
                </c:pt>
                <c:pt idx="1785">
                  <c:v>87.01875</c:v>
                </c:pt>
                <c:pt idx="1786">
                  <c:v>87.0675</c:v>
                </c:pt>
                <c:pt idx="1787">
                  <c:v>87.11625</c:v>
                </c:pt>
                <c:pt idx="1788">
                  <c:v>87.16500000000001</c:v>
                </c:pt>
                <c:pt idx="1789">
                  <c:v>87.21375</c:v>
                </c:pt>
                <c:pt idx="1790">
                  <c:v>87.2625</c:v>
                </c:pt>
                <c:pt idx="1791">
                  <c:v>87.31125</c:v>
                </c:pt>
                <c:pt idx="1792">
                  <c:v>87.36</c:v>
                </c:pt>
                <c:pt idx="1793">
                  <c:v>87.40875</c:v>
                </c:pt>
                <c:pt idx="1794">
                  <c:v>87.4575</c:v>
                </c:pt>
                <c:pt idx="1795">
                  <c:v>87.50625</c:v>
                </c:pt>
                <c:pt idx="1796">
                  <c:v>87.55500000000001</c:v>
                </c:pt>
                <c:pt idx="1797">
                  <c:v>87.60375000000001</c:v>
                </c:pt>
                <c:pt idx="1798">
                  <c:v>87.65249999999995</c:v>
                </c:pt>
                <c:pt idx="1799">
                  <c:v>87.70125</c:v>
                </c:pt>
                <c:pt idx="1800">
                  <c:v>87.75</c:v>
                </c:pt>
                <c:pt idx="1801">
                  <c:v>87.79875</c:v>
                </c:pt>
                <c:pt idx="1802">
                  <c:v>87.8475</c:v>
                </c:pt>
                <c:pt idx="1803">
                  <c:v>87.89625</c:v>
                </c:pt>
                <c:pt idx="1804">
                  <c:v>87.945</c:v>
                </c:pt>
                <c:pt idx="1805">
                  <c:v>87.99375</c:v>
                </c:pt>
                <c:pt idx="1806">
                  <c:v>88.0425</c:v>
                </c:pt>
                <c:pt idx="1807">
                  <c:v>88.09125</c:v>
                </c:pt>
                <c:pt idx="1808">
                  <c:v>88.14</c:v>
                </c:pt>
                <c:pt idx="1809">
                  <c:v>88.18874999999991</c:v>
                </c:pt>
                <c:pt idx="1810">
                  <c:v>88.2375</c:v>
                </c:pt>
                <c:pt idx="1811">
                  <c:v>88.28625</c:v>
                </c:pt>
                <c:pt idx="1812">
                  <c:v>88.335</c:v>
                </c:pt>
                <c:pt idx="1813">
                  <c:v>88.38375000000001</c:v>
                </c:pt>
                <c:pt idx="1814">
                  <c:v>88.4325</c:v>
                </c:pt>
                <c:pt idx="1815">
                  <c:v>88.48125</c:v>
                </c:pt>
                <c:pt idx="1816">
                  <c:v>88.53</c:v>
                </c:pt>
                <c:pt idx="1817">
                  <c:v>88.57874999999991</c:v>
                </c:pt>
                <c:pt idx="1818">
                  <c:v>88.6275</c:v>
                </c:pt>
                <c:pt idx="1819">
                  <c:v>88.67625</c:v>
                </c:pt>
                <c:pt idx="1820">
                  <c:v>88.725</c:v>
                </c:pt>
                <c:pt idx="1821">
                  <c:v>88.77375000000001</c:v>
                </c:pt>
                <c:pt idx="1822">
                  <c:v>88.82250000000001</c:v>
                </c:pt>
                <c:pt idx="1823">
                  <c:v>88.87125</c:v>
                </c:pt>
                <c:pt idx="1824">
                  <c:v>88.92</c:v>
                </c:pt>
                <c:pt idx="1825">
                  <c:v>88.96875</c:v>
                </c:pt>
                <c:pt idx="1826">
                  <c:v>89.0175</c:v>
                </c:pt>
                <c:pt idx="1827">
                  <c:v>89.06625</c:v>
                </c:pt>
                <c:pt idx="1828">
                  <c:v>89.115</c:v>
                </c:pt>
                <c:pt idx="1829">
                  <c:v>89.16374999999998</c:v>
                </c:pt>
                <c:pt idx="1830">
                  <c:v>89.2125</c:v>
                </c:pt>
                <c:pt idx="1831">
                  <c:v>89.26125</c:v>
                </c:pt>
                <c:pt idx="1832">
                  <c:v>89.31</c:v>
                </c:pt>
                <c:pt idx="1833">
                  <c:v>89.35874999999992</c:v>
                </c:pt>
                <c:pt idx="1834">
                  <c:v>89.4075</c:v>
                </c:pt>
                <c:pt idx="1835">
                  <c:v>89.45625</c:v>
                </c:pt>
                <c:pt idx="1836">
                  <c:v>89.505</c:v>
                </c:pt>
                <c:pt idx="1837">
                  <c:v>89.55374999999998</c:v>
                </c:pt>
                <c:pt idx="1838">
                  <c:v>89.60250000000001</c:v>
                </c:pt>
                <c:pt idx="1839">
                  <c:v>89.65125</c:v>
                </c:pt>
                <c:pt idx="1840">
                  <c:v>89.7</c:v>
                </c:pt>
                <c:pt idx="1841">
                  <c:v>89.74875</c:v>
                </c:pt>
                <c:pt idx="1842">
                  <c:v>89.7975</c:v>
                </c:pt>
                <c:pt idx="1843">
                  <c:v>89.84625</c:v>
                </c:pt>
                <c:pt idx="1844">
                  <c:v>89.895</c:v>
                </c:pt>
                <c:pt idx="1845">
                  <c:v>89.94375</c:v>
                </c:pt>
                <c:pt idx="1846">
                  <c:v>89.9925</c:v>
                </c:pt>
                <c:pt idx="1847">
                  <c:v>90.04125</c:v>
                </c:pt>
                <c:pt idx="1848">
                  <c:v>90.09</c:v>
                </c:pt>
                <c:pt idx="1849">
                  <c:v>90.13874999999992</c:v>
                </c:pt>
                <c:pt idx="1850">
                  <c:v>90.1875</c:v>
                </c:pt>
                <c:pt idx="1851">
                  <c:v>90.23625</c:v>
                </c:pt>
                <c:pt idx="1852">
                  <c:v>90.285</c:v>
                </c:pt>
                <c:pt idx="1853">
                  <c:v>90.33374999999998</c:v>
                </c:pt>
                <c:pt idx="1854">
                  <c:v>90.38249999999998</c:v>
                </c:pt>
                <c:pt idx="1855">
                  <c:v>90.43125</c:v>
                </c:pt>
                <c:pt idx="1856">
                  <c:v>90.48</c:v>
                </c:pt>
                <c:pt idx="1857">
                  <c:v>90.52874999999995</c:v>
                </c:pt>
                <c:pt idx="1858">
                  <c:v>90.5775</c:v>
                </c:pt>
                <c:pt idx="1859">
                  <c:v>90.62625</c:v>
                </c:pt>
                <c:pt idx="1860">
                  <c:v>90.67499999999998</c:v>
                </c:pt>
                <c:pt idx="1861">
                  <c:v>90.72375</c:v>
                </c:pt>
                <c:pt idx="1862">
                  <c:v>90.77249999999998</c:v>
                </c:pt>
                <c:pt idx="1863">
                  <c:v>90.82125</c:v>
                </c:pt>
                <c:pt idx="1864">
                  <c:v>90.87</c:v>
                </c:pt>
                <c:pt idx="1865">
                  <c:v>90.91875</c:v>
                </c:pt>
                <c:pt idx="1866">
                  <c:v>90.9675</c:v>
                </c:pt>
                <c:pt idx="1867">
                  <c:v>91.01625</c:v>
                </c:pt>
                <c:pt idx="1868">
                  <c:v>91.065</c:v>
                </c:pt>
                <c:pt idx="1869">
                  <c:v>91.11375</c:v>
                </c:pt>
                <c:pt idx="1870">
                  <c:v>91.16249999999998</c:v>
                </c:pt>
                <c:pt idx="1871">
                  <c:v>91.21125</c:v>
                </c:pt>
                <c:pt idx="1872">
                  <c:v>91.26</c:v>
                </c:pt>
                <c:pt idx="1873">
                  <c:v>91.30874999999995</c:v>
                </c:pt>
                <c:pt idx="1874">
                  <c:v>91.3575</c:v>
                </c:pt>
                <c:pt idx="1875">
                  <c:v>91.40625</c:v>
                </c:pt>
                <c:pt idx="1876">
                  <c:v>91.455</c:v>
                </c:pt>
                <c:pt idx="1877">
                  <c:v>91.50375</c:v>
                </c:pt>
                <c:pt idx="1878">
                  <c:v>91.55249999999998</c:v>
                </c:pt>
                <c:pt idx="1879">
                  <c:v>91.60125</c:v>
                </c:pt>
                <c:pt idx="1880">
                  <c:v>91.65000000000001</c:v>
                </c:pt>
                <c:pt idx="1881">
                  <c:v>91.69874999999998</c:v>
                </c:pt>
                <c:pt idx="1882">
                  <c:v>91.7475</c:v>
                </c:pt>
                <c:pt idx="1883">
                  <c:v>91.79625</c:v>
                </c:pt>
                <c:pt idx="1884">
                  <c:v>91.845</c:v>
                </c:pt>
                <c:pt idx="1885">
                  <c:v>91.89375</c:v>
                </c:pt>
                <c:pt idx="1886">
                  <c:v>91.9425</c:v>
                </c:pt>
                <c:pt idx="1887">
                  <c:v>91.99125</c:v>
                </c:pt>
                <c:pt idx="1888">
                  <c:v>92.04</c:v>
                </c:pt>
                <c:pt idx="1889">
                  <c:v>92.08874999999998</c:v>
                </c:pt>
                <c:pt idx="1890">
                  <c:v>92.1375</c:v>
                </c:pt>
                <c:pt idx="1891">
                  <c:v>92.18625</c:v>
                </c:pt>
                <c:pt idx="1892">
                  <c:v>92.235</c:v>
                </c:pt>
                <c:pt idx="1893">
                  <c:v>92.28375</c:v>
                </c:pt>
                <c:pt idx="1894">
                  <c:v>92.3325</c:v>
                </c:pt>
                <c:pt idx="1895">
                  <c:v>92.38125</c:v>
                </c:pt>
                <c:pt idx="1896">
                  <c:v>92.43</c:v>
                </c:pt>
                <c:pt idx="1897">
                  <c:v>92.47875000000001</c:v>
                </c:pt>
                <c:pt idx="1898">
                  <c:v>92.5275</c:v>
                </c:pt>
                <c:pt idx="1899">
                  <c:v>92.57625</c:v>
                </c:pt>
                <c:pt idx="1900">
                  <c:v>92.62499999999998</c:v>
                </c:pt>
                <c:pt idx="1901">
                  <c:v>92.67374999999991</c:v>
                </c:pt>
                <c:pt idx="1902">
                  <c:v>92.7225</c:v>
                </c:pt>
                <c:pt idx="1903">
                  <c:v>92.77125</c:v>
                </c:pt>
                <c:pt idx="1904">
                  <c:v>92.82</c:v>
                </c:pt>
                <c:pt idx="1905">
                  <c:v>92.86875000000001</c:v>
                </c:pt>
                <c:pt idx="1906">
                  <c:v>92.9175</c:v>
                </c:pt>
                <c:pt idx="1907">
                  <c:v>92.96625</c:v>
                </c:pt>
                <c:pt idx="1908">
                  <c:v>93.015</c:v>
                </c:pt>
                <c:pt idx="1909">
                  <c:v>93.06375</c:v>
                </c:pt>
                <c:pt idx="1910">
                  <c:v>93.1125</c:v>
                </c:pt>
                <c:pt idx="1911">
                  <c:v>93.16125</c:v>
                </c:pt>
                <c:pt idx="1912">
                  <c:v>93.21</c:v>
                </c:pt>
                <c:pt idx="1913">
                  <c:v>93.25875000000001</c:v>
                </c:pt>
                <c:pt idx="1914">
                  <c:v>93.3075</c:v>
                </c:pt>
                <c:pt idx="1915">
                  <c:v>93.35625</c:v>
                </c:pt>
                <c:pt idx="1916">
                  <c:v>93.405</c:v>
                </c:pt>
                <c:pt idx="1917">
                  <c:v>93.45375</c:v>
                </c:pt>
                <c:pt idx="1918">
                  <c:v>93.5025</c:v>
                </c:pt>
                <c:pt idx="1919">
                  <c:v>93.55125</c:v>
                </c:pt>
                <c:pt idx="1920">
                  <c:v>93.6</c:v>
                </c:pt>
                <c:pt idx="1921">
                  <c:v>93.64875000000001</c:v>
                </c:pt>
                <c:pt idx="1922">
                  <c:v>93.6975</c:v>
                </c:pt>
                <c:pt idx="1923">
                  <c:v>93.74625</c:v>
                </c:pt>
                <c:pt idx="1924">
                  <c:v>93.795</c:v>
                </c:pt>
                <c:pt idx="1925">
                  <c:v>93.84375</c:v>
                </c:pt>
                <c:pt idx="1926">
                  <c:v>93.8925</c:v>
                </c:pt>
                <c:pt idx="1927">
                  <c:v>93.94125</c:v>
                </c:pt>
                <c:pt idx="1928">
                  <c:v>93.99</c:v>
                </c:pt>
                <c:pt idx="1929">
                  <c:v>94.03874999999998</c:v>
                </c:pt>
                <c:pt idx="1930">
                  <c:v>94.0875</c:v>
                </c:pt>
                <c:pt idx="1931">
                  <c:v>94.13625</c:v>
                </c:pt>
                <c:pt idx="1932">
                  <c:v>94.18499999999998</c:v>
                </c:pt>
                <c:pt idx="1933">
                  <c:v>94.23375</c:v>
                </c:pt>
                <c:pt idx="1934">
                  <c:v>94.2825</c:v>
                </c:pt>
                <c:pt idx="1935">
                  <c:v>94.33125</c:v>
                </c:pt>
                <c:pt idx="1936">
                  <c:v>94.38</c:v>
                </c:pt>
                <c:pt idx="1937">
                  <c:v>94.42874999999998</c:v>
                </c:pt>
                <c:pt idx="1938">
                  <c:v>94.4775</c:v>
                </c:pt>
                <c:pt idx="1939">
                  <c:v>94.52625</c:v>
                </c:pt>
                <c:pt idx="1940">
                  <c:v>94.57499999999998</c:v>
                </c:pt>
                <c:pt idx="1941">
                  <c:v>94.62374999999992</c:v>
                </c:pt>
                <c:pt idx="1942">
                  <c:v>94.67249999999991</c:v>
                </c:pt>
                <c:pt idx="1943">
                  <c:v>94.72125</c:v>
                </c:pt>
                <c:pt idx="1944">
                  <c:v>94.77</c:v>
                </c:pt>
                <c:pt idx="1945">
                  <c:v>94.81874999999998</c:v>
                </c:pt>
                <c:pt idx="1946">
                  <c:v>94.8675</c:v>
                </c:pt>
                <c:pt idx="1947">
                  <c:v>94.91625</c:v>
                </c:pt>
                <c:pt idx="1948">
                  <c:v>94.965</c:v>
                </c:pt>
                <c:pt idx="1949">
                  <c:v>95.01375</c:v>
                </c:pt>
                <c:pt idx="1950">
                  <c:v>95.0625</c:v>
                </c:pt>
                <c:pt idx="1951">
                  <c:v>95.11125</c:v>
                </c:pt>
                <c:pt idx="1952">
                  <c:v>95.16</c:v>
                </c:pt>
                <c:pt idx="1953">
                  <c:v>95.20874999999998</c:v>
                </c:pt>
                <c:pt idx="1954">
                  <c:v>95.2575</c:v>
                </c:pt>
                <c:pt idx="1955">
                  <c:v>95.30625</c:v>
                </c:pt>
                <c:pt idx="1956">
                  <c:v>95.35499999999998</c:v>
                </c:pt>
                <c:pt idx="1957">
                  <c:v>95.40375</c:v>
                </c:pt>
                <c:pt idx="1958">
                  <c:v>95.4525</c:v>
                </c:pt>
                <c:pt idx="1959">
                  <c:v>95.50125</c:v>
                </c:pt>
                <c:pt idx="1960">
                  <c:v>95.55</c:v>
                </c:pt>
                <c:pt idx="1961">
                  <c:v>95.59875</c:v>
                </c:pt>
                <c:pt idx="1962">
                  <c:v>95.6475</c:v>
                </c:pt>
                <c:pt idx="1963">
                  <c:v>95.69625</c:v>
                </c:pt>
                <c:pt idx="1964">
                  <c:v>95.745</c:v>
                </c:pt>
                <c:pt idx="1965">
                  <c:v>95.79375</c:v>
                </c:pt>
                <c:pt idx="1966">
                  <c:v>95.8425</c:v>
                </c:pt>
                <c:pt idx="1967">
                  <c:v>95.89125</c:v>
                </c:pt>
                <c:pt idx="1968">
                  <c:v>95.94</c:v>
                </c:pt>
                <c:pt idx="1969">
                  <c:v>95.98875</c:v>
                </c:pt>
                <c:pt idx="1970">
                  <c:v>96.0375</c:v>
                </c:pt>
                <c:pt idx="1971">
                  <c:v>96.08625</c:v>
                </c:pt>
                <c:pt idx="1972">
                  <c:v>96.13500000000001</c:v>
                </c:pt>
                <c:pt idx="1973">
                  <c:v>96.18374999999995</c:v>
                </c:pt>
                <c:pt idx="1974">
                  <c:v>96.2325</c:v>
                </c:pt>
                <c:pt idx="1975">
                  <c:v>96.28125</c:v>
                </c:pt>
                <c:pt idx="1976">
                  <c:v>96.33</c:v>
                </c:pt>
                <c:pt idx="1977">
                  <c:v>96.37874999999991</c:v>
                </c:pt>
                <c:pt idx="1978">
                  <c:v>96.4275</c:v>
                </c:pt>
                <c:pt idx="1979">
                  <c:v>96.47625</c:v>
                </c:pt>
                <c:pt idx="1980">
                  <c:v>96.52500000000001</c:v>
                </c:pt>
                <c:pt idx="1981">
                  <c:v>96.57374999999998</c:v>
                </c:pt>
                <c:pt idx="1982">
                  <c:v>96.62249999999995</c:v>
                </c:pt>
                <c:pt idx="1983">
                  <c:v>96.67125</c:v>
                </c:pt>
                <c:pt idx="1984">
                  <c:v>96.72</c:v>
                </c:pt>
                <c:pt idx="1985">
                  <c:v>96.76875</c:v>
                </c:pt>
                <c:pt idx="1986">
                  <c:v>96.8175</c:v>
                </c:pt>
                <c:pt idx="1987">
                  <c:v>96.86625</c:v>
                </c:pt>
                <c:pt idx="1988">
                  <c:v>96.915</c:v>
                </c:pt>
                <c:pt idx="1989">
                  <c:v>96.96375</c:v>
                </c:pt>
                <c:pt idx="1990">
                  <c:v>97.0125</c:v>
                </c:pt>
                <c:pt idx="1991">
                  <c:v>97.06125</c:v>
                </c:pt>
                <c:pt idx="1992">
                  <c:v>97.11</c:v>
                </c:pt>
                <c:pt idx="1993">
                  <c:v>97.15874999999991</c:v>
                </c:pt>
                <c:pt idx="1994">
                  <c:v>97.2075</c:v>
                </c:pt>
                <c:pt idx="1995">
                  <c:v>97.25625</c:v>
                </c:pt>
                <c:pt idx="1996">
                  <c:v>97.30500000000001</c:v>
                </c:pt>
                <c:pt idx="1997">
                  <c:v>97.35375000000001</c:v>
                </c:pt>
                <c:pt idx="1998">
                  <c:v>97.4025</c:v>
                </c:pt>
                <c:pt idx="1999">
                  <c:v>97.45125</c:v>
                </c:pt>
              </c:numCache>
            </c:numRef>
          </c:xVal>
          <c:yVal>
            <c:numRef>
              <c:f>Sheet1!$D$2:$D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7</c:v>
                </c:pt>
                <c:pt idx="2">
                  <c:v>24.999855</c:v>
                </c:pt>
                <c:pt idx="3">
                  <c:v>24.999602</c:v>
                </c:pt>
                <c:pt idx="4">
                  <c:v>24.999167</c:v>
                </c:pt>
                <c:pt idx="5">
                  <c:v>24.998507</c:v>
                </c:pt>
                <c:pt idx="6">
                  <c:v>24.997584</c:v>
                </c:pt>
                <c:pt idx="7">
                  <c:v>24.99636</c:v>
                </c:pt>
                <c:pt idx="8">
                  <c:v>24.994799</c:v>
                </c:pt>
                <c:pt idx="9">
                  <c:v>24.992869</c:v>
                </c:pt>
                <c:pt idx="10">
                  <c:v>24.990537</c:v>
                </c:pt>
                <c:pt idx="11">
                  <c:v>24.987771</c:v>
                </c:pt>
                <c:pt idx="12">
                  <c:v>24.984544</c:v>
                </c:pt>
                <c:pt idx="13">
                  <c:v>24.980826</c:v>
                </c:pt>
                <c:pt idx="14">
                  <c:v>24.976593</c:v>
                </c:pt>
                <c:pt idx="15">
                  <c:v>24.97182</c:v>
                </c:pt>
                <c:pt idx="16">
                  <c:v>24.966487</c:v>
                </c:pt>
                <c:pt idx="17">
                  <c:v>24.960575</c:v>
                </c:pt>
                <c:pt idx="18">
                  <c:v>24.954065</c:v>
                </c:pt>
                <c:pt idx="19">
                  <c:v>24.946944</c:v>
                </c:pt>
                <c:pt idx="20">
                  <c:v>24.939197</c:v>
                </c:pt>
                <c:pt idx="21">
                  <c:v>24.930813</c:v>
                </c:pt>
                <c:pt idx="22">
                  <c:v>24.921782</c:v>
                </c:pt>
                <c:pt idx="23">
                  <c:v>24.912096</c:v>
                </c:pt>
                <c:pt idx="24">
                  <c:v>24.901748</c:v>
                </c:pt>
                <c:pt idx="25">
                  <c:v>24.890733</c:v>
                </c:pt>
                <c:pt idx="26">
                  <c:v>24.879046</c:v>
                </c:pt>
                <c:pt idx="27">
                  <c:v>24.866686</c:v>
                </c:pt>
                <c:pt idx="28">
                  <c:v>24.85365</c:v>
                </c:pt>
                <c:pt idx="29">
                  <c:v>24.839939</c:v>
                </c:pt>
                <c:pt idx="30">
                  <c:v>24.825551</c:v>
                </c:pt>
                <c:pt idx="31">
                  <c:v>24.810488</c:v>
                </c:pt>
                <c:pt idx="32">
                  <c:v>24.79475</c:v>
                </c:pt>
                <c:pt idx="33">
                  <c:v>24.77834</c:v>
                </c:pt>
                <c:pt idx="34">
                  <c:v>24.761263</c:v>
                </c:pt>
                <c:pt idx="35">
                  <c:v>24.743524</c:v>
                </c:pt>
                <c:pt idx="36">
                  <c:v>24.725129</c:v>
                </c:pt>
                <c:pt idx="37">
                  <c:v>24.706087</c:v>
                </c:pt>
                <c:pt idx="38">
                  <c:v>24.686406</c:v>
                </c:pt>
                <c:pt idx="39">
                  <c:v>24.666096</c:v>
                </c:pt>
                <c:pt idx="40">
                  <c:v>24.645168</c:v>
                </c:pt>
                <c:pt idx="41">
                  <c:v>24.623635</c:v>
                </c:pt>
                <c:pt idx="42">
                  <c:v>24.60151</c:v>
                </c:pt>
                <c:pt idx="43">
                  <c:v>24.578805</c:v>
                </c:pt>
                <c:pt idx="44">
                  <c:v>24.555537</c:v>
                </c:pt>
                <c:pt idx="45">
                  <c:v>24.531719</c:v>
                </c:pt>
                <c:pt idx="46">
                  <c:v>24.507369</c:v>
                </c:pt>
                <c:pt idx="47">
                  <c:v>24.482504</c:v>
                </c:pt>
                <c:pt idx="48">
                  <c:v>24.457144</c:v>
                </c:pt>
                <c:pt idx="49">
                  <c:v>24.431312</c:v>
                </c:pt>
                <c:pt idx="50">
                  <c:v>24.405031</c:v>
                </c:pt>
                <c:pt idx="51">
                  <c:v>24.378326</c:v>
                </c:pt>
                <c:pt idx="52">
                  <c:v>24.351224</c:v>
                </c:pt>
                <c:pt idx="53">
                  <c:v>24.323752</c:v>
                </c:pt>
                <c:pt idx="54">
                  <c:v>24.29594</c:v>
                </c:pt>
                <c:pt idx="55">
                  <c:v>24.267815</c:v>
                </c:pt>
                <c:pt idx="56">
                  <c:v>24.239404</c:v>
                </c:pt>
                <c:pt idx="57">
                  <c:v>24.210733</c:v>
                </c:pt>
                <c:pt idx="58">
                  <c:v>24.181827</c:v>
                </c:pt>
                <c:pt idx="59">
                  <c:v>24.152707</c:v>
                </c:pt>
                <c:pt idx="60">
                  <c:v>24.123396</c:v>
                </c:pt>
                <c:pt idx="61">
                  <c:v>24.093914</c:v>
                </c:pt>
                <c:pt idx="62">
                  <c:v>24.064281</c:v>
                </c:pt>
                <c:pt idx="63">
                  <c:v>24.034516</c:v>
                </c:pt>
                <c:pt idx="64">
                  <c:v>24.004636</c:v>
                </c:pt>
                <c:pt idx="65">
                  <c:v>23.974658</c:v>
                </c:pt>
                <c:pt idx="66">
                  <c:v>23.944597</c:v>
                </c:pt>
                <c:pt idx="67">
                  <c:v>23.91447</c:v>
                </c:pt>
                <c:pt idx="68">
                  <c:v>23.884289</c:v>
                </c:pt>
                <c:pt idx="69">
                  <c:v>23.854069</c:v>
                </c:pt>
                <c:pt idx="70">
                  <c:v>23.823822</c:v>
                </c:pt>
                <c:pt idx="71">
                  <c:v>23.79356</c:v>
                </c:pt>
                <c:pt idx="72">
                  <c:v>23.763295</c:v>
                </c:pt>
                <c:pt idx="73">
                  <c:v>23.733038</c:v>
                </c:pt>
                <c:pt idx="74">
                  <c:v>23.702799</c:v>
                </c:pt>
                <c:pt idx="75">
                  <c:v>23.672588</c:v>
                </c:pt>
                <c:pt idx="76">
                  <c:v>23.642414</c:v>
                </c:pt>
                <c:pt idx="77">
                  <c:v>23.612286</c:v>
                </c:pt>
                <c:pt idx="78">
                  <c:v>23.582211</c:v>
                </c:pt>
                <c:pt idx="79">
                  <c:v>23.552198</c:v>
                </c:pt>
                <c:pt idx="80">
                  <c:v>23.522255</c:v>
                </c:pt>
                <c:pt idx="81">
                  <c:v>23.492388</c:v>
                </c:pt>
                <c:pt idx="82">
                  <c:v>23.46260299999994</c:v>
                </c:pt>
                <c:pt idx="83">
                  <c:v>23.432907</c:v>
                </c:pt>
                <c:pt idx="84">
                  <c:v>23.403307</c:v>
                </c:pt>
                <c:pt idx="85">
                  <c:v>23.373806</c:v>
                </c:pt>
                <c:pt idx="86">
                  <c:v>23.344412</c:v>
                </c:pt>
                <c:pt idx="87">
                  <c:v>23.315127</c:v>
                </c:pt>
                <c:pt idx="88">
                  <c:v>23.285959</c:v>
                </c:pt>
                <c:pt idx="89">
                  <c:v>23.25691</c:v>
                </c:pt>
                <c:pt idx="90">
                  <c:v>23.227984</c:v>
                </c:pt>
                <c:pt idx="91">
                  <c:v>23.199187</c:v>
                </c:pt>
                <c:pt idx="92">
                  <c:v>23.170521</c:v>
                </c:pt>
                <c:pt idx="93">
                  <c:v>23.14199</c:v>
                </c:pt>
                <c:pt idx="94">
                  <c:v>23.113597</c:v>
                </c:pt>
                <c:pt idx="95">
                  <c:v>23.085345</c:v>
                </c:pt>
                <c:pt idx="96">
                  <c:v>23.057237</c:v>
                </c:pt>
                <c:pt idx="97">
                  <c:v>23.029276</c:v>
                </c:pt>
                <c:pt idx="98">
                  <c:v>23.001464</c:v>
                </c:pt>
                <c:pt idx="99">
                  <c:v>22.973804</c:v>
                </c:pt>
                <c:pt idx="100">
                  <c:v>22.946298</c:v>
                </c:pt>
                <c:pt idx="101">
                  <c:v>22.918948</c:v>
                </c:pt>
                <c:pt idx="102">
                  <c:v>22.891756</c:v>
                </c:pt>
                <c:pt idx="103">
                  <c:v>22.864723</c:v>
                </c:pt>
                <c:pt idx="104">
                  <c:v>22.837852</c:v>
                </c:pt>
                <c:pt idx="105">
                  <c:v>22.811144</c:v>
                </c:pt>
                <c:pt idx="106">
                  <c:v>22.7846</c:v>
                </c:pt>
                <c:pt idx="107">
                  <c:v>22.758222</c:v>
                </c:pt>
                <c:pt idx="108">
                  <c:v>22.732011</c:v>
                </c:pt>
                <c:pt idx="109">
                  <c:v>22.705969</c:v>
                </c:pt>
                <c:pt idx="110">
                  <c:v>22.680096</c:v>
                </c:pt>
                <c:pt idx="111">
                  <c:v>22.654393</c:v>
                </c:pt>
                <c:pt idx="112">
                  <c:v>22.628861</c:v>
                </c:pt>
                <c:pt idx="113">
                  <c:v>22.603501</c:v>
                </c:pt>
                <c:pt idx="114">
                  <c:v>22.578315</c:v>
                </c:pt>
                <c:pt idx="115">
                  <c:v>22.553301</c:v>
                </c:pt>
                <c:pt idx="116">
                  <c:v>22.528462</c:v>
                </c:pt>
                <c:pt idx="117">
                  <c:v>22.503798</c:v>
                </c:pt>
                <c:pt idx="118">
                  <c:v>22.47931</c:v>
                </c:pt>
                <c:pt idx="119">
                  <c:v>22.454996</c:v>
                </c:pt>
                <c:pt idx="120">
                  <c:v>22.43086</c:v>
                </c:pt>
                <c:pt idx="121">
                  <c:v>22.406899</c:v>
                </c:pt>
                <c:pt idx="122">
                  <c:v>22.383116</c:v>
                </c:pt>
                <c:pt idx="123">
                  <c:v>22.35951</c:v>
                </c:pt>
                <c:pt idx="124">
                  <c:v>22.336081</c:v>
                </c:pt>
                <c:pt idx="125">
                  <c:v>22.31283</c:v>
                </c:pt>
                <c:pt idx="126">
                  <c:v>22.289757</c:v>
                </c:pt>
                <c:pt idx="127">
                  <c:v>22.266861</c:v>
                </c:pt>
                <c:pt idx="128">
                  <c:v>22.244144</c:v>
                </c:pt>
                <c:pt idx="129">
                  <c:v>22.221605</c:v>
                </c:pt>
                <c:pt idx="130">
                  <c:v>22.199244</c:v>
                </c:pt>
                <c:pt idx="131">
                  <c:v>22.177061</c:v>
                </c:pt>
                <c:pt idx="132">
                  <c:v>22.155057</c:v>
                </c:pt>
                <c:pt idx="133">
                  <c:v>22.13323</c:v>
                </c:pt>
                <c:pt idx="134">
                  <c:v>22.111582</c:v>
                </c:pt>
                <c:pt idx="135">
                  <c:v>22.090112</c:v>
                </c:pt>
                <c:pt idx="136">
                  <c:v>22.068819</c:v>
                </c:pt>
                <c:pt idx="137">
                  <c:v>22.047705</c:v>
                </c:pt>
                <c:pt idx="138">
                  <c:v>22.026768</c:v>
                </c:pt>
                <c:pt idx="139">
                  <c:v>22.006009</c:v>
                </c:pt>
                <c:pt idx="140">
                  <c:v>21.98542699999994</c:v>
                </c:pt>
                <c:pt idx="141">
                  <c:v>21.96502199999998</c:v>
                </c:pt>
                <c:pt idx="142">
                  <c:v>21.944794</c:v>
                </c:pt>
                <c:pt idx="143">
                  <c:v>21.924743</c:v>
                </c:pt>
                <c:pt idx="144">
                  <c:v>21.904869</c:v>
                </c:pt>
                <c:pt idx="145">
                  <c:v>21.885171</c:v>
                </c:pt>
                <c:pt idx="146">
                  <c:v>21.86565</c:v>
                </c:pt>
                <c:pt idx="147">
                  <c:v>21.846304</c:v>
                </c:pt>
                <c:pt idx="148">
                  <c:v>21.827134</c:v>
                </c:pt>
                <c:pt idx="149">
                  <c:v>21.80814</c:v>
                </c:pt>
                <c:pt idx="150">
                  <c:v>21.78932</c:v>
                </c:pt>
                <c:pt idx="151">
                  <c:v>21.770676</c:v>
                </c:pt>
                <c:pt idx="152">
                  <c:v>21.752206</c:v>
                </c:pt>
                <c:pt idx="153">
                  <c:v>21.73391</c:v>
                </c:pt>
                <c:pt idx="154">
                  <c:v>21.715789</c:v>
                </c:pt>
                <c:pt idx="155">
                  <c:v>21.697841</c:v>
                </c:pt>
                <c:pt idx="156">
                  <c:v>21.680067</c:v>
                </c:pt>
                <c:pt idx="157">
                  <c:v>21.662466</c:v>
                </c:pt>
                <c:pt idx="158">
                  <c:v>21.645038</c:v>
                </c:pt>
                <c:pt idx="159">
                  <c:v>21.627783</c:v>
                </c:pt>
                <c:pt idx="160">
                  <c:v>21.610699</c:v>
                </c:pt>
                <c:pt idx="161">
                  <c:v>21.593788</c:v>
                </c:pt>
                <c:pt idx="162">
                  <c:v>21.577048</c:v>
                </c:pt>
                <c:pt idx="163">
                  <c:v>21.56048</c:v>
                </c:pt>
                <c:pt idx="164">
                  <c:v>21.544083</c:v>
                </c:pt>
                <c:pt idx="165">
                  <c:v>21.527857</c:v>
                </c:pt>
                <c:pt idx="166">
                  <c:v>21.511801</c:v>
                </c:pt>
                <c:pt idx="167">
                  <c:v>21.495915</c:v>
                </c:pt>
                <c:pt idx="168">
                  <c:v>21.480199</c:v>
                </c:pt>
                <c:pt idx="169">
                  <c:v>21.464652</c:v>
                </c:pt>
                <c:pt idx="170">
                  <c:v>21.449275</c:v>
                </c:pt>
                <c:pt idx="171">
                  <c:v>21.434066</c:v>
                </c:pt>
                <c:pt idx="172">
                  <c:v>21.419026</c:v>
                </c:pt>
                <c:pt idx="173">
                  <c:v>21.404154</c:v>
                </c:pt>
                <c:pt idx="174">
                  <c:v>21.38945</c:v>
                </c:pt>
                <c:pt idx="175">
                  <c:v>21.374914</c:v>
                </c:pt>
                <c:pt idx="176">
                  <c:v>21.360545</c:v>
                </c:pt>
                <c:pt idx="177">
                  <c:v>21.346344</c:v>
                </c:pt>
                <c:pt idx="178">
                  <c:v>21.332308</c:v>
                </c:pt>
                <c:pt idx="179">
                  <c:v>21.31844</c:v>
                </c:pt>
                <c:pt idx="180">
                  <c:v>21.304737</c:v>
                </c:pt>
                <c:pt idx="181">
                  <c:v>21.2912</c:v>
                </c:pt>
                <c:pt idx="182">
                  <c:v>21.277829</c:v>
                </c:pt>
                <c:pt idx="183">
                  <c:v>21.264623</c:v>
                </c:pt>
                <c:pt idx="184">
                  <c:v>21.251582</c:v>
                </c:pt>
                <c:pt idx="185">
                  <c:v>21.238706</c:v>
                </c:pt>
                <c:pt idx="186">
                  <c:v>21.225994</c:v>
                </c:pt>
                <c:pt idx="187">
                  <c:v>21.213446</c:v>
                </c:pt>
                <c:pt idx="188">
                  <c:v>21.201061</c:v>
                </c:pt>
                <c:pt idx="189">
                  <c:v>21.188841</c:v>
                </c:pt>
                <c:pt idx="190">
                  <c:v>21.176783</c:v>
                </c:pt>
                <c:pt idx="191">
                  <c:v>21.164889</c:v>
                </c:pt>
                <c:pt idx="192">
                  <c:v>21.153157</c:v>
                </c:pt>
                <c:pt idx="193">
                  <c:v>21.141588</c:v>
                </c:pt>
                <c:pt idx="194">
                  <c:v>21.130181</c:v>
                </c:pt>
                <c:pt idx="195">
                  <c:v>21.118936</c:v>
                </c:pt>
                <c:pt idx="196">
                  <c:v>21.107852</c:v>
                </c:pt>
                <c:pt idx="197">
                  <c:v>21.09693</c:v>
                </c:pt>
                <c:pt idx="198">
                  <c:v>21.086169</c:v>
                </c:pt>
                <c:pt idx="199">
                  <c:v>21.075569</c:v>
                </c:pt>
                <c:pt idx="200">
                  <c:v>21.06513</c:v>
                </c:pt>
                <c:pt idx="201">
                  <c:v>21.054851</c:v>
                </c:pt>
                <c:pt idx="202">
                  <c:v>21.044732</c:v>
                </c:pt>
                <c:pt idx="203">
                  <c:v>21.034774</c:v>
                </c:pt>
                <c:pt idx="204">
                  <c:v>21.024974</c:v>
                </c:pt>
                <c:pt idx="205">
                  <c:v>21.015335</c:v>
                </c:pt>
                <c:pt idx="206">
                  <c:v>21.005855</c:v>
                </c:pt>
                <c:pt idx="207">
                  <c:v>20.996533</c:v>
                </c:pt>
                <c:pt idx="208">
                  <c:v>20.987371</c:v>
                </c:pt>
                <c:pt idx="209">
                  <c:v>20.978367</c:v>
                </c:pt>
                <c:pt idx="210">
                  <c:v>20.969521</c:v>
                </c:pt>
                <c:pt idx="211">
                  <c:v>20.960834</c:v>
                </c:pt>
                <c:pt idx="212">
                  <c:v>20.952305</c:v>
                </c:pt>
                <c:pt idx="213">
                  <c:v>20.943933</c:v>
                </c:pt>
                <c:pt idx="214">
                  <c:v>20.935719</c:v>
                </c:pt>
                <c:pt idx="215">
                  <c:v>20.927662</c:v>
                </c:pt>
                <c:pt idx="216">
                  <c:v>20.919763</c:v>
                </c:pt>
                <c:pt idx="217">
                  <c:v>20.91202</c:v>
                </c:pt>
                <c:pt idx="218">
                  <c:v>20.904435</c:v>
                </c:pt>
                <c:pt idx="219">
                  <c:v>20.897006</c:v>
                </c:pt>
                <c:pt idx="220">
                  <c:v>20.889733</c:v>
                </c:pt>
                <c:pt idx="221">
                  <c:v>20.882617</c:v>
                </c:pt>
                <c:pt idx="222">
                  <c:v>20.875657</c:v>
                </c:pt>
                <c:pt idx="223">
                  <c:v>20.868853</c:v>
                </c:pt>
                <c:pt idx="224">
                  <c:v>20.862204</c:v>
                </c:pt>
                <c:pt idx="225">
                  <c:v>20.855712</c:v>
                </c:pt>
                <c:pt idx="226">
                  <c:v>20.849374</c:v>
                </c:pt>
                <c:pt idx="227">
                  <c:v>20.843192</c:v>
                </c:pt>
                <c:pt idx="228">
                  <c:v>20.837166</c:v>
                </c:pt>
                <c:pt idx="229">
                  <c:v>20.831294</c:v>
                </c:pt>
                <c:pt idx="230">
                  <c:v>20.825577</c:v>
                </c:pt>
                <c:pt idx="231">
                  <c:v>20.820015</c:v>
                </c:pt>
                <c:pt idx="232">
                  <c:v>20.814607</c:v>
                </c:pt>
                <c:pt idx="233">
                  <c:v>20.809354</c:v>
                </c:pt>
                <c:pt idx="234">
                  <c:v>20.804255</c:v>
                </c:pt>
                <c:pt idx="235">
                  <c:v>20.799311</c:v>
                </c:pt>
                <c:pt idx="236">
                  <c:v>20.79452</c:v>
                </c:pt>
                <c:pt idx="237">
                  <c:v>20.789884</c:v>
                </c:pt>
                <c:pt idx="238">
                  <c:v>20.78540199999998</c:v>
                </c:pt>
                <c:pt idx="239">
                  <c:v>20.781073</c:v>
                </c:pt>
                <c:pt idx="240">
                  <c:v>20.776898</c:v>
                </c:pt>
                <c:pt idx="241">
                  <c:v>20.772876</c:v>
                </c:pt>
                <c:pt idx="242">
                  <c:v>20.769008</c:v>
                </c:pt>
                <c:pt idx="243">
                  <c:v>20.765293</c:v>
                </c:pt>
                <c:pt idx="244">
                  <c:v>20.761731</c:v>
                </c:pt>
                <c:pt idx="245">
                  <c:v>20.758323</c:v>
                </c:pt>
                <c:pt idx="246">
                  <c:v>20.755067</c:v>
                </c:pt>
                <c:pt idx="247">
                  <c:v>20.751965</c:v>
                </c:pt>
                <c:pt idx="248">
                  <c:v>20.749015</c:v>
                </c:pt>
                <c:pt idx="249">
                  <c:v>20.746219</c:v>
                </c:pt>
                <c:pt idx="250">
                  <c:v>20.743574</c:v>
                </c:pt>
                <c:pt idx="251">
                  <c:v>20.741083</c:v>
                </c:pt>
                <c:pt idx="252">
                  <c:v>20.738744</c:v>
                </c:pt>
                <c:pt idx="253">
                  <c:v>20.736557</c:v>
                </c:pt>
                <c:pt idx="254">
                  <c:v>20.734523</c:v>
                </c:pt>
                <c:pt idx="255">
                  <c:v>20.73264</c:v>
                </c:pt>
                <c:pt idx="256">
                  <c:v>20.73091</c:v>
                </c:pt>
                <c:pt idx="257">
                  <c:v>20.729332</c:v>
                </c:pt>
                <c:pt idx="258">
                  <c:v>20.727906</c:v>
                </c:pt>
                <c:pt idx="259">
                  <c:v>20.726631</c:v>
                </c:pt>
                <c:pt idx="260">
                  <c:v>20.725504</c:v>
                </c:pt>
                <c:pt idx="261">
                  <c:v>20.724522</c:v>
                </c:pt>
                <c:pt idx="262">
                  <c:v>20.723681</c:v>
                </c:pt>
                <c:pt idx="263">
                  <c:v>20.722977</c:v>
                </c:pt>
                <c:pt idx="264">
                  <c:v>20.722405</c:v>
                </c:pt>
                <c:pt idx="265">
                  <c:v>20.721963</c:v>
                </c:pt>
                <c:pt idx="266">
                  <c:v>20.721645</c:v>
                </c:pt>
                <c:pt idx="267">
                  <c:v>20.721448</c:v>
                </c:pt>
                <c:pt idx="268">
                  <c:v>20.721368</c:v>
                </c:pt>
                <c:pt idx="269">
                  <c:v>20.721401</c:v>
                </c:pt>
                <c:pt idx="270">
                  <c:v>20.721542</c:v>
                </c:pt>
                <c:pt idx="271">
                  <c:v>20.721789</c:v>
                </c:pt>
                <c:pt idx="272">
                  <c:v>20.722136</c:v>
                </c:pt>
                <c:pt idx="273">
                  <c:v>20.722579</c:v>
                </c:pt>
                <c:pt idx="274">
                  <c:v>20.723116</c:v>
                </c:pt>
                <c:pt idx="275">
                  <c:v>20.723743</c:v>
                </c:pt>
                <c:pt idx="276">
                  <c:v>20.724455</c:v>
                </c:pt>
                <c:pt idx="277">
                  <c:v>20.72525</c:v>
                </c:pt>
                <c:pt idx="278">
                  <c:v>20.726124</c:v>
                </c:pt>
                <c:pt idx="279">
                  <c:v>20.727073</c:v>
                </c:pt>
                <c:pt idx="280">
                  <c:v>20.728095</c:v>
                </c:pt>
                <c:pt idx="281">
                  <c:v>20.729186</c:v>
                </c:pt>
                <c:pt idx="282">
                  <c:v>20.730344</c:v>
                </c:pt>
                <c:pt idx="283">
                  <c:v>20.731564</c:v>
                </c:pt>
                <c:pt idx="284">
                  <c:v>20.732846</c:v>
                </c:pt>
                <c:pt idx="285">
                  <c:v>20.734185</c:v>
                </c:pt>
                <c:pt idx="286">
                  <c:v>20.73558</c:v>
                </c:pt>
                <c:pt idx="287">
                  <c:v>20.737027</c:v>
                </c:pt>
                <c:pt idx="288">
                  <c:v>20.738525</c:v>
                </c:pt>
                <c:pt idx="289">
                  <c:v>20.740071</c:v>
                </c:pt>
                <c:pt idx="290">
                  <c:v>20.741664</c:v>
                </c:pt>
                <c:pt idx="291">
                  <c:v>20.7433</c:v>
                </c:pt>
                <c:pt idx="292">
                  <c:v>20.744977</c:v>
                </c:pt>
                <c:pt idx="293">
                  <c:v>20.746695</c:v>
                </c:pt>
                <c:pt idx="294">
                  <c:v>20.748451</c:v>
                </c:pt>
                <c:pt idx="295">
                  <c:v>20.750242</c:v>
                </c:pt>
                <c:pt idx="296">
                  <c:v>20.752069</c:v>
                </c:pt>
                <c:pt idx="297">
                  <c:v>20.753928</c:v>
                </c:pt>
                <c:pt idx="298">
                  <c:v>20.755819</c:v>
                </c:pt>
                <c:pt idx="299">
                  <c:v>20.757739</c:v>
                </c:pt>
                <c:pt idx="300">
                  <c:v>20.759689</c:v>
                </c:pt>
                <c:pt idx="301">
                  <c:v>20.761665</c:v>
                </c:pt>
                <c:pt idx="302">
                  <c:v>20.763667</c:v>
                </c:pt>
                <c:pt idx="303">
                  <c:v>20.765694</c:v>
                </c:pt>
                <c:pt idx="304">
                  <c:v>20.767744</c:v>
                </c:pt>
                <c:pt idx="305">
                  <c:v>20.769816</c:v>
                </c:pt>
                <c:pt idx="306">
                  <c:v>20.77191</c:v>
                </c:pt>
                <c:pt idx="307">
                  <c:v>20.774024</c:v>
                </c:pt>
                <c:pt idx="308">
                  <c:v>20.776157</c:v>
                </c:pt>
                <c:pt idx="309">
                  <c:v>20.778308</c:v>
                </c:pt>
                <c:pt idx="310">
                  <c:v>20.780477</c:v>
                </c:pt>
                <c:pt idx="311">
                  <c:v>20.782663</c:v>
                </c:pt>
                <c:pt idx="312">
                  <c:v>20.784864</c:v>
                </c:pt>
                <c:pt idx="313">
                  <c:v>20.787081</c:v>
                </c:pt>
                <c:pt idx="314">
                  <c:v>20.789311</c:v>
                </c:pt>
                <c:pt idx="315">
                  <c:v>20.791556</c:v>
                </c:pt>
                <c:pt idx="316">
                  <c:v>20.793813</c:v>
                </c:pt>
                <c:pt idx="317">
                  <c:v>20.796083</c:v>
                </c:pt>
                <c:pt idx="318">
                  <c:v>20.798364</c:v>
                </c:pt>
                <c:pt idx="319">
                  <c:v>20.800656</c:v>
                </c:pt>
                <c:pt idx="320">
                  <c:v>20.80296</c:v>
                </c:pt>
                <c:pt idx="321">
                  <c:v>20.805273</c:v>
                </c:pt>
                <c:pt idx="322">
                  <c:v>20.807596</c:v>
                </c:pt>
                <c:pt idx="323">
                  <c:v>20.809928</c:v>
                </c:pt>
                <c:pt idx="324">
                  <c:v>20.812268</c:v>
                </c:pt>
                <c:pt idx="325">
                  <c:v>20.814617</c:v>
                </c:pt>
                <c:pt idx="326">
                  <c:v>20.816974</c:v>
                </c:pt>
                <c:pt idx="327">
                  <c:v>20.819338</c:v>
                </c:pt>
                <c:pt idx="328">
                  <c:v>20.82171</c:v>
                </c:pt>
                <c:pt idx="329">
                  <c:v>20.824088</c:v>
                </c:pt>
                <c:pt idx="330">
                  <c:v>20.826473</c:v>
                </c:pt>
                <c:pt idx="331">
                  <c:v>20.828863</c:v>
                </c:pt>
                <c:pt idx="332">
                  <c:v>20.83126</c:v>
                </c:pt>
                <c:pt idx="333">
                  <c:v>20.833662</c:v>
                </c:pt>
                <c:pt idx="334">
                  <c:v>20.83607</c:v>
                </c:pt>
                <c:pt idx="335">
                  <c:v>20.838482</c:v>
                </c:pt>
                <c:pt idx="336">
                  <c:v>20.840899</c:v>
                </c:pt>
                <c:pt idx="337">
                  <c:v>20.843321</c:v>
                </c:pt>
                <c:pt idx="338">
                  <c:v>20.845747</c:v>
                </c:pt>
                <c:pt idx="339">
                  <c:v>20.848177</c:v>
                </c:pt>
                <c:pt idx="340">
                  <c:v>20.850611</c:v>
                </c:pt>
                <c:pt idx="341">
                  <c:v>20.853049</c:v>
                </c:pt>
                <c:pt idx="342">
                  <c:v>20.85549</c:v>
                </c:pt>
                <c:pt idx="343">
                  <c:v>20.857935</c:v>
                </c:pt>
                <c:pt idx="344">
                  <c:v>20.860382</c:v>
                </c:pt>
                <c:pt idx="345">
                  <c:v>20.862833</c:v>
                </c:pt>
                <c:pt idx="346">
                  <c:v>20.865287</c:v>
                </c:pt>
                <c:pt idx="347">
                  <c:v>20.867743</c:v>
                </c:pt>
                <c:pt idx="348">
                  <c:v>20.870202</c:v>
                </c:pt>
                <c:pt idx="349">
                  <c:v>20.872664</c:v>
                </c:pt>
                <c:pt idx="350">
                  <c:v>20.875128</c:v>
                </c:pt>
                <c:pt idx="351">
                  <c:v>20.877594</c:v>
                </c:pt>
                <c:pt idx="352">
                  <c:v>20.880062</c:v>
                </c:pt>
                <c:pt idx="353">
                  <c:v>20.88253199999998</c:v>
                </c:pt>
                <c:pt idx="354">
                  <c:v>20.885004</c:v>
                </c:pt>
                <c:pt idx="355">
                  <c:v>20.887478</c:v>
                </c:pt>
                <c:pt idx="356">
                  <c:v>20.889954</c:v>
                </c:pt>
                <c:pt idx="357">
                  <c:v>20.892431</c:v>
                </c:pt>
                <c:pt idx="358">
                  <c:v>20.89491</c:v>
                </c:pt>
                <c:pt idx="359">
                  <c:v>20.89739</c:v>
                </c:pt>
                <c:pt idx="360">
                  <c:v>20.899872</c:v>
                </c:pt>
                <c:pt idx="361">
                  <c:v>20.902355</c:v>
                </c:pt>
                <c:pt idx="362">
                  <c:v>20.904839</c:v>
                </c:pt>
                <c:pt idx="363">
                  <c:v>20.907325</c:v>
                </c:pt>
                <c:pt idx="364">
                  <c:v>20.909811</c:v>
                </c:pt>
                <c:pt idx="365">
                  <c:v>20.912299</c:v>
                </c:pt>
                <c:pt idx="366">
                  <c:v>20.914788</c:v>
                </c:pt>
                <c:pt idx="367">
                  <c:v>20.917277</c:v>
                </c:pt>
                <c:pt idx="368">
                  <c:v>20.919768</c:v>
                </c:pt>
                <c:pt idx="369">
                  <c:v>20.92226</c:v>
                </c:pt>
                <c:pt idx="370">
                  <c:v>20.924752</c:v>
                </c:pt>
                <c:pt idx="371">
                  <c:v>20.927245</c:v>
                </c:pt>
                <c:pt idx="372">
                  <c:v>20.92973899999998</c:v>
                </c:pt>
                <c:pt idx="373">
                  <c:v>20.932234</c:v>
                </c:pt>
                <c:pt idx="374">
                  <c:v>20.934729</c:v>
                </c:pt>
                <c:pt idx="375">
                  <c:v>20.937225</c:v>
                </c:pt>
                <c:pt idx="376">
                  <c:v>20.939722</c:v>
                </c:pt>
                <c:pt idx="377">
                  <c:v>20.94221899999998</c:v>
                </c:pt>
                <c:pt idx="378">
                  <c:v>20.944717</c:v>
                </c:pt>
                <c:pt idx="379">
                  <c:v>20.947215</c:v>
                </c:pt>
                <c:pt idx="380">
                  <c:v>20.949713</c:v>
                </c:pt>
                <c:pt idx="381">
                  <c:v>20.952212</c:v>
                </c:pt>
                <c:pt idx="382">
                  <c:v>20.954712</c:v>
                </c:pt>
                <c:pt idx="383">
                  <c:v>20.957212</c:v>
                </c:pt>
                <c:pt idx="384">
                  <c:v>20.959712</c:v>
                </c:pt>
                <c:pt idx="385">
                  <c:v>20.96221299999994</c:v>
                </c:pt>
                <c:pt idx="386">
                  <c:v>20.964714</c:v>
                </c:pt>
                <c:pt idx="387">
                  <c:v>20.967216</c:v>
                </c:pt>
                <c:pt idx="388">
                  <c:v>20.969718</c:v>
                </c:pt>
                <c:pt idx="389">
                  <c:v>20.97222</c:v>
                </c:pt>
                <c:pt idx="390">
                  <c:v>20.974722</c:v>
                </c:pt>
                <c:pt idx="391">
                  <c:v>20.977225</c:v>
                </c:pt>
                <c:pt idx="392">
                  <c:v>20.979727</c:v>
                </c:pt>
                <c:pt idx="393">
                  <c:v>20.98222999999994</c:v>
                </c:pt>
                <c:pt idx="394">
                  <c:v>20.984734</c:v>
                </c:pt>
                <c:pt idx="395">
                  <c:v>20.987237</c:v>
                </c:pt>
                <c:pt idx="396">
                  <c:v>20.989741</c:v>
                </c:pt>
                <c:pt idx="397">
                  <c:v>20.992245</c:v>
                </c:pt>
                <c:pt idx="398">
                  <c:v>20.994749</c:v>
                </c:pt>
                <c:pt idx="399">
                  <c:v>20.997253</c:v>
                </c:pt>
                <c:pt idx="400">
                  <c:v>20.999758</c:v>
                </c:pt>
                <c:pt idx="401">
                  <c:v>21.002262</c:v>
                </c:pt>
                <c:pt idx="402">
                  <c:v>21.004767</c:v>
                </c:pt>
                <c:pt idx="403">
                  <c:v>21.007271</c:v>
                </c:pt>
                <c:pt idx="404">
                  <c:v>21.009776</c:v>
                </c:pt>
                <c:pt idx="405">
                  <c:v>21.012281</c:v>
                </c:pt>
                <c:pt idx="406">
                  <c:v>21.014786</c:v>
                </c:pt>
                <c:pt idx="407">
                  <c:v>21.017292</c:v>
                </c:pt>
                <c:pt idx="408">
                  <c:v>21.019797</c:v>
                </c:pt>
                <c:pt idx="409">
                  <c:v>21.022302</c:v>
                </c:pt>
                <c:pt idx="410">
                  <c:v>21.024808</c:v>
                </c:pt>
                <c:pt idx="411">
                  <c:v>21.027313</c:v>
                </c:pt>
                <c:pt idx="412">
                  <c:v>21.029819</c:v>
                </c:pt>
                <c:pt idx="413">
                  <c:v>21.032324</c:v>
                </c:pt>
                <c:pt idx="414">
                  <c:v>21.03483</c:v>
                </c:pt>
                <c:pt idx="415">
                  <c:v>21.037336</c:v>
                </c:pt>
                <c:pt idx="416">
                  <c:v>21.039841</c:v>
                </c:pt>
                <c:pt idx="417">
                  <c:v>21.042347</c:v>
                </c:pt>
                <c:pt idx="418">
                  <c:v>21.044853</c:v>
                </c:pt>
                <c:pt idx="419">
                  <c:v>21.047359</c:v>
                </c:pt>
                <c:pt idx="420">
                  <c:v>21.049865</c:v>
                </c:pt>
                <c:pt idx="421">
                  <c:v>21.05237</c:v>
                </c:pt>
                <c:pt idx="422">
                  <c:v>21.054876</c:v>
                </c:pt>
                <c:pt idx="423">
                  <c:v>21.057382</c:v>
                </c:pt>
                <c:pt idx="424">
                  <c:v>21.059888</c:v>
                </c:pt>
                <c:pt idx="425">
                  <c:v>21.062394</c:v>
                </c:pt>
                <c:pt idx="426">
                  <c:v>21.0649</c:v>
                </c:pt>
                <c:pt idx="427">
                  <c:v>21.067406</c:v>
                </c:pt>
                <c:pt idx="428">
                  <c:v>21.069912</c:v>
                </c:pt>
                <c:pt idx="429">
                  <c:v>21.072418</c:v>
                </c:pt>
                <c:pt idx="430">
                  <c:v>21.074924</c:v>
                </c:pt>
                <c:pt idx="431">
                  <c:v>21.07743</c:v>
                </c:pt>
                <c:pt idx="432">
                  <c:v>21.079936</c:v>
                </c:pt>
                <c:pt idx="433">
                  <c:v>21.08244199999998</c:v>
                </c:pt>
                <c:pt idx="434">
                  <c:v>21.084948</c:v>
                </c:pt>
                <c:pt idx="435">
                  <c:v>21.087454</c:v>
                </c:pt>
                <c:pt idx="436">
                  <c:v>21.089959</c:v>
                </c:pt>
                <c:pt idx="437">
                  <c:v>21.092465</c:v>
                </c:pt>
                <c:pt idx="438">
                  <c:v>21.094971</c:v>
                </c:pt>
                <c:pt idx="439">
                  <c:v>21.097477</c:v>
                </c:pt>
                <c:pt idx="440">
                  <c:v>21.099983</c:v>
                </c:pt>
                <c:pt idx="441">
                  <c:v>21.102489</c:v>
                </c:pt>
                <c:pt idx="442">
                  <c:v>21.104994</c:v>
                </c:pt>
                <c:pt idx="443">
                  <c:v>21.1075</c:v>
                </c:pt>
                <c:pt idx="444">
                  <c:v>21.110006</c:v>
                </c:pt>
                <c:pt idx="445">
                  <c:v>21.112512</c:v>
                </c:pt>
                <c:pt idx="446">
                  <c:v>21.115017</c:v>
                </c:pt>
                <c:pt idx="447">
                  <c:v>21.117523</c:v>
                </c:pt>
                <c:pt idx="448">
                  <c:v>21.120029</c:v>
                </c:pt>
                <c:pt idx="449">
                  <c:v>21.122534</c:v>
                </c:pt>
                <c:pt idx="450">
                  <c:v>21.12504</c:v>
                </c:pt>
                <c:pt idx="451">
                  <c:v>21.127545</c:v>
                </c:pt>
                <c:pt idx="452">
                  <c:v>21.130051</c:v>
                </c:pt>
                <c:pt idx="453">
                  <c:v>21.132556</c:v>
                </c:pt>
                <c:pt idx="454">
                  <c:v>21.135062</c:v>
                </c:pt>
                <c:pt idx="455">
                  <c:v>21.137567</c:v>
                </c:pt>
                <c:pt idx="456">
                  <c:v>21.140072</c:v>
                </c:pt>
                <c:pt idx="457">
                  <c:v>21.142578</c:v>
                </c:pt>
                <c:pt idx="458">
                  <c:v>21.145083</c:v>
                </c:pt>
                <c:pt idx="459">
                  <c:v>21.147588</c:v>
                </c:pt>
                <c:pt idx="460">
                  <c:v>21.150094</c:v>
                </c:pt>
                <c:pt idx="461">
                  <c:v>21.152599</c:v>
                </c:pt>
                <c:pt idx="462">
                  <c:v>21.155104</c:v>
                </c:pt>
                <c:pt idx="463">
                  <c:v>21.157609</c:v>
                </c:pt>
                <c:pt idx="464">
                  <c:v>21.160114</c:v>
                </c:pt>
                <c:pt idx="465">
                  <c:v>21.162619</c:v>
                </c:pt>
                <c:pt idx="466">
                  <c:v>21.165124</c:v>
                </c:pt>
                <c:pt idx="467">
                  <c:v>21.167629</c:v>
                </c:pt>
                <c:pt idx="468">
                  <c:v>21.170134</c:v>
                </c:pt>
                <c:pt idx="469">
                  <c:v>21.172639</c:v>
                </c:pt>
                <c:pt idx="470">
                  <c:v>21.175144</c:v>
                </c:pt>
                <c:pt idx="471">
                  <c:v>21.177649</c:v>
                </c:pt>
                <c:pt idx="472">
                  <c:v>21.180154</c:v>
                </c:pt>
                <c:pt idx="473">
                  <c:v>21.182658</c:v>
                </c:pt>
                <c:pt idx="474">
                  <c:v>21.185163</c:v>
                </c:pt>
                <c:pt idx="475">
                  <c:v>21.187668</c:v>
                </c:pt>
                <c:pt idx="476">
                  <c:v>21.190172</c:v>
                </c:pt>
                <c:pt idx="477">
                  <c:v>21.192677</c:v>
                </c:pt>
                <c:pt idx="478">
                  <c:v>21.195181</c:v>
                </c:pt>
                <c:pt idx="479">
                  <c:v>21.197686</c:v>
                </c:pt>
                <c:pt idx="480">
                  <c:v>21.20019</c:v>
                </c:pt>
                <c:pt idx="481">
                  <c:v>21.202694</c:v>
                </c:pt>
                <c:pt idx="482">
                  <c:v>21.205199</c:v>
                </c:pt>
                <c:pt idx="483">
                  <c:v>21.207703</c:v>
                </c:pt>
                <c:pt idx="484">
                  <c:v>21.210207</c:v>
                </c:pt>
                <c:pt idx="485">
                  <c:v>21.212711</c:v>
                </c:pt>
                <c:pt idx="486">
                  <c:v>21.215216</c:v>
                </c:pt>
                <c:pt idx="487">
                  <c:v>21.21772</c:v>
                </c:pt>
                <c:pt idx="488">
                  <c:v>21.220224</c:v>
                </c:pt>
                <c:pt idx="489">
                  <c:v>21.222728</c:v>
                </c:pt>
                <c:pt idx="490">
                  <c:v>21.22523199999998</c:v>
                </c:pt>
                <c:pt idx="491">
                  <c:v>21.227736</c:v>
                </c:pt>
                <c:pt idx="492">
                  <c:v>21.23024</c:v>
                </c:pt>
                <c:pt idx="493">
                  <c:v>21.232743</c:v>
                </c:pt>
                <c:pt idx="494">
                  <c:v>21.235247</c:v>
                </c:pt>
                <c:pt idx="495">
                  <c:v>21.237751</c:v>
                </c:pt>
                <c:pt idx="496">
                  <c:v>21.240255</c:v>
                </c:pt>
                <c:pt idx="497">
                  <c:v>21.242758</c:v>
                </c:pt>
                <c:pt idx="498">
                  <c:v>21.245262</c:v>
                </c:pt>
                <c:pt idx="499">
                  <c:v>21.247766</c:v>
                </c:pt>
                <c:pt idx="500">
                  <c:v>21.250269</c:v>
                </c:pt>
                <c:pt idx="501">
                  <c:v>21.252773</c:v>
                </c:pt>
                <c:pt idx="502">
                  <c:v>21.255276</c:v>
                </c:pt>
                <c:pt idx="503">
                  <c:v>21.25778</c:v>
                </c:pt>
                <c:pt idx="504">
                  <c:v>21.260283</c:v>
                </c:pt>
                <c:pt idx="505">
                  <c:v>21.26278599999998</c:v>
                </c:pt>
                <c:pt idx="506">
                  <c:v>21.26529</c:v>
                </c:pt>
                <c:pt idx="507">
                  <c:v>21.267793</c:v>
                </c:pt>
                <c:pt idx="508">
                  <c:v>21.270296</c:v>
                </c:pt>
                <c:pt idx="509">
                  <c:v>21.272799</c:v>
                </c:pt>
                <c:pt idx="510">
                  <c:v>21.275302</c:v>
                </c:pt>
                <c:pt idx="511">
                  <c:v>21.277805</c:v>
                </c:pt>
                <c:pt idx="512">
                  <c:v>21.280308</c:v>
                </c:pt>
                <c:pt idx="513">
                  <c:v>21.282811</c:v>
                </c:pt>
                <c:pt idx="514">
                  <c:v>21.285314</c:v>
                </c:pt>
                <c:pt idx="515">
                  <c:v>21.287817</c:v>
                </c:pt>
                <c:pt idx="516">
                  <c:v>21.29032</c:v>
                </c:pt>
                <c:pt idx="517">
                  <c:v>21.292823</c:v>
                </c:pt>
                <c:pt idx="518">
                  <c:v>21.295325</c:v>
                </c:pt>
                <c:pt idx="519">
                  <c:v>21.297828</c:v>
                </c:pt>
                <c:pt idx="520">
                  <c:v>21.300331</c:v>
                </c:pt>
                <c:pt idx="521">
                  <c:v>21.302833</c:v>
                </c:pt>
                <c:pt idx="522">
                  <c:v>21.305336</c:v>
                </c:pt>
                <c:pt idx="523">
                  <c:v>21.307838</c:v>
                </c:pt>
                <c:pt idx="524">
                  <c:v>21.310341</c:v>
                </c:pt>
                <c:pt idx="525">
                  <c:v>21.312843</c:v>
                </c:pt>
                <c:pt idx="526">
                  <c:v>21.315346</c:v>
                </c:pt>
                <c:pt idx="527">
                  <c:v>21.317848</c:v>
                </c:pt>
                <c:pt idx="528">
                  <c:v>21.32035</c:v>
                </c:pt>
                <c:pt idx="529">
                  <c:v>21.322852</c:v>
                </c:pt>
                <c:pt idx="530">
                  <c:v>21.325355</c:v>
                </c:pt>
                <c:pt idx="531">
                  <c:v>21.327857</c:v>
                </c:pt>
                <c:pt idx="532">
                  <c:v>21.330359</c:v>
                </c:pt>
                <c:pt idx="533">
                  <c:v>21.332861</c:v>
                </c:pt>
                <c:pt idx="534">
                  <c:v>21.335363</c:v>
                </c:pt>
                <c:pt idx="535">
                  <c:v>21.337865</c:v>
                </c:pt>
                <c:pt idx="536">
                  <c:v>21.340367</c:v>
                </c:pt>
                <c:pt idx="537">
                  <c:v>21.342869</c:v>
                </c:pt>
                <c:pt idx="538">
                  <c:v>21.345371</c:v>
                </c:pt>
                <c:pt idx="539">
                  <c:v>21.347872</c:v>
                </c:pt>
                <c:pt idx="540">
                  <c:v>21.350374</c:v>
                </c:pt>
                <c:pt idx="541">
                  <c:v>21.352876</c:v>
                </c:pt>
                <c:pt idx="542">
                  <c:v>21.355377</c:v>
                </c:pt>
                <c:pt idx="543">
                  <c:v>21.357879</c:v>
                </c:pt>
                <c:pt idx="544">
                  <c:v>21.36038</c:v>
                </c:pt>
                <c:pt idx="545">
                  <c:v>21.362882</c:v>
                </c:pt>
                <c:pt idx="546">
                  <c:v>21.365383</c:v>
                </c:pt>
                <c:pt idx="547">
                  <c:v>21.367885</c:v>
                </c:pt>
                <c:pt idx="548">
                  <c:v>21.370386</c:v>
                </c:pt>
                <c:pt idx="549">
                  <c:v>21.372887</c:v>
                </c:pt>
                <c:pt idx="550">
                  <c:v>21.375389</c:v>
                </c:pt>
                <c:pt idx="551">
                  <c:v>21.37789</c:v>
                </c:pt>
                <c:pt idx="552">
                  <c:v>21.380391</c:v>
                </c:pt>
                <c:pt idx="553">
                  <c:v>21.382892</c:v>
                </c:pt>
                <c:pt idx="554">
                  <c:v>21.385393</c:v>
                </c:pt>
                <c:pt idx="555">
                  <c:v>21.387894</c:v>
                </c:pt>
                <c:pt idx="556">
                  <c:v>21.390395</c:v>
                </c:pt>
                <c:pt idx="557">
                  <c:v>21.392896</c:v>
                </c:pt>
                <c:pt idx="558">
                  <c:v>21.395397</c:v>
                </c:pt>
                <c:pt idx="559">
                  <c:v>21.397898</c:v>
                </c:pt>
                <c:pt idx="560">
                  <c:v>21.400399</c:v>
                </c:pt>
                <c:pt idx="561">
                  <c:v>21.4029</c:v>
                </c:pt>
                <c:pt idx="562">
                  <c:v>21.4054</c:v>
                </c:pt>
                <c:pt idx="563">
                  <c:v>21.407901</c:v>
                </c:pt>
                <c:pt idx="564">
                  <c:v>21.410402</c:v>
                </c:pt>
                <c:pt idx="565">
                  <c:v>21.412902</c:v>
                </c:pt>
                <c:pt idx="566">
                  <c:v>21.415403</c:v>
                </c:pt>
                <c:pt idx="567">
                  <c:v>21.417903</c:v>
                </c:pt>
                <c:pt idx="568">
                  <c:v>21.420404</c:v>
                </c:pt>
                <c:pt idx="569">
                  <c:v>21.422904</c:v>
                </c:pt>
                <c:pt idx="570">
                  <c:v>21.425404</c:v>
                </c:pt>
                <c:pt idx="571">
                  <c:v>21.427905</c:v>
                </c:pt>
                <c:pt idx="572">
                  <c:v>21.430405</c:v>
                </c:pt>
                <c:pt idx="573">
                  <c:v>21.432905</c:v>
                </c:pt>
                <c:pt idx="574">
                  <c:v>21.435405</c:v>
                </c:pt>
                <c:pt idx="575">
                  <c:v>21.437905</c:v>
                </c:pt>
                <c:pt idx="576">
                  <c:v>21.440406</c:v>
                </c:pt>
                <c:pt idx="577">
                  <c:v>21.442905</c:v>
                </c:pt>
                <c:pt idx="578">
                  <c:v>21.445405</c:v>
                </c:pt>
                <c:pt idx="579">
                  <c:v>21.447905</c:v>
                </c:pt>
                <c:pt idx="580">
                  <c:v>21.450405</c:v>
                </c:pt>
                <c:pt idx="581">
                  <c:v>21.452905</c:v>
                </c:pt>
                <c:pt idx="582">
                  <c:v>21.455405</c:v>
                </c:pt>
                <c:pt idx="583">
                  <c:v>21.457905</c:v>
                </c:pt>
                <c:pt idx="584">
                  <c:v>21.460404</c:v>
                </c:pt>
                <c:pt idx="585">
                  <c:v>21.462904</c:v>
                </c:pt>
                <c:pt idx="586">
                  <c:v>21.465404</c:v>
                </c:pt>
                <c:pt idx="587">
                  <c:v>21.467903</c:v>
                </c:pt>
                <c:pt idx="588">
                  <c:v>21.470403</c:v>
                </c:pt>
                <c:pt idx="589">
                  <c:v>21.472902</c:v>
                </c:pt>
                <c:pt idx="590">
                  <c:v>21.475402</c:v>
                </c:pt>
                <c:pt idx="591">
                  <c:v>21.477901</c:v>
                </c:pt>
                <c:pt idx="592">
                  <c:v>21.4804</c:v>
                </c:pt>
                <c:pt idx="593">
                  <c:v>21.4829</c:v>
                </c:pt>
                <c:pt idx="594">
                  <c:v>21.48539899999998</c:v>
                </c:pt>
                <c:pt idx="595">
                  <c:v>21.487898</c:v>
                </c:pt>
                <c:pt idx="596">
                  <c:v>21.490397</c:v>
                </c:pt>
                <c:pt idx="597">
                  <c:v>21.492896</c:v>
                </c:pt>
                <c:pt idx="598">
                  <c:v>21.495395</c:v>
                </c:pt>
                <c:pt idx="599">
                  <c:v>21.497894</c:v>
                </c:pt>
                <c:pt idx="600">
                  <c:v>21.500393</c:v>
                </c:pt>
                <c:pt idx="601">
                  <c:v>21.502892</c:v>
                </c:pt>
                <c:pt idx="602">
                  <c:v>21.505391</c:v>
                </c:pt>
                <c:pt idx="603">
                  <c:v>21.50789</c:v>
                </c:pt>
                <c:pt idx="604">
                  <c:v>21.510389</c:v>
                </c:pt>
                <c:pt idx="605">
                  <c:v>21.512888</c:v>
                </c:pt>
                <c:pt idx="606">
                  <c:v>21.515386</c:v>
                </c:pt>
                <c:pt idx="607">
                  <c:v>21.517885</c:v>
                </c:pt>
                <c:pt idx="608">
                  <c:v>21.520383</c:v>
                </c:pt>
                <c:pt idx="609">
                  <c:v>21.522882</c:v>
                </c:pt>
                <c:pt idx="610">
                  <c:v>21.525381</c:v>
                </c:pt>
                <c:pt idx="611">
                  <c:v>21.527879</c:v>
                </c:pt>
                <c:pt idx="612">
                  <c:v>21.530377</c:v>
                </c:pt>
                <c:pt idx="613">
                  <c:v>21.532876</c:v>
                </c:pt>
                <c:pt idx="614">
                  <c:v>21.535374</c:v>
                </c:pt>
                <c:pt idx="615">
                  <c:v>21.537872</c:v>
                </c:pt>
                <c:pt idx="616">
                  <c:v>21.540371</c:v>
                </c:pt>
                <c:pt idx="617">
                  <c:v>21.542869</c:v>
                </c:pt>
                <c:pt idx="618">
                  <c:v>21.545367</c:v>
                </c:pt>
                <c:pt idx="619">
                  <c:v>21.547865</c:v>
                </c:pt>
                <c:pt idx="620">
                  <c:v>21.550363</c:v>
                </c:pt>
                <c:pt idx="621">
                  <c:v>21.552861</c:v>
                </c:pt>
                <c:pt idx="622">
                  <c:v>21.555359</c:v>
                </c:pt>
                <c:pt idx="623">
                  <c:v>21.557857</c:v>
                </c:pt>
                <c:pt idx="624">
                  <c:v>21.560355</c:v>
                </c:pt>
                <c:pt idx="625">
                  <c:v>21.562853</c:v>
                </c:pt>
                <c:pt idx="626">
                  <c:v>21.56535</c:v>
                </c:pt>
                <c:pt idx="627">
                  <c:v>21.567848</c:v>
                </c:pt>
                <c:pt idx="628">
                  <c:v>21.570346</c:v>
                </c:pt>
                <c:pt idx="629">
                  <c:v>21.572843</c:v>
                </c:pt>
                <c:pt idx="630">
                  <c:v>21.575341</c:v>
                </c:pt>
                <c:pt idx="631">
                  <c:v>21.577839</c:v>
                </c:pt>
                <c:pt idx="632">
                  <c:v>21.580336</c:v>
                </c:pt>
                <c:pt idx="633">
                  <c:v>21.582834</c:v>
                </c:pt>
                <c:pt idx="634">
                  <c:v>21.585331</c:v>
                </c:pt>
                <c:pt idx="635">
                  <c:v>21.587828</c:v>
                </c:pt>
                <c:pt idx="636">
                  <c:v>21.590326</c:v>
                </c:pt>
                <c:pt idx="637">
                  <c:v>21.592823</c:v>
                </c:pt>
                <c:pt idx="638">
                  <c:v>21.59532</c:v>
                </c:pt>
                <c:pt idx="639">
                  <c:v>21.597817</c:v>
                </c:pt>
                <c:pt idx="640">
                  <c:v>21.600314</c:v>
                </c:pt>
                <c:pt idx="641">
                  <c:v>21.602811</c:v>
                </c:pt>
                <c:pt idx="642">
                  <c:v>21.605308</c:v>
                </c:pt>
                <c:pt idx="643">
                  <c:v>21.607805</c:v>
                </c:pt>
                <c:pt idx="644">
                  <c:v>21.610302</c:v>
                </c:pt>
                <c:pt idx="645">
                  <c:v>21.612799</c:v>
                </c:pt>
                <c:pt idx="646">
                  <c:v>21.615296</c:v>
                </c:pt>
                <c:pt idx="647">
                  <c:v>21.617793</c:v>
                </c:pt>
                <c:pt idx="648">
                  <c:v>21.62029</c:v>
                </c:pt>
                <c:pt idx="649">
                  <c:v>21.622786</c:v>
                </c:pt>
                <c:pt idx="650">
                  <c:v>21.625283</c:v>
                </c:pt>
                <c:pt idx="651">
                  <c:v>21.62778</c:v>
                </c:pt>
                <c:pt idx="652">
                  <c:v>21.630276</c:v>
                </c:pt>
                <c:pt idx="653">
                  <c:v>21.632773</c:v>
                </c:pt>
                <c:pt idx="654">
                  <c:v>21.635269</c:v>
                </c:pt>
                <c:pt idx="655">
                  <c:v>21.637766</c:v>
                </c:pt>
                <c:pt idx="656">
                  <c:v>21.640262</c:v>
                </c:pt>
                <c:pt idx="657">
                  <c:v>21.642758</c:v>
                </c:pt>
                <c:pt idx="658">
                  <c:v>21.645255</c:v>
                </c:pt>
                <c:pt idx="659">
                  <c:v>21.647751</c:v>
                </c:pt>
                <c:pt idx="660">
                  <c:v>21.650247</c:v>
                </c:pt>
                <c:pt idx="661">
                  <c:v>21.652744</c:v>
                </c:pt>
                <c:pt idx="662">
                  <c:v>21.65524</c:v>
                </c:pt>
                <c:pt idx="663">
                  <c:v>21.657736</c:v>
                </c:pt>
                <c:pt idx="664">
                  <c:v>21.660232</c:v>
                </c:pt>
                <c:pt idx="665">
                  <c:v>21.662728</c:v>
                </c:pt>
                <c:pt idx="666">
                  <c:v>21.665224</c:v>
                </c:pt>
                <c:pt idx="667">
                  <c:v>21.66772</c:v>
                </c:pt>
                <c:pt idx="668">
                  <c:v>21.670215</c:v>
                </c:pt>
                <c:pt idx="669">
                  <c:v>21.672711</c:v>
                </c:pt>
                <c:pt idx="670">
                  <c:v>21.675207</c:v>
                </c:pt>
                <c:pt idx="671">
                  <c:v>21.677703</c:v>
                </c:pt>
                <c:pt idx="672">
                  <c:v>21.680198</c:v>
                </c:pt>
                <c:pt idx="673">
                  <c:v>21.682694</c:v>
                </c:pt>
                <c:pt idx="674">
                  <c:v>21.68519</c:v>
                </c:pt>
                <c:pt idx="675">
                  <c:v>21.687685</c:v>
                </c:pt>
                <c:pt idx="676">
                  <c:v>21.69018</c:v>
                </c:pt>
                <c:pt idx="677">
                  <c:v>21.692676</c:v>
                </c:pt>
                <c:pt idx="678">
                  <c:v>21.695171</c:v>
                </c:pt>
                <c:pt idx="679">
                  <c:v>21.697667</c:v>
                </c:pt>
                <c:pt idx="680">
                  <c:v>21.700162</c:v>
                </c:pt>
                <c:pt idx="681">
                  <c:v>21.702657</c:v>
                </c:pt>
                <c:pt idx="682">
                  <c:v>21.705153</c:v>
                </c:pt>
                <c:pt idx="683">
                  <c:v>21.707648</c:v>
                </c:pt>
                <c:pt idx="684">
                  <c:v>21.710143</c:v>
                </c:pt>
                <c:pt idx="685">
                  <c:v>21.712638</c:v>
                </c:pt>
                <c:pt idx="686">
                  <c:v>21.715133</c:v>
                </c:pt>
                <c:pt idx="687">
                  <c:v>21.717628</c:v>
                </c:pt>
                <c:pt idx="688">
                  <c:v>21.720123</c:v>
                </c:pt>
                <c:pt idx="689">
                  <c:v>21.722618</c:v>
                </c:pt>
                <c:pt idx="690">
                  <c:v>21.725113</c:v>
                </c:pt>
                <c:pt idx="691">
                  <c:v>21.727607</c:v>
                </c:pt>
                <c:pt idx="692">
                  <c:v>21.730102</c:v>
                </c:pt>
                <c:pt idx="693">
                  <c:v>21.732597</c:v>
                </c:pt>
                <c:pt idx="694">
                  <c:v>21.735091</c:v>
                </c:pt>
                <c:pt idx="695">
                  <c:v>21.737586</c:v>
                </c:pt>
                <c:pt idx="696">
                  <c:v>21.740081</c:v>
                </c:pt>
                <c:pt idx="697">
                  <c:v>21.742575</c:v>
                </c:pt>
                <c:pt idx="698">
                  <c:v>21.74507</c:v>
                </c:pt>
                <c:pt idx="699">
                  <c:v>21.747564</c:v>
                </c:pt>
                <c:pt idx="700">
                  <c:v>21.750058</c:v>
                </c:pt>
                <c:pt idx="701">
                  <c:v>21.752553</c:v>
                </c:pt>
                <c:pt idx="702">
                  <c:v>21.755047</c:v>
                </c:pt>
                <c:pt idx="703">
                  <c:v>21.757541</c:v>
                </c:pt>
                <c:pt idx="704">
                  <c:v>21.760035</c:v>
                </c:pt>
                <c:pt idx="705">
                  <c:v>21.76252999999994</c:v>
                </c:pt>
                <c:pt idx="706">
                  <c:v>21.765024</c:v>
                </c:pt>
                <c:pt idx="707">
                  <c:v>21.767518</c:v>
                </c:pt>
                <c:pt idx="708">
                  <c:v>21.770012</c:v>
                </c:pt>
                <c:pt idx="709">
                  <c:v>21.772506</c:v>
                </c:pt>
                <c:pt idx="710">
                  <c:v>21.775</c:v>
                </c:pt>
                <c:pt idx="711">
                  <c:v>21.777494</c:v>
                </c:pt>
                <c:pt idx="712">
                  <c:v>21.779987</c:v>
                </c:pt>
                <c:pt idx="713">
                  <c:v>21.782481</c:v>
                </c:pt>
                <c:pt idx="714">
                  <c:v>21.784975</c:v>
                </c:pt>
                <c:pt idx="715">
                  <c:v>21.787469</c:v>
                </c:pt>
                <c:pt idx="716">
                  <c:v>21.789962</c:v>
                </c:pt>
                <c:pt idx="717">
                  <c:v>21.792456</c:v>
                </c:pt>
                <c:pt idx="718">
                  <c:v>21.794949</c:v>
                </c:pt>
                <c:pt idx="719">
                  <c:v>21.797443</c:v>
                </c:pt>
                <c:pt idx="720">
                  <c:v>21.799936</c:v>
                </c:pt>
                <c:pt idx="721">
                  <c:v>21.80243</c:v>
                </c:pt>
                <c:pt idx="722">
                  <c:v>21.804923</c:v>
                </c:pt>
                <c:pt idx="723">
                  <c:v>21.807416</c:v>
                </c:pt>
                <c:pt idx="724">
                  <c:v>21.80991</c:v>
                </c:pt>
                <c:pt idx="725">
                  <c:v>21.812403</c:v>
                </c:pt>
                <c:pt idx="726">
                  <c:v>21.814896</c:v>
                </c:pt>
                <c:pt idx="727">
                  <c:v>21.817389</c:v>
                </c:pt>
                <c:pt idx="728">
                  <c:v>21.819882</c:v>
                </c:pt>
                <c:pt idx="729">
                  <c:v>21.822376</c:v>
                </c:pt>
                <c:pt idx="730">
                  <c:v>21.824869</c:v>
                </c:pt>
                <c:pt idx="731">
                  <c:v>21.827361</c:v>
                </c:pt>
                <c:pt idx="732">
                  <c:v>21.829854</c:v>
                </c:pt>
                <c:pt idx="733">
                  <c:v>21.832347</c:v>
                </c:pt>
                <c:pt idx="734">
                  <c:v>21.83484</c:v>
                </c:pt>
                <c:pt idx="735">
                  <c:v>21.837333</c:v>
                </c:pt>
                <c:pt idx="736">
                  <c:v>21.839826</c:v>
                </c:pt>
                <c:pt idx="737">
                  <c:v>21.842318</c:v>
                </c:pt>
                <c:pt idx="738">
                  <c:v>21.844811</c:v>
                </c:pt>
                <c:pt idx="739">
                  <c:v>21.847304</c:v>
                </c:pt>
                <c:pt idx="740">
                  <c:v>21.849796</c:v>
                </c:pt>
                <c:pt idx="741">
                  <c:v>21.852289</c:v>
                </c:pt>
                <c:pt idx="742">
                  <c:v>21.854781</c:v>
                </c:pt>
                <c:pt idx="743">
                  <c:v>21.857274</c:v>
                </c:pt>
                <c:pt idx="744">
                  <c:v>21.859766</c:v>
                </c:pt>
                <c:pt idx="745">
                  <c:v>21.862258</c:v>
                </c:pt>
                <c:pt idx="746">
                  <c:v>21.864751</c:v>
                </c:pt>
                <c:pt idx="747">
                  <c:v>21.867243</c:v>
                </c:pt>
                <c:pt idx="748">
                  <c:v>21.869735</c:v>
                </c:pt>
                <c:pt idx="749">
                  <c:v>21.872227</c:v>
                </c:pt>
                <c:pt idx="750">
                  <c:v>21.874719</c:v>
                </c:pt>
                <c:pt idx="751">
                  <c:v>21.877211</c:v>
                </c:pt>
                <c:pt idx="752">
                  <c:v>21.879703</c:v>
                </c:pt>
                <c:pt idx="753">
                  <c:v>21.882195</c:v>
                </c:pt>
                <c:pt idx="754">
                  <c:v>21.884687</c:v>
                </c:pt>
                <c:pt idx="755">
                  <c:v>21.887179</c:v>
                </c:pt>
                <c:pt idx="756">
                  <c:v>21.889671</c:v>
                </c:pt>
                <c:pt idx="757">
                  <c:v>21.892163</c:v>
                </c:pt>
                <c:pt idx="758">
                  <c:v>21.894654</c:v>
                </c:pt>
                <c:pt idx="759">
                  <c:v>21.897146</c:v>
                </c:pt>
                <c:pt idx="760">
                  <c:v>21.899638</c:v>
                </c:pt>
                <c:pt idx="761">
                  <c:v>21.902129</c:v>
                </c:pt>
                <c:pt idx="762">
                  <c:v>21.904621</c:v>
                </c:pt>
                <c:pt idx="763">
                  <c:v>21.907112</c:v>
                </c:pt>
                <c:pt idx="764">
                  <c:v>21.909604</c:v>
                </c:pt>
                <c:pt idx="765">
                  <c:v>21.912095</c:v>
                </c:pt>
                <c:pt idx="766">
                  <c:v>21.914587</c:v>
                </c:pt>
                <c:pt idx="767">
                  <c:v>21.917078</c:v>
                </c:pt>
                <c:pt idx="768">
                  <c:v>21.919569</c:v>
                </c:pt>
                <c:pt idx="769">
                  <c:v>21.922061</c:v>
                </c:pt>
                <c:pt idx="770">
                  <c:v>21.924552</c:v>
                </c:pt>
                <c:pt idx="771">
                  <c:v>21.927043</c:v>
                </c:pt>
                <c:pt idx="772">
                  <c:v>21.929534</c:v>
                </c:pt>
                <c:pt idx="773">
                  <c:v>21.932025</c:v>
                </c:pt>
                <c:pt idx="774">
                  <c:v>21.934516</c:v>
                </c:pt>
                <c:pt idx="775">
                  <c:v>21.937007</c:v>
                </c:pt>
                <c:pt idx="776">
                  <c:v>21.939498</c:v>
                </c:pt>
                <c:pt idx="777">
                  <c:v>21.941989</c:v>
                </c:pt>
                <c:pt idx="778">
                  <c:v>21.94448</c:v>
                </c:pt>
                <c:pt idx="779">
                  <c:v>21.94697</c:v>
                </c:pt>
                <c:pt idx="780">
                  <c:v>21.949461</c:v>
                </c:pt>
                <c:pt idx="781">
                  <c:v>21.951952</c:v>
                </c:pt>
                <c:pt idx="782">
                  <c:v>21.954442</c:v>
                </c:pt>
                <c:pt idx="783">
                  <c:v>21.956933</c:v>
                </c:pt>
                <c:pt idx="784">
                  <c:v>21.959423</c:v>
                </c:pt>
                <c:pt idx="785">
                  <c:v>21.961914</c:v>
                </c:pt>
                <c:pt idx="786">
                  <c:v>21.964404</c:v>
                </c:pt>
                <c:pt idx="787">
                  <c:v>21.966895</c:v>
                </c:pt>
                <c:pt idx="788">
                  <c:v>21.969385</c:v>
                </c:pt>
                <c:pt idx="789">
                  <c:v>21.971876</c:v>
                </c:pt>
                <c:pt idx="790">
                  <c:v>21.974366</c:v>
                </c:pt>
                <c:pt idx="791">
                  <c:v>21.976856</c:v>
                </c:pt>
                <c:pt idx="792">
                  <c:v>21.979346</c:v>
                </c:pt>
                <c:pt idx="793">
                  <c:v>21.981836</c:v>
                </c:pt>
                <c:pt idx="794">
                  <c:v>21.984326</c:v>
                </c:pt>
                <c:pt idx="795">
                  <c:v>21.986816</c:v>
                </c:pt>
                <c:pt idx="796">
                  <c:v>21.989306</c:v>
                </c:pt>
                <c:pt idx="797">
                  <c:v>21.991796</c:v>
                </c:pt>
                <c:pt idx="798">
                  <c:v>21.994286</c:v>
                </c:pt>
                <c:pt idx="799">
                  <c:v>21.996776</c:v>
                </c:pt>
                <c:pt idx="800">
                  <c:v>21.999266</c:v>
                </c:pt>
                <c:pt idx="801">
                  <c:v>22.001756</c:v>
                </c:pt>
                <c:pt idx="802">
                  <c:v>22.004245</c:v>
                </c:pt>
                <c:pt idx="803">
                  <c:v>22.006735</c:v>
                </c:pt>
                <c:pt idx="804">
                  <c:v>22.009225</c:v>
                </c:pt>
                <c:pt idx="805">
                  <c:v>22.011714</c:v>
                </c:pt>
                <c:pt idx="806">
                  <c:v>22.014204</c:v>
                </c:pt>
                <c:pt idx="807">
                  <c:v>22.016693</c:v>
                </c:pt>
                <c:pt idx="808">
                  <c:v>22.019183</c:v>
                </c:pt>
                <c:pt idx="809">
                  <c:v>22.021672</c:v>
                </c:pt>
                <c:pt idx="810">
                  <c:v>22.024162</c:v>
                </c:pt>
                <c:pt idx="811">
                  <c:v>22.026651</c:v>
                </c:pt>
                <c:pt idx="812">
                  <c:v>22.02914</c:v>
                </c:pt>
                <c:pt idx="813">
                  <c:v>22.031629</c:v>
                </c:pt>
                <c:pt idx="814">
                  <c:v>22.034118</c:v>
                </c:pt>
                <c:pt idx="815">
                  <c:v>22.036608</c:v>
                </c:pt>
                <c:pt idx="816">
                  <c:v>22.039097</c:v>
                </c:pt>
                <c:pt idx="817">
                  <c:v>22.041586</c:v>
                </c:pt>
                <c:pt idx="818">
                  <c:v>22.044075</c:v>
                </c:pt>
                <c:pt idx="819">
                  <c:v>22.046564</c:v>
                </c:pt>
                <c:pt idx="820">
                  <c:v>22.049053</c:v>
                </c:pt>
                <c:pt idx="821">
                  <c:v>22.051542</c:v>
                </c:pt>
                <c:pt idx="822">
                  <c:v>22.05403</c:v>
                </c:pt>
                <c:pt idx="823">
                  <c:v>22.056519</c:v>
                </c:pt>
                <c:pt idx="824">
                  <c:v>22.059008</c:v>
                </c:pt>
                <c:pt idx="825">
                  <c:v>22.061497</c:v>
                </c:pt>
                <c:pt idx="826">
                  <c:v>22.063985</c:v>
                </c:pt>
                <c:pt idx="827">
                  <c:v>22.066474</c:v>
                </c:pt>
                <c:pt idx="828">
                  <c:v>22.068962</c:v>
                </c:pt>
                <c:pt idx="829">
                  <c:v>22.071451</c:v>
                </c:pt>
                <c:pt idx="830">
                  <c:v>22.073939</c:v>
                </c:pt>
                <c:pt idx="831">
                  <c:v>22.076428</c:v>
                </c:pt>
                <c:pt idx="832">
                  <c:v>22.078916</c:v>
                </c:pt>
                <c:pt idx="833">
                  <c:v>22.081404</c:v>
                </c:pt>
                <c:pt idx="834">
                  <c:v>22.083893</c:v>
                </c:pt>
                <c:pt idx="835">
                  <c:v>22.086381</c:v>
                </c:pt>
                <c:pt idx="836">
                  <c:v>22.088869</c:v>
                </c:pt>
                <c:pt idx="837">
                  <c:v>22.091357</c:v>
                </c:pt>
                <c:pt idx="838">
                  <c:v>22.093845</c:v>
                </c:pt>
                <c:pt idx="839">
                  <c:v>22.096333</c:v>
                </c:pt>
                <c:pt idx="840">
                  <c:v>22.098821</c:v>
                </c:pt>
                <c:pt idx="841">
                  <c:v>22.101309</c:v>
                </c:pt>
                <c:pt idx="842">
                  <c:v>22.103797</c:v>
                </c:pt>
                <c:pt idx="843">
                  <c:v>22.106285</c:v>
                </c:pt>
                <c:pt idx="844">
                  <c:v>22.108773</c:v>
                </c:pt>
                <c:pt idx="845">
                  <c:v>22.111261</c:v>
                </c:pt>
                <c:pt idx="846">
                  <c:v>22.113748</c:v>
                </c:pt>
                <c:pt idx="847">
                  <c:v>22.116236</c:v>
                </c:pt>
                <c:pt idx="848">
                  <c:v>22.118724</c:v>
                </c:pt>
                <c:pt idx="849">
                  <c:v>22.121211</c:v>
                </c:pt>
                <c:pt idx="850">
                  <c:v>22.123699</c:v>
                </c:pt>
                <c:pt idx="851">
                  <c:v>22.126186</c:v>
                </c:pt>
                <c:pt idx="852">
                  <c:v>22.128674</c:v>
                </c:pt>
                <c:pt idx="853">
                  <c:v>22.131161</c:v>
                </c:pt>
                <c:pt idx="854">
                  <c:v>22.133649</c:v>
                </c:pt>
                <c:pt idx="855">
                  <c:v>22.136136</c:v>
                </c:pt>
                <c:pt idx="856">
                  <c:v>22.138623</c:v>
                </c:pt>
                <c:pt idx="857">
                  <c:v>22.141111</c:v>
                </c:pt>
                <c:pt idx="858">
                  <c:v>22.143598</c:v>
                </c:pt>
                <c:pt idx="859">
                  <c:v>22.146085</c:v>
                </c:pt>
                <c:pt idx="860">
                  <c:v>22.148572</c:v>
                </c:pt>
                <c:pt idx="861">
                  <c:v>22.151059</c:v>
                </c:pt>
                <c:pt idx="862">
                  <c:v>22.153546</c:v>
                </c:pt>
                <c:pt idx="863">
                  <c:v>22.156033</c:v>
                </c:pt>
                <c:pt idx="864">
                  <c:v>22.15852</c:v>
                </c:pt>
                <c:pt idx="865">
                  <c:v>22.161007</c:v>
                </c:pt>
                <c:pt idx="866">
                  <c:v>22.163493</c:v>
                </c:pt>
                <c:pt idx="867">
                  <c:v>22.16598</c:v>
                </c:pt>
                <c:pt idx="868">
                  <c:v>22.168467</c:v>
                </c:pt>
                <c:pt idx="869">
                  <c:v>22.170954</c:v>
                </c:pt>
                <c:pt idx="870">
                  <c:v>22.17344</c:v>
                </c:pt>
                <c:pt idx="871">
                  <c:v>22.175927</c:v>
                </c:pt>
                <c:pt idx="872">
                  <c:v>22.178413</c:v>
                </c:pt>
                <c:pt idx="873">
                  <c:v>22.1809</c:v>
                </c:pt>
                <c:pt idx="874">
                  <c:v>22.183386</c:v>
                </c:pt>
                <c:pt idx="875">
                  <c:v>22.185873</c:v>
                </c:pt>
                <c:pt idx="876">
                  <c:v>22.188359</c:v>
                </c:pt>
                <c:pt idx="877">
                  <c:v>22.190845</c:v>
                </c:pt>
                <c:pt idx="878">
                  <c:v>22.193332</c:v>
                </c:pt>
                <c:pt idx="879">
                  <c:v>22.195818</c:v>
                </c:pt>
                <c:pt idx="880">
                  <c:v>22.198304</c:v>
                </c:pt>
                <c:pt idx="881">
                  <c:v>22.20079</c:v>
                </c:pt>
                <c:pt idx="882">
                  <c:v>22.203276</c:v>
                </c:pt>
                <c:pt idx="883">
                  <c:v>22.205762</c:v>
                </c:pt>
                <c:pt idx="884">
                  <c:v>22.208248</c:v>
                </c:pt>
                <c:pt idx="885">
                  <c:v>22.210734</c:v>
                </c:pt>
                <c:pt idx="886">
                  <c:v>22.21322</c:v>
                </c:pt>
                <c:pt idx="887">
                  <c:v>22.215706</c:v>
                </c:pt>
                <c:pt idx="888">
                  <c:v>22.218192</c:v>
                </c:pt>
                <c:pt idx="889">
                  <c:v>22.220678</c:v>
                </c:pt>
                <c:pt idx="890">
                  <c:v>22.223163</c:v>
                </c:pt>
                <c:pt idx="891">
                  <c:v>22.22564899999998</c:v>
                </c:pt>
                <c:pt idx="892">
                  <c:v>22.228135</c:v>
                </c:pt>
                <c:pt idx="893">
                  <c:v>22.23062</c:v>
                </c:pt>
                <c:pt idx="894">
                  <c:v>22.233106</c:v>
                </c:pt>
                <c:pt idx="895">
                  <c:v>22.235591</c:v>
                </c:pt>
                <c:pt idx="896">
                  <c:v>22.238077</c:v>
                </c:pt>
                <c:pt idx="897">
                  <c:v>22.240562</c:v>
                </c:pt>
                <c:pt idx="898">
                  <c:v>22.243048</c:v>
                </c:pt>
                <c:pt idx="899">
                  <c:v>22.24553299999994</c:v>
                </c:pt>
                <c:pt idx="900">
                  <c:v>22.248018</c:v>
                </c:pt>
                <c:pt idx="901">
                  <c:v>22.250503</c:v>
                </c:pt>
                <c:pt idx="902">
                  <c:v>22.252989</c:v>
                </c:pt>
                <c:pt idx="903">
                  <c:v>22.255474</c:v>
                </c:pt>
                <c:pt idx="904">
                  <c:v>22.257959</c:v>
                </c:pt>
                <c:pt idx="905">
                  <c:v>22.260444</c:v>
                </c:pt>
                <c:pt idx="906">
                  <c:v>22.262929</c:v>
                </c:pt>
                <c:pt idx="907">
                  <c:v>22.265414</c:v>
                </c:pt>
                <c:pt idx="908">
                  <c:v>22.267899</c:v>
                </c:pt>
                <c:pt idx="909">
                  <c:v>22.270384</c:v>
                </c:pt>
                <c:pt idx="910">
                  <c:v>22.272868</c:v>
                </c:pt>
                <c:pt idx="911">
                  <c:v>22.275353</c:v>
                </c:pt>
                <c:pt idx="912">
                  <c:v>22.277838</c:v>
                </c:pt>
                <c:pt idx="913">
                  <c:v>22.280323</c:v>
                </c:pt>
                <c:pt idx="914">
                  <c:v>22.282807</c:v>
                </c:pt>
                <c:pt idx="915">
                  <c:v>22.28529199999998</c:v>
                </c:pt>
                <c:pt idx="916">
                  <c:v>22.287776</c:v>
                </c:pt>
                <c:pt idx="917">
                  <c:v>22.290261</c:v>
                </c:pt>
                <c:pt idx="918">
                  <c:v>22.292745</c:v>
                </c:pt>
                <c:pt idx="919">
                  <c:v>22.29523</c:v>
                </c:pt>
                <c:pt idx="920">
                  <c:v>22.297714</c:v>
                </c:pt>
                <c:pt idx="921">
                  <c:v>22.300199</c:v>
                </c:pt>
                <c:pt idx="922">
                  <c:v>22.302683</c:v>
                </c:pt>
                <c:pt idx="923">
                  <c:v>22.305167</c:v>
                </c:pt>
                <c:pt idx="924">
                  <c:v>22.307651</c:v>
                </c:pt>
                <c:pt idx="925">
                  <c:v>22.310135</c:v>
                </c:pt>
                <c:pt idx="926">
                  <c:v>22.312619</c:v>
                </c:pt>
                <c:pt idx="927">
                  <c:v>22.315103</c:v>
                </c:pt>
                <c:pt idx="928">
                  <c:v>22.317588</c:v>
                </c:pt>
                <c:pt idx="929">
                  <c:v>22.320071</c:v>
                </c:pt>
                <c:pt idx="930">
                  <c:v>22.322555</c:v>
                </c:pt>
                <c:pt idx="931">
                  <c:v>22.325039</c:v>
                </c:pt>
                <c:pt idx="932">
                  <c:v>22.327523</c:v>
                </c:pt>
                <c:pt idx="933">
                  <c:v>22.330007</c:v>
                </c:pt>
                <c:pt idx="934">
                  <c:v>22.332491</c:v>
                </c:pt>
                <c:pt idx="935">
                  <c:v>22.334974</c:v>
                </c:pt>
                <c:pt idx="936">
                  <c:v>22.337458</c:v>
                </c:pt>
                <c:pt idx="937">
                  <c:v>22.339942</c:v>
                </c:pt>
                <c:pt idx="938">
                  <c:v>22.342425</c:v>
                </c:pt>
                <c:pt idx="939">
                  <c:v>22.344909</c:v>
                </c:pt>
                <c:pt idx="940">
                  <c:v>22.347392</c:v>
                </c:pt>
                <c:pt idx="941">
                  <c:v>22.349876</c:v>
                </c:pt>
                <c:pt idx="942">
                  <c:v>22.352359</c:v>
                </c:pt>
                <c:pt idx="943">
                  <c:v>22.354842</c:v>
                </c:pt>
                <c:pt idx="944">
                  <c:v>22.357325</c:v>
                </c:pt>
                <c:pt idx="945">
                  <c:v>22.359809</c:v>
                </c:pt>
                <c:pt idx="946">
                  <c:v>22.362292</c:v>
                </c:pt>
                <c:pt idx="947">
                  <c:v>22.364775</c:v>
                </c:pt>
                <c:pt idx="948">
                  <c:v>22.367258</c:v>
                </c:pt>
                <c:pt idx="949">
                  <c:v>22.369741</c:v>
                </c:pt>
                <c:pt idx="950">
                  <c:v>22.372224</c:v>
                </c:pt>
                <c:pt idx="951">
                  <c:v>22.374707</c:v>
                </c:pt>
                <c:pt idx="952">
                  <c:v>22.37719</c:v>
                </c:pt>
                <c:pt idx="953">
                  <c:v>22.379673</c:v>
                </c:pt>
                <c:pt idx="954">
                  <c:v>22.382156</c:v>
                </c:pt>
                <c:pt idx="955">
                  <c:v>22.384639</c:v>
                </c:pt>
                <c:pt idx="956">
                  <c:v>22.387121</c:v>
                </c:pt>
                <c:pt idx="957">
                  <c:v>22.389604</c:v>
                </c:pt>
                <c:pt idx="958">
                  <c:v>22.392087</c:v>
                </c:pt>
                <c:pt idx="959">
                  <c:v>22.394569</c:v>
                </c:pt>
                <c:pt idx="960">
                  <c:v>22.397052</c:v>
                </c:pt>
                <c:pt idx="961">
                  <c:v>22.399534</c:v>
                </c:pt>
                <c:pt idx="962">
                  <c:v>22.402017</c:v>
                </c:pt>
                <c:pt idx="963">
                  <c:v>22.404499</c:v>
                </c:pt>
                <c:pt idx="964">
                  <c:v>22.406982</c:v>
                </c:pt>
                <c:pt idx="965">
                  <c:v>22.409464</c:v>
                </c:pt>
                <c:pt idx="966">
                  <c:v>22.411946</c:v>
                </c:pt>
                <c:pt idx="967">
                  <c:v>22.414428</c:v>
                </c:pt>
                <c:pt idx="968">
                  <c:v>22.416911</c:v>
                </c:pt>
                <c:pt idx="969">
                  <c:v>22.419393</c:v>
                </c:pt>
                <c:pt idx="970">
                  <c:v>22.421875</c:v>
                </c:pt>
                <c:pt idx="971">
                  <c:v>22.424357</c:v>
                </c:pt>
                <c:pt idx="972">
                  <c:v>22.426839</c:v>
                </c:pt>
                <c:pt idx="973">
                  <c:v>22.429321</c:v>
                </c:pt>
                <c:pt idx="974">
                  <c:v>22.431803</c:v>
                </c:pt>
                <c:pt idx="975">
                  <c:v>22.434285</c:v>
                </c:pt>
                <c:pt idx="976">
                  <c:v>22.436767</c:v>
                </c:pt>
                <c:pt idx="977">
                  <c:v>22.439248</c:v>
                </c:pt>
                <c:pt idx="978">
                  <c:v>22.44173</c:v>
                </c:pt>
                <c:pt idx="979">
                  <c:v>22.444212</c:v>
                </c:pt>
                <c:pt idx="980">
                  <c:v>22.446694</c:v>
                </c:pt>
                <c:pt idx="981">
                  <c:v>22.449175</c:v>
                </c:pt>
                <c:pt idx="982">
                  <c:v>22.451657</c:v>
                </c:pt>
                <c:pt idx="983">
                  <c:v>22.454138</c:v>
                </c:pt>
                <c:pt idx="984">
                  <c:v>22.45662</c:v>
                </c:pt>
                <c:pt idx="985">
                  <c:v>22.459101</c:v>
                </c:pt>
                <c:pt idx="986">
                  <c:v>22.461583</c:v>
                </c:pt>
                <c:pt idx="987">
                  <c:v>22.464064</c:v>
                </c:pt>
                <c:pt idx="988">
                  <c:v>22.466545</c:v>
                </c:pt>
                <c:pt idx="989">
                  <c:v>22.469027</c:v>
                </c:pt>
                <c:pt idx="990">
                  <c:v>22.471508</c:v>
                </c:pt>
                <c:pt idx="991">
                  <c:v>22.473989</c:v>
                </c:pt>
                <c:pt idx="992">
                  <c:v>22.47647</c:v>
                </c:pt>
                <c:pt idx="993">
                  <c:v>22.478951</c:v>
                </c:pt>
                <c:pt idx="994">
                  <c:v>22.48143199999998</c:v>
                </c:pt>
                <c:pt idx="995">
                  <c:v>22.483913</c:v>
                </c:pt>
                <c:pt idx="996">
                  <c:v>22.486394</c:v>
                </c:pt>
                <c:pt idx="997">
                  <c:v>22.488875</c:v>
                </c:pt>
                <c:pt idx="998">
                  <c:v>22.491356</c:v>
                </c:pt>
                <c:pt idx="999">
                  <c:v>22.493836</c:v>
                </c:pt>
                <c:pt idx="1000">
                  <c:v>22.496317</c:v>
                </c:pt>
                <c:pt idx="1001">
                  <c:v>22.498798</c:v>
                </c:pt>
                <c:pt idx="1002">
                  <c:v>22.501279</c:v>
                </c:pt>
                <c:pt idx="1003">
                  <c:v>22.503759</c:v>
                </c:pt>
                <c:pt idx="1004">
                  <c:v>22.50624</c:v>
                </c:pt>
                <c:pt idx="1005">
                  <c:v>22.50872</c:v>
                </c:pt>
                <c:pt idx="1006">
                  <c:v>22.511201</c:v>
                </c:pt>
                <c:pt idx="1007">
                  <c:v>22.513681</c:v>
                </c:pt>
                <c:pt idx="1008">
                  <c:v>22.516161</c:v>
                </c:pt>
                <c:pt idx="1009">
                  <c:v>22.518642</c:v>
                </c:pt>
                <c:pt idx="1010">
                  <c:v>22.521122</c:v>
                </c:pt>
                <c:pt idx="1011">
                  <c:v>22.523602</c:v>
                </c:pt>
                <c:pt idx="1012">
                  <c:v>22.526083</c:v>
                </c:pt>
                <c:pt idx="1013">
                  <c:v>22.528563</c:v>
                </c:pt>
                <c:pt idx="1014">
                  <c:v>22.531043</c:v>
                </c:pt>
                <c:pt idx="1015">
                  <c:v>22.533523</c:v>
                </c:pt>
                <c:pt idx="1016">
                  <c:v>22.536003</c:v>
                </c:pt>
                <c:pt idx="1017">
                  <c:v>22.538483</c:v>
                </c:pt>
                <c:pt idx="1018">
                  <c:v>22.540963</c:v>
                </c:pt>
                <c:pt idx="1019">
                  <c:v>22.543443</c:v>
                </c:pt>
                <c:pt idx="1020">
                  <c:v>22.545923</c:v>
                </c:pt>
                <c:pt idx="1021">
                  <c:v>22.548403</c:v>
                </c:pt>
                <c:pt idx="1022">
                  <c:v>22.550882</c:v>
                </c:pt>
                <c:pt idx="1023">
                  <c:v>22.553362</c:v>
                </c:pt>
                <c:pt idx="1024">
                  <c:v>22.555842</c:v>
                </c:pt>
                <c:pt idx="1025">
                  <c:v>22.558321</c:v>
                </c:pt>
                <c:pt idx="1026">
                  <c:v>22.560801</c:v>
                </c:pt>
                <c:pt idx="1027">
                  <c:v>22.563281</c:v>
                </c:pt>
                <c:pt idx="1028">
                  <c:v>22.56576</c:v>
                </c:pt>
                <c:pt idx="1029">
                  <c:v>22.56823899999998</c:v>
                </c:pt>
                <c:pt idx="1030">
                  <c:v>22.570719</c:v>
                </c:pt>
                <c:pt idx="1031">
                  <c:v>22.573198</c:v>
                </c:pt>
                <c:pt idx="1032">
                  <c:v>22.575678</c:v>
                </c:pt>
                <c:pt idx="1033">
                  <c:v>22.578157</c:v>
                </c:pt>
                <c:pt idx="1034">
                  <c:v>22.58063599999998</c:v>
                </c:pt>
                <c:pt idx="1035">
                  <c:v>22.583115</c:v>
                </c:pt>
                <c:pt idx="1036">
                  <c:v>22.585594</c:v>
                </c:pt>
                <c:pt idx="1037">
                  <c:v>22.588073</c:v>
                </c:pt>
                <c:pt idx="1038">
                  <c:v>22.590552</c:v>
                </c:pt>
                <c:pt idx="1039">
                  <c:v>22.593031</c:v>
                </c:pt>
                <c:pt idx="1040">
                  <c:v>22.59551</c:v>
                </c:pt>
                <c:pt idx="1041">
                  <c:v>22.597989</c:v>
                </c:pt>
                <c:pt idx="1042">
                  <c:v>22.600468</c:v>
                </c:pt>
                <c:pt idx="1043">
                  <c:v>22.602947</c:v>
                </c:pt>
                <c:pt idx="1044">
                  <c:v>22.605426</c:v>
                </c:pt>
                <c:pt idx="1045">
                  <c:v>22.607904</c:v>
                </c:pt>
                <c:pt idx="1046">
                  <c:v>22.610383</c:v>
                </c:pt>
                <c:pt idx="1047">
                  <c:v>22.612862</c:v>
                </c:pt>
                <c:pt idx="1048">
                  <c:v>22.61534</c:v>
                </c:pt>
                <c:pt idx="1049">
                  <c:v>22.617819</c:v>
                </c:pt>
                <c:pt idx="1050">
                  <c:v>22.620297</c:v>
                </c:pt>
                <c:pt idx="1051">
                  <c:v>22.622776</c:v>
                </c:pt>
                <c:pt idx="1052">
                  <c:v>22.625254</c:v>
                </c:pt>
                <c:pt idx="1053">
                  <c:v>22.627733</c:v>
                </c:pt>
                <c:pt idx="1054">
                  <c:v>22.630211</c:v>
                </c:pt>
                <c:pt idx="1055">
                  <c:v>22.632689</c:v>
                </c:pt>
                <c:pt idx="1056">
                  <c:v>22.635167</c:v>
                </c:pt>
                <c:pt idx="1057">
                  <c:v>22.637646</c:v>
                </c:pt>
                <c:pt idx="1058">
                  <c:v>22.640124</c:v>
                </c:pt>
                <c:pt idx="1059">
                  <c:v>22.642602</c:v>
                </c:pt>
                <c:pt idx="1060">
                  <c:v>22.64508</c:v>
                </c:pt>
                <c:pt idx="1061">
                  <c:v>22.647558</c:v>
                </c:pt>
                <c:pt idx="1062">
                  <c:v>22.650036</c:v>
                </c:pt>
                <c:pt idx="1063">
                  <c:v>22.652514</c:v>
                </c:pt>
                <c:pt idx="1064">
                  <c:v>22.654992</c:v>
                </c:pt>
                <c:pt idx="1065">
                  <c:v>22.657469</c:v>
                </c:pt>
                <c:pt idx="1066">
                  <c:v>22.659947</c:v>
                </c:pt>
                <c:pt idx="1067">
                  <c:v>22.662425</c:v>
                </c:pt>
                <c:pt idx="1068">
                  <c:v>22.664903</c:v>
                </c:pt>
                <c:pt idx="1069">
                  <c:v>22.66738</c:v>
                </c:pt>
                <c:pt idx="1070">
                  <c:v>22.669858</c:v>
                </c:pt>
                <c:pt idx="1071">
                  <c:v>22.672335</c:v>
                </c:pt>
                <c:pt idx="1072">
                  <c:v>22.674813</c:v>
                </c:pt>
                <c:pt idx="1073">
                  <c:v>22.67729</c:v>
                </c:pt>
                <c:pt idx="1074">
                  <c:v>22.679768</c:v>
                </c:pt>
                <c:pt idx="1075">
                  <c:v>22.682245</c:v>
                </c:pt>
                <c:pt idx="1076">
                  <c:v>22.684722</c:v>
                </c:pt>
                <c:pt idx="1077">
                  <c:v>22.6872</c:v>
                </c:pt>
                <c:pt idx="1078">
                  <c:v>22.689677</c:v>
                </c:pt>
                <c:pt idx="1079">
                  <c:v>22.692154</c:v>
                </c:pt>
                <c:pt idx="1080">
                  <c:v>22.694631</c:v>
                </c:pt>
                <c:pt idx="1081">
                  <c:v>22.697108</c:v>
                </c:pt>
                <c:pt idx="1082">
                  <c:v>22.699585</c:v>
                </c:pt>
                <c:pt idx="1083">
                  <c:v>22.702062</c:v>
                </c:pt>
                <c:pt idx="1084">
                  <c:v>22.704539</c:v>
                </c:pt>
                <c:pt idx="1085">
                  <c:v>22.707016</c:v>
                </c:pt>
                <c:pt idx="1086">
                  <c:v>22.709493</c:v>
                </c:pt>
                <c:pt idx="1087">
                  <c:v>22.71197</c:v>
                </c:pt>
                <c:pt idx="1088">
                  <c:v>22.714447</c:v>
                </c:pt>
                <c:pt idx="1089">
                  <c:v>22.716923</c:v>
                </c:pt>
                <c:pt idx="1090">
                  <c:v>22.7194</c:v>
                </c:pt>
                <c:pt idx="1091">
                  <c:v>22.721877</c:v>
                </c:pt>
                <c:pt idx="1092">
                  <c:v>22.724353</c:v>
                </c:pt>
                <c:pt idx="1093">
                  <c:v>22.72683</c:v>
                </c:pt>
                <c:pt idx="1094">
                  <c:v>22.729307</c:v>
                </c:pt>
                <c:pt idx="1095">
                  <c:v>22.731783</c:v>
                </c:pt>
                <c:pt idx="1096">
                  <c:v>22.734259</c:v>
                </c:pt>
                <c:pt idx="1097">
                  <c:v>22.736736</c:v>
                </c:pt>
                <c:pt idx="1098">
                  <c:v>22.739212</c:v>
                </c:pt>
                <c:pt idx="1099">
                  <c:v>22.741689</c:v>
                </c:pt>
                <c:pt idx="1100">
                  <c:v>22.744165</c:v>
                </c:pt>
                <c:pt idx="1101">
                  <c:v>22.746641</c:v>
                </c:pt>
                <c:pt idx="1102">
                  <c:v>22.749117</c:v>
                </c:pt>
                <c:pt idx="1103">
                  <c:v>22.751593</c:v>
                </c:pt>
                <c:pt idx="1104">
                  <c:v>22.754069</c:v>
                </c:pt>
                <c:pt idx="1105">
                  <c:v>22.756545</c:v>
                </c:pt>
                <c:pt idx="1106">
                  <c:v>22.759021</c:v>
                </c:pt>
                <c:pt idx="1107">
                  <c:v>22.761497</c:v>
                </c:pt>
                <c:pt idx="1108">
                  <c:v>22.763973</c:v>
                </c:pt>
                <c:pt idx="1109">
                  <c:v>22.76644899999998</c:v>
                </c:pt>
                <c:pt idx="1110">
                  <c:v>22.768925</c:v>
                </c:pt>
                <c:pt idx="1111">
                  <c:v>22.771401</c:v>
                </c:pt>
                <c:pt idx="1112">
                  <c:v>22.773876</c:v>
                </c:pt>
                <c:pt idx="1113">
                  <c:v>22.776352</c:v>
                </c:pt>
                <c:pt idx="1114">
                  <c:v>22.778828</c:v>
                </c:pt>
                <c:pt idx="1115">
                  <c:v>22.781303</c:v>
                </c:pt>
                <c:pt idx="1116">
                  <c:v>22.783779</c:v>
                </c:pt>
                <c:pt idx="1117">
                  <c:v>22.786254</c:v>
                </c:pt>
                <c:pt idx="1118">
                  <c:v>22.78872999999994</c:v>
                </c:pt>
                <c:pt idx="1119">
                  <c:v>22.791205</c:v>
                </c:pt>
                <c:pt idx="1120">
                  <c:v>22.79368</c:v>
                </c:pt>
                <c:pt idx="1121">
                  <c:v>22.796156</c:v>
                </c:pt>
                <c:pt idx="1122">
                  <c:v>22.798631</c:v>
                </c:pt>
                <c:pt idx="1123">
                  <c:v>22.801106</c:v>
                </c:pt>
                <c:pt idx="1124">
                  <c:v>22.803581</c:v>
                </c:pt>
                <c:pt idx="1125">
                  <c:v>22.806057</c:v>
                </c:pt>
                <c:pt idx="1126">
                  <c:v>22.808532</c:v>
                </c:pt>
                <c:pt idx="1127">
                  <c:v>22.811007</c:v>
                </c:pt>
                <c:pt idx="1128">
                  <c:v>22.813482</c:v>
                </c:pt>
                <c:pt idx="1129">
                  <c:v>22.815957</c:v>
                </c:pt>
                <c:pt idx="1130">
                  <c:v>22.818431</c:v>
                </c:pt>
                <c:pt idx="1131">
                  <c:v>22.820906</c:v>
                </c:pt>
                <c:pt idx="1132">
                  <c:v>22.823381</c:v>
                </c:pt>
                <c:pt idx="1133">
                  <c:v>22.825856</c:v>
                </c:pt>
                <c:pt idx="1134">
                  <c:v>22.828331</c:v>
                </c:pt>
                <c:pt idx="1135">
                  <c:v>22.830805</c:v>
                </c:pt>
                <c:pt idx="1136">
                  <c:v>22.83328</c:v>
                </c:pt>
                <c:pt idx="1137">
                  <c:v>22.835754</c:v>
                </c:pt>
                <c:pt idx="1138">
                  <c:v>22.838229</c:v>
                </c:pt>
                <c:pt idx="1139">
                  <c:v>22.840703</c:v>
                </c:pt>
                <c:pt idx="1140">
                  <c:v>22.843178</c:v>
                </c:pt>
                <c:pt idx="1141">
                  <c:v>22.845652</c:v>
                </c:pt>
                <c:pt idx="1142">
                  <c:v>22.848127</c:v>
                </c:pt>
                <c:pt idx="1143">
                  <c:v>22.850601</c:v>
                </c:pt>
                <c:pt idx="1144">
                  <c:v>22.853075</c:v>
                </c:pt>
                <c:pt idx="1145">
                  <c:v>22.85555</c:v>
                </c:pt>
                <c:pt idx="1146">
                  <c:v>22.858024</c:v>
                </c:pt>
                <c:pt idx="1147">
                  <c:v>22.860498</c:v>
                </c:pt>
                <c:pt idx="1148">
                  <c:v>22.862972</c:v>
                </c:pt>
                <c:pt idx="1149">
                  <c:v>22.86544599999998</c:v>
                </c:pt>
                <c:pt idx="1150">
                  <c:v>22.86792</c:v>
                </c:pt>
                <c:pt idx="1151">
                  <c:v>22.870394</c:v>
                </c:pt>
                <c:pt idx="1152">
                  <c:v>22.872868</c:v>
                </c:pt>
                <c:pt idx="1153">
                  <c:v>22.875342</c:v>
                </c:pt>
                <c:pt idx="1154">
                  <c:v>22.877816</c:v>
                </c:pt>
                <c:pt idx="1155">
                  <c:v>22.880289</c:v>
                </c:pt>
                <c:pt idx="1156">
                  <c:v>22.882763</c:v>
                </c:pt>
                <c:pt idx="1157">
                  <c:v>22.885237</c:v>
                </c:pt>
                <c:pt idx="1158">
                  <c:v>22.88771</c:v>
                </c:pt>
                <c:pt idx="1159">
                  <c:v>22.890184</c:v>
                </c:pt>
                <c:pt idx="1160">
                  <c:v>22.892658</c:v>
                </c:pt>
                <c:pt idx="1161">
                  <c:v>22.895131</c:v>
                </c:pt>
                <c:pt idx="1162">
                  <c:v>22.897604</c:v>
                </c:pt>
                <c:pt idx="1163">
                  <c:v>22.900078</c:v>
                </c:pt>
                <c:pt idx="1164">
                  <c:v>22.902551</c:v>
                </c:pt>
                <c:pt idx="1165">
                  <c:v>22.905025</c:v>
                </c:pt>
                <c:pt idx="1166">
                  <c:v>22.907498</c:v>
                </c:pt>
                <c:pt idx="1167">
                  <c:v>22.909971</c:v>
                </c:pt>
                <c:pt idx="1168">
                  <c:v>22.912444</c:v>
                </c:pt>
                <c:pt idx="1169">
                  <c:v>22.914917</c:v>
                </c:pt>
                <c:pt idx="1170">
                  <c:v>22.917391</c:v>
                </c:pt>
                <c:pt idx="1171">
                  <c:v>22.919864</c:v>
                </c:pt>
                <c:pt idx="1172">
                  <c:v>22.922337</c:v>
                </c:pt>
                <c:pt idx="1173">
                  <c:v>22.92481</c:v>
                </c:pt>
                <c:pt idx="1174">
                  <c:v>22.927283</c:v>
                </c:pt>
                <c:pt idx="1175">
                  <c:v>22.929755</c:v>
                </c:pt>
                <c:pt idx="1176">
                  <c:v>22.932228</c:v>
                </c:pt>
                <c:pt idx="1177">
                  <c:v>22.934701</c:v>
                </c:pt>
                <c:pt idx="1178">
                  <c:v>22.937174</c:v>
                </c:pt>
                <c:pt idx="1179">
                  <c:v>22.939646</c:v>
                </c:pt>
                <c:pt idx="1180">
                  <c:v>22.94211899999998</c:v>
                </c:pt>
                <c:pt idx="1181">
                  <c:v>22.944592</c:v>
                </c:pt>
                <c:pt idx="1182">
                  <c:v>22.947064</c:v>
                </c:pt>
                <c:pt idx="1183">
                  <c:v>22.949537</c:v>
                </c:pt>
                <c:pt idx="1184">
                  <c:v>22.952009</c:v>
                </c:pt>
                <c:pt idx="1185">
                  <c:v>22.954482</c:v>
                </c:pt>
                <c:pt idx="1186">
                  <c:v>22.956954</c:v>
                </c:pt>
                <c:pt idx="1187">
                  <c:v>22.959427</c:v>
                </c:pt>
                <c:pt idx="1188">
                  <c:v>22.961899</c:v>
                </c:pt>
                <c:pt idx="1189">
                  <c:v>22.964371</c:v>
                </c:pt>
                <c:pt idx="1190">
                  <c:v>22.966843</c:v>
                </c:pt>
                <c:pt idx="1191">
                  <c:v>22.969316</c:v>
                </c:pt>
                <c:pt idx="1192">
                  <c:v>22.971788</c:v>
                </c:pt>
                <c:pt idx="1193">
                  <c:v>22.97426</c:v>
                </c:pt>
                <c:pt idx="1194">
                  <c:v>22.97673199999998</c:v>
                </c:pt>
                <c:pt idx="1195">
                  <c:v>22.979204</c:v>
                </c:pt>
                <c:pt idx="1196">
                  <c:v>22.981676</c:v>
                </c:pt>
                <c:pt idx="1197">
                  <c:v>22.984148</c:v>
                </c:pt>
                <c:pt idx="1198">
                  <c:v>22.98661899999998</c:v>
                </c:pt>
                <c:pt idx="1199">
                  <c:v>22.989091</c:v>
                </c:pt>
                <c:pt idx="1200">
                  <c:v>22.991563</c:v>
                </c:pt>
                <c:pt idx="1201">
                  <c:v>22.994035</c:v>
                </c:pt>
                <c:pt idx="1202">
                  <c:v>22.996507</c:v>
                </c:pt>
                <c:pt idx="1203">
                  <c:v>22.998978</c:v>
                </c:pt>
                <c:pt idx="1204">
                  <c:v>23.00145</c:v>
                </c:pt>
                <c:pt idx="1205">
                  <c:v>23.003921</c:v>
                </c:pt>
                <c:pt idx="1206">
                  <c:v>23.006393</c:v>
                </c:pt>
                <c:pt idx="1207">
                  <c:v>23.008864</c:v>
                </c:pt>
                <c:pt idx="1208">
                  <c:v>23.011336</c:v>
                </c:pt>
                <c:pt idx="1209">
                  <c:v>23.013807</c:v>
                </c:pt>
                <c:pt idx="1210">
                  <c:v>23.016278</c:v>
                </c:pt>
                <c:pt idx="1211">
                  <c:v>23.018749</c:v>
                </c:pt>
                <c:pt idx="1212">
                  <c:v>23.021221</c:v>
                </c:pt>
                <c:pt idx="1213">
                  <c:v>23.023692</c:v>
                </c:pt>
                <c:pt idx="1214">
                  <c:v>23.026163</c:v>
                </c:pt>
                <c:pt idx="1215">
                  <c:v>23.028634</c:v>
                </c:pt>
                <c:pt idx="1216">
                  <c:v>23.031105</c:v>
                </c:pt>
                <c:pt idx="1217">
                  <c:v>23.033576</c:v>
                </c:pt>
                <c:pt idx="1218">
                  <c:v>23.036047</c:v>
                </c:pt>
                <c:pt idx="1219">
                  <c:v>23.038518</c:v>
                </c:pt>
                <c:pt idx="1220">
                  <c:v>23.040989</c:v>
                </c:pt>
                <c:pt idx="1221">
                  <c:v>23.04346</c:v>
                </c:pt>
                <c:pt idx="1222">
                  <c:v>23.045931</c:v>
                </c:pt>
                <c:pt idx="1223">
                  <c:v>23.048401</c:v>
                </c:pt>
                <c:pt idx="1224">
                  <c:v>23.050872</c:v>
                </c:pt>
                <c:pt idx="1225">
                  <c:v>23.053343</c:v>
                </c:pt>
                <c:pt idx="1226">
                  <c:v>23.055813</c:v>
                </c:pt>
                <c:pt idx="1227">
                  <c:v>23.058284</c:v>
                </c:pt>
                <c:pt idx="1228">
                  <c:v>23.060754</c:v>
                </c:pt>
                <c:pt idx="1229">
                  <c:v>23.063225</c:v>
                </c:pt>
                <c:pt idx="1230">
                  <c:v>23.065695</c:v>
                </c:pt>
                <c:pt idx="1231">
                  <c:v>23.068166</c:v>
                </c:pt>
                <c:pt idx="1232">
                  <c:v>23.070636</c:v>
                </c:pt>
                <c:pt idx="1233">
                  <c:v>23.073106</c:v>
                </c:pt>
                <c:pt idx="1234">
                  <c:v>23.075576</c:v>
                </c:pt>
                <c:pt idx="1235">
                  <c:v>23.078047</c:v>
                </c:pt>
                <c:pt idx="1236">
                  <c:v>23.080517</c:v>
                </c:pt>
                <c:pt idx="1237">
                  <c:v>23.082987</c:v>
                </c:pt>
                <c:pt idx="1238">
                  <c:v>23.085457</c:v>
                </c:pt>
                <c:pt idx="1239">
                  <c:v>23.087927</c:v>
                </c:pt>
                <c:pt idx="1240">
                  <c:v>23.090397</c:v>
                </c:pt>
                <c:pt idx="1241">
                  <c:v>23.092867</c:v>
                </c:pt>
                <c:pt idx="1242">
                  <c:v>23.095337</c:v>
                </c:pt>
                <c:pt idx="1243">
                  <c:v>23.097807</c:v>
                </c:pt>
                <c:pt idx="1244">
                  <c:v>23.100276</c:v>
                </c:pt>
                <c:pt idx="1245">
                  <c:v>23.102746</c:v>
                </c:pt>
                <c:pt idx="1246">
                  <c:v>23.105216</c:v>
                </c:pt>
                <c:pt idx="1247">
                  <c:v>23.107686</c:v>
                </c:pt>
                <c:pt idx="1248">
                  <c:v>23.110155</c:v>
                </c:pt>
                <c:pt idx="1249">
                  <c:v>23.112625</c:v>
                </c:pt>
                <c:pt idx="1250">
                  <c:v>23.115094</c:v>
                </c:pt>
                <c:pt idx="1251">
                  <c:v>23.117564</c:v>
                </c:pt>
                <c:pt idx="1252">
                  <c:v>23.120033</c:v>
                </c:pt>
                <c:pt idx="1253">
                  <c:v>23.122502</c:v>
                </c:pt>
                <c:pt idx="1254">
                  <c:v>23.124972</c:v>
                </c:pt>
                <c:pt idx="1255">
                  <c:v>23.127441</c:v>
                </c:pt>
                <c:pt idx="1256">
                  <c:v>23.12991</c:v>
                </c:pt>
                <c:pt idx="1257">
                  <c:v>23.132379</c:v>
                </c:pt>
                <c:pt idx="1258">
                  <c:v>23.134849</c:v>
                </c:pt>
                <c:pt idx="1259">
                  <c:v>23.137318</c:v>
                </c:pt>
                <c:pt idx="1260">
                  <c:v>23.139787</c:v>
                </c:pt>
                <c:pt idx="1261">
                  <c:v>23.142256</c:v>
                </c:pt>
                <c:pt idx="1262">
                  <c:v>23.144725</c:v>
                </c:pt>
                <c:pt idx="1263">
                  <c:v>23.147194</c:v>
                </c:pt>
                <c:pt idx="1264">
                  <c:v>23.149663</c:v>
                </c:pt>
                <c:pt idx="1265">
                  <c:v>23.152132</c:v>
                </c:pt>
                <c:pt idx="1266">
                  <c:v>23.154601</c:v>
                </c:pt>
                <c:pt idx="1267">
                  <c:v>23.157069</c:v>
                </c:pt>
                <c:pt idx="1268">
                  <c:v>23.159538</c:v>
                </c:pt>
                <c:pt idx="1269">
                  <c:v>23.162007</c:v>
                </c:pt>
                <c:pt idx="1270">
                  <c:v>23.164475</c:v>
                </c:pt>
                <c:pt idx="1271">
                  <c:v>23.166944</c:v>
                </c:pt>
                <c:pt idx="1272">
                  <c:v>23.169413</c:v>
                </c:pt>
                <c:pt idx="1273">
                  <c:v>23.171881</c:v>
                </c:pt>
                <c:pt idx="1274">
                  <c:v>23.17435</c:v>
                </c:pt>
                <c:pt idx="1275">
                  <c:v>23.176818</c:v>
                </c:pt>
                <c:pt idx="1276">
                  <c:v>23.179286</c:v>
                </c:pt>
                <c:pt idx="1277">
                  <c:v>23.181755</c:v>
                </c:pt>
                <c:pt idx="1278">
                  <c:v>23.184223</c:v>
                </c:pt>
                <c:pt idx="1279">
                  <c:v>23.186691</c:v>
                </c:pt>
                <c:pt idx="1280">
                  <c:v>23.189159</c:v>
                </c:pt>
                <c:pt idx="1281">
                  <c:v>23.191628</c:v>
                </c:pt>
                <c:pt idx="1282">
                  <c:v>23.194096</c:v>
                </c:pt>
                <c:pt idx="1283">
                  <c:v>23.196564</c:v>
                </c:pt>
                <c:pt idx="1284">
                  <c:v>23.199032</c:v>
                </c:pt>
                <c:pt idx="1285">
                  <c:v>23.2015</c:v>
                </c:pt>
                <c:pt idx="1286">
                  <c:v>23.203968</c:v>
                </c:pt>
                <c:pt idx="1287">
                  <c:v>23.206436</c:v>
                </c:pt>
                <c:pt idx="1288">
                  <c:v>23.208903</c:v>
                </c:pt>
                <c:pt idx="1289">
                  <c:v>23.211371</c:v>
                </c:pt>
                <c:pt idx="1290">
                  <c:v>23.213839</c:v>
                </c:pt>
                <c:pt idx="1291">
                  <c:v>23.216307</c:v>
                </c:pt>
                <c:pt idx="1292">
                  <c:v>23.218774</c:v>
                </c:pt>
                <c:pt idx="1293">
                  <c:v>23.221242</c:v>
                </c:pt>
                <c:pt idx="1294">
                  <c:v>23.22371</c:v>
                </c:pt>
                <c:pt idx="1295">
                  <c:v>23.226177</c:v>
                </c:pt>
                <c:pt idx="1296">
                  <c:v>23.228645</c:v>
                </c:pt>
                <c:pt idx="1297">
                  <c:v>23.231112</c:v>
                </c:pt>
                <c:pt idx="1298">
                  <c:v>23.233579</c:v>
                </c:pt>
                <c:pt idx="1299">
                  <c:v>23.236047</c:v>
                </c:pt>
                <c:pt idx="1300">
                  <c:v>23.238514</c:v>
                </c:pt>
                <c:pt idx="1301">
                  <c:v>23.240981</c:v>
                </c:pt>
                <c:pt idx="1302">
                  <c:v>23.24344899999998</c:v>
                </c:pt>
                <c:pt idx="1303">
                  <c:v>23.245916</c:v>
                </c:pt>
                <c:pt idx="1304">
                  <c:v>23.248383</c:v>
                </c:pt>
                <c:pt idx="1305">
                  <c:v>23.25085</c:v>
                </c:pt>
                <c:pt idx="1306">
                  <c:v>23.253317</c:v>
                </c:pt>
                <c:pt idx="1307">
                  <c:v>23.255784</c:v>
                </c:pt>
                <c:pt idx="1308">
                  <c:v>23.258251</c:v>
                </c:pt>
                <c:pt idx="1309">
                  <c:v>23.260718</c:v>
                </c:pt>
                <c:pt idx="1310">
                  <c:v>23.263185</c:v>
                </c:pt>
                <c:pt idx="1311">
                  <c:v>23.265651</c:v>
                </c:pt>
                <c:pt idx="1312">
                  <c:v>23.268118</c:v>
                </c:pt>
                <c:pt idx="1313">
                  <c:v>23.270585</c:v>
                </c:pt>
                <c:pt idx="1314">
                  <c:v>23.273052</c:v>
                </c:pt>
                <c:pt idx="1315">
                  <c:v>23.275518</c:v>
                </c:pt>
                <c:pt idx="1316">
                  <c:v>23.277985</c:v>
                </c:pt>
                <c:pt idx="1317">
                  <c:v>23.280451</c:v>
                </c:pt>
                <c:pt idx="1318">
                  <c:v>23.282918</c:v>
                </c:pt>
                <c:pt idx="1319">
                  <c:v>23.285384</c:v>
                </c:pt>
                <c:pt idx="1320">
                  <c:v>23.287851</c:v>
                </c:pt>
                <c:pt idx="1321">
                  <c:v>23.290317</c:v>
                </c:pt>
                <c:pt idx="1322">
                  <c:v>23.292783</c:v>
                </c:pt>
                <c:pt idx="1323">
                  <c:v>23.29525</c:v>
                </c:pt>
                <c:pt idx="1324">
                  <c:v>23.297716</c:v>
                </c:pt>
                <c:pt idx="1325">
                  <c:v>23.300182</c:v>
                </c:pt>
                <c:pt idx="1326">
                  <c:v>23.302648</c:v>
                </c:pt>
                <c:pt idx="1327">
                  <c:v>23.305114</c:v>
                </c:pt>
                <c:pt idx="1328">
                  <c:v>23.307581</c:v>
                </c:pt>
                <c:pt idx="1329">
                  <c:v>23.310047</c:v>
                </c:pt>
                <c:pt idx="1330">
                  <c:v>23.312513</c:v>
                </c:pt>
                <c:pt idx="1331">
                  <c:v>23.314978</c:v>
                </c:pt>
                <c:pt idx="1332">
                  <c:v>23.317444</c:v>
                </c:pt>
                <c:pt idx="1333">
                  <c:v>23.31991</c:v>
                </c:pt>
                <c:pt idx="1334">
                  <c:v>23.322376</c:v>
                </c:pt>
                <c:pt idx="1335">
                  <c:v>23.324842</c:v>
                </c:pt>
                <c:pt idx="1336">
                  <c:v>23.327307</c:v>
                </c:pt>
                <c:pt idx="1337">
                  <c:v>23.329773</c:v>
                </c:pt>
                <c:pt idx="1338">
                  <c:v>23.332239</c:v>
                </c:pt>
                <c:pt idx="1339">
                  <c:v>23.334704</c:v>
                </c:pt>
                <c:pt idx="1340">
                  <c:v>23.33717</c:v>
                </c:pt>
                <c:pt idx="1341">
                  <c:v>23.339635</c:v>
                </c:pt>
                <c:pt idx="1342">
                  <c:v>23.3421</c:v>
                </c:pt>
                <c:pt idx="1343">
                  <c:v>23.344566</c:v>
                </c:pt>
                <c:pt idx="1344">
                  <c:v>23.347031</c:v>
                </c:pt>
                <c:pt idx="1345">
                  <c:v>23.349496</c:v>
                </c:pt>
                <c:pt idx="1346">
                  <c:v>23.351962</c:v>
                </c:pt>
                <c:pt idx="1347">
                  <c:v>23.354427</c:v>
                </c:pt>
                <c:pt idx="1348">
                  <c:v>23.356892</c:v>
                </c:pt>
                <c:pt idx="1349">
                  <c:v>23.359357</c:v>
                </c:pt>
                <c:pt idx="1350">
                  <c:v>23.361822</c:v>
                </c:pt>
                <c:pt idx="1351">
                  <c:v>23.364287</c:v>
                </c:pt>
                <c:pt idx="1352">
                  <c:v>23.366752</c:v>
                </c:pt>
                <c:pt idx="1353">
                  <c:v>23.369217</c:v>
                </c:pt>
                <c:pt idx="1354">
                  <c:v>23.371682</c:v>
                </c:pt>
                <c:pt idx="1355">
                  <c:v>23.374147</c:v>
                </c:pt>
                <c:pt idx="1356">
                  <c:v>23.376612</c:v>
                </c:pt>
                <c:pt idx="1357">
                  <c:v>23.379077</c:v>
                </c:pt>
                <c:pt idx="1358">
                  <c:v>23.381541</c:v>
                </c:pt>
                <c:pt idx="1359">
                  <c:v>23.384006</c:v>
                </c:pt>
                <c:pt idx="1360">
                  <c:v>23.386471</c:v>
                </c:pt>
                <c:pt idx="1361">
                  <c:v>23.388935</c:v>
                </c:pt>
                <c:pt idx="1362">
                  <c:v>23.3914</c:v>
                </c:pt>
                <c:pt idx="1363">
                  <c:v>23.393864</c:v>
                </c:pt>
                <c:pt idx="1364">
                  <c:v>23.396329</c:v>
                </c:pt>
                <c:pt idx="1365">
                  <c:v>23.398793</c:v>
                </c:pt>
                <c:pt idx="1366">
                  <c:v>23.401258</c:v>
                </c:pt>
                <c:pt idx="1367">
                  <c:v>23.40372199999998</c:v>
                </c:pt>
                <c:pt idx="1368">
                  <c:v>23.406186</c:v>
                </c:pt>
                <c:pt idx="1369">
                  <c:v>23.408651</c:v>
                </c:pt>
                <c:pt idx="1370">
                  <c:v>23.411115</c:v>
                </c:pt>
                <c:pt idx="1371">
                  <c:v>23.413579</c:v>
                </c:pt>
                <c:pt idx="1372">
                  <c:v>23.416043</c:v>
                </c:pt>
                <c:pt idx="1373">
                  <c:v>23.418507</c:v>
                </c:pt>
                <c:pt idx="1374">
                  <c:v>23.420971</c:v>
                </c:pt>
                <c:pt idx="1375">
                  <c:v>23.423435</c:v>
                </c:pt>
                <c:pt idx="1376">
                  <c:v>23.425899</c:v>
                </c:pt>
                <c:pt idx="1377">
                  <c:v>23.428363</c:v>
                </c:pt>
                <c:pt idx="1378">
                  <c:v>23.430827</c:v>
                </c:pt>
                <c:pt idx="1379">
                  <c:v>23.43329</c:v>
                </c:pt>
                <c:pt idx="1380">
                  <c:v>23.435754</c:v>
                </c:pt>
                <c:pt idx="1381">
                  <c:v>23.438218</c:v>
                </c:pt>
                <c:pt idx="1382">
                  <c:v>23.440682</c:v>
                </c:pt>
                <c:pt idx="1383">
                  <c:v>23.443145</c:v>
                </c:pt>
                <c:pt idx="1384">
                  <c:v>23.44560899999998</c:v>
                </c:pt>
                <c:pt idx="1385">
                  <c:v>23.448072</c:v>
                </c:pt>
                <c:pt idx="1386">
                  <c:v>23.450536</c:v>
                </c:pt>
                <c:pt idx="1387">
                  <c:v>23.452999</c:v>
                </c:pt>
                <c:pt idx="1388">
                  <c:v>23.455463</c:v>
                </c:pt>
                <c:pt idx="1389">
                  <c:v>23.457926</c:v>
                </c:pt>
                <c:pt idx="1390">
                  <c:v>23.460389</c:v>
                </c:pt>
                <c:pt idx="1391">
                  <c:v>23.462853</c:v>
                </c:pt>
                <c:pt idx="1392">
                  <c:v>23.46531599999998</c:v>
                </c:pt>
                <c:pt idx="1393">
                  <c:v>23.467779</c:v>
                </c:pt>
                <c:pt idx="1394">
                  <c:v>23.470242</c:v>
                </c:pt>
                <c:pt idx="1395">
                  <c:v>23.472705</c:v>
                </c:pt>
                <c:pt idx="1396">
                  <c:v>23.475168</c:v>
                </c:pt>
                <c:pt idx="1397">
                  <c:v>23.477631</c:v>
                </c:pt>
                <c:pt idx="1398">
                  <c:v>23.480094</c:v>
                </c:pt>
                <c:pt idx="1399">
                  <c:v>23.482557</c:v>
                </c:pt>
                <c:pt idx="1400">
                  <c:v>23.48502</c:v>
                </c:pt>
                <c:pt idx="1401">
                  <c:v>23.487483</c:v>
                </c:pt>
                <c:pt idx="1402">
                  <c:v>23.489945</c:v>
                </c:pt>
                <c:pt idx="1403">
                  <c:v>23.492408</c:v>
                </c:pt>
                <c:pt idx="1404">
                  <c:v>23.494871</c:v>
                </c:pt>
                <c:pt idx="1405">
                  <c:v>23.497333</c:v>
                </c:pt>
                <c:pt idx="1406">
                  <c:v>23.499796</c:v>
                </c:pt>
                <c:pt idx="1407">
                  <c:v>23.502259</c:v>
                </c:pt>
                <c:pt idx="1408">
                  <c:v>23.504721</c:v>
                </c:pt>
                <c:pt idx="1409">
                  <c:v>23.507184</c:v>
                </c:pt>
                <c:pt idx="1410">
                  <c:v>23.509646</c:v>
                </c:pt>
                <c:pt idx="1411">
                  <c:v>23.512108</c:v>
                </c:pt>
                <c:pt idx="1412">
                  <c:v>23.514571</c:v>
                </c:pt>
                <c:pt idx="1413">
                  <c:v>23.517033</c:v>
                </c:pt>
                <c:pt idx="1414">
                  <c:v>23.519495</c:v>
                </c:pt>
                <c:pt idx="1415">
                  <c:v>23.521957</c:v>
                </c:pt>
                <c:pt idx="1416">
                  <c:v>23.524419</c:v>
                </c:pt>
                <c:pt idx="1417">
                  <c:v>23.526882</c:v>
                </c:pt>
                <c:pt idx="1418">
                  <c:v>23.529344</c:v>
                </c:pt>
                <c:pt idx="1419">
                  <c:v>23.531806</c:v>
                </c:pt>
                <c:pt idx="1420">
                  <c:v>23.534268</c:v>
                </c:pt>
                <c:pt idx="1421">
                  <c:v>23.53673</c:v>
                </c:pt>
                <c:pt idx="1422">
                  <c:v>23.539191</c:v>
                </c:pt>
                <c:pt idx="1423">
                  <c:v>23.541653</c:v>
                </c:pt>
                <c:pt idx="1424">
                  <c:v>23.544115</c:v>
                </c:pt>
                <c:pt idx="1425">
                  <c:v>23.546577</c:v>
                </c:pt>
                <c:pt idx="1426">
                  <c:v>23.549038</c:v>
                </c:pt>
                <c:pt idx="1427">
                  <c:v>23.5515</c:v>
                </c:pt>
                <c:pt idx="1428">
                  <c:v>23.553962</c:v>
                </c:pt>
                <c:pt idx="1429">
                  <c:v>23.556423</c:v>
                </c:pt>
                <c:pt idx="1430">
                  <c:v>23.558885</c:v>
                </c:pt>
                <c:pt idx="1431">
                  <c:v>23.561347</c:v>
                </c:pt>
                <c:pt idx="1432">
                  <c:v>23.563808</c:v>
                </c:pt>
                <c:pt idx="1433">
                  <c:v>23.566269</c:v>
                </c:pt>
                <c:pt idx="1434">
                  <c:v>23.568731</c:v>
                </c:pt>
                <c:pt idx="1435">
                  <c:v>23.571192</c:v>
                </c:pt>
                <c:pt idx="1436">
                  <c:v>23.573653</c:v>
                </c:pt>
                <c:pt idx="1437">
                  <c:v>23.576114</c:v>
                </c:pt>
                <c:pt idx="1438">
                  <c:v>23.578576</c:v>
                </c:pt>
                <c:pt idx="1439">
                  <c:v>23.581037</c:v>
                </c:pt>
                <c:pt idx="1440">
                  <c:v>23.583498</c:v>
                </c:pt>
                <c:pt idx="1441">
                  <c:v>23.585959</c:v>
                </c:pt>
                <c:pt idx="1442">
                  <c:v>23.58842</c:v>
                </c:pt>
                <c:pt idx="1443">
                  <c:v>23.590881</c:v>
                </c:pt>
                <c:pt idx="1444">
                  <c:v>23.593342</c:v>
                </c:pt>
                <c:pt idx="1445">
                  <c:v>23.595803</c:v>
                </c:pt>
                <c:pt idx="1446">
                  <c:v>23.598263</c:v>
                </c:pt>
                <c:pt idx="1447">
                  <c:v>23.600724</c:v>
                </c:pt>
                <c:pt idx="1448">
                  <c:v>23.603185</c:v>
                </c:pt>
                <c:pt idx="1449">
                  <c:v>23.605646</c:v>
                </c:pt>
                <c:pt idx="1450">
                  <c:v>23.608106</c:v>
                </c:pt>
                <c:pt idx="1451">
                  <c:v>23.610567</c:v>
                </c:pt>
                <c:pt idx="1452">
                  <c:v>23.613027</c:v>
                </c:pt>
                <c:pt idx="1453">
                  <c:v>23.615488</c:v>
                </c:pt>
                <c:pt idx="1454">
                  <c:v>23.617948</c:v>
                </c:pt>
                <c:pt idx="1455">
                  <c:v>23.620409</c:v>
                </c:pt>
                <c:pt idx="1456">
                  <c:v>23.622869</c:v>
                </c:pt>
                <c:pt idx="1457">
                  <c:v>23.625329</c:v>
                </c:pt>
                <c:pt idx="1458">
                  <c:v>23.62779</c:v>
                </c:pt>
                <c:pt idx="1459">
                  <c:v>23.63025</c:v>
                </c:pt>
                <c:pt idx="1460">
                  <c:v>23.63271</c:v>
                </c:pt>
                <c:pt idx="1461">
                  <c:v>23.63517</c:v>
                </c:pt>
                <c:pt idx="1462">
                  <c:v>23.637631</c:v>
                </c:pt>
                <c:pt idx="1463">
                  <c:v>23.640091</c:v>
                </c:pt>
                <c:pt idx="1464">
                  <c:v>23.642551</c:v>
                </c:pt>
                <c:pt idx="1465">
                  <c:v>23.645011</c:v>
                </c:pt>
                <c:pt idx="1466">
                  <c:v>23.647471</c:v>
                </c:pt>
                <c:pt idx="1467">
                  <c:v>23.64993</c:v>
                </c:pt>
                <c:pt idx="1468">
                  <c:v>23.65239</c:v>
                </c:pt>
                <c:pt idx="1469">
                  <c:v>23.65485</c:v>
                </c:pt>
                <c:pt idx="1470">
                  <c:v>23.65731</c:v>
                </c:pt>
                <c:pt idx="1471">
                  <c:v>23.65977</c:v>
                </c:pt>
                <c:pt idx="1472">
                  <c:v>23.662229</c:v>
                </c:pt>
                <c:pt idx="1473">
                  <c:v>23.664689</c:v>
                </c:pt>
                <c:pt idx="1474">
                  <c:v>23.667149</c:v>
                </c:pt>
                <c:pt idx="1475">
                  <c:v>23.669608</c:v>
                </c:pt>
                <c:pt idx="1476">
                  <c:v>23.672068</c:v>
                </c:pt>
                <c:pt idx="1477">
                  <c:v>23.674527</c:v>
                </c:pt>
                <c:pt idx="1478">
                  <c:v>23.676987</c:v>
                </c:pt>
                <c:pt idx="1479">
                  <c:v>23.679446</c:v>
                </c:pt>
                <c:pt idx="1480">
                  <c:v>23.681905</c:v>
                </c:pt>
                <c:pt idx="1481">
                  <c:v>23.684364</c:v>
                </c:pt>
                <c:pt idx="1482">
                  <c:v>23.686824</c:v>
                </c:pt>
                <c:pt idx="1483">
                  <c:v>23.689283</c:v>
                </c:pt>
                <c:pt idx="1484">
                  <c:v>23.691742</c:v>
                </c:pt>
                <c:pt idx="1485">
                  <c:v>23.694201</c:v>
                </c:pt>
                <c:pt idx="1486">
                  <c:v>23.69666</c:v>
                </c:pt>
                <c:pt idx="1487">
                  <c:v>23.699119</c:v>
                </c:pt>
                <c:pt idx="1488">
                  <c:v>23.701578</c:v>
                </c:pt>
                <c:pt idx="1489">
                  <c:v>23.704037</c:v>
                </c:pt>
                <c:pt idx="1490">
                  <c:v>23.706496</c:v>
                </c:pt>
                <c:pt idx="1491">
                  <c:v>23.708955</c:v>
                </c:pt>
                <c:pt idx="1492">
                  <c:v>23.711413</c:v>
                </c:pt>
                <c:pt idx="1493">
                  <c:v>23.713872</c:v>
                </c:pt>
                <c:pt idx="1494">
                  <c:v>23.716331</c:v>
                </c:pt>
                <c:pt idx="1495">
                  <c:v>23.71879</c:v>
                </c:pt>
                <c:pt idx="1496">
                  <c:v>23.721248</c:v>
                </c:pt>
                <c:pt idx="1497">
                  <c:v>23.723707</c:v>
                </c:pt>
                <c:pt idx="1498">
                  <c:v>23.726165</c:v>
                </c:pt>
                <c:pt idx="1499">
                  <c:v>23.728624</c:v>
                </c:pt>
                <c:pt idx="1500">
                  <c:v>23.731082</c:v>
                </c:pt>
                <c:pt idx="1501">
                  <c:v>23.733541</c:v>
                </c:pt>
                <c:pt idx="1502">
                  <c:v>23.735999</c:v>
                </c:pt>
                <c:pt idx="1503">
                  <c:v>23.738457</c:v>
                </c:pt>
                <c:pt idx="1504">
                  <c:v>23.740915</c:v>
                </c:pt>
                <c:pt idx="1505">
                  <c:v>23.743374</c:v>
                </c:pt>
                <c:pt idx="1506">
                  <c:v>23.745832</c:v>
                </c:pt>
                <c:pt idx="1507">
                  <c:v>23.74829</c:v>
                </c:pt>
                <c:pt idx="1508">
                  <c:v>23.750748</c:v>
                </c:pt>
                <c:pt idx="1509">
                  <c:v>23.753206</c:v>
                </c:pt>
                <c:pt idx="1510">
                  <c:v>23.755664</c:v>
                </c:pt>
                <c:pt idx="1511">
                  <c:v>23.758122</c:v>
                </c:pt>
                <c:pt idx="1512">
                  <c:v>23.76058</c:v>
                </c:pt>
                <c:pt idx="1513">
                  <c:v>23.763038</c:v>
                </c:pt>
                <c:pt idx="1514">
                  <c:v>23.765496</c:v>
                </c:pt>
                <c:pt idx="1515">
                  <c:v>23.767953</c:v>
                </c:pt>
                <c:pt idx="1516">
                  <c:v>23.770411</c:v>
                </c:pt>
                <c:pt idx="1517">
                  <c:v>23.772869</c:v>
                </c:pt>
                <c:pt idx="1518">
                  <c:v>23.775326</c:v>
                </c:pt>
                <c:pt idx="1519">
                  <c:v>23.777784</c:v>
                </c:pt>
                <c:pt idx="1520">
                  <c:v>23.78024199999998</c:v>
                </c:pt>
                <c:pt idx="1521">
                  <c:v>23.78269899999998</c:v>
                </c:pt>
                <c:pt idx="1522">
                  <c:v>23.785157</c:v>
                </c:pt>
                <c:pt idx="1523">
                  <c:v>23.787614</c:v>
                </c:pt>
                <c:pt idx="1524">
                  <c:v>23.790071</c:v>
                </c:pt>
                <c:pt idx="1525">
                  <c:v>23.79252899999998</c:v>
                </c:pt>
                <c:pt idx="1526">
                  <c:v>23.794986</c:v>
                </c:pt>
                <c:pt idx="1527">
                  <c:v>23.797443</c:v>
                </c:pt>
                <c:pt idx="1528">
                  <c:v>23.7999</c:v>
                </c:pt>
                <c:pt idx="1529">
                  <c:v>23.802358</c:v>
                </c:pt>
                <c:pt idx="1530">
                  <c:v>23.804815</c:v>
                </c:pt>
                <c:pt idx="1531">
                  <c:v>23.807272</c:v>
                </c:pt>
                <c:pt idx="1532">
                  <c:v>23.809729</c:v>
                </c:pt>
                <c:pt idx="1533">
                  <c:v>23.812186</c:v>
                </c:pt>
                <c:pt idx="1534">
                  <c:v>23.814643</c:v>
                </c:pt>
                <c:pt idx="1535">
                  <c:v>23.8171</c:v>
                </c:pt>
                <c:pt idx="1536">
                  <c:v>23.819556</c:v>
                </c:pt>
                <c:pt idx="1537">
                  <c:v>23.822013</c:v>
                </c:pt>
                <c:pt idx="1538">
                  <c:v>23.82447</c:v>
                </c:pt>
                <c:pt idx="1539">
                  <c:v>23.826927</c:v>
                </c:pt>
                <c:pt idx="1540">
                  <c:v>23.829383</c:v>
                </c:pt>
                <c:pt idx="1541">
                  <c:v>23.83184</c:v>
                </c:pt>
                <c:pt idx="1542">
                  <c:v>23.834297</c:v>
                </c:pt>
                <c:pt idx="1543">
                  <c:v>23.836753</c:v>
                </c:pt>
                <c:pt idx="1544">
                  <c:v>23.83921</c:v>
                </c:pt>
                <c:pt idx="1545">
                  <c:v>23.841666</c:v>
                </c:pt>
                <c:pt idx="1546">
                  <c:v>23.844122</c:v>
                </c:pt>
                <c:pt idx="1547">
                  <c:v>23.846579</c:v>
                </c:pt>
                <c:pt idx="1548">
                  <c:v>23.849035</c:v>
                </c:pt>
                <c:pt idx="1549">
                  <c:v>23.851491</c:v>
                </c:pt>
                <c:pt idx="1550">
                  <c:v>23.853948</c:v>
                </c:pt>
                <c:pt idx="1551">
                  <c:v>23.856404</c:v>
                </c:pt>
                <c:pt idx="1552">
                  <c:v>23.85886</c:v>
                </c:pt>
                <c:pt idx="1553">
                  <c:v>23.861316</c:v>
                </c:pt>
                <c:pt idx="1554">
                  <c:v>23.863772</c:v>
                </c:pt>
                <c:pt idx="1555">
                  <c:v>23.866228</c:v>
                </c:pt>
                <c:pt idx="1556">
                  <c:v>23.868684</c:v>
                </c:pt>
                <c:pt idx="1557">
                  <c:v>23.87114</c:v>
                </c:pt>
                <c:pt idx="1558">
                  <c:v>23.873596</c:v>
                </c:pt>
                <c:pt idx="1559">
                  <c:v>23.876052</c:v>
                </c:pt>
                <c:pt idx="1560">
                  <c:v>23.878508</c:v>
                </c:pt>
                <c:pt idx="1561">
                  <c:v>23.880963</c:v>
                </c:pt>
                <c:pt idx="1562">
                  <c:v>23.883419</c:v>
                </c:pt>
                <c:pt idx="1563">
                  <c:v>23.885875</c:v>
                </c:pt>
                <c:pt idx="1564">
                  <c:v>23.88833</c:v>
                </c:pt>
                <c:pt idx="1565">
                  <c:v>23.890786</c:v>
                </c:pt>
                <c:pt idx="1566">
                  <c:v>23.893241</c:v>
                </c:pt>
                <c:pt idx="1567">
                  <c:v>23.895697</c:v>
                </c:pt>
                <c:pt idx="1568">
                  <c:v>23.898152</c:v>
                </c:pt>
                <c:pt idx="1569">
                  <c:v>23.900608</c:v>
                </c:pt>
                <c:pt idx="1570">
                  <c:v>23.903063</c:v>
                </c:pt>
                <c:pt idx="1571">
                  <c:v>23.905518</c:v>
                </c:pt>
                <c:pt idx="1572">
                  <c:v>23.907974</c:v>
                </c:pt>
                <c:pt idx="1573">
                  <c:v>23.910429</c:v>
                </c:pt>
                <c:pt idx="1574">
                  <c:v>23.912884</c:v>
                </c:pt>
                <c:pt idx="1575">
                  <c:v>23.915339</c:v>
                </c:pt>
                <c:pt idx="1576">
                  <c:v>23.917794</c:v>
                </c:pt>
                <c:pt idx="1577">
                  <c:v>23.92024899999998</c:v>
                </c:pt>
                <c:pt idx="1578">
                  <c:v>23.922704</c:v>
                </c:pt>
                <c:pt idx="1579">
                  <c:v>23.925159</c:v>
                </c:pt>
                <c:pt idx="1580">
                  <c:v>23.927614</c:v>
                </c:pt>
                <c:pt idx="1581">
                  <c:v>23.930069</c:v>
                </c:pt>
                <c:pt idx="1582">
                  <c:v>23.932524</c:v>
                </c:pt>
                <c:pt idx="1583">
                  <c:v>23.934979</c:v>
                </c:pt>
                <c:pt idx="1584">
                  <c:v>23.937433</c:v>
                </c:pt>
                <c:pt idx="1585">
                  <c:v>23.939888</c:v>
                </c:pt>
                <c:pt idx="1586">
                  <c:v>23.94234299999994</c:v>
                </c:pt>
                <c:pt idx="1587">
                  <c:v>23.944797</c:v>
                </c:pt>
                <c:pt idx="1588">
                  <c:v>23.947252</c:v>
                </c:pt>
                <c:pt idx="1589">
                  <c:v>23.949706</c:v>
                </c:pt>
                <c:pt idx="1590">
                  <c:v>23.952161</c:v>
                </c:pt>
                <c:pt idx="1591">
                  <c:v>23.954615</c:v>
                </c:pt>
                <c:pt idx="1592">
                  <c:v>23.95707</c:v>
                </c:pt>
                <c:pt idx="1593">
                  <c:v>23.959524</c:v>
                </c:pt>
                <c:pt idx="1594">
                  <c:v>23.961978</c:v>
                </c:pt>
                <c:pt idx="1595">
                  <c:v>23.964432</c:v>
                </c:pt>
                <c:pt idx="1596">
                  <c:v>23.966887</c:v>
                </c:pt>
                <c:pt idx="1597">
                  <c:v>23.969341</c:v>
                </c:pt>
                <c:pt idx="1598">
                  <c:v>23.971795</c:v>
                </c:pt>
                <c:pt idx="1599">
                  <c:v>23.974249</c:v>
                </c:pt>
                <c:pt idx="1600">
                  <c:v>23.976703</c:v>
                </c:pt>
                <c:pt idx="1601">
                  <c:v>23.979157</c:v>
                </c:pt>
                <c:pt idx="1602">
                  <c:v>23.981611</c:v>
                </c:pt>
                <c:pt idx="1603">
                  <c:v>23.984065</c:v>
                </c:pt>
                <c:pt idx="1604">
                  <c:v>23.98651899999998</c:v>
                </c:pt>
                <c:pt idx="1605">
                  <c:v>23.988973</c:v>
                </c:pt>
                <c:pt idx="1606">
                  <c:v>23.991426</c:v>
                </c:pt>
                <c:pt idx="1607">
                  <c:v>23.99388</c:v>
                </c:pt>
                <c:pt idx="1608">
                  <c:v>23.996334</c:v>
                </c:pt>
                <c:pt idx="1609">
                  <c:v>23.998787</c:v>
                </c:pt>
                <c:pt idx="1610">
                  <c:v>24.001241</c:v>
                </c:pt>
                <c:pt idx="1611">
                  <c:v>24.003694</c:v>
                </c:pt>
                <c:pt idx="1612">
                  <c:v>24.006148</c:v>
                </c:pt>
                <c:pt idx="1613">
                  <c:v>24.008601</c:v>
                </c:pt>
                <c:pt idx="1614">
                  <c:v>24.011055</c:v>
                </c:pt>
                <c:pt idx="1615">
                  <c:v>24.013508</c:v>
                </c:pt>
                <c:pt idx="1616">
                  <c:v>24.015962</c:v>
                </c:pt>
                <c:pt idx="1617">
                  <c:v>24.018415</c:v>
                </c:pt>
                <c:pt idx="1618">
                  <c:v>24.020868</c:v>
                </c:pt>
                <c:pt idx="1619">
                  <c:v>24.023321</c:v>
                </c:pt>
                <c:pt idx="1620">
                  <c:v>24.025774</c:v>
                </c:pt>
                <c:pt idx="1621">
                  <c:v>24.028228</c:v>
                </c:pt>
                <c:pt idx="1622">
                  <c:v>24.030681</c:v>
                </c:pt>
                <c:pt idx="1623">
                  <c:v>24.033134</c:v>
                </c:pt>
                <c:pt idx="1624">
                  <c:v>24.035587</c:v>
                </c:pt>
                <c:pt idx="1625">
                  <c:v>24.03804</c:v>
                </c:pt>
                <c:pt idx="1626">
                  <c:v>24.040492</c:v>
                </c:pt>
                <c:pt idx="1627">
                  <c:v>24.042945</c:v>
                </c:pt>
                <c:pt idx="1628">
                  <c:v>24.045398</c:v>
                </c:pt>
                <c:pt idx="1629">
                  <c:v>24.047851</c:v>
                </c:pt>
                <c:pt idx="1630">
                  <c:v>24.050304</c:v>
                </c:pt>
                <c:pt idx="1631">
                  <c:v>24.052756</c:v>
                </c:pt>
                <c:pt idx="1632">
                  <c:v>24.055209</c:v>
                </c:pt>
                <c:pt idx="1633">
                  <c:v>24.057661</c:v>
                </c:pt>
                <c:pt idx="1634">
                  <c:v>24.060114</c:v>
                </c:pt>
                <c:pt idx="1635">
                  <c:v>24.062566</c:v>
                </c:pt>
                <c:pt idx="1636">
                  <c:v>24.065019</c:v>
                </c:pt>
                <c:pt idx="1637">
                  <c:v>24.067471</c:v>
                </c:pt>
                <c:pt idx="1638">
                  <c:v>24.069924</c:v>
                </c:pt>
                <c:pt idx="1639">
                  <c:v>24.072376</c:v>
                </c:pt>
                <c:pt idx="1640">
                  <c:v>24.074828</c:v>
                </c:pt>
                <c:pt idx="1641">
                  <c:v>24.07728</c:v>
                </c:pt>
                <c:pt idx="1642">
                  <c:v>24.079733</c:v>
                </c:pt>
                <c:pt idx="1643">
                  <c:v>24.082185</c:v>
                </c:pt>
                <c:pt idx="1644">
                  <c:v>24.084637</c:v>
                </c:pt>
                <c:pt idx="1645">
                  <c:v>24.087089</c:v>
                </c:pt>
                <c:pt idx="1646">
                  <c:v>24.089541</c:v>
                </c:pt>
                <c:pt idx="1647">
                  <c:v>24.091993</c:v>
                </c:pt>
                <c:pt idx="1648">
                  <c:v>24.094445</c:v>
                </c:pt>
                <c:pt idx="1649">
                  <c:v>24.096897</c:v>
                </c:pt>
                <c:pt idx="1650">
                  <c:v>24.099349</c:v>
                </c:pt>
                <c:pt idx="1651">
                  <c:v>24.1018</c:v>
                </c:pt>
                <c:pt idx="1652">
                  <c:v>24.104252</c:v>
                </c:pt>
                <c:pt idx="1653">
                  <c:v>24.106704</c:v>
                </c:pt>
                <c:pt idx="1654">
                  <c:v>24.109155</c:v>
                </c:pt>
                <c:pt idx="1655">
                  <c:v>24.111607</c:v>
                </c:pt>
                <c:pt idx="1656">
                  <c:v>24.114058</c:v>
                </c:pt>
                <c:pt idx="1657">
                  <c:v>24.11651</c:v>
                </c:pt>
                <c:pt idx="1658">
                  <c:v>24.118961</c:v>
                </c:pt>
                <c:pt idx="1659">
                  <c:v>24.121413</c:v>
                </c:pt>
                <c:pt idx="1660">
                  <c:v>24.123864</c:v>
                </c:pt>
                <c:pt idx="1661">
                  <c:v>24.126316</c:v>
                </c:pt>
                <c:pt idx="1662">
                  <c:v>24.128767</c:v>
                </c:pt>
                <c:pt idx="1663">
                  <c:v>24.131218</c:v>
                </c:pt>
                <c:pt idx="1664">
                  <c:v>24.13367</c:v>
                </c:pt>
                <c:pt idx="1665">
                  <c:v>24.136121</c:v>
                </c:pt>
                <c:pt idx="1666">
                  <c:v>24.138572</c:v>
                </c:pt>
                <c:pt idx="1667">
                  <c:v>24.141023</c:v>
                </c:pt>
                <c:pt idx="1668">
                  <c:v>24.143474</c:v>
                </c:pt>
                <c:pt idx="1669">
                  <c:v>24.145925</c:v>
                </c:pt>
                <c:pt idx="1670">
                  <c:v>24.148376</c:v>
                </c:pt>
                <c:pt idx="1671">
                  <c:v>24.150827</c:v>
                </c:pt>
                <c:pt idx="1672">
                  <c:v>24.153278</c:v>
                </c:pt>
                <c:pt idx="1673">
                  <c:v>24.155729</c:v>
                </c:pt>
                <c:pt idx="1674">
                  <c:v>24.158179</c:v>
                </c:pt>
                <c:pt idx="1675">
                  <c:v>24.16063</c:v>
                </c:pt>
                <c:pt idx="1676">
                  <c:v>24.163081</c:v>
                </c:pt>
                <c:pt idx="1677">
                  <c:v>24.165531</c:v>
                </c:pt>
                <c:pt idx="1678">
                  <c:v>24.167982</c:v>
                </c:pt>
                <c:pt idx="1679">
                  <c:v>24.170433</c:v>
                </c:pt>
                <c:pt idx="1680">
                  <c:v>24.172883</c:v>
                </c:pt>
                <c:pt idx="1681">
                  <c:v>24.175334</c:v>
                </c:pt>
                <c:pt idx="1682">
                  <c:v>24.177784</c:v>
                </c:pt>
                <c:pt idx="1683">
                  <c:v>24.180235</c:v>
                </c:pt>
                <c:pt idx="1684">
                  <c:v>24.182685</c:v>
                </c:pt>
                <c:pt idx="1685">
                  <c:v>24.185135</c:v>
                </c:pt>
                <c:pt idx="1686">
                  <c:v>24.187585</c:v>
                </c:pt>
                <c:pt idx="1687">
                  <c:v>24.190036</c:v>
                </c:pt>
                <c:pt idx="1688">
                  <c:v>24.192486</c:v>
                </c:pt>
                <c:pt idx="1689">
                  <c:v>24.194936</c:v>
                </c:pt>
                <c:pt idx="1690">
                  <c:v>24.197386</c:v>
                </c:pt>
                <c:pt idx="1691">
                  <c:v>24.199836</c:v>
                </c:pt>
                <c:pt idx="1692">
                  <c:v>24.202286</c:v>
                </c:pt>
                <c:pt idx="1693">
                  <c:v>24.204736</c:v>
                </c:pt>
                <c:pt idx="1694">
                  <c:v>24.207186</c:v>
                </c:pt>
                <c:pt idx="1695">
                  <c:v>24.209636</c:v>
                </c:pt>
                <c:pt idx="1696">
                  <c:v>24.212086</c:v>
                </c:pt>
                <c:pt idx="1697">
                  <c:v>24.214535</c:v>
                </c:pt>
                <c:pt idx="1698">
                  <c:v>24.216985</c:v>
                </c:pt>
                <c:pt idx="1699">
                  <c:v>24.219435</c:v>
                </c:pt>
                <c:pt idx="1700">
                  <c:v>24.221885</c:v>
                </c:pt>
                <c:pt idx="1701">
                  <c:v>24.224334</c:v>
                </c:pt>
                <c:pt idx="1702">
                  <c:v>24.226784</c:v>
                </c:pt>
                <c:pt idx="1703">
                  <c:v>24.229233</c:v>
                </c:pt>
                <c:pt idx="1704">
                  <c:v>24.231683</c:v>
                </c:pt>
                <c:pt idx="1705">
                  <c:v>24.234132</c:v>
                </c:pt>
                <c:pt idx="1706">
                  <c:v>24.236582</c:v>
                </c:pt>
                <c:pt idx="1707">
                  <c:v>24.239031</c:v>
                </c:pt>
                <c:pt idx="1708">
                  <c:v>24.24148</c:v>
                </c:pt>
                <c:pt idx="1709">
                  <c:v>24.243929</c:v>
                </c:pt>
                <c:pt idx="1710">
                  <c:v>24.246379</c:v>
                </c:pt>
                <c:pt idx="1711">
                  <c:v>24.248828</c:v>
                </c:pt>
                <c:pt idx="1712">
                  <c:v>24.251277</c:v>
                </c:pt>
                <c:pt idx="1713">
                  <c:v>24.253726</c:v>
                </c:pt>
                <c:pt idx="1714">
                  <c:v>24.256175</c:v>
                </c:pt>
                <c:pt idx="1715">
                  <c:v>24.258624</c:v>
                </c:pt>
                <c:pt idx="1716">
                  <c:v>24.261073</c:v>
                </c:pt>
                <c:pt idx="1717">
                  <c:v>24.26352199999998</c:v>
                </c:pt>
                <c:pt idx="1718">
                  <c:v>24.265971</c:v>
                </c:pt>
                <c:pt idx="1719">
                  <c:v>24.26841899999998</c:v>
                </c:pt>
                <c:pt idx="1720">
                  <c:v>24.270868</c:v>
                </c:pt>
                <c:pt idx="1721">
                  <c:v>24.273317</c:v>
                </c:pt>
                <c:pt idx="1722">
                  <c:v>24.275766</c:v>
                </c:pt>
                <c:pt idx="1723">
                  <c:v>24.278214</c:v>
                </c:pt>
                <c:pt idx="1724">
                  <c:v>24.280663</c:v>
                </c:pt>
                <c:pt idx="1725">
                  <c:v>24.283111</c:v>
                </c:pt>
                <c:pt idx="1726">
                  <c:v>24.28556</c:v>
                </c:pt>
                <c:pt idx="1727">
                  <c:v>24.288008</c:v>
                </c:pt>
                <c:pt idx="1728">
                  <c:v>24.290457</c:v>
                </c:pt>
                <c:pt idx="1729">
                  <c:v>24.292905</c:v>
                </c:pt>
                <c:pt idx="1730">
                  <c:v>24.295354</c:v>
                </c:pt>
                <c:pt idx="1731">
                  <c:v>24.297802</c:v>
                </c:pt>
                <c:pt idx="1732">
                  <c:v>24.30025</c:v>
                </c:pt>
                <c:pt idx="1733">
                  <c:v>24.302698</c:v>
                </c:pt>
                <c:pt idx="1734">
                  <c:v>24.305146</c:v>
                </c:pt>
                <c:pt idx="1735">
                  <c:v>24.307595</c:v>
                </c:pt>
                <c:pt idx="1736">
                  <c:v>24.310043</c:v>
                </c:pt>
                <c:pt idx="1737">
                  <c:v>24.312491</c:v>
                </c:pt>
                <c:pt idx="1738">
                  <c:v>24.314939</c:v>
                </c:pt>
                <c:pt idx="1739">
                  <c:v>24.317387</c:v>
                </c:pt>
                <c:pt idx="1740">
                  <c:v>24.319834</c:v>
                </c:pt>
                <c:pt idx="1741">
                  <c:v>24.322282</c:v>
                </c:pt>
                <c:pt idx="1742">
                  <c:v>24.32473</c:v>
                </c:pt>
                <c:pt idx="1743">
                  <c:v>24.327178</c:v>
                </c:pt>
                <c:pt idx="1744">
                  <c:v>24.329626</c:v>
                </c:pt>
                <c:pt idx="1745">
                  <c:v>24.332073</c:v>
                </c:pt>
                <c:pt idx="1746">
                  <c:v>24.334521</c:v>
                </c:pt>
                <c:pt idx="1747">
                  <c:v>24.336969</c:v>
                </c:pt>
                <c:pt idx="1748">
                  <c:v>24.339416</c:v>
                </c:pt>
                <c:pt idx="1749">
                  <c:v>24.341864</c:v>
                </c:pt>
                <c:pt idx="1750">
                  <c:v>24.344311</c:v>
                </c:pt>
                <c:pt idx="1751">
                  <c:v>24.346759</c:v>
                </c:pt>
                <c:pt idx="1752">
                  <c:v>24.349206</c:v>
                </c:pt>
                <c:pt idx="1753">
                  <c:v>24.351653</c:v>
                </c:pt>
                <c:pt idx="1754">
                  <c:v>24.354101</c:v>
                </c:pt>
                <c:pt idx="1755">
                  <c:v>24.356548</c:v>
                </c:pt>
                <c:pt idx="1756">
                  <c:v>24.358995</c:v>
                </c:pt>
                <c:pt idx="1757">
                  <c:v>24.361442</c:v>
                </c:pt>
                <c:pt idx="1758">
                  <c:v>24.363889</c:v>
                </c:pt>
                <c:pt idx="1759">
                  <c:v>24.366336</c:v>
                </c:pt>
                <c:pt idx="1760">
                  <c:v>24.368783</c:v>
                </c:pt>
                <c:pt idx="1761">
                  <c:v>24.37123</c:v>
                </c:pt>
                <c:pt idx="1762">
                  <c:v>24.373677</c:v>
                </c:pt>
                <c:pt idx="1763">
                  <c:v>24.376124</c:v>
                </c:pt>
                <c:pt idx="1764">
                  <c:v>24.378571</c:v>
                </c:pt>
                <c:pt idx="1765">
                  <c:v>24.381018</c:v>
                </c:pt>
                <c:pt idx="1766">
                  <c:v>24.383465</c:v>
                </c:pt>
                <c:pt idx="1767">
                  <c:v>24.385911</c:v>
                </c:pt>
                <c:pt idx="1768">
                  <c:v>24.388358</c:v>
                </c:pt>
                <c:pt idx="1769">
                  <c:v>24.390805</c:v>
                </c:pt>
                <c:pt idx="1770">
                  <c:v>24.393251</c:v>
                </c:pt>
                <c:pt idx="1771">
                  <c:v>24.395698</c:v>
                </c:pt>
                <c:pt idx="1772">
                  <c:v>24.398144</c:v>
                </c:pt>
                <c:pt idx="1773">
                  <c:v>24.400591</c:v>
                </c:pt>
                <c:pt idx="1774">
                  <c:v>24.403037</c:v>
                </c:pt>
                <c:pt idx="1775">
                  <c:v>24.405483</c:v>
                </c:pt>
                <c:pt idx="1776">
                  <c:v>24.40793</c:v>
                </c:pt>
                <c:pt idx="1777">
                  <c:v>24.410376</c:v>
                </c:pt>
                <c:pt idx="1778">
                  <c:v>24.412822</c:v>
                </c:pt>
                <c:pt idx="1779">
                  <c:v>24.415268</c:v>
                </c:pt>
                <c:pt idx="1780">
                  <c:v>24.417715</c:v>
                </c:pt>
                <c:pt idx="1781">
                  <c:v>24.420161</c:v>
                </c:pt>
                <c:pt idx="1782">
                  <c:v>24.422607</c:v>
                </c:pt>
                <c:pt idx="1783">
                  <c:v>24.425053</c:v>
                </c:pt>
                <c:pt idx="1784">
                  <c:v>24.427499</c:v>
                </c:pt>
                <c:pt idx="1785">
                  <c:v>24.429945</c:v>
                </c:pt>
                <c:pt idx="1786">
                  <c:v>24.432391</c:v>
                </c:pt>
                <c:pt idx="1787">
                  <c:v>24.434836</c:v>
                </c:pt>
                <c:pt idx="1788">
                  <c:v>24.437282</c:v>
                </c:pt>
                <c:pt idx="1789">
                  <c:v>24.439728</c:v>
                </c:pt>
                <c:pt idx="1790">
                  <c:v>24.442174</c:v>
                </c:pt>
                <c:pt idx="1791">
                  <c:v>24.444619</c:v>
                </c:pt>
                <c:pt idx="1792">
                  <c:v>24.447065</c:v>
                </c:pt>
                <c:pt idx="1793">
                  <c:v>24.449511</c:v>
                </c:pt>
                <c:pt idx="1794">
                  <c:v>24.451956</c:v>
                </c:pt>
                <c:pt idx="1795">
                  <c:v>24.454402</c:v>
                </c:pt>
                <c:pt idx="1796">
                  <c:v>24.456847</c:v>
                </c:pt>
                <c:pt idx="1797">
                  <c:v>24.459293</c:v>
                </c:pt>
                <c:pt idx="1798">
                  <c:v>24.461738</c:v>
                </c:pt>
                <c:pt idx="1799">
                  <c:v>24.464183</c:v>
                </c:pt>
                <c:pt idx="1800">
                  <c:v>24.466628</c:v>
                </c:pt>
                <c:pt idx="1801">
                  <c:v>24.469074</c:v>
                </c:pt>
                <c:pt idx="1802">
                  <c:v>24.471519</c:v>
                </c:pt>
                <c:pt idx="1803">
                  <c:v>24.473964</c:v>
                </c:pt>
                <c:pt idx="1804">
                  <c:v>24.476409</c:v>
                </c:pt>
                <c:pt idx="1805">
                  <c:v>24.478854</c:v>
                </c:pt>
                <c:pt idx="1806">
                  <c:v>24.481299</c:v>
                </c:pt>
                <c:pt idx="1807">
                  <c:v>24.48374399999994</c:v>
                </c:pt>
                <c:pt idx="1808">
                  <c:v>24.486189</c:v>
                </c:pt>
                <c:pt idx="1809">
                  <c:v>24.48863399999994</c:v>
                </c:pt>
                <c:pt idx="1810">
                  <c:v>24.491079</c:v>
                </c:pt>
                <c:pt idx="1811">
                  <c:v>24.493524</c:v>
                </c:pt>
                <c:pt idx="1812">
                  <c:v>24.495968</c:v>
                </c:pt>
                <c:pt idx="1813">
                  <c:v>24.498413</c:v>
                </c:pt>
                <c:pt idx="1814">
                  <c:v>24.500858</c:v>
                </c:pt>
                <c:pt idx="1815">
                  <c:v>24.503302</c:v>
                </c:pt>
                <c:pt idx="1816">
                  <c:v>24.505747</c:v>
                </c:pt>
                <c:pt idx="1817">
                  <c:v>24.508192</c:v>
                </c:pt>
                <c:pt idx="1818">
                  <c:v>24.510636</c:v>
                </c:pt>
                <c:pt idx="1819">
                  <c:v>24.51308</c:v>
                </c:pt>
                <c:pt idx="1820">
                  <c:v>24.515525</c:v>
                </c:pt>
                <c:pt idx="1821">
                  <c:v>24.517969</c:v>
                </c:pt>
                <c:pt idx="1822">
                  <c:v>24.520414</c:v>
                </c:pt>
                <c:pt idx="1823">
                  <c:v>24.522858</c:v>
                </c:pt>
                <c:pt idx="1824">
                  <c:v>24.525302</c:v>
                </c:pt>
                <c:pt idx="1825">
                  <c:v>24.527746</c:v>
                </c:pt>
                <c:pt idx="1826">
                  <c:v>24.53019</c:v>
                </c:pt>
                <c:pt idx="1827">
                  <c:v>24.532634</c:v>
                </c:pt>
                <c:pt idx="1828">
                  <c:v>24.535079</c:v>
                </c:pt>
                <c:pt idx="1829">
                  <c:v>24.537523</c:v>
                </c:pt>
                <c:pt idx="1830">
                  <c:v>24.539966</c:v>
                </c:pt>
                <c:pt idx="1831">
                  <c:v>24.54241</c:v>
                </c:pt>
                <c:pt idx="1832">
                  <c:v>24.544854</c:v>
                </c:pt>
                <c:pt idx="1833">
                  <c:v>24.547298</c:v>
                </c:pt>
                <c:pt idx="1834">
                  <c:v>24.54974199999998</c:v>
                </c:pt>
                <c:pt idx="1835">
                  <c:v>24.552186</c:v>
                </c:pt>
                <c:pt idx="1836">
                  <c:v>24.554629</c:v>
                </c:pt>
                <c:pt idx="1837">
                  <c:v>24.557073</c:v>
                </c:pt>
                <c:pt idx="1838">
                  <c:v>24.559517</c:v>
                </c:pt>
                <c:pt idx="1839">
                  <c:v>24.56196</c:v>
                </c:pt>
                <c:pt idx="1840">
                  <c:v>24.564404</c:v>
                </c:pt>
                <c:pt idx="1841">
                  <c:v>24.566847</c:v>
                </c:pt>
                <c:pt idx="1842">
                  <c:v>24.569291</c:v>
                </c:pt>
                <c:pt idx="1843">
                  <c:v>24.571734</c:v>
                </c:pt>
                <c:pt idx="1844">
                  <c:v>24.574178</c:v>
                </c:pt>
                <c:pt idx="1845">
                  <c:v>24.576621</c:v>
                </c:pt>
                <c:pt idx="1846">
                  <c:v>24.579064</c:v>
                </c:pt>
                <c:pt idx="1847">
                  <c:v>24.581507</c:v>
                </c:pt>
                <c:pt idx="1848">
                  <c:v>24.583951</c:v>
                </c:pt>
                <c:pt idx="1849">
                  <c:v>24.586394</c:v>
                </c:pt>
                <c:pt idx="1850">
                  <c:v>24.588837</c:v>
                </c:pt>
                <c:pt idx="1851">
                  <c:v>24.59128</c:v>
                </c:pt>
                <c:pt idx="1852">
                  <c:v>24.593723</c:v>
                </c:pt>
                <c:pt idx="1853">
                  <c:v>24.596166</c:v>
                </c:pt>
                <c:pt idx="1854">
                  <c:v>24.598609</c:v>
                </c:pt>
                <c:pt idx="1855">
                  <c:v>24.601052</c:v>
                </c:pt>
                <c:pt idx="1856">
                  <c:v>24.603495</c:v>
                </c:pt>
                <c:pt idx="1857">
                  <c:v>24.605937</c:v>
                </c:pt>
                <c:pt idx="1858">
                  <c:v>24.60838</c:v>
                </c:pt>
                <c:pt idx="1859">
                  <c:v>24.610823</c:v>
                </c:pt>
                <c:pt idx="1860">
                  <c:v>24.613266</c:v>
                </c:pt>
                <c:pt idx="1861">
                  <c:v>24.615708</c:v>
                </c:pt>
                <c:pt idx="1862">
                  <c:v>24.618151</c:v>
                </c:pt>
                <c:pt idx="1863">
                  <c:v>24.620593</c:v>
                </c:pt>
                <c:pt idx="1864">
                  <c:v>24.623036</c:v>
                </c:pt>
                <c:pt idx="1865">
                  <c:v>24.625478</c:v>
                </c:pt>
                <c:pt idx="1866">
                  <c:v>24.627921</c:v>
                </c:pt>
                <c:pt idx="1867">
                  <c:v>24.630363</c:v>
                </c:pt>
                <c:pt idx="1868">
                  <c:v>24.632805</c:v>
                </c:pt>
                <c:pt idx="1869">
                  <c:v>24.635248</c:v>
                </c:pt>
                <c:pt idx="1870">
                  <c:v>24.63769</c:v>
                </c:pt>
                <c:pt idx="1871">
                  <c:v>24.640132</c:v>
                </c:pt>
                <c:pt idx="1872">
                  <c:v>24.642574</c:v>
                </c:pt>
                <c:pt idx="1873">
                  <c:v>24.645016</c:v>
                </c:pt>
                <c:pt idx="1874">
                  <c:v>24.647458</c:v>
                </c:pt>
                <c:pt idx="1875">
                  <c:v>24.6499</c:v>
                </c:pt>
                <c:pt idx="1876">
                  <c:v>24.652342</c:v>
                </c:pt>
                <c:pt idx="1877">
                  <c:v>24.654784</c:v>
                </c:pt>
                <c:pt idx="1878">
                  <c:v>24.657226</c:v>
                </c:pt>
                <c:pt idx="1879">
                  <c:v>24.659668</c:v>
                </c:pt>
                <c:pt idx="1880">
                  <c:v>24.66211</c:v>
                </c:pt>
                <c:pt idx="1881">
                  <c:v>24.664552</c:v>
                </c:pt>
                <c:pt idx="1882">
                  <c:v>24.666993</c:v>
                </c:pt>
                <c:pt idx="1883">
                  <c:v>24.669435</c:v>
                </c:pt>
                <c:pt idx="1884">
                  <c:v>24.671877</c:v>
                </c:pt>
                <c:pt idx="1885">
                  <c:v>24.674318</c:v>
                </c:pt>
                <c:pt idx="1886">
                  <c:v>24.67676</c:v>
                </c:pt>
                <c:pt idx="1887">
                  <c:v>24.679201</c:v>
                </c:pt>
                <c:pt idx="1888">
                  <c:v>24.681643</c:v>
                </c:pt>
                <c:pt idx="1889">
                  <c:v>24.684084</c:v>
                </c:pt>
                <c:pt idx="1890">
                  <c:v>24.686525</c:v>
                </c:pt>
                <c:pt idx="1891">
                  <c:v>24.688967</c:v>
                </c:pt>
                <c:pt idx="1892">
                  <c:v>24.691408</c:v>
                </c:pt>
                <c:pt idx="1893">
                  <c:v>24.693849</c:v>
                </c:pt>
                <c:pt idx="1894">
                  <c:v>24.69629</c:v>
                </c:pt>
                <c:pt idx="1895">
                  <c:v>24.698732</c:v>
                </c:pt>
                <c:pt idx="1896">
                  <c:v>24.701173</c:v>
                </c:pt>
                <c:pt idx="1897">
                  <c:v>24.703614</c:v>
                </c:pt>
                <c:pt idx="1898">
                  <c:v>24.706055</c:v>
                </c:pt>
                <c:pt idx="1899">
                  <c:v>24.708496</c:v>
                </c:pt>
                <c:pt idx="1900">
                  <c:v>24.710937</c:v>
                </c:pt>
                <c:pt idx="1901">
                  <c:v>24.713378</c:v>
                </c:pt>
                <c:pt idx="1902">
                  <c:v>24.715818</c:v>
                </c:pt>
                <c:pt idx="1903">
                  <c:v>24.718259</c:v>
                </c:pt>
                <c:pt idx="1904">
                  <c:v>24.7207</c:v>
                </c:pt>
                <c:pt idx="1905">
                  <c:v>24.723141</c:v>
                </c:pt>
                <c:pt idx="1906">
                  <c:v>24.725581</c:v>
                </c:pt>
                <c:pt idx="1907">
                  <c:v>24.728022</c:v>
                </c:pt>
                <c:pt idx="1908">
                  <c:v>24.730463</c:v>
                </c:pt>
                <c:pt idx="1909">
                  <c:v>24.732903</c:v>
                </c:pt>
                <c:pt idx="1910">
                  <c:v>24.735344</c:v>
                </c:pt>
                <c:pt idx="1911">
                  <c:v>24.737784</c:v>
                </c:pt>
                <c:pt idx="1912">
                  <c:v>24.740224</c:v>
                </c:pt>
                <c:pt idx="1913">
                  <c:v>24.742665</c:v>
                </c:pt>
                <c:pt idx="1914">
                  <c:v>24.745105</c:v>
                </c:pt>
                <c:pt idx="1915">
                  <c:v>24.747545</c:v>
                </c:pt>
                <c:pt idx="1916">
                  <c:v>24.749986</c:v>
                </c:pt>
                <c:pt idx="1917">
                  <c:v>24.752426</c:v>
                </c:pt>
                <c:pt idx="1918">
                  <c:v>24.754866</c:v>
                </c:pt>
                <c:pt idx="1919">
                  <c:v>24.757306</c:v>
                </c:pt>
                <c:pt idx="1920">
                  <c:v>24.759746</c:v>
                </c:pt>
                <c:pt idx="1921">
                  <c:v>24.762186</c:v>
                </c:pt>
                <c:pt idx="1922">
                  <c:v>24.764626</c:v>
                </c:pt>
                <c:pt idx="1923">
                  <c:v>24.767066</c:v>
                </c:pt>
                <c:pt idx="1924">
                  <c:v>24.769506</c:v>
                </c:pt>
                <c:pt idx="1925">
                  <c:v>24.771946</c:v>
                </c:pt>
                <c:pt idx="1926">
                  <c:v>24.774386</c:v>
                </c:pt>
                <c:pt idx="1927">
                  <c:v>24.776825</c:v>
                </c:pt>
                <c:pt idx="1928">
                  <c:v>24.779265</c:v>
                </c:pt>
                <c:pt idx="1929">
                  <c:v>24.781705</c:v>
                </c:pt>
                <c:pt idx="1930">
                  <c:v>24.784145</c:v>
                </c:pt>
                <c:pt idx="1931">
                  <c:v>24.786584</c:v>
                </c:pt>
                <c:pt idx="1932">
                  <c:v>24.789024</c:v>
                </c:pt>
                <c:pt idx="1933">
                  <c:v>24.791463</c:v>
                </c:pt>
                <c:pt idx="1934">
                  <c:v>24.793903</c:v>
                </c:pt>
                <c:pt idx="1935">
                  <c:v>24.796342</c:v>
                </c:pt>
                <c:pt idx="1936">
                  <c:v>24.798781</c:v>
                </c:pt>
                <c:pt idx="1937">
                  <c:v>24.801221</c:v>
                </c:pt>
                <c:pt idx="1938">
                  <c:v>24.80366</c:v>
                </c:pt>
                <c:pt idx="1939">
                  <c:v>24.806099</c:v>
                </c:pt>
                <c:pt idx="1940">
                  <c:v>24.808538</c:v>
                </c:pt>
                <c:pt idx="1941">
                  <c:v>24.810978</c:v>
                </c:pt>
                <c:pt idx="1942">
                  <c:v>24.813417</c:v>
                </c:pt>
                <c:pt idx="1943">
                  <c:v>24.815856</c:v>
                </c:pt>
                <c:pt idx="1944">
                  <c:v>24.818295</c:v>
                </c:pt>
                <c:pt idx="1945">
                  <c:v>24.820734</c:v>
                </c:pt>
                <c:pt idx="1946">
                  <c:v>24.823173</c:v>
                </c:pt>
                <c:pt idx="1947">
                  <c:v>24.825612</c:v>
                </c:pt>
                <c:pt idx="1948">
                  <c:v>24.82805</c:v>
                </c:pt>
                <c:pt idx="1949">
                  <c:v>24.830489</c:v>
                </c:pt>
                <c:pt idx="1950">
                  <c:v>24.832928</c:v>
                </c:pt>
                <c:pt idx="1951">
                  <c:v>24.835367</c:v>
                </c:pt>
                <c:pt idx="1952">
                  <c:v>24.837805</c:v>
                </c:pt>
                <c:pt idx="1953">
                  <c:v>24.840244</c:v>
                </c:pt>
                <c:pt idx="1954">
                  <c:v>24.842683</c:v>
                </c:pt>
                <c:pt idx="1955">
                  <c:v>24.845121</c:v>
                </c:pt>
                <c:pt idx="1956">
                  <c:v>24.84756</c:v>
                </c:pt>
                <c:pt idx="1957">
                  <c:v>24.849998</c:v>
                </c:pt>
                <c:pt idx="1958">
                  <c:v>24.852437</c:v>
                </c:pt>
                <c:pt idx="1959">
                  <c:v>24.854875</c:v>
                </c:pt>
                <c:pt idx="1960">
                  <c:v>24.857313</c:v>
                </c:pt>
                <c:pt idx="1961">
                  <c:v>24.859752</c:v>
                </c:pt>
                <c:pt idx="1962">
                  <c:v>24.86219</c:v>
                </c:pt>
                <c:pt idx="1963">
                  <c:v>24.864628</c:v>
                </c:pt>
                <c:pt idx="1964">
                  <c:v>24.867066</c:v>
                </c:pt>
                <c:pt idx="1965">
                  <c:v>24.869504</c:v>
                </c:pt>
                <c:pt idx="1966">
                  <c:v>24.871942</c:v>
                </c:pt>
                <c:pt idx="1967">
                  <c:v>24.87438</c:v>
                </c:pt>
                <c:pt idx="1968">
                  <c:v>24.876818</c:v>
                </c:pt>
                <c:pt idx="1969">
                  <c:v>24.879256</c:v>
                </c:pt>
                <c:pt idx="1970">
                  <c:v>24.881694</c:v>
                </c:pt>
                <c:pt idx="1971">
                  <c:v>24.884132</c:v>
                </c:pt>
                <c:pt idx="1972">
                  <c:v>24.88657</c:v>
                </c:pt>
                <c:pt idx="1973">
                  <c:v>24.889008</c:v>
                </c:pt>
                <c:pt idx="1974">
                  <c:v>24.891445</c:v>
                </c:pt>
                <c:pt idx="1975">
                  <c:v>24.893883</c:v>
                </c:pt>
                <c:pt idx="1976">
                  <c:v>24.896321</c:v>
                </c:pt>
                <c:pt idx="1977">
                  <c:v>24.898758</c:v>
                </c:pt>
                <c:pt idx="1978">
                  <c:v>24.901196</c:v>
                </c:pt>
                <c:pt idx="1979">
                  <c:v>24.903634</c:v>
                </c:pt>
                <c:pt idx="1980">
                  <c:v>24.906071</c:v>
                </c:pt>
                <c:pt idx="1981">
                  <c:v>24.908508</c:v>
                </c:pt>
                <c:pt idx="1982">
                  <c:v>24.910946</c:v>
                </c:pt>
                <c:pt idx="1983">
                  <c:v>24.913383</c:v>
                </c:pt>
                <c:pt idx="1984">
                  <c:v>24.91582</c:v>
                </c:pt>
                <c:pt idx="1985">
                  <c:v>24.918258</c:v>
                </c:pt>
                <c:pt idx="1986">
                  <c:v>24.920695</c:v>
                </c:pt>
                <c:pt idx="1987">
                  <c:v>24.923132</c:v>
                </c:pt>
                <c:pt idx="1988">
                  <c:v>24.925569</c:v>
                </c:pt>
                <c:pt idx="1989">
                  <c:v>24.928006</c:v>
                </c:pt>
                <c:pt idx="1990">
                  <c:v>24.930443</c:v>
                </c:pt>
                <c:pt idx="1991">
                  <c:v>24.93288</c:v>
                </c:pt>
                <c:pt idx="1992">
                  <c:v>24.935317</c:v>
                </c:pt>
                <c:pt idx="1993">
                  <c:v>24.937754</c:v>
                </c:pt>
                <c:pt idx="1994">
                  <c:v>24.940191</c:v>
                </c:pt>
                <c:pt idx="1995">
                  <c:v>24.942628</c:v>
                </c:pt>
                <c:pt idx="1996">
                  <c:v>24.945065</c:v>
                </c:pt>
                <c:pt idx="1997">
                  <c:v>24.947501</c:v>
                </c:pt>
                <c:pt idx="1998">
                  <c:v>24.949938</c:v>
                </c:pt>
                <c:pt idx="1999">
                  <c:v>24.952374</c:v>
                </c:pt>
                <c:pt idx="2000">
                  <c:v>24.954696</c:v>
                </c:pt>
                <c:pt idx="2001">
                  <c:v>24.956905</c:v>
                </c:pt>
                <c:pt idx="2002">
                  <c:v>24.959006</c:v>
                </c:pt>
                <c:pt idx="2003">
                  <c:v>24.961004</c:v>
                </c:pt>
                <c:pt idx="2004">
                  <c:v>24.962905</c:v>
                </c:pt>
                <c:pt idx="2005">
                  <c:v>24.964714</c:v>
                </c:pt>
                <c:pt idx="2006">
                  <c:v>24.966434</c:v>
                </c:pt>
                <c:pt idx="2007">
                  <c:v>24.96807</c:v>
                </c:pt>
                <c:pt idx="2008">
                  <c:v>24.969627</c:v>
                </c:pt>
                <c:pt idx="2009">
                  <c:v>24.971107</c:v>
                </c:pt>
                <c:pt idx="2010">
                  <c:v>24.972516</c:v>
                </c:pt>
                <c:pt idx="2011">
                  <c:v>24.973856</c:v>
                </c:pt>
                <c:pt idx="2012">
                  <c:v>24.97513</c:v>
                </c:pt>
                <c:pt idx="2013">
                  <c:v>24.976343</c:v>
                </c:pt>
                <c:pt idx="2014">
                  <c:v>24.977496</c:v>
                </c:pt>
                <c:pt idx="2015">
                  <c:v>24.978593</c:v>
                </c:pt>
                <c:pt idx="2016">
                  <c:v>24.979637</c:v>
                </c:pt>
                <c:pt idx="2017">
                  <c:v>24.98062899999998</c:v>
                </c:pt>
                <c:pt idx="2018">
                  <c:v>24.981574</c:v>
                </c:pt>
                <c:pt idx="2019">
                  <c:v>24.98247199999998</c:v>
                </c:pt>
                <c:pt idx="2020">
                  <c:v>24.98332599999998</c:v>
                </c:pt>
                <c:pt idx="2021">
                  <c:v>24.984139</c:v>
                </c:pt>
                <c:pt idx="2022">
                  <c:v>24.984913</c:v>
                </c:pt>
                <c:pt idx="2023">
                  <c:v>24.98564799999994</c:v>
                </c:pt>
                <c:pt idx="2024">
                  <c:v>24.986348</c:v>
                </c:pt>
                <c:pt idx="2025">
                  <c:v>24.987013</c:v>
                </c:pt>
                <c:pt idx="2026">
                  <c:v>24.98764599999998</c:v>
                </c:pt>
                <c:pt idx="2027">
                  <c:v>24.98824899999994</c:v>
                </c:pt>
                <c:pt idx="2028">
                  <c:v>24.988821</c:v>
                </c:pt>
                <c:pt idx="2029">
                  <c:v>24.989366</c:v>
                </c:pt>
                <c:pt idx="2030">
                  <c:v>24.989885</c:v>
                </c:pt>
                <c:pt idx="2031">
                  <c:v>24.990378</c:v>
                </c:pt>
                <c:pt idx="2032">
                  <c:v>24.990847</c:v>
                </c:pt>
                <c:pt idx="2033">
                  <c:v>24.991293</c:v>
                </c:pt>
                <c:pt idx="2034">
                  <c:v>24.991718</c:v>
                </c:pt>
                <c:pt idx="2035">
                  <c:v>24.992121</c:v>
                </c:pt>
                <c:pt idx="2036">
                  <c:v>24.992506</c:v>
                </c:pt>
                <c:pt idx="2037">
                  <c:v>24.992871</c:v>
                </c:pt>
                <c:pt idx="2038">
                  <c:v>24.993218</c:v>
                </c:pt>
                <c:pt idx="2039">
                  <c:v>24.99354899999998</c:v>
                </c:pt>
                <c:pt idx="2040">
                  <c:v>24.993863</c:v>
                </c:pt>
                <c:pt idx="2041">
                  <c:v>24.994163</c:v>
                </c:pt>
                <c:pt idx="2042">
                  <c:v>24.994447</c:v>
                </c:pt>
                <c:pt idx="2043">
                  <c:v>24.994718</c:v>
                </c:pt>
                <c:pt idx="2044">
                  <c:v>24.994975</c:v>
                </c:pt>
                <c:pt idx="2045">
                  <c:v>24.99522</c:v>
                </c:pt>
                <c:pt idx="2046">
                  <c:v>24.995453</c:v>
                </c:pt>
                <c:pt idx="2047">
                  <c:v>24.995675</c:v>
                </c:pt>
                <c:pt idx="2048">
                  <c:v>24.995886</c:v>
                </c:pt>
                <c:pt idx="2049">
                  <c:v>24.996086</c:v>
                </c:pt>
                <c:pt idx="2050">
                  <c:v>24.996277</c:v>
                </c:pt>
                <c:pt idx="2051">
                  <c:v>24.996459</c:v>
                </c:pt>
                <c:pt idx="2052">
                  <c:v>24.996631</c:v>
                </c:pt>
                <c:pt idx="2053">
                  <c:v>24.996796</c:v>
                </c:pt>
                <c:pt idx="2054">
                  <c:v>24.996952</c:v>
                </c:pt>
                <c:pt idx="2055">
                  <c:v>24.9971</c:v>
                </c:pt>
                <c:pt idx="2056">
                  <c:v>24.997242</c:v>
                </c:pt>
                <c:pt idx="2057">
                  <c:v>24.997376</c:v>
                </c:pt>
                <c:pt idx="2058">
                  <c:v>24.997504</c:v>
                </c:pt>
                <c:pt idx="2059">
                  <c:v>24.997626</c:v>
                </c:pt>
                <c:pt idx="2060">
                  <c:v>24.997742</c:v>
                </c:pt>
                <c:pt idx="2061">
                  <c:v>24.997852</c:v>
                </c:pt>
                <c:pt idx="2062">
                  <c:v>24.997956</c:v>
                </c:pt>
                <c:pt idx="2063">
                  <c:v>24.998056</c:v>
                </c:pt>
                <c:pt idx="2064">
                  <c:v>24.998151</c:v>
                </c:pt>
                <c:pt idx="2065">
                  <c:v>24.998241</c:v>
                </c:pt>
                <c:pt idx="2066">
                  <c:v>24.998327</c:v>
                </c:pt>
                <c:pt idx="2067">
                  <c:v>24.998408</c:v>
                </c:pt>
                <c:pt idx="2068">
                  <c:v>24.998486</c:v>
                </c:pt>
                <c:pt idx="2069">
                  <c:v>24.99856</c:v>
                </c:pt>
                <c:pt idx="2070">
                  <c:v>24.99862999999994</c:v>
                </c:pt>
                <c:pt idx="2071">
                  <c:v>24.998697</c:v>
                </c:pt>
                <c:pt idx="2072">
                  <c:v>24.99876</c:v>
                </c:pt>
                <c:pt idx="2073">
                  <c:v>24.998821</c:v>
                </c:pt>
                <c:pt idx="2074">
                  <c:v>24.998878</c:v>
                </c:pt>
                <c:pt idx="2075">
                  <c:v>24.998933</c:v>
                </c:pt>
                <c:pt idx="2076">
                  <c:v>24.998985</c:v>
                </c:pt>
                <c:pt idx="2077">
                  <c:v>24.999034</c:v>
                </c:pt>
                <c:pt idx="2078">
                  <c:v>24.999081</c:v>
                </c:pt>
                <c:pt idx="2079">
                  <c:v>24.999126</c:v>
                </c:pt>
                <c:pt idx="2080">
                  <c:v>24.999169</c:v>
                </c:pt>
                <c:pt idx="2081">
                  <c:v>24.999209</c:v>
                </c:pt>
                <c:pt idx="2082">
                  <c:v>24.999248</c:v>
                </c:pt>
                <c:pt idx="2083">
                  <c:v>24.999285</c:v>
                </c:pt>
                <c:pt idx="2084">
                  <c:v>24.999319</c:v>
                </c:pt>
                <c:pt idx="2085">
                  <c:v>24.999353</c:v>
                </c:pt>
                <c:pt idx="2086">
                  <c:v>24.999384</c:v>
                </c:pt>
                <c:pt idx="2087">
                  <c:v>24.999414</c:v>
                </c:pt>
                <c:pt idx="2088">
                  <c:v>24.999443</c:v>
                </c:pt>
                <c:pt idx="2089">
                  <c:v>24.99947</c:v>
                </c:pt>
                <c:pt idx="2090">
                  <c:v>24.999496</c:v>
                </c:pt>
                <c:pt idx="2091">
                  <c:v>24.99952</c:v>
                </c:pt>
                <c:pt idx="2092">
                  <c:v>24.999544</c:v>
                </c:pt>
                <c:pt idx="2093">
                  <c:v>24.999566</c:v>
                </c:pt>
                <c:pt idx="2094">
                  <c:v>24.999587</c:v>
                </c:pt>
                <c:pt idx="2095">
                  <c:v>24.999607</c:v>
                </c:pt>
                <c:pt idx="2096">
                  <c:v>24.999626</c:v>
                </c:pt>
                <c:pt idx="2097">
                  <c:v>24.999645</c:v>
                </c:pt>
                <c:pt idx="2098">
                  <c:v>24.999662</c:v>
                </c:pt>
                <c:pt idx="2099">
                  <c:v>24.999678</c:v>
                </c:pt>
                <c:pt idx="2100">
                  <c:v>24.999694</c:v>
                </c:pt>
                <c:pt idx="2101">
                  <c:v>24.999709</c:v>
                </c:pt>
                <c:pt idx="2102">
                  <c:v>24.999723</c:v>
                </c:pt>
                <c:pt idx="2103">
                  <c:v>24.999737</c:v>
                </c:pt>
                <c:pt idx="2104">
                  <c:v>24.99975</c:v>
                </c:pt>
                <c:pt idx="2105">
                  <c:v>24.999762</c:v>
                </c:pt>
                <c:pt idx="2106">
                  <c:v>24.999773</c:v>
                </c:pt>
                <c:pt idx="2107">
                  <c:v>24.999784</c:v>
                </c:pt>
                <c:pt idx="2108">
                  <c:v>24.999795</c:v>
                </c:pt>
                <c:pt idx="2109">
                  <c:v>24.999805</c:v>
                </c:pt>
                <c:pt idx="2110">
                  <c:v>24.999814</c:v>
                </c:pt>
                <c:pt idx="2111">
                  <c:v>24.999823</c:v>
                </c:pt>
                <c:pt idx="2112">
                  <c:v>24.999832</c:v>
                </c:pt>
                <c:pt idx="2113">
                  <c:v>24.99984</c:v>
                </c:pt>
                <c:pt idx="2114">
                  <c:v>24.999848</c:v>
                </c:pt>
                <c:pt idx="2115">
                  <c:v>24.999855</c:v>
                </c:pt>
                <c:pt idx="2116">
                  <c:v>24.999862</c:v>
                </c:pt>
                <c:pt idx="2117">
                  <c:v>24.999869</c:v>
                </c:pt>
                <c:pt idx="2118">
                  <c:v>24.999876</c:v>
                </c:pt>
                <c:pt idx="2119">
                  <c:v>24.999882</c:v>
                </c:pt>
                <c:pt idx="2120">
                  <c:v>24.999887</c:v>
                </c:pt>
                <c:pt idx="2121">
                  <c:v>24.999893</c:v>
                </c:pt>
                <c:pt idx="2122">
                  <c:v>24.999898</c:v>
                </c:pt>
                <c:pt idx="2123">
                  <c:v>24.999903</c:v>
                </c:pt>
                <c:pt idx="2124">
                  <c:v>24.999908</c:v>
                </c:pt>
                <c:pt idx="2125">
                  <c:v>24.999912</c:v>
                </c:pt>
                <c:pt idx="2126">
                  <c:v>24.999917</c:v>
                </c:pt>
                <c:pt idx="2127">
                  <c:v>24.999921</c:v>
                </c:pt>
                <c:pt idx="2128">
                  <c:v>24.999925</c:v>
                </c:pt>
                <c:pt idx="2129">
                  <c:v>24.999928</c:v>
                </c:pt>
                <c:pt idx="2130">
                  <c:v>24.999932</c:v>
                </c:pt>
                <c:pt idx="2131">
                  <c:v>24.999935</c:v>
                </c:pt>
                <c:pt idx="2132">
                  <c:v>24.999938</c:v>
                </c:pt>
                <c:pt idx="2133">
                  <c:v>24.999941</c:v>
                </c:pt>
                <c:pt idx="2134">
                  <c:v>24.999944</c:v>
                </c:pt>
                <c:pt idx="2135">
                  <c:v>24.999947</c:v>
                </c:pt>
                <c:pt idx="2136">
                  <c:v>24.999949</c:v>
                </c:pt>
                <c:pt idx="2137">
                  <c:v>24.999952</c:v>
                </c:pt>
                <c:pt idx="2138">
                  <c:v>24.999954</c:v>
                </c:pt>
                <c:pt idx="2139">
                  <c:v>24.999956</c:v>
                </c:pt>
                <c:pt idx="2140">
                  <c:v>24.999959</c:v>
                </c:pt>
                <c:pt idx="2141">
                  <c:v>24.999961</c:v>
                </c:pt>
                <c:pt idx="2142">
                  <c:v>24.999963</c:v>
                </c:pt>
                <c:pt idx="2143">
                  <c:v>24.999964</c:v>
                </c:pt>
                <c:pt idx="2144">
                  <c:v>24.999966</c:v>
                </c:pt>
                <c:pt idx="2145">
                  <c:v>24.999968</c:v>
                </c:pt>
                <c:pt idx="2146">
                  <c:v>24.999969</c:v>
                </c:pt>
                <c:pt idx="2147">
                  <c:v>24.999971</c:v>
                </c:pt>
                <c:pt idx="2148">
                  <c:v>24.999972</c:v>
                </c:pt>
                <c:pt idx="2149">
                  <c:v>24.999974</c:v>
                </c:pt>
                <c:pt idx="2150">
                  <c:v>24.999975</c:v>
                </c:pt>
                <c:pt idx="2151">
                  <c:v>24.999976</c:v>
                </c:pt>
                <c:pt idx="2152">
                  <c:v>24.999977</c:v>
                </c:pt>
                <c:pt idx="2153">
                  <c:v>24.999978</c:v>
                </c:pt>
                <c:pt idx="2154">
                  <c:v>24.999979</c:v>
                </c:pt>
                <c:pt idx="2155">
                  <c:v>24.99998</c:v>
                </c:pt>
                <c:pt idx="2156">
                  <c:v>24.999981</c:v>
                </c:pt>
                <c:pt idx="2157">
                  <c:v>24.999982</c:v>
                </c:pt>
                <c:pt idx="2158">
                  <c:v>24.999983</c:v>
                </c:pt>
                <c:pt idx="2159">
                  <c:v>24.999984</c:v>
                </c:pt>
                <c:pt idx="2160">
                  <c:v>24.999985</c:v>
                </c:pt>
                <c:pt idx="2161">
                  <c:v>24.999985</c:v>
                </c:pt>
                <c:pt idx="2162">
                  <c:v>24.999986</c:v>
                </c:pt>
                <c:pt idx="2163">
                  <c:v>24.999987</c:v>
                </c:pt>
                <c:pt idx="2164">
                  <c:v>24.999988</c:v>
                </c:pt>
                <c:pt idx="2165">
                  <c:v>24.999988</c:v>
                </c:pt>
                <c:pt idx="2166">
                  <c:v>24.999989</c:v>
                </c:pt>
                <c:pt idx="2167">
                  <c:v>24.999989</c:v>
                </c:pt>
                <c:pt idx="2168">
                  <c:v>24.99999</c:v>
                </c:pt>
                <c:pt idx="2169">
                  <c:v>24.99999</c:v>
                </c:pt>
                <c:pt idx="2170">
                  <c:v>24.999991</c:v>
                </c:pt>
                <c:pt idx="2171">
                  <c:v>24.999991</c:v>
                </c:pt>
                <c:pt idx="2172">
                  <c:v>24.999992</c:v>
                </c:pt>
                <c:pt idx="2173">
                  <c:v>24.999992</c:v>
                </c:pt>
                <c:pt idx="2174">
                  <c:v>24.999992</c:v>
                </c:pt>
                <c:pt idx="2175">
                  <c:v>24.999993</c:v>
                </c:pt>
                <c:pt idx="2176">
                  <c:v>24.999993</c:v>
                </c:pt>
                <c:pt idx="2177">
                  <c:v>24.999993</c:v>
                </c:pt>
                <c:pt idx="2178">
                  <c:v>24.999994</c:v>
                </c:pt>
                <c:pt idx="2179">
                  <c:v>24.999994</c:v>
                </c:pt>
                <c:pt idx="2180">
                  <c:v>24.999994</c:v>
                </c:pt>
                <c:pt idx="2181">
                  <c:v>24.999995</c:v>
                </c:pt>
                <c:pt idx="2182">
                  <c:v>24.999995</c:v>
                </c:pt>
                <c:pt idx="2183">
                  <c:v>24.999995</c:v>
                </c:pt>
                <c:pt idx="2184">
                  <c:v>24.999995</c:v>
                </c:pt>
                <c:pt idx="2185">
                  <c:v>24.999996</c:v>
                </c:pt>
                <c:pt idx="2186">
                  <c:v>24.999996</c:v>
                </c:pt>
                <c:pt idx="2187">
                  <c:v>24.999996</c:v>
                </c:pt>
                <c:pt idx="2188">
                  <c:v>24.999996</c:v>
                </c:pt>
                <c:pt idx="2189">
                  <c:v>24.999996</c:v>
                </c:pt>
                <c:pt idx="2190">
                  <c:v>24.999997</c:v>
                </c:pt>
                <c:pt idx="2191">
                  <c:v>24.999997</c:v>
                </c:pt>
                <c:pt idx="2192">
                  <c:v>24.999997</c:v>
                </c:pt>
                <c:pt idx="2193">
                  <c:v>24.999997</c:v>
                </c:pt>
                <c:pt idx="2194">
                  <c:v>24.999997</c:v>
                </c:pt>
                <c:pt idx="2195">
                  <c:v>24.999997</c:v>
                </c:pt>
                <c:pt idx="2196">
                  <c:v>24.999997</c:v>
                </c:pt>
                <c:pt idx="2197">
                  <c:v>24.999998</c:v>
                </c:pt>
                <c:pt idx="2198">
                  <c:v>24.999998</c:v>
                </c:pt>
                <c:pt idx="2199">
                  <c:v>24.999998</c:v>
                </c:pt>
                <c:pt idx="2200">
                  <c:v>24.999998</c:v>
                </c:pt>
                <c:pt idx="2201">
                  <c:v>24.999998</c:v>
                </c:pt>
                <c:pt idx="2202">
                  <c:v>24.999998</c:v>
                </c:pt>
                <c:pt idx="2203">
                  <c:v>24.999998</c:v>
                </c:pt>
                <c:pt idx="2204">
                  <c:v>24.999998</c:v>
                </c:pt>
                <c:pt idx="2205">
                  <c:v>24.999998</c:v>
                </c:pt>
                <c:pt idx="2206">
                  <c:v>24.999998</c:v>
                </c:pt>
                <c:pt idx="2207">
                  <c:v>24.999999</c:v>
                </c:pt>
                <c:pt idx="2208">
                  <c:v>24.999999</c:v>
                </c:pt>
                <c:pt idx="2209">
                  <c:v>24.999999</c:v>
                </c:pt>
                <c:pt idx="2210">
                  <c:v>24.999999</c:v>
                </c:pt>
                <c:pt idx="2211">
                  <c:v>24.999999</c:v>
                </c:pt>
                <c:pt idx="2212">
                  <c:v>24.999999</c:v>
                </c:pt>
                <c:pt idx="2213">
                  <c:v>24.999999</c:v>
                </c:pt>
                <c:pt idx="2214">
                  <c:v>24.999999</c:v>
                </c:pt>
                <c:pt idx="2215">
                  <c:v>24.999999</c:v>
                </c:pt>
                <c:pt idx="2216">
                  <c:v>24.999999</c:v>
                </c:pt>
                <c:pt idx="2217">
                  <c:v>24.999999</c:v>
                </c:pt>
                <c:pt idx="2218">
                  <c:v>24.999999</c:v>
                </c:pt>
                <c:pt idx="2219">
                  <c:v>24.999999</c:v>
                </c:pt>
                <c:pt idx="2220">
                  <c:v>24.999999</c:v>
                </c:pt>
                <c:pt idx="2221">
                  <c:v>24.999999</c:v>
                </c:pt>
                <c:pt idx="2222">
                  <c:v>24.999999</c:v>
                </c:pt>
                <c:pt idx="2223">
                  <c:v>24.999999</c:v>
                </c:pt>
                <c:pt idx="2224">
                  <c:v>24.999999</c:v>
                </c:pt>
                <c:pt idx="2225">
                  <c:v>24.999999</c:v>
                </c:pt>
                <c:pt idx="2226">
                  <c:v>24.999999</c:v>
                </c:pt>
                <c:pt idx="2227">
                  <c:v>24.999999</c:v>
                </c:pt>
                <c:pt idx="2228">
                  <c:v>24.999999</c:v>
                </c:pt>
                <c:pt idx="2229">
                  <c:v>25.0</c:v>
                </c:pt>
                <c:pt idx="2230">
                  <c:v>25.0</c:v>
                </c:pt>
                <c:pt idx="2231">
                  <c:v>25.0</c:v>
                </c:pt>
                <c:pt idx="2232">
                  <c:v>25.0</c:v>
                </c:pt>
                <c:pt idx="2233">
                  <c:v>25.0</c:v>
                </c:pt>
                <c:pt idx="2234">
                  <c:v>25.0</c:v>
                </c:pt>
                <c:pt idx="2235">
                  <c:v>25.0</c:v>
                </c:pt>
                <c:pt idx="2236">
                  <c:v>25.0</c:v>
                </c:pt>
                <c:pt idx="2237">
                  <c:v>25.0</c:v>
                </c:pt>
                <c:pt idx="2238">
                  <c:v>25.0</c:v>
                </c:pt>
                <c:pt idx="2239">
                  <c:v>25.0</c:v>
                </c:pt>
                <c:pt idx="2240">
                  <c:v>25.0</c:v>
                </c:pt>
                <c:pt idx="2241">
                  <c:v>25.0</c:v>
                </c:pt>
                <c:pt idx="2242">
                  <c:v>25.0</c:v>
                </c:pt>
                <c:pt idx="2243">
                  <c:v>25.0</c:v>
                </c:pt>
                <c:pt idx="2244">
                  <c:v>25.0</c:v>
                </c:pt>
                <c:pt idx="2245">
                  <c:v>25.0</c:v>
                </c:pt>
                <c:pt idx="2246">
                  <c:v>25.0</c:v>
                </c:pt>
                <c:pt idx="2247">
                  <c:v>25.0</c:v>
                </c:pt>
                <c:pt idx="2248">
                  <c:v>25.0</c:v>
                </c:pt>
                <c:pt idx="2249">
                  <c:v>25.0</c:v>
                </c:pt>
                <c:pt idx="2250">
                  <c:v>25.0</c:v>
                </c:pt>
                <c:pt idx="2251">
                  <c:v>25.0</c:v>
                </c:pt>
                <c:pt idx="2252">
                  <c:v>25.0</c:v>
                </c:pt>
                <c:pt idx="2253">
                  <c:v>25.0</c:v>
                </c:pt>
                <c:pt idx="2254">
                  <c:v>25.0</c:v>
                </c:pt>
                <c:pt idx="2255">
                  <c:v>25.0</c:v>
                </c:pt>
                <c:pt idx="2256">
                  <c:v>25.0</c:v>
                </c:pt>
                <c:pt idx="2257">
                  <c:v>25.0</c:v>
                </c:pt>
                <c:pt idx="2258">
                  <c:v>25.0</c:v>
                </c:pt>
                <c:pt idx="2259">
                  <c:v>25.0</c:v>
                </c:pt>
                <c:pt idx="2260">
                  <c:v>25.0</c:v>
                </c:pt>
                <c:pt idx="2261">
                  <c:v>25.0</c:v>
                </c:pt>
                <c:pt idx="2262">
                  <c:v>25.0</c:v>
                </c:pt>
                <c:pt idx="2263">
                  <c:v>25.0</c:v>
                </c:pt>
                <c:pt idx="2264">
                  <c:v>25.0</c:v>
                </c:pt>
                <c:pt idx="2265">
                  <c:v>25.0</c:v>
                </c:pt>
                <c:pt idx="2266">
                  <c:v>25.0</c:v>
                </c:pt>
                <c:pt idx="2267">
                  <c:v>25.0</c:v>
                </c:pt>
                <c:pt idx="2268">
                  <c:v>25.0</c:v>
                </c:pt>
                <c:pt idx="2269">
                  <c:v>25.0</c:v>
                </c:pt>
                <c:pt idx="2270">
                  <c:v>25.0</c:v>
                </c:pt>
                <c:pt idx="2271">
                  <c:v>25.0</c:v>
                </c:pt>
                <c:pt idx="2272">
                  <c:v>25.0</c:v>
                </c:pt>
                <c:pt idx="2273">
                  <c:v>25.0</c:v>
                </c:pt>
                <c:pt idx="2274">
                  <c:v>25.0</c:v>
                </c:pt>
                <c:pt idx="2275">
                  <c:v>25.0</c:v>
                </c:pt>
                <c:pt idx="2276">
                  <c:v>25.0</c:v>
                </c:pt>
                <c:pt idx="2277">
                  <c:v>25.0</c:v>
                </c:pt>
                <c:pt idx="2278">
                  <c:v>25.0</c:v>
                </c:pt>
                <c:pt idx="2279">
                  <c:v>25.0</c:v>
                </c:pt>
                <c:pt idx="2280">
                  <c:v>25.0</c:v>
                </c:pt>
                <c:pt idx="2281">
                  <c:v>25.0</c:v>
                </c:pt>
                <c:pt idx="2282">
                  <c:v>25.0</c:v>
                </c:pt>
                <c:pt idx="2283">
                  <c:v>25.0</c:v>
                </c:pt>
                <c:pt idx="2284">
                  <c:v>25.0</c:v>
                </c:pt>
                <c:pt idx="2285">
                  <c:v>25.0</c:v>
                </c:pt>
                <c:pt idx="2286">
                  <c:v>25.0</c:v>
                </c:pt>
                <c:pt idx="2287">
                  <c:v>25.0</c:v>
                </c:pt>
                <c:pt idx="2288">
                  <c:v>25.0</c:v>
                </c:pt>
                <c:pt idx="2289">
                  <c:v>25.0</c:v>
                </c:pt>
                <c:pt idx="2290">
                  <c:v>25.0</c:v>
                </c:pt>
                <c:pt idx="2291">
                  <c:v>25.0</c:v>
                </c:pt>
                <c:pt idx="2292">
                  <c:v>25.0</c:v>
                </c:pt>
                <c:pt idx="2293">
                  <c:v>25.0</c:v>
                </c:pt>
                <c:pt idx="2294">
                  <c:v>25.0</c:v>
                </c:pt>
                <c:pt idx="2295">
                  <c:v>25.0</c:v>
                </c:pt>
                <c:pt idx="2296">
                  <c:v>25.0</c:v>
                </c:pt>
                <c:pt idx="2297">
                  <c:v>25.0</c:v>
                </c:pt>
                <c:pt idx="2298">
                  <c:v>25.0</c:v>
                </c:pt>
                <c:pt idx="2299">
                  <c:v>25.0</c:v>
                </c:pt>
                <c:pt idx="2300">
                  <c:v>25.0</c:v>
                </c:pt>
                <c:pt idx="2301">
                  <c:v>25.0</c:v>
                </c:pt>
                <c:pt idx="2302">
                  <c:v>25.0</c:v>
                </c:pt>
                <c:pt idx="2303">
                  <c:v>25.0</c:v>
                </c:pt>
                <c:pt idx="2304">
                  <c:v>25.0</c:v>
                </c:pt>
                <c:pt idx="2305">
                  <c:v>25.0</c:v>
                </c:pt>
                <c:pt idx="2306">
                  <c:v>25.0</c:v>
                </c:pt>
                <c:pt idx="2307">
                  <c:v>25.0</c:v>
                </c:pt>
                <c:pt idx="2308">
                  <c:v>25.0</c:v>
                </c:pt>
                <c:pt idx="2309">
                  <c:v>25.0</c:v>
                </c:pt>
                <c:pt idx="2310">
                  <c:v>25.0</c:v>
                </c:pt>
                <c:pt idx="2311">
                  <c:v>25.0</c:v>
                </c:pt>
                <c:pt idx="2312">
                  <c:v>25.0</c:v>
                </c:pt>
                <c:pt idx="2313">
                  <c:v>25.0</c:v>
                </c:pt>
                <c:pt idx="2314">
                  <c:v>25.0</c:v>
                </c:pt>
                <c:pt idx="2315">
                  <c:v>25.0</c:v>
                </c:pt>
                <c:pt idx="2316">
                  <c:v>25.0</c:v>
                </c:pt>
                <c:pt idx="2317">
                  <c:v>25.0</c:v>
                </c:pt>
                <c:pt idx="2318">
                  <c:v>25.0</c:v>
                </c:pt>
                <c:pt idx="2319">
                  <c:v>25.0</c:v>
                </c:pt>
                <c:pt idx="2320">
                  <c:v>25.0</c:v>
                </c:pt>
                <c:pt idx="2321">
                  <c:v>25.0</c:v>
                </c:pt>
                <c:pt idx="2322">
                  <c:v>25.0</c:v>
                </c:pt>
                <c:pt idx="2323">
                  <c:v>25.0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Sheet1!$E$1</c:f>
              <c:strCache>
                <c:ptCount val="1"/>
                <c:pt idx="0">
                  <c:v>t = 3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A$2:$A$2325</c:f>
              <c:numCache>
                <c:formatCode>General</c:formatCode>
                <c:ptCount val="2324"/>
                <c:pt idx="0">
                  <c:v>0.0</c:v>
                </c:pt>
                <c:pt idx="1">
                  <c:v>0.04875</c:v>
                </c:pt>
                <c:pt idx="2">
                  <c:v>0.0975</c:v>
                </c:pt>
                <c:pt idx="3">
                  <c:v>0.14625</c:v>
                </c:pt>
                <c:pt idx="4">
                  <c:v>0.195</c:v>
                </c:pt>
                <c:pt idx="5">
                  <c:v>0.24375</c:v>
                </c:pt>
                <c:pt idx="6">
                  <c:v>0.2925</c:v>
                </c:pt>
                <c:pt idx="7">
                  <c:v>0.34125</c:v>
                </c:pt>
                <c:pt idx="8">
                  <c:v>0.39</c:v>
                </c:pt>
                <c:pt idx="9">
                  <c:v>0.43875</c:v>
                </c:pt>
                <c:pt idx="10">
                  <c:v>0.4875</c:v>
                </c:pt>
                <c:pt idx="11">
                  <c:v>0.53625</c:v>
                </c:pt>
                <c:pt idx="12">
                  <c:v>0.585</c:v>
                </c:pt>
                <c:pt idx="13">
                  <c:v>0.63375</c:v>
                </c:pt>
                <c:pt idx="14">
                  <c:v>0.6825</c:v>
                </c:pt>
                <c:pt idx="15">
                  <c:v>0.73125</c:v>
                </c:pt>
                <c:pt idx="16">
                  <c:v>0.78</c:v>
                </c:pt>
                <c:pt idx="17">
                  <c:v>0.82875</c:v>
                </c:pt>
                <c:pt idx="18">
                  <c:v>0.8775</c:v>
                </c:pt>
                <c:pt idx="19">
                  <c:v>0.92625</c:v>
                </c:pt>
                <c:pt idx="20">
                  <c:v>0.975</c:v>
                </c:pt>
                <c:pt idx="21">
                  <c:v>1.02375</c:v>
                </c:pt>
                <c:pt idx="22">
                  <c:v>1.0725</c:v>
                </c:pt>
                <c:pt idx="23">
                  <c:v>1.12125</c:v>
                </c:pt>
                <c:pt idx="24">
                  <c:v>1.17</c:v>
                </c:pt>
                <c:pt idx="25">
                  <c:v>1.21875</c:v>
                </c:pt>
                <c:pt idx="26">
                  <c:v>1.2675</c:v>
                </c:pt>
                <c:pt idx="27">
                  <c:v>1.31625</c:v>
                </c:pt>
                <c:pt idx="28">
                  <c:v>1.365</c:v>
                </c:pt>
                <c:pt idx="29">
                  <c:v>1.41375</c:v>
                </c:pt>
                <c:pt idx="30">
                  <c:v>1.4625</c:v>
                </c:pt>
                <c:pt idx="31">
                  <c:v>1.51125</c:v>
                </c:pt>
                <c:pt idx="32">
                  <c:v>1.56</c:v>
                </c:pt>
                <c:pt idx="33">
                  <c:v>1.60875</c:v>
                </c:pt>
                <c:pt idx="34">
                  <c:v>1.6575</c:v>
                </c:pt>
                <c:pt idx="35">
                  <c:v>1.70625</c:v>
                </c:pt>
                <c:pt idx="36">
                  <c:v>1.755</c:v>
                </c:pt>
                <c:pt idx="37">
                  <c:v>1.80375</c:v>
                </c:pt>
                <c:pt idx="38">
                  <c:v>1.8525</c:v>
                </c:pt>
                <c:pt idx="39">
                  <c:v>1.90125</c:v>
                </c:pt>
                <c:pt idx="40">
                  <c:v>1.95</c:v>
                </c:pt>
                <c:pt idx="41">
                  <c:v>1.99875</c:v>
                </c:pt>
                <c:pt idx="42">
                  <c:v>2.0475</c:v>
                </c:pt>
                <c:pt idx="43">
                  <c:v>2.096249999999994</c:v>
                </c:pt>
                <c:pt idx="44">
                  <c:v>2.145</c:v>
                </c:pt>
                <c:pt idx="45">
                  <c:v>2.19375</c:v>
                </c:pt>
                <c:pt idx="46">
                  <c:v>2.2425</c:v>
                </c:pt>
                <c:pt idx="47">
                  <c:v>2.29125</c:v>
                </c:pt>
                <c:pt idx="48">
                  <c:v>2.34</c:v>
                </c:pt>
                <c:pt idx="49">
                  <c:v>2.38875</c:v>
                </c:pt>
                <c:pt idx="50">
                  <c:v>2.4375</c:v>
                </c:pt>
                <c:pt idx="51">
                  <c:v>2.48625</c:v>
                </c:pt>
                <c:pt idx="52">
                  <c:v>2.535</c:v>
                </c:pt>
                <c:pt idx="53">
                  <c:v>2.58375</c:v>
                </c:pt>
                <c:pt idx="54">
                  <c:v>2.6325</c:v>
                </c:pt>
                <c:pt idx="55">
                  <c:v>2.68125</c:v>
                </c:pt>
                <c:pt idx="56">
                  <c:v>2.73</c:v>
                </c:pt>
                <c:pt idx="57">
                  <c:v>2.77875</c:v>
                </c:pt>
                <c:pt idx="58">
                  <c:v>2.8275</c:v>
                </c:pt>
                <c:pt idx="59">
                  <c:v>2.876249999999994</c:v>
                </c:pt>
                <c:pt idx="60">
                  <c:v>2.925</c:v>
                </c:pt>
                <c:pt idx="61">
                  <c:v>2.97375</c:v>
                </c:pt>
                <c:pt idx="62">
                  <c:v>3.0225</c:v>
                </c:pt>
                <c:pt idx="63">
                  <c:v>3.07125</c:v>
                </c:pt>
                <c:pt idx="64">
                  <c:v>3.12</c:v>
                </c:pt>
                <c:pt idx="65">
                  <c:v>3.16875</c:v>
                </c:pt>
                <c:pt idx="66">
                  <c:v>3.2175</c:v>
                </c:pt>
                <c:pt idx="67">
                  <c:v>3.26625</c:v>
                </c:pt>
                <c:pt idx="68">
                  <c:v>3.314999999999999</c:v>
                </c:pt>
                <c:pt idx="69">
                  <c:v>3.36375</c:v>
                </c:pt>
                <c:pt idx="70">
                  <c:v>3.4125</c:v>
                </c:pt>
                <c:pt idx="71">
                  <c:v>3.46125</c:v>
                </c:pt>
                <c:pt idx="72">
                  <c:v>3.51</c:v>
                </c:pt>
                <c:pt idx="73">
                  <c:v>3.55875</c:v>
                </c:pt>
                <c:pt idx="74">
                  <c:v>3.6075</c:v>
                </c:pt>
                <c:pt idx="75">
                  <c:v>3.656249999999994</c:v>
                </c:pt>
                <c:pt idx="76">
                  <c:v>3.705</c:v>
                </c:pt>
                <c:pt idx="77">
                  <c:v>3.75375</c:v>
                </c:pt>
                <c:pt idx="78">
                  <c:v>3.8025</c:v>
                </c:pt>
                <c:pt idx="79">
                  <c:v>3.851249999999994</c:v>
                </c:pt>
                <c:pt idx="80">
                  <c:v>3.9</c:v>
                </c:pt>
                <c:pt idx="81">
                  <c:v>3.94875</c:v>
                </c:pt>
                <c:pt idx="82">
                  <c:v>3.9975</c:v>
                </c:pt>
                <c:pt idx="83">
                  <c:v>4.04625</c:v>
                </c:pt>
                <c:pt idx="84">
                  <c:v>4.095</c:v>
                </c:pt>
                <c:pt idx="85">
                  <c:v>4.14375</c:v>
                </c:pt>
                <c:pt idx="86">
                  <c:v>4.192499999999995</c:v>
                </c:pt>
                <c:pt idx="87">
                  <c:v>4.24125</c:v>
                </c:pt>
                <c:pt idx="88">
                  <c:v>4.29</c:v>
                </c:pt>
                <c:pt idx="89">
                  <c:v>4.33875</c:v>
                </c:pt>
                <c:pt idx="90">
                  <c:v>4.387499999999997</c:v>
                </c:pt>
                <c:pt idx="91">
                  <c:v>4.43625</c:v>
                </c:pt>
                <c:pt idx="92">
                  <c:v>4.485</c:v>
                </c:pt>
                <c:pt idx="93">
                  <c:v>4.53375</c:v>
                </c:pt>
                <c:pt idx="94">
                  <c:v>4.5825</c:v>
                </c:pt>
                <c:pt idx="95">
                  <c:v>4.63125</c:v>
                </c:pt>
                <c:pt idx="96">
                  <c:v>4.68</c:v>
                </c:pt>
                <c:pt idx="97">
                  <c:v>4.72875</c:v>
                </c:pt>
                <c:pt idx="98">
                  <c:v>4.7775</c:v>
                </c:pt>
                <c:pt idx="99">
                  <c:v>4.82625</c:v>
                </c:pt>
                <c:pt idx="100">
                  <c:v>4.875</c:v>
                </c:pt>
                <c:pt idx="101">
                  <c:v>4.92375</c:v>
                </c:pt>
                <c:pt idx="102">
                  <c:v>4.9725</c:v>
                </c:pt>
                <c:pt idx="103">
                  <c:v>5.02125</c:v>
                </c:pt>
                <c:pt idx="104">
                  <c:v>5.07</c:v>
                </c:pt>
                <c:pt idx="105">
                  <c:v>5.118749999999999</c:v>
                </c:pt>
                <c:pt idx="106">
                  <c:v>5.167499999999994</c:v>
                </c:pt>
                <c:pt idx="107">
                  <c:v>5.21625</c:v>
                </c:pt>
                <c:pt idx="108">
                  <c:v>5.265</c:v>
                </c:pt>
                <c:pt idx="109">
                  <c:v>5.31375</c:v>
                </c:pt>
                <c:pt idx="110">
                  <c:v>5.362499999999994</c:v>
                </c:pt>
                <c:pt idx="111">
                  <c:v>5.41125</c:v>
                </c:pt>
                <c:pt idx="112">
                  <c:v>5.46</c:v>
                </c:pt>
                <c:pt idx="113">
                  <c:v>5.50875</c:v>
                </c:pt>
                <c:pt idx="114">
                  <c:v>5.557499999999997</c:v>
                </c:pt>
                <c:pt idx="115">
                  <c:v>5.60625</c:v>
                </c:pt>
                <c:pt idx="116">
                  <c:v>5.654999999999993</c:v>
                </c:pt>
                <c:pt idx="117">
                  <c:v>5.70375</c:v>
                </c:pt>
                <c:pt idx="118">
                  <c:v>5.752499999999999</c:v>
                </c:pt>
                <c:pt idx="119">
                  <c:v>5.80125</c:v>
                </c:pt>
                <c:pt idx="120">
                  <c:v>5.85</c:v>
                </c:pt>
                <c:pt idx="121">
                  <c:v>5.89875</c:v>
                </c:pt>
                <c:pt idx="122">
                  <c:v>5.9475</c:v>
                </c:pt>
                <c:pt idx="123">
                  <c:v>5.99625</c:v>
                </c:pt>
                <c:pt idx="124">
                  <c:v>6.045</c:v>
                </c:pt>
                <c:pt idx="125">
                  <c:v>6.09375</c:v>
                </c:pt>
                <c:pt idx="126">
                  <c:v>6.142499999999997</c:v>
                </c:pt>
                <c:pt idx="127">
                  <c:v>6.19125</c:v>
                </c:pt>
                <c:pt idx="128">
                  <c:v>6.24</c:v>
                </c:pt>
                <c:pt idx="129">
                  <c:v>6.28875</c:v>
                </c:pt>
                <c:pt idx="130">
                  <c:v>6.337499999999999</c:v>
                </c:pt>
                <c:pt idx="131">
                  <c:v>6.38625</c:v>
                </c:pt>
                <c:pt idx="132">
                  <c:v>6.435</c:v>
                </c:pt>
                <c:pt idx="133">
                  <c:v>6.48375</c:v>
                </c:pt>
                <c:pt idx="134">
                  <c:v>6.5325</c:v>
                </c:pt>
                <c:pt idx="135">
                  <c:v>6.58125</c:v>
                </c:pt>
                <c:pt idx="136">
                  <c:v>6.63</c:v>
                </c:pt>
                <c:pt idx="137">
                  <c:v>6.67875</c:v>
                </c:pt>
                <c:pt idx="138">
                  <c:v>6.727499999999996</c:v>
                </c:pt>
                <c:pt idx="139">
                  <c:v>6.77625</c:v>
                </c:pt>
                <c:pt idx="140">
                  <c:v>6.824999999999993</c:v>
                </c:pt>
                <c:pt idx="141">
                  <c:v>6.87375</c:v>
                </c:pt>
                <c:pt idx="142">
                  <c:v>6.922499999999999</c:v>
                </c:pt>
                <c:pt idx="143">
                  <c:v>6.97125</c:v>
                </c:pt>
                <c:pt idx="144">
                  <c:v>7.02</c:v>
                </c:pt>
                <c:pt idx="145">
                  <c:v>7.06875</c:v>
                </c:pt>
                <c:pt idx="146">
                  <c:v>7.117499999999994</c:v>
                </c:pt>
                <c:pt idx="147">
                  <c:v>7.16625</c:v>
                </c:pt>
                <c:pt idx="148">
                  <c:v>7.215</c:v>
                </c:pt>
                <c:pt idx="149">
                  <c:v>7.26375</c:v>
                </c:pt>
                <c:pt idx="150">
                  <c:v>7.312499999999996</c:v>
                </c:pt>
                <c:pt idx="151">
                  <c:v>7.36125</c:v>
                </c:pt>
                <c:pt idx="152">
                  <c:v>7.41</c:v>
                </c:pt>
                <c:pt idx="153">
                  <c:v>7.45875</c:v>
                </c:pt>
                <c:pt idx="154">
                  <c:v>7.507499999999999</c:v>
                </c:pt>
                <c:pt idx="155">
                  <c:v>7.55625</c:v>
                </c:pt>
                <c:pt idx="156">
                  <c:v>7.604999999999994</c:v>
                </c:pt>
                <c:pt idx="157">
                  <c:v>7.65375</c:v>
                </c:pt>
                <c:pt idx="158">
                  <c:v>7.7025</c:v>
                </c:pt>
                <c:pt idx="159">
                  <c:v>7.75125</c:v>
                </c:pt>
                <c:pt idx="160">
                  <c:v>7.8</c:v>
                </c:pt>
                <c:pt idx="161">
                  <c:v>7.84875</c:v>
                </c:pt>
                <c:pt idx="162">
                  <c:v>7.897499999999995</c:v>
                </c:pt>
                <c:pt idx="163">
                  <c:v>7.94625</c:v>
                </c:pt>
                <c:pt idx="164">
                  <c:v>7.995</c:v>
                </c:pt>
                <c:pt idx="165">
                  <c:v>8.04375</c:v>
                </c:pt>
                <c:pt idx="166">
                  <c:v>8.0925</c:v>
                </c:pt>
                <c:pt idx="167">
                  <c:v>8.141249999999997</c:v>
                </c:pt>
                <c:pt idx="168">
                  <c:v>8.19</c:v>
                </c:pt>
                <c:pt idx="169">
                  <c:v>8.238749999999997</c:v>
                </c:pt>
                <c:pt idx="170">
                  <c:v>8.2875</c:v>
                </c:pt>
                <c:pt idx="171">
                  <c:v>8.33625</c:v>
                </c:pt>
                <c:pt idx="172">
                  <c:v>8.385</c:v>
                </c:pt>
                <c:pt idx="173">
                  <c:v>8.43375</c:v>
                </c:pt>
                <c:pt idx="174">
                  <c:v>8.4825</c:v>
                </c:pt>
                <c:pt idx="175">
                  <c:v>8.53125</c:v>
                </c:pt>
                <c:pt idx="176">
                  <c:v>8.58</c:v>
                </c:pt>
                <c:pt idx="177">
                  <c:v>8.62875</c:v>
                </c:pt>
                <c:pt idx="178">
                  <c:v>8.6775</c:v>
                </c:pt>
                <c:pt idx="179">
                  <c:v>8.72625</c:v>
                </c:pt>
                <c:pt idx="180">
                  <c:v>8.775</c:v>
                </c:pt>
                <c:pt idx="181">
                  <c:v>8.82375</c:v>
                </c:pt>
                <c:pt idx="182">
                  <c:v>8.8725</c:v>
                </c:pt>
                <c:pt idx="183">
                  <c:v>8.921250000000001</c:v>
                </c:pt>
                <c:pt idx="184">
                  <c:v>8.97</c:v>
                </c:pt>
                <c:pt idx="185">
                  <c:v>9.018750000000001</c:v>
                </c:pt>
                <c:pt idx="186">
                  <c:v>9.0675</c:v>
                </c:pt>
                <c:pt idx="187">
                  <c:v>9.116250000000001</c:v>
                </c:pt>
                <c:pt idx="188">
                  <c:v>9.165</c:v>
                </c:pt>
                <c:pt idx="189">
                  <c:v>9.21375</c:v>
                </c:pt>
                <c:pt idx="190">
                  <c:v>9.2625</c:v>
                </c:pt>
                <c:pt idx="191">
                  <c:v>9.31125</c:v>
                </c:pt>
                <c:pt idx="192">
                  <c:v>9.36</c:v>
                </c:pt>
                <c:pt idx="193">
                  <c:v>9.40875</c:v>
                </c:pt>
                <c:pt idx="194">
                  <c:v>9.4575</c:v>
                </c:pt>
                <c:pt idx="195">
                  <c:v>9.50625</c:v>
                </c:pt>
                <c:pt idx="196">
                  <c:v>9.555</c:v>
                </c:pt>
                <c:pt idx="197">
                  <c:v>9.60375</c:v>
                </c:pt>
                <c:pt idx="198">
                  <c:v>9.6525</c:v>
                </c:pt>
                <c:pt idx="199">
                  <c:v>9.70125</c:v>
                </c:pt>
                <c:pt idx="200">
                  <c:v>9.75</c:v>
                </c:pt>
                <c:pt idx="201">
                  <c:v>9.79875</c:v>
                </c:pt>
                <c:pt idx="202">
                  <c:v>9.8475</c:v>
                </c:pt>
                <c:pt idx="203">
                  <c:v>9.89625</c:v>
                </c:pt>
                <c:pt idx="204">
                  <c:v>9.945</c:v>
                </c:pt>
                <c:pt idx="205">
                  <c:v>9.99375</c:v>
                </c:pt>
                <c:pt idx="206">
                  <c:v>10.0425</c:v>
                </c:pt>
                <c:pt idx="207">
                  <c:v>10.09125</c:v>
                </c:pt>
                <c:pt idx="208">
                  <c:v>10.14</c:v>
                </c:pt>
                <c:pt idx="209">
                  <c:v>10.18875</c:v>
                </c:pt>
                <c:pt idx="210">
                  <c:v>10.2375</c:v>
                </c:pt>
                <c:pt idx="211">
                  <c:v>10.28625</c:v>
                </c:pt>
                <c:pt idx="212">
                  <c:v>10.335</c:v>
                </c:pt>
                <c:pt idx="213">
                  <c:v>10.38375</c:v>
                </c:pt>
                <c:pt idx="214">
                  <c:v>10.4325</c:v>
                </c:pt>
                <c:pt idx="215">
                  <c:v>10.48125</c:v>
                </c:pt>
                <c:pt idx="216">
                  <c:v>10.53</c:v>
                </c:pt>
                <c:pt idx="217">
                  <c:v>10.57875</c:v>
                </c:pt>
                <c:pt idx="218">
                  <c:v>10.6275</c:v>
                </c:pt>
                <c:pt idx="219">
                  <c:v>10.67625</c:v>
                </c:pt>
                <c:pt idx="220">
                  <c:v>10.725</c:v>
                </c:pt>
                <c:pt idx="221">
                  <c:v>10.77375</c:v>
                </c:pt>
                <c:pt idx="222">
                  <c:v>10.8225</c:v>
                </c:pt>
                <c:pt idx="223">
                  <c:v>10.87125</c:v>
                </c:pt>
                <c:pt idx="224">
                  <c:v>10.92</c:v>
                </c:pt>
                <c:pt idx="225">
                  <c:v>10.96875</c:v>
                </c:pt>
                <c:pt idx="226">
                  <c:v>11.0175</c:v>
                </c:pt>
                <c:pt idx="227">
                  <c:v>11.06625</c:v>
                </c:pt>
                <c:pt idx="228">
                  <c:v>11.115</c:v>
                </c:pt>
                <c:pt idx="229">
                  <c:v>11.16375</c:v>
                </c:pt>
                <c:pt idx="230">
                  <c:v>11.2125</c:v>
                </c:pt>
                <c:pt idx="231">
                  <c:v>11.26125</c:v>
                </c:pt>
                <c:pt idx="232">
                  <c:v>11.31</c:v>
                </c:pt>
                <c:pt idx="233">
                  <c:v>11.35875</c:v>
                </c:pt>
                <c:pt idx="234">
                  <c:v>11.4075</c:v>
                </c:pt>
                <c:pt idx="235">
                  <c:v>11.45625</c:v>
                </c:pt>
                <c:pt idx="236">
                  <c:v>11.505</c:v>
                </c:pt>
                <c:pt idx="237">
                  <c:v>11.55375</c:v>
                </c:pt>
                <c:pt idx="238">
                  <c:v>11.6025</c:v>
                </c:pt>
                <c:pt idx="239">
                  <c:v>11.65125</c:v>
                </c:pt>
                <c:pt idx="240">
                  <c:v>11.7</c:v>
                </c:pt>
                <c:pt idx="241">
                  <c:v>11.74875</c:v>
                </c:pt>
                <c:pt idx="242">
                  <c:v>11.7975</c:v>
                </c:pt>
                <c:pt idx="243">
                  <c:v>11.84625</c:v>
                </c:pt>
                <c:pt idx="244">
                  <c:v>11.895</c:v>
                </c:pt>
                <c:pt idx="245">
                  <c:v>11.94375</c:v>
                </c:pt>
                <c:pt idx="246">
                  <c:v>11.9925</c:v>
                </c:pt>
                <c:pt idx="247">
                  <c:v>12.04125</c:v>
                </c:pt>
                <c:pt idx="248">
                  <c:v>12.09</c:v>
                </c:pt>
                <c:pt idx="249">
                  <c:v>12.13875</c:v>
                </c:pt>
                <c:pt idx="250">
                  <c:v>12.1875</c:v>
                </c:pt>
                <c:pt idx="251">
                  <c:v>12.23625</c:v>
                </c:pt>
                <c:pt idx="252">
                  <c:v>12.285</c:v>
                </c:pt>
                <c:pt idx="253">
                  <c:v>12.33375</c:v>
                </c:pt>
                <c:pt idx="254">
                  <c:v>12.3825</c:v>
                </c:pt>
                <c:pt idx="255">
                  <c:v>12.43125</c:v>
                </c:pt>
                <c:pt idx="256">
                  <c:v>12.48</c:v>
                </c:pt>
                <c:pt idx="257">
                  <c:v>12.52875</c:v>
                </c:pt>
                <c:pt idx="258">
                  <c:v>12.5775</c:v>
                </c:pt>
                <c:pt idx="259">
                  <c:v>12.62625</c:v>
                </c:pt>
                <c:pt idx="260">
                  <c:v>12.675</c:v>
                </c:pt>
                <c:pt idx="261">
                  <c:v>12.72375</c:v>
                </c:pt>
                <c:pt idx="262">
                  <c:v>12.7725</c:v>
                </c:pt>
                <c:pt idx="263">
                  <c:v>12.82125</c:v>
                </c:pt>
                <c:pt idx="264">
                  <c:v>12.87</c:v>
                </c:pt>
                <c:pt idx="265">
                  <c:v>12.91875</c:v>
                </c:pt>
                <c:pt idx="266">
                  <c:v>12.9675</c:v>
                </c:pt>
                <c:pt idx="267">
                  <c:v>13.01625</c:v>
                </c:pt>
                <c:pt idx="268">
                  <c:v>13.065</c:v>
                </c:pt>
                <c:pt idx="269">
                  <c:v>13.11375</c:v>
                </c:pt>
                <c:pt idx="270">
                  <c:v>13.1625</c:v>
                </c:pt>
                <c:pt idx="271">
                  <c:v>13.21125</c:v>
                </c:pt>
                <c:pt idx="272">
                  <c:v>13.26</c:v>
                </c:pt>
                <c:pt idx="273">
                  <c:v>13.30875</c:v>
                </c:pt>
                <c:pt idx="274">
                  <c:v>13.3575</c:v>
                </c:pt>
                <c:pt idx="275">
                  <c:v>13.40625</c:v>
                </c:pt>
                <c:pt idx="276">
                  <c:v>13.455</c:v>
                </c:pt>
                <c:pt idx="277">
                  <c:v>13.50375</c:v>
                </c:pt>
                <c:pt idx="278">
                  <c:v>13.5525</c:v>
                </c:pt>
                <c:pt idx="279">
                  <c:v>13.60125</c:v>
                </c:pt>
                <c:pt idx="280">
                  <c:v>13.65</c:v>
                </c:pt>
                <c:pt idx="281">
                  <c:v>13.69875</c:v>
                </c:pt>
                <c:pt idx="282">
                  <c:v>13.7475</c:v>
                </c:pt>
                <c:pt idx="283">
                  <c:v>13.79625</c:v>
                </c:pt>
                <c:pt idx="284">
                  <c:v>13.845</c:v>
                </c:pt>
                <c:pt idx="285">
                  <c:v>13.89375</c:v>
                </c:pt>
                <c:pt idx="286">
                  <c:v>13.9425</c:v>
                </c:pt>
                <c:pt idx="287">
                  <c:v>13.99125</c:v>
                </c:pt>
                <c:pt idx="288">
                  <c:v>14.04</c:v>
                </c:pt>
                <c:pt idx="289">
                  <c:v>14.08875</c:v>
                </c:pt>
                <c:pt idx="290">
                  <c:v>14.1375</c:v>
                </c:pt>
                <c:pt idx="291">
                  <c:v>14.18625</c:v>
                </c:pt>
                <c:pt idx="292">
                  <c:v>14.235</c:v>
                </c:pt>
                <c:pt idx="293">
                  <c:v>14.28375</c:v>
                </c:pt>
                <c:pt idx="294">
                  <c:v>14.3325</c:v>
                </c:pt>
                <c:pt idx="295">
                  <c:v>14.38125</c:v>
                </c:pt>
                <c:pt idx="296">
                  <c:v>14.43</c:v>
                </c:pt>
                <c:pt idx="297">
                  <c:v>14.47875</c:v>
                </c:pt>
                <c:pt idx="298">
                  <c:v>14.5275</c:v>
                </c:pt>
                <c:pt idx="299">
                  <c:v>14.57625</c:v>
                </c:pt>
                <c:pt idx="300">
                  <c:v>14.625</c:v>
                </c:pt>
                <c:pt idx="301">
                  <c:v>14.67375</c:v>
                </c:pt>
                <c:pt idx="302">
                  <c:v>14.7225</c:v>
                </c:pt>
                <c:pt idx="303">
                  <c:v>14.77125</c:v>
                </c:pt>
                <c:pt idx="304">
                  <c:v>14.82</c:v>
                </c:pt>
                <c:pt idx="305">
                  <c:v>14.86875</c:v>
                </c:pt>
                <c:pt idx="306">
                  <c:v>14.9175</c:v>
                </c:pt>
                <c:pt idx="307">
                  <c:v>14.96625</c:v>
                </c:pt>
                <c:pt idx="308">
                  <c:v>15.015</c:v>
                </c:pt>
                <c:pt idx="309">
                  <c:v>15.06375</c:v>
                </c:pt>
                <c:pt idx="310">
                  <c:v>15.1125</c:v>
                </c:pt>
                <c:pt idx="311">
                  <c:v>15.16125</c:v>
                </c:pt>
                <c:pt idx="312">
                  <c:v>15.21</c:v>
                </c:pt>
                <c:pt idx="313">
                  <c:v>15.25875</c:v>
                </c:pt>
                <c:pt idx="314">
                  <c:v>15.3075</c:v>
                </c:pt>
                <c:pt idx="315">
                  <c:v>15.35625</c:v>
                </c:pt>
                <c:pt idx="316">
                  <c:v>15.405</c:v>
                </c:pt>
                <c:pt idx="317">
                  <c:v>15.45375</c:v>
                </c:pt>
                <c:pt idx="318">
                  <c:v>15.5025</c:v>
                </c:pt>
                <c:pt idx="319">
                  <c:v>15.55125</c:v>
                </c:pt>
                <c:pt idx="320">
                  <c:v>15.6</c:v>
                </c:pt>
                <c:pt idx="321">
                  <c:v>15.64875</c:v>
                </c:pt>
                <c:pt idx="322">
                  <c:v>15.6975</c:v>
                </c:pt>
                <c:pt idx="323">
                  <c:v>15.74625</c:v>
                </c:pt>
                <c:pt idx="324">
                  <c:v>15.795</c:v>
                </c:pt>
                <c:pt idx="325">
                  <c:v>15.84375</c:v>
                </c:pt>
                <c:pt idx="326">
                  <c:v>15.8925</c:v>
                </c:pt>
                <c:pt idx="327">
                  <c:v>15.94125</c:v>
                </c:pt>
                <c:pt idx="328">
                  <c:v>15.99</c:v>
                </c:pt>
                <c:pt idx="329">
                  <c:v>16.03875</c:v>
                </c:pt>
                <c:pt idx="330">
                  <c:v>16.0875</c:v>
                </c:pt>
                <c:pt idx="331">
                  <c:v>16.13625</c:v>
                </c:pt>
                <c:pt idx="332">
                  <c:v>16.185</c:v>
                </c:pt>
                <c:pt idx="333">
                  <c:v>16.23375</c:v>
                </c:pt>
                <c:pt idx="334">
                  <c:v>16.2825</c:v>
                </c:pt>
                <c:pt idx="335">
                  <c:v>16.33125</c:v>
                </c:pt>
                <c:pt idx="336">
                  <c:v>16.38</c:v>
                </c:pt>
                <c:pt idx="337">
                  <c:v>16.42875</c:v>
                </c:pt>
                <c:pt idx="338">
                  <c:v>16.4775</c:v>
                </c:pt>
                <c:pt idx="339">
                  <c:v>16.52625</c:v>
                </c:pt>
                <c:pt idx="340">
                  <c:v>16.575</c:v>
                </c:pt>
                <c:pt idx="341">
                  <c:v>16.62375</c:v>
                </c:pt>
                <c:pt idx="342">
                  <c:v>16.6725</c:v>
                </c:pt>
                <c:pt idx="343">
                  <c:v>16.72125</c:v>
                </c:pt>
                <c:pt idx="344">
                  <c:v>16.77</c:v>
                </c:pt>
                <c:pt idx="345">
                  <c:v>16.81875</c:v>
                </c:pt>
                <c:pt idx="346">
                  <c:v>16.8675</c:v>
                </c:pt>
                <c:pt idx="347">
                  <c:v>16.91625</c:v>
                </c:pt>
                <c:pt idx="348">
                  <c:v>16.965</c:v>
                </c:pt>
                <c:pt idx="349">
                  <c:v>17.01375</c:v>
                </c:pt>
                <c:pt idx="350">
                  <c:v>17.0625</c:v>
                </c:pt>
                <c:pt idx="351">
                  <c:v>17.11125</c:v>
                </c:pt>
                <c:pt idx="352">
                  <c:v>17.16</c:v>
                </c:pt>
                <c:pt idx="353">
                  <c:v>17.20875</c:v>
                </c:pt>
                <c:pt idx="354">
                  <c:v>17.2575</c:v>
                </c:pt>
                <c:pt idx="355">
                  <c:v>17.30625</c:v>
                </c:pt>
                <c:pt idx="356">
                  <c:v>17.355</c:v>
                </c:pt>
                <c:pt idx="357">
                  <c:v>17.40375</c:v>
                </c:pt>
                <c:pt idx="358">
                  <c:v>17.4525</c:v>
                </c:pt>
                <c:pt idx="359">
                  <c:v>17.50125</c:v>
                </c:pt>
                <c:pt idx="360">
                  <c:v>17.55</c:v>
                </c:pt>
                <c:pt idx="361">
                  <c:v>17.59875</c:v>
                </c:pt>
                <c:pt idx="362">
                  <c:v>17.6475</c:v>
                </c:pt>
                <c:pt idx="363">
                  <c:v>17.69625</c:v>
                </c:pt>
                <c:pt idx="364">
                  <c:v>17.745</c:v>
                </c:pt>
                <c:pt idx="365">
                  <c:v>17.79375</c:v>
                </c:pt>
                <c:pt idx="366">
                  <c:v>17.8425</c:v>
                </c:pt>
                <c:pt idx="367">
                  <c:v>17.89125</c:v>
                </c:pt>
                <c:pt idx="368">
                  <c:v>17.94</c:v>
                </c:pt>
                <c:pt idx="369">
                  <c:v>17.98875</c:v>
                </c:pt>
                <c:pt idx="370">
                  <c:v>18.0375</c:v>
                </c:pt>
                <c:pt idx="371">
                  <c:v>18.08625</c:v>
                </c:pt>
                <c:pt idx="372">
                  <c:v>18.135</c:v>
                </c:pt>
                <c:pt idx="373">
                  <c:v>18.18375</c:v>
                </c:pt>
                <c:pt idx="374">
                  <c:v>18.2325</c:v>
                </c:pt>
                <c:pt idx="375">
                  <c:v>18.28125</c:v>
                </c:pt>
                <c:pt idx="376">
                  <c:v>18.33</c:v>
                </c:pt>
                <c:pt idx="377">
                  <c:v>18.37875</c:v>
                </c:pt>
                <c:pt idx="378">
                  <c:v>18.4275</c:v>
                </c:pt>
                <c:pt idx="379">
                  <c:v>18.47625</c:v>
                </c:pt>
                <c:pt idx="380">
                  <c:v>18.525</c:v>
                </c:pt>
                <c:pt idx="381">
                  <c:v>18.57375</c:v>
                </c:pt>
                <c:pt idx="382">
                  <c:v>18.6225</c:v>
                </c:pt>
                <c:pt idx="383">
                  <c:v>18.67125</c:v>
                </c:pt>
                <c:pt idx="384">
                  <c:v>18.72</c:v>
                </c:pt>
                <c:pt idx="385">
                  <c:v>18.76875</c:v>
                </c:pt>
                <c:pt idx="386">
                  <c:v>18.8175</c:v>
                </c:pt>
                <c:pt idx="387">
                  <c:v>18.86625</c:v>
                </c:pt>
                <c:pt idx="388">
                  <c:v>18.915</c:v>
                </c:pt>
                <c:pt idx="389">
                  <c:v>18.96375</c:v>
                </c:pt>
                <c:pt idx="390">
                  <c:v>19.0125</c:v>
                </c:pt>
                <c:pt idx="391">
                  <c:v>19.06125</c:v>
                </c:pt>
                <c:pt idx="392">
                  <c:v>19.11</c:v>
                </c:pt>
                <c:pt idx="393">
                  <c:v>19.15875</c:v>
                </c:pt>
                <c:pt idx="394">
                  <c:v>19.2075</c:v>
                </c:pt>
                <c:pt idx="395">
                  <c:v>19.25625</c:v>
                </c:pt>
                <c:pt idx="396">
                  <c:v>19.305</c:v>
                </c:pt>
                <c:pt idx="397">
                  <c:v>19.35375</c:v>
                </c:pt>
                <c:pt idx="398">
                  <c:v>19.4025</c:v>
                </c:pt>
                <c:pt idx="399">
                  <c:v>19.45125</c:v>
                </c:pt>
                <c:pt idx="400">
                  <c:v>19.5</c:v>
                </c:pt>
                <c:pt idx="401">
                  <c:v>19.54875</c:v>
                </c:pt>
                <c:pt idx="402">
                  <c:v>19.5975</c:v>
                </c:pt>
                <c:pt idx="403">
                  <c:v>19.64625</c:v>
                </c:pt>
                <c:pt idx="404">
                  <c:v>19.695</c:v>
                </c:pt>
                <c:pt idx="405">
                  <c:v>19.74375</c:v>
                </c:pt>
                <c:pt idx="406">
                  <c:v>19.7925</c:v>
                </c:pt>
                <c:pt idx="407">
                  <c:v>19.84125</c:v>
                </c:pt>
                <c:pt idx="408">
                  <c:v>19.89</c:v>
                </c:pt>
                <c:pt idx="409">
                  <c:v>19.93875</c:v>
                </c:pt>
                <c:pt idx="410">
                  <c:v>19.9875</c:v>
                </c:pt>
                <c:pt idx="411">
                  <c:v>20.03625</c:v>
                </c:pt>
                <c:pt idx="412">
                  <c:v>20.085</c:v>
                </c:pt>
                <c:pt idx="413">
                  <c:v>20.13375</c:v>
                </c:pt>
                <c:pt idx="414">
                  <c:v>20.1825</c:v>
                </c:pt>
                <c:pt idx="415">
                  <c:v>20.23125</c:v>
                </c:pt>
                <c:pt idx="416">
                  <c:v>20.28</c:v>
                </c:pt>
                <c:pt idx="417">
                  <c:v>20.32875</c:v>
                </c:pt>
                <c:pt idx="418">
                  <c:v>20.3775</c:v>
                </c:pt>
                <c:pt idx="419">
                  <c:v>20.42625</c:v>
                </c:pt>
                <c:pt idx="420">
                  <c:v>20.475</c:v>
                </c:pt>
                <c:pt idx="421">
                  <c:v>20.52375</c:v>
                </c:pt>
                <c:pt idx="422">
                  <c:v>20.5725</c:v>
                </c:pt>
                <c:pt idx="423">
                  <c:v>20.62125</c:v>
                </c:pt>
                <c:pt idx="424">
                  <c:v>20.67</c:v>
                </c:pt>
                <c:pt idx="425">
                  <c:v>20.71875</c:v>
                </c:pt>
                <c:pt idx="426">
                  <c:v>20.7675</c:v>
                </c:pt>
                <c:pt idx="427">
                  <c:v>20.81625</c:v>
                </c:pt>
                <c:pt idx="428">
                  <c:v>20.865</c:v>
                </c:pt>
                <c:pt idx="429">
                  <c:v>20.91375</c:v>
                </c:pt>
                <c:pt idx="430">
                  <c:v>20.96249999999994</c:v>
                </c:pt>
                <c:pt idx="431">
                  <c:v>21.01125</c:v>
                </c:pt>
                <c:pt idx="432">
                  <c:v>21.06</c:v>
                </c:pt>
                <c:pt idx="433">
                  <c:v>21.10875</c:v>
                </c:pt>
                <c:pt idx="434">
                  <c:v>21.1575</c:v>
                </c:pt>
                <c:pt idx="435">
                  <c:v>21.20625</c:v>
                </c:pt>
                <c:pt idx="436">
                  <c:v>21.255</c:v>
                </c:pt>
                <c:pt idx="437">
                  <c:v>21.30375</c:v>
                </c:pt>
                <c:pt idx="438">
                  <c:v>21.3525</c:v>
                </c:pt>
                <c:pt idx="439">
                  <c:v>21.40125</c:v>
                </c:pt>
                <c:pt idx="440">
                  <c:v>21.45</c:v>
                </c:pt>
                <c:pt idx="441">
                  <c:v>21.49875</c:v>
                </c:pt>
                <c:pt idx="442">
                  <c:v>21.5475</c:v>
                </c:pt>
                <c:pt idx="443">
                  <c:v>21.59625</c:v>
                </c:pt>
                <c:pt idx="444">
                  <c:v>21.645</c:v>
                </c:pt>
                <c:pt idx="445">
                  <c:v>21.69375</c:v>
                </c:pt>
                <c:pt idx="446">
                  <c:v>21.7425</c:v>
                </c:pt>
                <c:pt idx="447">
                  <c:v>21.79125</c:v>
                </c:pt>
                <c:pt idx="448">
                  <c:v>21.84</c:v>
                </c:pt>
                <c:pt idx="449">
                  <c:v>21.88875</c:v>
                </c:pt>
                <c:pt idx="450">
                  <c:v>21.9375</c:v>
                </c:pt>
                <c:pt idx="451">
                  <c:v>21.98625</c:v>
                </c:pt>
                <c:pt idx="452">
                  <c:v>22.035</c:v>
                </c:pt>
                <c:pt idx="453">
                  <c:v>22.08375</c:v>
                </c:pt>
                <c:pt idx="454">
                  <c:v>22.1325</c:v>
                </c:pt>
                <c:pt idx="455">
                  <c:v>22.18125</c:v>
                </c:pt>
                <c:pt idx="456">
                  <c:v>22.23</c:v>
                </c:pt>
                <c:pt idx="457">
                  <c:v>22.27875</c:v>
                </c:pt>
                <c:pt idx="458">
                  <c:v>22.3275</c:v>
                </c:pt>
                <c:pt idx="459">
                  <c:v>22.37625</c:v>
                </c:pt>
                <c:pt idx="460">
                  <c:v>22.425</c:v>
                </c:pt>
                <c:pt idx="461">
                  <c:v>22.47375</c:v>
                </c:pt>
                <c:pt idx="462">
                  <c:v>22.5225</c:v>
                </c:pt>
                <c:pt idx="463">
                  <c:v>22.57125</c:v>
                </c:pt>
                <c:pt idx="464">
                  <c:v>22.62</c:v>
                </c:pt>
                <c:pt idx="465">
                  <c:v>22.66875</c:v>
                </c:pt>
                <c:pt idx="466">
                  <c:v>22.7175</c:v>
                </c:pt>
                <c:pt idx="467">
                  <c:v>22.76625</c:v>
                </c:pt>
                <c:pt idx="468">
                  <c:v>22.815</c:v>
                </c:pt>
                <c:pt idx="469">
                  <c:v>22.86375</c:v>
                </c:pt>
                <c:pt idx="470">
                  <c:v>22.9125</c:v>
                </c:pt>
                <c:pt idx="471">
                  <c:v>22.96125</c:v>
                </c:pt>
                <c:pt idx="472">
                  <c:v>23.01</c:v>
                </c:pt>
                <c:pt idx="473">
                  <c:v>23.05875</c:v>
                </c:pt>
                <c:pt idx="474">
                  <c:v>23.1075</c:v>
                </c:pt>
                <c:pt idx="475">
                  <c:v>23.15625</c:v>
                </c:pt>
                <c:pt idx="476">
                  <c:v>23.205</c:v>
                </c:pt>
                <c:pt idx="477">
                  <c:v>23.25375</c:v>
                </c:pt>
                <c:pt idx="478">
                  <c:v>23.3025</c:v>
                </c:pt>
                <c:pt idx="479">
                  <c:v>23.35125</c:v>
                </c:pt>
                <c:pt idx="480">
                  <c:v>23.4</c:v>
                </c:pt>
                <c:pt idx="481">
                  <c:v>23.44875</c:v>
                </c:pt>
                <c:pt idx="482">
                  <c:v>23.4975</c:v>
                </c:pt>
                <c:pt idx="483">
                  <c:v>23.54625</c:v>
                </c:pt>
                <c:pt idx="484">
                  <c:v>23.595</c:v>
                </c:pt>
                <c:pt idx="485">
                  <c:v>23.64375</c:v>
                </c:pt>
                <c:pt idx="486">
                  <c:v>23.6925</c:v>
                </c:pt>
                <c:pt idx="487">
                  <c:v>23.74125</c:v>
                </c:pt>
                <c:pt idx="488">
                  <c:v>23.79</c:v>
                </c:pt>
                <c:pt idx="489">
                  <c:v>23.83875</c:v>
                </c:pt>
                <c:pt idx="490">
                  <c:v>23.8875</c:v>
                </c:pt>
                <c:pt idx="491">
                  <c:v>23.93625</c:v>
                </c:pt>
                <c:pt idx="492">
                  <c:v>23.985</c:v>
                </c:pt>
                <c:pt idx="493">
                  <c:v>24.03375</c:v>
                </c:pt>
                <c:pt idx="494">
                  <c:v>24.0825</c:v>
                </c:pt>
                <c:pt idx="495">
                  <c:v>24.13125</c:v>
                </c:pt>
                <c:pt idx="496">
                  <c:v>24.18</c:v>
                </c:pt>
                <c:pt idx="497">
                  <c:v>24.22875</c:v>
                </c:pt>
                <c:pt idx="498">
                  <c:v>24.2775</c:v>
                </c:pt>
                <c:pt idx="499">
                  <c:v>24.32625</c:v>
                </c:pt>
                <c:pt idx="500">
                  <c:v>24.375</c:v>
                </c:pt>
                <c:pt idx="501">
                  <c:v>24.42375</c:v>
                </c:pt>
                <c:pt idx="502">
                  <c:v>24.4725</c:v>
                </c:pt>
                <c:pt idx="503">
                  <c:v>24.52125</c:v>
                </c:pt>
                <c:pt idx="504">
                  <c:v>24.57</c:v>
                </c:pt>
                <c:pt idx="505">
                  <c:v>24.61875</c:v>
                </c:pt>
                <c:pt idx="506">
                  <c:v>24.6675</c:v>
                </c:pt>
                <c:pt idx="507">
                  <c:v>24.71625</c:v>
                </c:pt>
                <c:pt idx="508">
                  <c:v>24.765</c:v>
                </c:pt>
                <c:pt idx="509">
                  <c:v>24.81375</c:v>
                </c:pt>
                <c:pt idx="510">
                  <c:v>24.8625</c:v>
                </c:pt>
                <c:pt idx="511">
                  <c:v>24.91125</c:v>
                </c:pt>
                <c:pt idx="512">
                  <c:v>24.96</c:v>
                </c:pt>
                <c:pt idx="513">
                  <c:v>25.00875</c:v>
                </c:pt>
                <c:pt idx="514">
                  <c:v>25.0575</c:v>
                </c:pt>
                <c:pt idx="515">
                  <c:v>25.10625</c:v>
                </c:pt>
                <c:pt idx="516">
                  <c:v>25.155</c:v>
                </c:pt>
                <c:pt idx="517">
                  <c:v>25.20375</c:v>
                </c:pt>
                <c:pt idx="518">
                  <c:v>25.2525</c:v>
                </c:pt>
                <c:pt idx="519">
                  <c:v>25.30125</c:v>
                </c:pt>
                <c:pt idx="520">
                  <c:v>25.35</c:v>
                </c:pt>
                <c:pt idx="521">
                  <c:v>25.39875</c:v>
                </c:pt>
                <c:pt idx="522">
                  <c:v>25.4475</c:v>
                </c:pt>
                <c:pt idx="523">
                  <c:v>25.49625</c:v>
                </c:pt>
                <c:pt idx="524">
                  <c:v>25.545</c:v>
                </c:pt>
                <c:pt idx="525">
                  <c:v>25.59375</c:v>
                </c:pt>
                <c:pt idx="526">
                  <c:v>25.6425</c:v>
                </c:pt>
                <c:pt idx="527">
                  <c:v>25.69125</c:v>
                </c:pt>
                <c:pt idx="528">
                  <c:v>25.74</c:v>
                </c:pt>
                <c:pt idx="529">
                  <c:v>25.78875</c:v>
                </c:pt>
                <c:pt idx="530">
                  <c:v>25.8375</c:v>
                </c:pt>
                <c:pt idx="531">
                  <c:v>25.88625</c:v>
                </c:pt>
                <c:pt idx="532">
                  <c:v>25.935</c:v>
                </c:pt>
                <c:pt idx="533">
                  <c:v>25.98375</c:v>
                </c:pt>
                <c:pt idx="534">
                  <c:v>26.0325</c:v>
                </c:pt>
                <c:pt idx="535">
                  <c:v>26.08125</c:v>
                </c:pt>
                <c:pt idx="536">
                  <c:v>26.13</c:v>
                </c:pt>
                <c:pt idx="537">
                  <c:v>26.17875</c:v>
                </c:pt>
                <c:pt idx="538">
                  <c:v>26.2275</c:v>
                </c:pt>
                <c:pt idx="539">
                  <c:v>26.27625</c:v>
                </c:pt>
                <c:pt idx="540">
                  <c:v>26.325</c:v>
                </c:pt>
                <c:pt idx="541">
                  <c:v>26.37375</c:v>
                </c:pt>
                <c:pt idx="542">
                  <c:v>26.4225</c:v>
                </c:pt>
                <c:pt idx="543">
                  <c:v>26.47125</c:v>
                </c:pt>
                <c:pt idx="544">
                  <c:v>26.52</c:v>
                </c:pt>
                <c:pt idx="545">
                  <c:v>26.56875</c:v>
                </c:pt>
                <c:pt idx="546">
                  <c:v>26.6175</c:v>
                </c:pt>
                <c:pt idx="547">
                  <c:v>26.66625</c:v>
                </c:pt>
                <c:pt idx="548">
                  <c:v>26.715</c:v>
                </c:pt>
                <c:pt idx="549">
                  <c:v>26.76375</c:v>
                </c:pt>
                <c:pt idx="550">
                  <c:v>26.8125</c:v>
                </c:pt>
                <c:pt idx="551">
                  <c:v>26.86125</c:v>
                </c:pt>
                <c:pt idx="552">
                  <c:v>26.91</c:v>
                </c:pt>
                <c:pt idx="553">
                  <c:v>26.95875</c:v>
                </c:pt>
                <c:pt idx="554">
                  <c:v>27.0075</c:v>
                </c:pt>
                <c:pt idx="555">
                  <c:v>27.05625</c:v>
                </c:pt>
                <c:pt idx="556">
                  <c:v>27.105</c:v>
                </c:pt>
                <c:pt idx="557">
                  <c:v>27.15375</c:v>
                </c:pt>
                <c:pt idx="558">
                  <c:v>27.2025</c:v>
                </c:pt>
                <c:pt idx="559">
                  <c:v>27.25125</c:v>
                </c:pt>
                <c:pt idx="560">
                  <c:v>27.3</c:v>
                </c:pt>
                <c:pt idx="561">
                  <c:v>27.34875</c:v>
                </c:pt>
                <c:pt idx="562">
                  <c:v>27.3975</c:v>
                </c:pt>
                <c:pt idx="563">
                  <c:v>27.44625</c:v>
                </c:pt>
                <c:pt idx="564">
                  <c:v>27.495</c:v>
                </c:pt>
                <c:pt idx="565">
                  <c:v>27.54375</c:v>
                </c:pt>
                <c:pt idx="566">
                  <c:v>27.5925</c:v>
                </c:pt>
                <c:pt idx="567">
                  <c:v>27.64125</c:v>
                </c:pt>
                <c:pt idx="568">
                  <c:v>27.69</c:v>
                </c:pt>
                <c:pt idx="569">
                  <c:v>27.73875</c:v>
                </c:pt>
                <c:pt idx="570">
                  <c:v>27.7875</c:v>
                </c:pt>
                <c:pt idx="571">
                  <c:v>27.83625</c:v>
                </c:pt>
                <c:pt idx="572">
                  <c:v>27.885</c:v>
                </c:pt>
                <c:pt idx="573">
                  <c:v>27.93375</c:v>
                </c:pt>
                <c:pt idx="574">
                  <c:v>27.98249999999994</c:v>
                </c:pt>
                <c:pt idx="575">
                  <c:v>28.03125</c:v>
                </c:pt>
                <c:pt idx="576">
                  <c:v>28.08</c:v>
                </c:pt>
                <c:pt idx="577">
                  <c:v>28.12875</c:v>
                </c:pt>
                <c:pt idx="578">
                  <c:v>28.1775</c:v>
                </c:pt>
                <c:pt idx="579">
                  <c:v>28.22625</c:v>
                </c:pt>
                <c:pt idx="580">
                  <c:v>28.275</c:v>
                </c:pt>
                <c:pt idx="581">
                  <c:v>28.32375</c:v>
                </c:pt>
                <c:pt idx="582">
                  <c:v>28.3725</c:v>
                </c:pt>
                <c:pt idx="583">
                  <c:v>28.42125</c:v>
                </c:pt>
                <c:pt idx="584">
                  <c:v>28.47</c:v>
                </c:pt>
                <c:pt idx="585">
                  <c:v>28.51875</c:v>
                </c:pt>
                <c:pt idx="586">
                  <c:v>28.5675</c:v>
                </c:pt>
                <c:pt idx="587">
                  <c:v>28.61625</c:v>
                </c:pt>
                <c:pt idx="588">
                  <c:v>28.665</c:v>
                </c:pt>
                <c:pt idx="589">
                  <c:v>28.71375</c:v>
                </c:pt>
                <c:pt idx="590">
                  <c:v>28.7625</c:v>
                </c:pt>
                <c:pt idx="591">
                  <c:v>28.81125</c:v>
                </c:pt>
                <c:pt idx="592">
                  <c:v>28.86</c:v>
                </c:pt>
                <c:pt idx="593">
                  <c:v>28.90875</c:v>
                </c:pt>
                <c:pt idx="594">
                  <c:v>28.9575</c:v>
                </c:pt>
                <c:pt idx="595">
                  <c:v>29.00625</c:v>
                </c:pt>
                <c:pt idx="596">
                  <c:v>29.055</c:v>
                </c:pt>
                <c:pt idx="597">
                  <c:v>29.10375</c:v>
                </c:pt>
                <c:pt idx="598">
                  <c:v>29.1525</c:v>
                </c:pt>
                <c:pt idx="599">
                  <c:v>29.20125</c:v>
                </c:pt>
                <c:pt idx="600">
                  <c:v>29.25</c:v>
                </c:pt>
                <c:pt idx="601">
                  <c:v>29.29875</c:v>
                </c:pt>
                <c:pt idx="602">
                  <c:v>29.3475</c:v>
                </c:pt>
                <c:pt idx="603">
                  <c:v>29.39625</c:v>
                </c:pt>
                <c:pt idx="604">
                  <c:v>29.445</c:v>
                </c:pt>
                <c:pt idx="605">
                  <c:v>29.49375</c:v>
                </c:pt>
                <c:pt idx="606">
                  <c:v>29.5425</c:v>
                </c:pt>
                <c:pt idx="607">
                  <c:v>29.59125</c:v>
                </c:pt>
                <c:pt idx="608">
                  <c:v>29.64</c:v>
                </c:pt>
                <c:pt idx="609">
                  <c:v>29.68875</c:v>
                </c:pt>
                <c:pt idx="610">
                  <c:v>29.7375</c:v>
                </c:pt>
                <c:pt idx="611">
                  <c:v>29.78625</c:v>
                </c:pt>
                <c:pt idx="612">
                  <c:v>29.835</c:v>
                </c:pt>
                <c:pt idx="613">
                  <c:v>29.88375</c:v>
                </c:pt>
                <c:pt idx="614">
                  <c:v>29.9325</c:v>
                </c:pt>
                <c:pt idx="615">
                  <c:v>29.98125</c:v>
                </c:pt>
                <c:pt idx="616">
                  <c:v>30.03</c:v>
                </c:pt>
                <c:pt idx="617">
                  <c:v>30.07875</c:v>
                </c:pt>
                <c:pt idx="618">
                  <c:v>30.1275</c:v>
                </c:pt>
                <c:pt idx="619">
                  <c:v>30.17625</c:v>
                </c:pt>
                <c:pt idx="620">
                  <c:v>30.225</c:v>
                </c:pt>
                <c:pt idx="621">
                  <c:v>30.27375</c:v>
                </c:pt>
                <c:pt idx="622">
                  <c:v>30.3225</c:v>
                </c:pt>
                <c:pt idx="623">
                  <c:v>30.37125</c:v>
                </c:pt>
                <c:pt idx="624">
                  <c:v>30.42</c:v>
                </c:pt>
                <c:pt idx="625">
                  <c:v>30.46875</c:v>
                </c:pt>
                <c:pt idx="626">
                  <c:v>30.5175</c:v>
                </c:pt>
                <c:pt idx="627">
                  <c:v>30.56625</c:v>
                </c:pt>
                <c:pt idx="628">
                  <c:v>30.615</c:v>
                </c:pt>
                <c:pt idx="629">
                  <c:v>30.66375</c:v>
                </c:pt>
                <c:pt idx="630">
                  <c:v>30.7125</c:v>
                </c:pt>
                <c:pt idx="631">
                  <c:v>30.76125</c:v>
                </c:pt>
                <c:pt idx="632">
                  <c:v>30.81</c:v>
                </c:pt>
                <c:pt idx="633">
                  <c:v>30.85875</c:v>
                </c:pt>
                <c:pt idx="634">
                  <c:v>30.9075</c:v>
                </c:pt>
                <c:pt idx="635">
                  <c:v>30.95625</c:v>
                </c:pt>
                <c:pt idx="636">
                  <c:v>31.005</c:v>
                </c:pt>
                <c:pt idx="637">
                  <c:v>31.05375</c:v>
                </c:pt>
                <c:pt idx="638">
                  <c:v>31.1025</c:v>
                </c:pt>
                <c:pt idx="639">
                  <c:v>31.15125</c:v>
                </c:pt>
                <c:pt idx="640">
                  <c:v>31.2</c:v>
                </c:pt>
                <c:pt idx="641">
                  <c:v>31.24875</c:v>
                </c:pt>
                <c:pt idx="642">
                  <c:v>31.2975</c:v>
                </c:pt>
                <c:pt idx="643">
                  <c:v>31.34625</c:v>
                </c:pt>
                <c:pt idx="644">
                  <c:v>31.395</c:v>
                </c:pt>
                <c:pt idx="645">
                  <c:v>31.44375</c:v>
                </c:pt>
                <c:pt idx="646">
                  <c:v>31.4925</c:v>
                </c:pt>
                <c:pt idx="647">
                  <c:v>31.54125</c:v>
                </c:pt>
                <c:pt idx="648">
                  <c:v>31.59</c:v>
                </c:pt>
                <c:pt idx="649">
                  <c:v>31.63875</c:v>
                </c:pt>
                <c:pt idx="650">
                  <c:v>31.6875</c:v>
                </c:pt>
                <c:pt idx="651">
                  <c:v>31.73625</c:v>
                </c:pt>
                <c:pt idx="652">
                  <c:v>31.785</c:v>
                </c:pt>
                <c:pt idx="653">
                  <c:v>31.83375</c:v>
                </c:pt>
                <c:pt idx="654">
                  <c:v>31.8825</c:v>
                </c:pt>
                <c:pt idx="655">
                  <c:v>31.93125</c:v>
                </c:pt>
                <c:pt idx="656">
                  <c:v>31.98</c:v>
                </c:pt>
                <c:pt idx="657">
                  <c:v>32.02875</c:v>
                </c:pt>
                <c:pt idx="658">
                  <c:v>32.0775</c:v>
                </c:pt>
                <c:pt idx="659">
                  <c:v>32.12625</c:v>
                </c:pt>
                <c:pt idx="660">
                  <c:v>32.175</c:v>
                </c:pt>
                <c:pt idx="661">
                  <c:v>32.22375</c:v>
                </c:pt>
                <c:pt idx="662">
                  <c:v>32.2725</c:v>
                </c:pt>
                <c:pt idx="663">
                  <c:v>32.32125</c:v>
                </c:pt>
                <c:pt idx="664">
                  <c:v>32.37</c:v>
                </c:pt>
                <c:pt idx="665">
                  <c:v>32.41875</c:v>
                </c:pt>
                <c:pt idx="666">
                  <c:v>32.4675</c:v>
                </c:pt>
                <c:pt idx="667">
                  <c:v>32.51625</c:v>
                </c:pt>
                <c:pt idx="668">
                  <c:v>32.565</c:v>
                </c:pt>
                <c:pt idx="669">
                  <c:v>32.61375</c:v>
                </c:pt>
                <c:pt idx="670">
                  <c:v>32.6625</c:v>
                </c:pt>
                <c:pt idx="671">
                  <c:v>32.71125</c:v>
                </c:pt>
                <c:pt idx="672">
                  <c:v>32.76</c:v>
                </c:pt>
                <c:pt idx="673">
                  <c:v>32.80875</c:v>
                </c:pt>
                <c:pt idx="674">
                  <c:v>32.85749999999999</c:v>
                </c:pt>
                <c:pt idx="675">
                  <c:v>32.90625</c:v>
                </c:pt>
                <c:pt idx="676">
                  <c:v>32.955</c:v>
                </c:pt>
                <c:pt idx="677">
                  <c:v>33.00375</c:v>
                </c:pt>
                <c:pt idx="678">
                  <c:v>33.0525</c:v>
                </c:pt>
                <c:pt idx="679">
                  <c:v>33.10125</c:v>
                </c:pt>
                <c:pt idx="680">
                  <c:v>33.15</c:v>
                </c:pt>
                <c:pt idx="681">
                  <c:v>33.19875</c:v>
                </c:pt>
                <c:pt idx="682">
                  <c:v>33.2475</c:v>
                </c:pt>
                <c:pt idx="683">
                  <c:v>33.29625</c:v>
                </c:pt>
                <c:pt idx="684">
                  <c:v>33.345</c:v>
                </c:pt>
                <c:pt idx="685">
                  <c:v>33.39375</c:v>
                </c:pt>
                <c:pt idx="686">
                  <c:v>33.4425</c:v>
                </c:pt>
                <c:pt idx="687">
                  <c:v>33.49125</c:v>
                </c:pt>
                <c:pt idx="688">
                  <c:v>33.54</c:v>
                </c:pt>
                <c:pt idx="689">
                  <c:v>33.58875</c:v>
                </c:pt>
                <c:pt idx="690">
                  <c:v>33.6375</c:v>
                </c:pt>
                <c:pt idx="691">
                  <c:v>33.68625</c:v>
                </c:pt>
                <c:pt idx="692">
                  <c:v>33.735</c:v>
                </c:pt>
                <c:pt idx="693">
                  <c:v>33.78375</c:v>
                </c:pt>
                <c:pt idx="694">
                  <c:v>33.8325</c:v>
                </c:pt>
                <c:pt idx="695">
                  <c:v>33.88124999999999</c:v>
                </c:pt>
                <c:pt idx="696">
                  <c:v>33.93</c:v>
                </c:pt>
                <c:pt idx="697">
                  <c:v>33.97875</c:v>
                </c:pt>
                <c:pt idx="698">
                  <c:v>34.0275</c:v>
                </c:pt>
                <c:pt idx="699">
                  <c:v>34.07625</c:v>
                </c:pt>
                <c:pt idx="700">
                  <c:v>34.125</c:v>
                </c:pt>
                <c:pt idx="701">
                  <c:v>34.17375</c:v>
                </c:pt>
                <c:pt idx="702">
                  <c:v>34.2225</c:v>
                </c:pt>
                <c:pt idx="703">
                  <c:v>34.27125</c:v>
                </c:pt>
                <c:pt idx="704">
                  <c:v>34.32</c:v>
                </c:pt>
                <c:pt idx="705">
                  <c:v>34.36875</c:v>
                </c:pt>
                <c:pt idx="706">
                  <c:v>34.4175</c:v>
                </c:pt>
                <c:pt idx="707">
                  <c:v>34.46625</c:v>
                </c:pt>
                <c:pt idx="708">
                  <c:v>34.515</c:v>
                </c:pt>
                <c:pt idx="709">
                  <c:v>34.56375</c:v>
                </c:pt>
                <c:pt idx="710">
                  <c:v>34.6125</c:v>
                </c:pt>
                <c:pt idx="711">
                  <c:v>34.66125</c:v>
                </c:pt>
                <c:pt idx="712">
                  <c:v>34.71</c:v>
                </c:pt>
                <c:pt idx="713">
                  <c:v>34.75875</c:v>
                </c:pt>
                <c:pt idx="714">
                  <c:v>34.8075</c:v>
                </c:pt>
                <c:pt idx="715">
                  <c:v>34.85625</c:v>
                </c:pt>
                <c:pt idx="716">
                  <c:v>34.905</c:v>
                </c:pt>
                <c:pt idx="717">
                  <c:v>34.95375</c:v>
                </c:pt>
                <c:pt idx="718">
                  <c:v>35.0025</c:v>
                </c:pt>
                <c:pt idx="719">
                  <c:v>35.05125</c:v>
                </c:pt>
                <c:pt idx="720">
                  <c:v>35.1</c:v>
                </c:pt>
                <c:pt idx="721">
                  <c:v>35.14875</c:v>
                </c:pt>
                <c:pt idx="722">
                  <c:v>35.1975</c:v>
                </c:pt>
                <c:pt idx="723">
                  <c:v>35.24625</c:v>
                </c:pt>
                <c:pt idx="724">
                  <c:v>35.295</c:v>
                </c:pt>
                <c:pt idx="725">
                  <c:v>35.34375</c:v>
                </c:pt>
                <c:pt idx="726">
                  <c:v>35.3925</c:v>
                </c:pt>
                <c:pt idx="727">
                  <c:v>35.44125</c:v>
                </c:pt>
                <c:pt idx="728">
                  <c:v>35.49</c:v>
                </c:pt>
                <c:pt idx="729">
                  <c:v>35.53875</c:v>
                </c:pt>
                <c:pt idx="730">
                  <c:v>35.5875</c:v>
                </c:pt>
                <c:pt idx="731">
                  <c:v>35.63625</c:v>
                </c:pt>
                <c:pt idx="732">
                  <c:v>35.685</c:v>
                </c:pt>
                <c:pt idx="733">
                  <c:v>35.73375</c:v>
                </c:pt>
                <c:pt idx="734">
                  <c:v>35.7825</c:v>
                </c:pt>
                <c:pt idx="735">
                  <c:v>35.83125</c:v>
                </c:pt>
                <c:pt idx="736">
                  <c:v>35.88</c:v>
                </c:pt>
                <c:pt idx="737">
                  <c:v>35.92875</c:v>
                </c:pt>
                <c:pt idx="738">
                  <c:v>35.9775</c:v>
                </c:pt>
                <c:pt idx="739">
                  <c:v>36.02625</c:v>
                </c:pt>
                <c:pt idx="740">
                  <c:v>36.075</c:v>
                </c:pt>
                <c:pt idx="741">
                  <c:v>36.12375</c:v>
                </c:pt>
                <c:pt idx="742">
                  <c:v>36.1725</c:v>
                </c:pt>
                <c:pt idx="743">
                  <c:v>36.22125</c:v>
                </c:pt>
                <c:pt idx="744">
                  <c:v>36.27</c:v>
                </c:pt>
                <c:pt idx="745">
                  <c:v>36.31875</c:v>
                </c:pt>
                <c:pt idx="746">
                  <c:v>36.3675</c:v>
                </c:pt>
                <c:pt idx="747">
                  <c:v>36.41625</c:v>
                </c:pt>
                <c:pt idx="748">
                  <c:v>36.465</c:v>
                </c:pt>
                <c:pt idx="749">
                  <c:v>36.51375</c:v>
                </c:pt>
                <c:pt idx="750">
                  <c:v>36.5625</c:v>
                </c:pt>
                <c:pt idx="751">
                  <c:v>36.61125</c:v>
                </c:pt>
                <c:pt idx="752">
                  <c:v>36.66</c:v>
                </c:pt>
                <c:pt idx="753">
                  <c:v>36.70875</c:v>
                </c:pt>
                <c:pt idx="754">
                  <c:v>36.7575</c:v>
                </c:pt>
                <c:pt idx="755">
                  <c:v>36.80625</c:v>
                </c:pt>
                <c:pt idx="756">
                  <c:v>36.855</c:v>
                </c:pt>
                <c:pt idx="757">
                  <c:v>36.90375</c:v>
                </c:pt>
                <c:pt idx="758">
                  <c:v>36.9525</c:v>
                </c:pt>
                <c:pt idx="759">
                  <c:v>37.00125</c:v>
                </c:pt>
                <c:pt idx="760">
                  <c:v>37.05</c:v>
                </c:pt>
                <c:pt idx="761">
                  <c:v>37.09875</c:v>
                </c:pt>
                <c:pt idx="762">
                  <c:v>37.1475</c:v>
                </c:pt>
                <c:pt idx="763">
                  <c:v>37.19625</c:v>
                </c:pt>
                <c:pt idx="764">
                  <c:v>37.245</c:v>
                </c:pt>
                <c:pt idx="765">
                  <c:v>37.29375</c:v>
                </c:pt>
                <c:pt idx="766">
                  <c:v>37.3425</c:v>
                </c:pt>
                <c:pt idx="767">
                  <c:v>37.39125</c:v>
                </c:pt>
                <c:pt idx="768">
                  <c:v>37.44</c:v>
                </c:pt>
                <c:pt idx="769">
                  <c:v>37.48875</c:v>
                </c:pt>
                <c:pt idx="770">
                  <c:v>37.5375</c:v>
                </c:pt>
                <c:pt idx="771">
                  <c:v>37.58625</c:v>
                </c:pt>
                <c:pt idx="772">
                  <c:v>37.635</c:v>
                </c:pt>
                <c:pt idx="773">
                  <c:v>37.68375</c:v>
                </c:pt>
                <c:pt idx="774">
                  <c:v>37.7325</c:v>
                </c:pt>
                <c:pt idx="775">
                  <c:v>37.78125</c:v>
                </c:pt>
                <c:pt idx="776">
                  <c:v>37.83</c:v>
                </c:pt>
                <c:pt idx="777">
                  <c:v>37.87875</c:v>
                </c:pt>
                <c:pt idx="778">
                  <c:v>37.9275</c:v>
                </c:pt>
                <c:pt idx="779">
                  <c:v>37.97625</c:v>
                </c:pt>
                <c:pt idx="780">
                  <c:v>38.025</c:v>
                </c:pt>
                <c:pt idx="781">
                  <c:v>38.07375</c:v>
                </c:pt>
                <c:pt idx="782">
                  <c:v>38.1225</c:v>
                </c:pt>
                <c:pt idx="783">
                  <c:v>38.17125</c:v>
                </c:pt>
                <c:pt idx="784">
                  <c:v>38.22</c:v>
                </c:pt>
                <c:pt idx="785">
                  <c:v>38.26875</c:v>
                </c:pt>
                <c:pt idx="786">
                  <c:v>38.3175</c:v>
                </c:pt>
                <c:pt idx="787">
                  <c:v>38.36625</c:v>
                </c:pt>
                <c:pt idx="788">
                  <c:v>38.415</c:v>
                </c:pt>
                <c:pt idx="789">
                  <c:v>38.46375</c:v>
                </c:pt>
                <c:pt idx="790">
                  <c:v>38.5125</c:v>
                </c:pt>
                <c:pt idx="791">
                  <c:v>38.56125</c:v>
                </c:pt>
                <c:pt idx="792">
                  <c:v>38.61</c:v>
                </c:pt>
                <c:pt idx="793">
                  <c:v>38.65875</c:v>
                </c:pt>
                <c:pt idx="794">
                  <c:v>38.7075</c:v>
                </c:pt>
                <c:pt idx="795">
                  <c:v>38.75625</c:v>
                </c:pt>
                <c:pt idx="796">
                  <c:v>38.805</c:v>
                </c:pt>
                <c:pt idx="797">
                  <c:v>38.85375</c:v>
                </c:pt>
                <c:pt idx="798">
                  <c:v>38.9025</c:v>
                </c:pt>
                <c:pt idx="799">
                  <c:v>38.95124999999999</c:v>
                </c:pt>
                <c:pt idx="800">
                  <c:v>39.0</c:v>
                </c:pt>
                <c:pt idx="801">
                  <c:v>39.04875</c:v>
                </c:pt>
                <c:pt idx="802">
                  <c:v>39.0975</c:v>
                </c:pt>
                <c:pt idx="803">
                  <c:v>39.14625</c:v>
                </c:pt>
                <c:pt idx="804">
                  <c:v>39.195</c:v>
                </c:pt>
                <c:pt idx="805">
                  <c:v>39.24375</c:v>
                </c:pt>
                <c:pt idx="806">
                  <c:v>39.2925</c:v>
                </c:pt>
                <c:pt idx="807">
                  <c:v>39.34125</c:v>
                </c:pt>
                <c:pt idx="808">
                  <c:v>39.39</c:v>
                </c:pt>
                <c:pt idx="809">
                  <c:v>39.43875</c:v>
                </c:pt>
                <c:pt idx="810">
                  <c:v>39.4875</c:v>
                </c:pt>
                <c:pt idx="811">
                  <c:v>39.53625</c:v>
                </c:pt>
                <c:pt idx="812">
                  <c:v>39.585</c:v>
                </c:pt>
                <c:pt idx="813">
                  <c:v>39.63375</c:v>
                </c:pt>
                <c:pt idx="814">
                  <c:v>39.6825</c:v>
                </c:pt>
                <c:pt idx="815">
                  <c:v>39.73125</c:v>
                </c:pt>
                <c:pt idx="816">
                  <c:v>39.78</c:v>
                </c:pt>
                <c:pt idx="817">
                  <c:v>39.82875</c:v>
                </c:pt>
                <c:pt idx="818">
                  <c:v>39.8775</c:v>
                </c:pt>
                <c:pt idx="819">
                  <c:v>39.92625</c:v>
                </c:pt>
                <c:pt idx="820">
                  <c:v>39.975</c:v>
                </c:pt>
                <c:pt idx="821">
                  <c:v>40.02375</c:v>
                </c:pt>
                <c:pt idx="822">
                  <c:v>40.0725</c:v>
                </c:pt>
                <c:pt idx="823">
                  <c:v>40.12125</c:v>
                </c:pt>
                <c:pt idx="824">
                  <c:v>40.17</c:v>
                </c:pt>
                <c:pt idx="825">
                  <c:v>40.21875</c:v>
                </c:pt>
                <c:pt idx="826">
                  <c:v>40.2675</c:v>
                </c:pt>
                <c:pt idx="827">
                  <c:v>40.31625</c:v>
                </c:pt>
                <c:pt idx="828">
                  <c:v>40.365</c:v>
                </c:pt>
                <c:pt idx="829">
                  <c:v>40.41375</c:v>
                </c:pt>
                <c:pt idx="830">
                  <c:v>40.4625</c:v>
                </c:pt>
                <c:pt idx="831">
                  <c:v>40.51125</c:v>
                </c:pt>
                <c:pt idx="832">
                  <c:v>40.56</c:v>
                </c:pt>
                <c:pt idx="833">
                  <c:v>40.60875</c:v>
                </c:pt>
                <c:pt idx="834">
                  <c:v>40.6575</c:v>
                </c:pt>
                <c:pt idx="835">
                  <c:v>40.70625</c:v>
                </c:pt>
                <c:pt idx="836">
                  <c:v>40.755</c:v>
                </c:pt>
                <c:pt idx="837">
                  <c:v>40.80375</c:v>
                </c:pt>
                <c:pt idx="838">
                  <c:v>40.8525</c:v>
                </c:pt>
                <c:pt idx="839">
                  <c:v>40.90125</c:v>
                </c:pt>
                <c:pt idx="840">
                  <c:v>40.95</c:v>
                </c:pt>
                <c:pt idx="841">
                  <c:v>40.99875</c:v>
                </c:pt>
                <c:pt idx="842">
                  <c:v>41.0475</c:v>
                </c:pt>
                <c:pt idx="843">
                  <c:v>41.09625</c:v>
                </c:pt>
                <c:pt idx="844">
                  <c:v>41.145</c:v>
                </c:pt>
                <c:pt idx="845">
                  <c:v>41.19375</c:v>
                </c:pt>
                <c:pt idx="846">
                  <c:v>41.2425</c:v>
                </c:pt>
                <c:pt idx="847">
                  <c:v>41.29125</c:v>
                </c:pt>
                <c:pt idx="848">
                  <c:v>41.34</c:v>
                </c:pt>
                <c:pt idx="849">
                  <c:v>41.38875</c:v>
                </c:pt>
                <c:pt idx="850">
                  <c:v>41.4375</c:v>
                </c:pt>
                <c:pt idx="851">
                  <c:v>41.48625</c:v>
                </c:pt>
                <c:pt idx="852">
                  <c:v>41.535</c:v>
                </c:pt>
                <c:pt idx="853">
                  <c:v>41.58375</c:v>
                </c:pt>
                <c:pt idx="854">
                  <c:v>41.6325</c:v>
                </c:pt>
                <c:pt idx="855">
                  <c:v>41.68125</c:v>
                </c:pt>
                <c:pt idx="856">
                  <c:v>41.73</c:v>
                </c:pt>
                <c:pt idx="857">
                  <c:v>41.77875</c:v>
                </c:pt>
                <c:pt idx="858">
                  <c:v>41.8275</c:v>
                </c:pt>
                <c:pt idx="859">
                  <c:v>41.87625</c:v>
                </c:pt>
                <c:pt idx="860">
                  <c:v>41.925</c:v>
                </c:pt>
                <c:pt idx="861">
                  <c:v>41.97375</c:v>
                </c:pt>
                <c:pt idx="862">
                  <c:v>42.0225</c:v>
                </c:pt>
                <c:pt idx="863">
                  <c:v>42.07125</c:v>
                </c:pt>
                <c:pt idx="864">
                  <c:v>42.12</c:v>
                </c:pt>
                <c:pt idx="865">
                  <c:v>42.16875</c:v>
                </c:pt>
                <c:pt idx="866">
                  <c:v>42.2175</c:v>
                </c:pt>
                <c:pt idx="867">
                  <c:v>42.26625</c:v>
                </c:pt>
                <c:pt idx="868">
                  <c:v>42.315</c:v>
                </c:pt>
                <c:pt idx="869">
                  <c:v>42.36375</c:v>
                </c:pt>
                <c:pt idx="870">
                  <c:v>42.4125</c:v>
                </c:pt>
                <c:pt idx="871">
                  <c:v>42.46125</c:v>
                </c:pt>
                <c:pt idx="872">
                  <c:v>42.51</c:v>
                </c:pt>
                <c:pt idx="873">
                  <c:v>42.55875</c:v>
                </c:pt>
                <c:pt idx="874">
                  <c:v>42.6075</c:v>
                </c:pt>
                <c:pt idx="875">
                  <c:v>42.65625</c:v>
                </c:pt>
                <c:pt idx="876">
                  <c:v>42.705</c:v>
                </c:pt>
                <c:pt idx="877">
                  <c:v>42.75375</c:v>
                </c:pt>
                <c:pt idx="878">
                  <c:v>42.8025</c:v>
                </c:pt>
                <c:pt idx="879">
                  <c:v>42.85124999999999</c:v>
                </c:pt>
                <c:pt idx="880">
                  <c:v>42.9</c:v>
                </c:pt>
                <c:pt idx="881">
                  <c:v>42.94875</c:v>
                </c:pt>
                <c:pt idx="882">
                  <c:v>42.9975</c:v>
                </c:pt>
                <c:pt idx="883">
                  <c:v>43.04625</c:v>
                </c:pt>
                <c:pt idx="884">
                  <c:v>43.095</c:v>
                </c:pt>
                <c:pt idx="885">
                  <c:v>43.14375</c:v>
                </c:pt>
                <c:pt idx="886">
                  <c:v>43.1925</c:v>
                </c:pt>
                <c:pt idx="887">
                  <c:v>43.24125</c:v>
                </c:pt>
                <c:pt idx="888">
                  <c:v>43.29</c:v>
                </c:pt>
                <c:pt idx="889">
                  <c:v>43.33875</c:v>
                </c:pt>
                <c:pt idx="890">
                  <c:v>43.3875</c:v>
                </c:pt>
                <c:pt idx="891">
                  <c:v>43.43625</c:v>
                </c:pt>
                <c:pt idx="892">
                  <c:v>43.485</c:v>
                </c:pt>
                <c:pt idx="893">
                  <c:v>43.53375</c:v>
                </c:pt>
                <c:pt idx="894">
                  <c:v>43.5825</c:v>
                </c:pt>
                <c:pt idx="895">
                  <c:v>43.63125</c:v>
                </c:pt>
                <c:pt idx="896">
                  <c:v>43.68</c:v>
                </c:pt>
                <c:pt idx="897">
                  <c:v>43.72875</c:v>
                </c:pt>
                <c:pt idx="898">
                  <c:v>43.7775</c:v>
                </c:pt>
                <c:pt idx="899">
                  <c:v>43.82625</c:v>
                </c:pt>
                <c:pt idx="900">
                  <c:v>43.875</c:v>
                </c:pt>
                <c:pt idx="901">
                  <c:v>43.92375</c:v>
                </c:pt>
                <c:pt idx="902">
                  <c:v>43.9725</c:v>
                </c:pt>
                <c:pt idx="903">
                  <c:v>44.02125</c:v>
                </c:pt>
                <c:pt idx="904">
                  <c:v>44.07</c:v>
                </c:pt>
                <c:pt idx="905">
                  <c:v>44.11875</c:v>
                </c:pt>
                <c:pt idx="906">
                  <c:v>44.1675</c:v>
                </c:pt>
                <c:pt idx="907">
                  <c:v>44.21625</c:v>
                </c:pt>
                <c:pt idx="908">
                  <c:v>44.265</c:v>
                </c:pt>
                <c:pt idx="909">
                  <c:v>44.31375</c:v>
                </c:pt>
                <c:pt idx="910">
                  <c:v>44.3625</c:v>
                </c:pt>
                <c:pt idx="911">
                  <c:v>44.41125</c:v>
                </c:pt>
                <c:pt idx="912">
                  <c:v>44.46</c:v>
                </c:pt>
                <c:pt idx="913">
                  <c:v>44.50875</c:v>
                </c:pt>
                <c:pt idx="914">
                  <c:v>44.5575</c:v>
                </c:pt>
                <c:pt idx="915">
                  <c:v>44.60625</c:v>
                </c:pt>
                <c:pt idx="916">
                  <c:v>44.655</c:v>
                </c:pt>
                <c:pt idx="917">
                  <c:v>44.70375</c:v>
                </c:pt>
                <c:pt idx="918">
                  <c:v>44.7525</c:v>
                </c:pt>
                <c:pt idx="919">
                  <c:v>44.80125</c:v>
                </c:pt>
                <c:pt idx="920">
                  <c:v>44.85</c:v>
                </c:pt>
                <c:pt idx="921">
                  <c:v>44.89875</c:v>
                </c:pt>
                <c:pt idx="922">
                  <c:v>44.9475</c:v>
                </c:pt>
                <c:pt idx="923">
                  <c:v>44.99625</c:v>
                </c:pt>
                <c:pt idx="924">
                  <c:v>45.045</c:v>
                </c:pt>
                <c:pt idx="925">
                  <c:v>45.09375</c:v>
                </c:pt>
                <c:pt idx="926">
                  <c:v>45.1425</c:v>
                </c:pt>
                <c:pt idx="927">
                  <c:v>45.19125</c:v>
                </c:pt>
                <c:pt idx="928">
                  <c:v>45.24</c:v>
                </c:pt>
                <c:pt idx="929">
                  <c:v>45.28875</c:v>
                </c:pt>
                <c:pt idx="930">
                  <c:v>45.3375</c:v>
                </c:pt>
                <c:pt idx="931">
                  <c:v>45.38625</c:v>
                </c:pt>
                <c:pt idx="932">
                  <c:v>45.435</c:v>
                </c:pt>
                <c:pt idx="933">
                  <c:v>45.48375</c:v>
                </c:pt>
                <c:pt idx="934">
                  <c:v>45.5325</c:v>
                </c:pt>
                <c:pt idx="935">
                  <c:v>45.58125</c:v>
                </c:pt>
                <c:pt idx="936">
                  <c:v>45.63</c:v>
                </c:pt>
                <c:pt idx="937">
                  <c:v>45.67875</c:v>
                </c:pt>
                <c:pt idx="938">
                  <c:v>45.7275</c:v>
                </c:pt>
                <c:pt idx="939">
                  <c:v>45.77625</c:v>
                </c:pt>
                <c:pt idx="940">
                  <c:v>45.825</c:v>
                </c:pt>
                <c:pt idx="941">
                  <c:v>45.87375</c:v>
                </c:pt>
                <c:pt idx="942">
                  <c:v>45.9225</c:v>
                </c:pt>
                <c:pt idx="943">
                  <c:v>45.97125</c:v>
                </c:pt>
                <c:pt idx="944">
                  <c:v>46.02</c:v>
                </c:pt>
                <c:pt idx="945">
                  <c:v>46.06875</c:v>
                </c:pt>
                <c:pt idx="946">
                  <c:v>46.1175</c:v>
                </c:pt>
                <c:pt idx="947">
                  <c:v>46.16625</c:v>
                </c:pt>
                <c:pt idx="948">
                  <c:v>46.215</c:v>
                </c:pt>
                <c:pt idx="949">
                  <c:v>46.26375</c:v>
                </c:pt>
                <c:pt idx="950">
                  <c:v>46.3125</c:v>
                </c:pt>
                <c:pt idx="951">
                  <c:v>46.36125</c:v>
                </c:pt>
                <c:pt idx="952">
                  <c:v>46.41</c:v>
                </c:pt>
                <c:pt idx="953">
                  <c:v>46.45875</c:v>
                </c:pt>
                <c:pt idx="954">
                  <c:v>46.5075</c:v>
                </c:pt>
                <c:pt idx="955">
                  <c:v>46.55625</c:v>
                </c:pt>
                <c:pt idx="956">
                  <c:v>46.605</c:v>
                </c:pt>
                <c:pt idx="957">
                  <c:v>46.65375</c:v>
                </c:pt>
                <c:pt idx="958">
                  <c:v>46.7025</c:v>
                </c:pt>
                <c:pt idx="959">
                  <c:v>46.75125</c:v>
                </c:pt>
                <c:pt idx="960">
                  <c:v>46.8</c:v>
                </c:pt>
                <c:pt idx="961">
                  <c:v>46.84875</c:v>
                </c:pt>
                <c:pt idx="962">
                  <c:v>46.8975</c:v>
                </c:pt>
                <c:pt idx="963">
                  <c:v>46.94625</c:v>
                </c:pt>
                <c:pt idx="964">
                  <c:v>46.995</c:v>
                </c:pt>
                <c:pt idx="965">
                  <c:v>47.04375</c:v>
                </c:pt>
                <c:pt idx="966">
                  <c:v>47.0925</c:v>
                </c:pt>
                <c:pt idx="967">
                  <c:v>47.14125</c:v>
                </c:pt>
                <c:pt idx="968">
                  <c:v>47.19</c:v>
                </c:pt>
                <c:pt idx="969">
                  <c:v>47.23875</c:v>
                </c:pt>
                <c:pt idx="970">
                  <c:v>47.2875</c:v>
                </c:pt>
                <c:pt idx="971">
                  <c:v>47.33625</c:v>
                </c:pt>
                <c:pt idx="972">
                  <c:v>47.385</c:v>
                </c:pt>
                <c:pt idx="973">
                  <c:v>47.43375</c:v>
                </c:pt>
                <c:pt idx="974">
                  <c:v>47.4825</c:v>
                </c:pt>
                <c:pt idx="975">
                  <c:v>47.53125</c:v>
                </c:pt>
                <c:pt idx="976">
                  <c:v>47.58</c:v>
                </c:pt>
                <c:pt idx="977">
                  <c:v>47.62875</c:v>
                </c:pt>
                <c:pt idx="978">
                  <c:v>47.6775</c:v>
                </c:pt>
                <c:pt idx="979">
                  <c:v>47.72625</c:v>
                </c:pt>
                <c:pt idx="980">
                  <c:v>47.775</c:v>
                </c:pt>
                <c:pt idx="981">
                  <c:v>47.82375</c:v>
                </c:pt>
                <c:pt idx="982">
                  <c:v>47.8725</c:v>
                </c:pt>
                <c:pt idx="983">
                  <c:v>47.92125</c:v>
                </c:pt>
                <c:pt idx="984">
                  <c:v>47.97</c:v>
                </c:pt>
                <c:pt idx="985">
                  <c:v>48.01875</c:v>
                </c:pt>
                <c:pt idx="986">
                  <c:v>48.0675</c:v>
                </c:pt>
                <c:pt idx="987">
                  <c:v>48.11625</c:v>
                </c:pt>
                <c:pt idx="988">
                  <c:v>48.165</c:v>
                </c:pt>
                <c:pt idx="989">
                  <c:v>48.21375</c:v>
                </c:pt>
                <c:pt idx="990">
                  <c:v>48.2625</c:v>
                </c:pt>
                <c:pt idx="991">
                  <c:v>48.31124999999999</c:v>
                </c:pt>
                <c:pt idx="992">
                  <c:v>48.36</c:v>
                </c:pt>
                <c:pt idx="993">
                  <c:v>48.40875</c:v>
                </c:pt>
                <c:pt idx="994">
                  <c:v>48.4575</c:v>
                </c:pt>
                <c:pt idx="995">
                  <c:v>48.50625</c:v>
                </c:pt>
                <c:pt idx="996">
                  <c:v>48.555</c:v>
                </c:pt>
                <c:pt idx="997">
                  <c:v>48.60375</c:v>
                </c:pt>
                <c:pt idx="998">
                  <c:v>48.6525</c:v>
                </c:pt>
                <c:pt idx="999">
                  <c:v>48.70125</c:v>
                </c:pt>
                <c:pt idx="1000">
                  <c:v>48.75</c:v>
                </c:pt>
                <c:pt idx="1001">
                  <c:v>48.79875</c:v>
                </c:pt>
                <c:pt idx="1002">
                  <c:v>48.8475</c:v>
                </c:pt>
                <c:pt idx="1003">
                  <c:v>48.89625</c:v>
                </c:pt>
                <c:pt idx="1004">
                  <c:v>48.945</c:v>
                </c:pt>
                <c:pt idx="1005">
                  <c:v>48.99375</c:v>
                </c:pt>
                <c:pt idx="1006">
                  <c:v>49.0425</c:v>
                </c:pt>
                <c:pt idx="1007">
                  <c:v>49.09125</c:v>
                </c:pt>
                <c:pt idx="1008">
                  <c:v>49.14</c:v>
                </c:pt>
                <c:pt idx="1009">
                  <c:v>49.18875</c:v>
                </c:pt>
                <c:pt idx="1010">
                  <c:v>49.2375</c:v>
                </c:pt>
                <c:pt idx="1011">
                  <c:v>49.28625</c:v>
                </c:pt>
                <c:pt idx="1012">
                  <c:v>49.335</c:v>
                </c:pt>
                <c:pt idx="1013">
                  <c:v>49.38375</c:v>
                </c:pt>
                <c:pt idx="1014">
                  <c:v>49.4325</c:v>
                </c:pt>
                <c:pt idx="1015">
                  <c:v>49.48125</c:v>
                </c:pt>
                <c:pt idx="1016">
                  <c:v>49.53</c:v>
                </c:pt>
                <c:pt idx="1017">
                  <c:v>49.57875</c:v>
                </c:pt>
                <c:pt idx="1018">
                  <c:v>49.6275</c:v>
                </c:pt>
                <c:pt idx="1019">
                  <c:v>49.67625</c:v>
                </c:pt>
                <c:pt idx="1020">
                  <c:v>49.725</c:v>
                </c:pt>
                <c:pt idx="1021">
                  <c:v>49.77375</c:v>
                </c:pt>
                <c:pt idx="1022">
                  <c:v>49.8225</c:v>
                </c:pt>
                <c:pt idx="1023">
                  <c:v>49.87125</c:v>
                </c:pt>
                <c:pt idx="1024">
                  <c:v>49.92</c:v>
                </c:pt>
                <c:pt idx="1025">
                  <c:v>49.96875</c:v>
                </c:pt>
                <c:pt idx="1026">
                  <c:v>50.0175</c:v>
                </c:pt>
                <c:pt idx="1027">
                  <c:v>50.06625</c:v>
                </c:pt>
                <c:pt idx="1028">
                  <c:v>50.115</c:v>
                </c:pt>
                <c:pt idx="1029">
                  <c:v>50.16375</c:v>
                </c:pt>
                <c:pt idx="1030">
                  <c:v>50.2125</c:v>
                </c:pt>
                <c:pt idx="1031">
                  <c:v>50.26125</c:v>
                </c:pt>
                <c:pt idx="1032">
                  <c:v>50.31</c:v>
                </c:pt>
                <c:pt idx="1033">
                  <c:v>50.35875</c:v>
                </c:pt>
                <c:pt idx="1034">
                  <c:v>50.4075</c:v>
                </c:pt>
                <c:pt idx="1035">
                  <c:v>50.45625</c:v>
                </c:pt>
                <c:pt idx="1036">
                  <c:v>50.505</c:v>
                </c:pt>
                <c:pt idx="1037">
                  <c:v>50.55375</c:v>
                </c:pt>
                <c:pt idx="1038">
                  <c:v>50.6025</c:v>
                </c:pt>
                <c:pt idx="1039">
                  <c:v>50.65125</c:v>
                </c:pt>
                <c:pt idx="1040">
                  <c:v>50.7</c:v>
                </c:pt>
                <c:pt idx="1041">
                  <c:v>50.74875</c:v>
                </c:pt>
                <c:pt idx="1042">
                  <c:v>50.7975</c:v>
                </c:pt>
                <c:pt idx="1043">
                  <c:v>50.84625</c:v>
                </c:pt>
                <c:pt idx="1044">
                  <c:v>50.895</c:v>
                </c:pt>
                <c:pt idx="1045">
                  <c:v>50.94375</c:v>
                </c:pt>
                <c:pt idx="1046">
                  <c:v>50.9925</c:v>
                </c:pt>
                <c:pt idx="1047">
                  <c:v>51.04125</c:v>
                </c:pt>
                <c:pt idx="1048">
                  <c:v>51.09</c:v>
                </c:pt>
                <c:pt idx="1049">
                  <c:v>51.13875</c:v>
                </c:pt>
                <c:pt idx="1050">
                  <c:v>51.1875</c:v>
                </c:pt>
                <c:pt idx="1051">
                  <c:v>51.23625</c:v>
                </c:pt>
                <c:pt idx="1052">
                  <c:v>51.285</c:v>
                </c:pt>
                <c:pt idx="1053">
                  <c:v>51.33375</c:v>
                </c:pt>
                <c:pt idx="1054">
                  <c:v>51.3825</c:v>
                </c:pt>
                <c:pt idx="1055">
                  <c:v>51.43125</c:v>
                </c:pt>
                <c:pt idx="1056">
                  <c:v>51.48</c:v>
                </c:pt>
                <c:pt idx="1057">
                  <c:v>51.52875</c:v>
                </c:pt>
                <c:pt idx="1058">
                  <c:v>51.5775</c:v>
                </c:pt>
                <c:pt idx="1059">
                  <c:v>51.62625</c:v>
                </c:pt>
                <c:pt idx="1060">
                  <c:v>51.675</c:v>
                </c:pt>
                <c:pt idx="1061">
                  <c:v>51.72375</c:v>
                </c:pt>
                <c:pt idx="1062">
                  <c:v>51.7725</c:v>
                </c:pt>
                <c:pt idx="1063">
                  <c:v>51.82125</c:v>
                </c:pt>
                <c:pt idx="1064">
                  <c:v>51.87</c:v>
                </c:pt>
                <c:pt idx="1065">
                  <c:v>51.91875</c:v>
                </c:pt>
                <c:pt idx="1066">
                  <c:v>51.9675</c:v>
                </c:pt>
                <c:pt idx="1067">
                  <c:v>52.01625</c:v>
                </c:pt>
                <c:pt idx="1068">
                  <c:v>52.065</c:v>
                </c:pt>
                <c:pt idx="1069">
                  <c:v>52.11375</c:v>
                </c:pt>
                <c:pt idx="1070">
                  <c:v>52.1625</c:v>
                </c:pt>
                <c:pt idx="1071">
                  <c:v>52.21125</c:v>
                </c:pt>
                <c:pt idx="1072">
                  <c:v>52.26</c:v>
                </c:pt>
                <c:pt idx="1073">
                  <c:v>52.30875</c:v>
                </c:pt>
                <c:pt idx="1074">
                  <c:v>52.35749999999999</c:v>
                </c:pt>
                <c:pt idx="1075">
                  <c:v>52.40625</c:v>
                </c:pt>
                <c:pt idx="1076">
                  <c:v>52.455</c:v>
                </c:pt>
                <c:pt idx="1077">
                  <c:v>52.50375</c:v>
                </c:pt>
                <c:pt idx="1078">
                  <c:v>52.5525</c:v>
                </c:pt>
                <c:pt idx="1079">
                  <c:v>52.60125</c:v>
                </c:pt>
                <c:pt idx="1080">
                  <c:v>52.65</c:v>
                </c:pt>
                <c:pt idx="1081">
                  <c:v>52.69875</c:v>
                </c:pt>
                <c:pt idx="1082">
                  <c:v>52.7475</c:v>
                </c:pt>
                <c:pt idx="1083">
                  <c:v>52.79625</c:v>
                </c:pt>
                <c:pt idx="1084">
                  <c:v>52.845</c:v>
                </c:pt>
                <c:pt idx="1085">
                  <c:v>52.89375</c:v>
                </c:pt>
                <c:pt idx="1086">
                  <c:v>52.9425</c:v>
                </c:pt>
                <c:pt idx="1087">
                  <c:v>52.99125</c:v>
                </c:pt>
                <c:pt idx="1088">
                  <c:v>53.04</c:v>
                </c:pt>
                <c:pt idx="1089">
                  <c:v>53.08875</c:v>
                </c:pt>
                <c:pt idx="1090">
                  <c:v>53.1375</c:v>
                </c:pt>
                <c:pt idx="1091">
                  <c:v>53.18625</c:v>
                </c:pt>
                <c:pt idx="1092">
                  <c:v>53.235</c:v>
                </c:pt>
                <c:pt idx="1093">
                  <c:v>53.28375</c:v>
                </c:pt>
                <c:pt idx="1094">
                  <c:v>53.3325</c:v>
                </c:pt>
                <c:pt idx="1095">
                  <c:v>53.38124999999999</c:v>
                </c:pt>
                <c:pt idx="1096">
                  <c:v>53.43</c:v>
                </c:pt>
                <c:pt idx="1097">
                  <c:v>53.47875</c:v>
                </c:pt>
                <c:pt idx="1098">
                  <c:v>53.5275</c:v>
                </c:pt>
                <c:pt idx="1099">
                  <c:v>53.57625</c:v>
                </c:pt>
                <c:pt idx="1100">
                  <c:v>53.625</c:v>
                </c:pt>
                <c:pt idx="1101">
                  <c:v>53.67375</c:v>
                </c:pt>
                <c:pt idx="1102">
                  <c:v>53.7225</c:v>
                </c:pt>
                <c:pt idx="1103">
                  <c:v>53.77125</c:v>
                </c:pt>
                <c:pt idx="1104">
                  <c:v>53.82</c:v>
                </c:pt>
                <c:pt idx="1105">
                  <c:v>53.86875</c:v>
                </c:pt>
                <c:pt idx="1106">
                  <c:v>53.9175</c:v>
                </c:pt>
                <c:pt idx="1107">
                  <c:v>53.96625</c:v>
                </c:pt>
                <c:pt idx="1108">
                  <c:v>54.015</c:v>
                </c:pt>
                <c:pt idx="1109">
                  <c:v>54.06375</c:v>
                </c:pt>
                <c:pt idx="1110">
                  <c:v>54.1125</c:v>
                </c:pt>
                <c:pt idx="1111">
                  <c:v>54.16125</c:v>
                </c:pt>
                <c:pt idx="1112">
                  <c:v>54.21</c:v>
                </c:pt>
                <c:pt idx="1113">
                  <c:v>54.25875</c:v>
                </c:pt>
                <c:pt idx="1114">
                  <c:v>54.3075</c:v>
                </c:pt>
                <c:pt idx="1115">
                  <c:v>54.35625</c:v>
                </c:pt>
                <c:pt idx="1116">
                  <c:v>54.405</c:v>
                </c:pt>
                <c:pt idx="1117">
                  <c:v>54.45375</c:v>
                </c:pt>
                <c:pt idx="1118">
                  <c:v>54.5025</c:v>
                </c:pt>
                <c:pt idx="1119">
                  <c:v>54.55125</c:v>
                </c:pt>
                <c:pt idx="1120">
                  <c:v>54.6</c:v>
                </c:pt>
                <c:pt idx="1121">
                  <c:v>54.64875</c:v>
                </c:pt>
                <c:pt idx="1122">
                  <c:v>54.6975</c:v>
                </c:pt>
                <c:pt idx="1123">
                  <c:v>54.74625</c:v>
                </c:pt>
                <c:pt idx="1124">
                  <c:v>54.795</c:v>
                </c:pt>
                <c:pt idx="1125">
                  <c:v>54.84375</c:v>
                </c:pt>
                <c:pt idx="1126">
                  <c:v>54.8925</c:v>
                </c:pt>
                <c:pt idx="1127">
                  <c:v>54.94125</c:v>
                </c:pt>
                <c:pt idx="1128">
                  <c:v>54.99</c:v>
                </c:pt>
                <c:pt idx="1129">
                  <c:v>55.03875</c:v>
                </c:pt>
                <c:pt idx="1130">
                  <c:v>55.0875</c:v>
                </c:pt>
                <c:pt idx="1131">
                  <c:v>55.13625</c:v>
                </c:pt>
                <c:pt idx="1132">
                  <c:v>55.185</c:v>
                </c:pt>
                <c:pt idx="1133">
                  <c:v>55.23375</c:v>
                </c:pt>
                <c:pt idx="1134">
                  <c:v>55.2825</c:v>
                </c:pt>
                <c:pt idx="1135">
                  <c:v>55.33125</c:v>
                </c:pt>
                <c:pt idx="1136">
                  <c:v>55.38</c:v>
                </c:pt>
                <c:pt idx="1137">
                  <c:v>55.42875</c:v>
                </c:pt>
                <c:pt idx="1138">
                  <c:v>55.4775</c:v>
                </c:pt>
                <c:pt idx="1139">
                  <c:v>55.52625</c:v>
                </c:pt>
                <c:pt idx="1140">
                  <c:v>55.575</c:v>
                </c:pt>
                <c:pt idx="1141">
                  <c:v>55.62375</c:v>
                </c:pt>
                <c:pt idx="1142">
                  <c:v>55.6725</c:v>
                </c:pt>
                <c:pt idx="1143">
                  <c:v>55.72125</c:v>
                </c:pt>
                <c:pt idx="1144">
                  <c:v>55.77</c:v>
                </c:pt>
                <c:pt idx="1145">
                  <c:v>55.81875</c:v>
                </c:pt>
                <c:pt idx="1146">
                  <c:v>55.8675</c:v>
                </c:pt>
                <c:pt idx="1147">
                  <c:v>55.91625</c:v>
                </c:pt>
                <c:pt idx="1148">
                  <c:v>55.965</c:v>
                </c:pt>
                <c:pt idx="1149">
                  <c:v>56.01375</c:v>
                </c:pt>
                <c:pt idx="1150">
                  <c:v>56.0625</c:v>
                </c:pt>
                <c:pt idx="1151">
                  <c:v>56.11125</c:v>
                </c:pt>
                <c:pt idx="1152">
                  <c:v>56.16</c:v>
                </c:pt>
                <c:pt idx="1153">
                  <c:v>56.20875</c:v>
                </c:pt>
                <c:pt idx="1154">
                  <c:v>56.2575</c:v>
                </c:pt>
                <c:pt idx="1155">
                  <c:v>56.30625</c:v>
                </c:pt>
                <c:pt idx="1156">
                  <c:v>56.355</c:v>
                </c:pt>
                <c:pt idx="1157">
                  <c:v>56.40375</c:v>
                </c:pt>
                <c:pt idx="1158">
                  <c:v>56.4525</c:v>
                </c:pt>
                <c:pt idx="1159">
                  <c:v>56.50125</c:v>
                </c:pt>
                <c:pt idx="1160">
                  <c:v>56.55</c:v>
                </c:pt>
                <c:pt idx="1161">
                  <c:v>56.59875</c:v>
                </c:pt>
                <c:pt idx="1162">
                  <c:v>56.6475</c:v>
                </c:pt>
                <c:pt idx="1163">
                  <c:v>56.69625</c:v>
                </c:pt>
                <c:pt idx="1164">
                  <c:v>56.745</c:v>
                </c:pt>
                <c:pt idx="1165">
                  <c:v>56.79375</c:v>
                </c:pt>
                <c:pt idx="1166">
                  <c:v>56.8425</c:v>
                </c:pt>
                <c:pt idx="1167">
                  <c:v>56.89125</c:v>
                </c:pt>
                <c:pt idx="1168">
                  <c:v>56.94</c:v>
                </c:pt>
                <c:pt idx="1169">
                  <c:v>56.98875</c:v>
                </c:pt>
                <c:pt idx="1170">
                  <c:v>57.0375</c:v>
                </c:pt>
                <c:pt idx="1171">
                  <c:v>57.08625</c:v>
                </c:pt>
                <c:pt idx="1172">
                  <c:v>57.135</c:v>
                </c:pt>
                <c:pt idx="1173">
                  <c:v>57.18375</c:v>
                </c:pt>
                <c:pt idx="1174">
                  <c:v>57.2325</c:v>
                </c:pt>
                <c:pt idx="1175">
                  <c:v>57.28125</c:v>
                </c:pt>
                <c:pt idx="1176">
                  <c:v>57.33</c:v>
                </c:pt>
                <c:pt idx="1177">
                  <c:v>57.37875</c:v>
                </c:pt>
                <c:pt idx="1178">
                  <c:v>57.4275</c:v>
                </c:pt>
                <c:pt idx="1179">
                  <c:v>57.47625</c:v>
                </c:pt>
                <c:pt idx="1180">
                  <c:v>57.525</c:v>
                </c:pt>
                <c:pt idx="1181">
                  <c:v>57.57375</c:v>
                </c:pt>
                <c:pt idx="1182">
                  <c:v>57.6225</c:v>
                </c:pt>
                <c:pt idx="1183">
                  <c:v>57.67125</c:v>
                </c:pt>
                <c:pt idx="1184">
                  <c:v>57.72</c:v>
                </c:pt>
                <c:pt idx="1185">
                  <c:v>57.76875</c:v>
                </c:pt>
                <c:pt idx="1186">
                  <c:v>57.8175</c:v>
                </c:pt>
                <c:pt idx="1187">
                  <c:v>57.86625</c:v>
                </c:pt>
                <c:pt idx="1188">
                  <c:v>57.915</c:v>
                </c:pt>
                <c:pt idx="1189">
                  <c:v>57.96375</c:v>
                </c:pt>
                <c:pt idx="1190">
                  <c:v>58.0125</c:v>
                </c:pt>
                <c:pt idx="1191">
                  <c:v>58.06125</c:v>
                </c:pt>
                <c:pt idx="1192">
                  <c:v>58.11</c:v>
                </c:pt>
                <c:pt idx="1193">
                  <c:v>58.15875</c:v>
                </c:pt>
                <c:pt idx="1194">
                  <c:v>58.2075</c:v>
                </c:pt>
                <c:pt idx="1195">
                  <c:v>58.25625</c:v>
                </c:pt>
                <c:pt idx="1196">
                  <c:v>58.305</c:v>
                </c:pt>
                <c:pt idx="1197">
                  <c:v>58.35375</c:v>
                </c:pt>
                <c:pt idx="1198">
                  <c:v>58.4025</c:v>
                </c:pt>
                <c:pt idx="1199">
                  <c:v>58.45124999999999</c:v>
                </c:pt>
                <c:pt idx="1200">
                  <c:v>58.5</c:v>
                </c:pt>
                <c:pt idx="1201">
                  <c:v>58.54875</c:v>
                </c:pt>
                <c:pt idx="1202">
                  <c:v>58.5975</c:v>
                </c:pt>
                <c:pt idx="1203">
                  <c:v>58.64625</c:v>
                </c:pt>
                <c:pt idx="1204">
                  <c:v>58.695</c:v>
                </c:pt>
                <c:pt idx="1205">
                  <c:v>58.74375</c:v>
                </c:pt>
                <c:pt idx="1206">
                  <c:v>58.7925</c:v>
                </c:pt>
                <c:pt idx="1207">
                  <c:v>58.84125</c:v>
                </c:pt>
                <c:pt idx="1208">
                  <c:v>58.89</c:v>
                </c:pt>
                <c:pt idx="1209">
                  <c:v>58.93875</c:v>
                </c:pt>
                <c:pt idx="1210">
                  <c:v>58.9875</c:v>
                </c:pt>
                <c:pt idx="1211">
                  <c:v>59.03625</c:v>
                </c:pt>
                <c:pt idx="1212">
                  <c:v>59.085</c:v>
                </c:pt>
                <c:pt idx="1213">
                  <c:v>59.13375</c:v>
                </c:pt>
                <c:pt idx="1214">
                  <c:v>59.1825</c:v>
                </c:pt>
                <c:pt idx="1215">
                  <c:v>59.23125</c:v>
                </c:pt>
                <c:pt idx="1216">
                  <c:v>59.28</c:v>
                </c:pt>
                <c:pt idx="1217">
                  <c:v>59.32875</c:v>
                </c:pt>
                <c:pt idx="1218">
                  <c:v>59.3775</c:v>
                </c:pt>
                <c:pt idx="1219">
                  <c:v>59.42625</c:v>
                </c:pt>
                <c:pt idx="1220">
                  <c:v>59.475</c:v>
                </c:pt>
                <c:pt idx="1221">
                  <c:v>59.52375</c:v>
                </c:pt>
                <c:pt idx="1222">
                  <c:v>59.5725</c:v>
                </c:pt>
                <c:pt idx="1223">
                  <c:v>59.62125</c:v>
                </c:pt>
                <c:pt idx="1224">
                  <c:v>59.67</c:v>
                </c:pt>
                <c:pt idx="1225">
                  <c:v>59.71875</c:v>
                </c:pt>
                <c:pt idx="1226">
                  <c:v>59.7675</c:v>
                </c:pt>
                <c:pt idx="1227">
                  <c:v>59.81625</c:v>
                </c:pt>
                <c:pt idx="1228">
                  <c:v>59.865</c:v>
                </c:pt>
                <c:pt idx="1229">
                  <c:v>59.91375</c:v>
                </c:pt>
                <c:pt idx="1230">
                  <c:v>59.9625</c:v>
                </c:pt>
                <c:pt idx="1231">
                  <c:v>60.01125</c:v>
                </c:pt>
                <c:pt idx="1232">
                  <c:v>60.06</c:v>
                </c:pt>
                <c:pt idx="1233">
                  <c:v>60.10875</c:v>
                </c:pt>
                <c:pt idx="1234">
                  <c:v>60.1575</c:v>
                </c:pt>
                <c:pt idx="1235">
                  <c:v>60.20625</c:v>
                </c:pt>
                <c:pt idx="1236">
                  <c:v>60.255</c:v>
                </c:pt>
                <c:pt idx="1237">
                  <c:v>60.30375</c:v>
                </c:pt>
                <c:pt idx="1238">
                  <c:v>60.3525</c:v>
                </c:pt>
                <c:pt idx="1239">
                  <c:v>60.40125</c:v>
                </c:pt>
                <c:pt idx="1240">
                  <c:v>60.45</c:v>
                </c:pt>
                <c:pt idx="1241">
                  <c:v>60.49875</c:v>
                </c:pt>
                <c:pt idx="1242">
                  <c:v>60.5475</c:v>
                </c:pt>
                <c:pt idx="1243">
                  <c:v>60.59625</c:v>
                </c:pt>
                <c:pt idx="1244">
                  <c:v>60.645</c:v>
                </c:pt>
                <c:pt idx="1245">
                  <c:v>60.69375</c:v>
                </c:pt>
                <c:pt idx="1246">
                  <c:v>60.7425</c:v>
                </c:pt>
                <c:pt idx="1247">
                  <c:v>60.79125</c:v>
                </c:pt>
                <c:pt idx="1248">
                  <c:v>60.84</c:v>
                </c:pt>
                <c:pt idx="1249">
                  <c:v>60.88875</c:v>
                </c:pt>
                <c:pt idx="1250">
                  <c:v>60.9375</c:v>
                </c:pt>
                <c:pt idx="1251">
                  <c:v>60.98625</c:v>
                </c:pt>
                <c:pt idx="1252">
                  <c:v>61.035</c:v>
                </c:pt>
                <c:pt idx="1253">
                  <c:v>61.08375</c:v>
                </c:pt>
                <c:pt idx="1254">
                  <c:v>61.1325</c:v>
                </c:pt>
                <c:pt idx="1255">
                  <c:v>61.18125</c:v>
                </c:pt>
                <c:pt idx="1256">
                  <c:v>61.23</c:v>
                </c:pt>
                <c:pt idx="1257">
                  <c:v>61.27875</c:v>
                </c:pt>
                <c:pt idx="1258">
                  <c:v>61.3275</c:v>
                </c:pt>
                <c:pt idx="1259">
                  <c:v>61.37625</c:v>
                </c:pt>
                <c:pt idx="1260">
                  <c:v>61.425</c:v>
                </c:pt>
                <c:pt idx="1261">
                  <c:v>61.47375</c:v>
                </c:pt>
                <c:pt idx="1262">
                  <c:v>61.5225</c:v>
                </c:pt>
                <c:pt idx="1263">
                  <c:v>61.57125</c:v>
                </c:pt>
                <c:pt idx="1264">
                  <c:v>61.62</c:v>
                </c:pt>
                <c:pt idx="1265">
                  <c:v>61.66875</c:v>
                </c:pt>
                <c:pt idx="1266">
                  <c:v>61.7175</c:v>
                </c:pt>
                <c:pt idx="1267">
                  <c:v>61.76625</c:v>
                </c:pt>
                <c:pt idx="1268">
                  <c:v>61.815</c:v>
                </c:pt>
                <c:pt idx="1269">
                  <c:v>61.86375</c:v>
                </c:pt>
                <c:pt idx="1270">
                  <c:v>61.9125</c:v>
                </c:pt>
                <c:pt idx="1271">
                  <c:v>61.96125</c:v>
                </c:pt>
                <c:pt idx="1272">
                  <c:v>62.01</c:v>
                </c:pt>
                <c:pt idx="1273">
                  <c:v>62.05875</c:v>
                </c:pt>
                <c:pt idx="1274">
                  <c:v>62.1075</c:v>
                </c:pt>
                <c:pt idx="1275">
                  <c:v>62.15625</c:v>
                </c:pt>
                <c:pt idx="1276">
                  <c:v>62.205</c:v>
                </c:pt>
                <c:pt idx="1277">
                  <c:v>62.25375</c:v>
                </c:pt>
                <c:pt idx="1278">
                  <c:v>62.3025</c:v>
                </c:pt>
                <c:pt idx="1279">
                  <c:v>62.35124999999999</c:v>
                </c:pt>
                <c:pt idx="1280">
                  <c:v>62.4</c:v>
                </c:pt>
                <c:pt idx="1281">
                  <c:v>62.44875</c:v>
                </c:pt>
                <c:pt idx="1282">
                  <c:v>62.4975</c:v>
                </c:pt>
                <c:pt idx="1283">
                  <c:v>62.54625</c:v>
                </c:pt>
                <c:pt idx="1284">
                  <c:v>62.595</c:v>
                </c:pt>
                <c:pt idx="1285">
                  <c:v>62.64375</c:v>
                </c:pt>
                <c:pt idx="1286">
                  <c:v>62.6925</c:v>
                </c:pt>
                <c:pt idx="1287">
                  <c:v>62.74125</c:v>
                </c:pt>
                <c:pt idx="1288">
                  <c:v>62.79</c:v>
                </c:pt>
                <c:pt idx="1289">
                  <c:v>62.83875</c:v>
                </c:pt>
                <c:pt idx="1290">
                  <c:v>62.8875</c:v>
                </c:pt>
                <c:pt idx="1291">
                  <c:v>62.93625</c:v>
                </c:pt>
                <c:pt idx="1292">
                  <c:v>62.985</c:v>
                </c:pt>
                <c:pt idx="1293">
                  <c:v>63.03375</c:v>
                </c:pt>
                <c:pt idx="1294">
                  <c:v>63.0825</c:v>
                </c:pt>
                <c:pt idx="1295">
                  <c:v>63.13125</c:v>
                </c:pt>
                <c:pt idx="1296">
                  <c:v>63.18</c:v>
                </c:pt>
                <c:pt idx="1297">
                  <c:v>63.22875</c:v>
                </c:pt>
                <c:pt idx="1298">
                  <c:v>63.2775</c:v>
                </c:pt>
                <c:pt idx="1299">
                  <c:v>63.32625</c:v>
                </c:pt>
                <c:pt idx="1300">
                  <c:v>63.375</c:v>
                </c:pt>
                <c:pt idx="1301">
                  <c:v>63.42375</c:v>
                </c:pt>
                <c:pt idx="1302">
                  <c:v>63.4725</c:v>
                </c:pt>
                <c:pt idx="1303">
                  <c:v>63.52125</c:v>
                </c:pt>
                <c:pt idx="1304">
                  <c:v>63.57</c:v>
                </c:pt>
                <c:pt idx="1305">
                  <c:v>63.61875</c:v>
                </c:pt>
                <c:pt idx="1306">
                  <c:v>63.6675</c:v>
                </c:pt>
                <c:pt idx="1307">
                  <c:v>63.71625</c:v>
                </c:pt>
                <c:pt idx="1308">
                  <c:v>63.765</c:v>
                </c:pt>
                <c:pt idx="1309">
                  <c:v>63.81375</c:v>
                </c:pt>
                <c:pt idx="1310">
                  <c:v>63.8625</c:v>
                </c:pt>
                <c:pt idx="1311">
                  <c:v>63.91125</c:v>
                </c:pt>
                <c:pt idx="1312">
                  <c:v>63.96</c:v>
                </c:pt>
                <c:pt idx="1313">
                  <c:v>64.00875000000001</c:v>
                </c:pt>
                <c:pt idx="1314">
                  <c:v>64.0575</c:v>
                </c:pt>
                <c:pt idx="1315">
                  <c:v>64.10625</c:v>
                </c:pt>
                <c:pt idx="1316">
                  <c:v>64.15499999999998</c:v>
                </c:pt>
                <c:pt idx="1317">
                  <c:v>64.20375</c:v>
                </c:pt>
                <c:pt idx="1318">
                  <c:v>64.2525</c:v>
                </c:pt>
                <c:pt idx="1319">
                  <c:v>64.30125</c:v>
                </c:pt>
                <c:pt idx="1320">
                  <c:v>64.35</c:v>
                </c:pt>
                <c:pt idx="1321">
                  <c:v>64.39875000000001</c:v>
                </c:pt>
                <c:pt idx="1322">
                  <c:v>64.4475</c:v>
                </c:pt>
                <c:pt idx="1323">
                  <c:v>64.49625</c:v>
                </c:pt>
                <c:pt idx="1324">
                  <c:v>64.545</c:v>
                </c:pt>
                <c:pt idx="1325">
                  <c:v>64.59375</c:v>
                </c:pt>
                <c:pt idx="1326">
                  <c:v>64.6425</c:v>
                </c:pt>
                <c:pt idx="1327">
                  <c:v>64.69125</c:v>
                </c:pt>
                <c:pt idx="1328">
                  <c:v>64.74</c:v>
                </c:pt>
                <c:pt idx="1329">
                  <c:v>64.78874999999998</c:v>
                </c:pt>
                <c:pt idx="1330">
                  <c:v>64.8375</c:v>
                </c:pt>
                <c:pt idx="1331">
                  <c:v>64.88625</c:v>
                </c:pt>
                <c:pt idx="1332">
                  <c:v>64.935</c:v>
                </c:pt>
                <c:pt idx="1333">
                  <c:v>64.98375</c:v>
                </c:pt>
                <c:pt idx="1334">
                  <c:v>65.0325</c:v>
                </c:pt>
                <c:pt idx="1335">
                  <c:v>65.08125</c:v>
                </c:pt>
                <c:pt idx="1336">
                  <c:v>65.13</c:v>
                </c:pt>
                <c:pt idx="1337">
                  <c:v>65.17874999999987</c:v>
                </c:pt>
                <c:pt idx="1338">
                  <c:v>65.2275</c:v>
                </c:pt>
                <c:pt idx="1339">
                  <c:v>65.27625</c:v>
                </c:pt>
                <c:pt idx="1340">
                  <c:v>65.32499999999998</c:v>
                </c:pt>
                <c:pt idx="1341">
                  <c:v>65.37374999999992</c:v>
                </c:pt>
                <c:pt idx="1342">
                  <c:v>65.4225</c:v>
                </c:pt>
                <c:pt idx="1343">
                  <c:v>65.47125</c:v>
                </c:pt>
                <c:pt idx="1344">
                  <c:v>65.52</c:v>
                </c:pt>
                <c:pt idx="1345">
                  <c:v>65.56874999999998</c:v>
                </c:pt>
                <c:pt idx="1346">
                  <c:v>65.6175</c:v>
                </c:pt>
                <c:pt idx="1347">
                  <c:v>65.66625</c:v>
                </c:pt>
                <c:pt idx="1348">
                  <c:v>65.715</c:v>
                </c:pt>
                <c:pt idx="1349">
                  <c:v>65.76375</c:v>
                </c:pt>
                <c:pt idx="1350">
                  <c:v>65.8125</c:v>
                </c:pt>
                <c:pt idx="1351">
                  <c:v>65.86125</c:v>
                </c:pt>
                <c:pt idx="1352">
                  <c:v>65.91</c:v>
                </c:pt>
                <c:pt idx="1353">
                  <c:v>65.95874999999998</c:v>
                </c:pt>
                <c:pt idx="1354">
                  <c:v>66.0075</c:v>
                </c:pt>
                <c:pt idx="1355">
                  <c:v>66.05625</c:v>
                </c:pt>
                <c:pt idx="1356">
                  <c:v>66.10499999999998</c:v>
                </c:pt>
                <c:pt idx="1357">
                  <c:v>66.15374999999995</c:v>
                </c:pt>
                <c:pt idx="1358">
                  <c:v>66.2025</c:v>
                </c:pt>
                <c:pt idx="1359">
                  <c:v>66.25125</c:v>
                </c:pt>
                <c:pt idx="1360">
                  <c:v>66.3</c:v>
                </c:pt>
                <c:pt idx="1361">
                  <c:v>66.34875</c:v>
                </c:pt>
                <c:pt idx="1362">
                  <c:v>66.3975</c:v>
                </c:pt>
                <c:pt idx="1363">
                  <c:v>66.44625</c:v>
                </c:pt>
                <c:pt idx="1364">
                  <c:v>66.495</c:v>
                </c:pt>
                <c:pt idx="1365">
                  <c:v>66.54375</c:v>
                </c:pt>
                <c:pt idx="1366">
                  <c:v>66.5925</c:v>
                </c:pt>
                <c:pt idx="1367">
                  <c:v>66.64125</c:v>
                </c:pt>
                <c:pt idx="1368">
                  <c:v>66.69</c:v>
                </c:pt>
                <c:pt idx="1369">
                  <c:v>66.73875</c:v>
                </c:pt>
                <c:pt idx="1370">
                  <c:v>66.7875</c:v>
                </c:pt>
                <c:pt idx="1371">
                  <c:v>66.83625</c:v>
                </c:pt>
                <c:pt idx="1372">
                  <c:v>66.88500000000001</c:v>
                </c:pt>
                <c:pt idx="1373">
                  <c:v>66.93375</c:v>
                </c:pt>
                <c:pt idx="1374">
                  <c:v>66.9825</c:v>
                </c:pt>
                <c:pt idx="1375">
                  <c:v>67.03125</c:v>
                </c:pt>
                <c:pt idx="1376">
                  <c:v>67.08</c:v>
                </c:pt>
                <c:pt idx="1377">
                  <c:v>67.12874999999991</c:v>
                </c:pt>
                <c:pt idx="1378">
                  <c:v>67.17749999999998</c:v>
                </c:pt>
                <c:pt idx="1379">
                  <c:v>67.22625</c:v>
                </c:pt>
                <c:pt idx="1380">
                  <c:v>67.27500000000001</c:v>
                </c:pt>
                <c:pt idx="1381">
                  <c:v>67.32374999999998</c:v>
                </c:pt>
                <c:pt idx="1382">
                  <c:v>67.37249999999995</c:v>
                </c:pt>
                <c:pt idx="1383">
                  <c:v>67.42125</c:v>
                </c:pt>
                <c:pt idx="1384">
                  <c:v>67.47</c:v>
                </c:pt>
                <c:pt idx="1385">
                  <c:v>67.51875</c:v>
                </c:pt>
                <c:pt idx="1386">
                  <c:v>67.5675</c:v>
                </c:pt>
                <c:pt idx="1387">
                  <c:v>67.61625</c:v>
                </c:pt>
                <c:pt idx="1388">
                  <c:v>67.66500000000001</c:v>
                </c:pt>
                <c:pt idx="1389">
                  <c:v>67.71375</c:v>
                </c:pt>
                <c:pt idx="1390">
                  <c:v>67.7625</c:v>
                </c:pt>
                <c:pt idx="1391">
                  <c:v>67.81125</c:v>
                </c:pt>
                <c:pt idx="1392">
                  <c:v>67.86</c:v>
                </c:pt>
                <c:pt idx="1393">
                  <c:v>67.90875</c:v>
                </c:pt>
                <c:pt idx="1394">
                  <c:v>67.9575</c:v>
                </c:pt>
                <c:pt idx="1395">
                  <c:v>68.00625</c:v>
                </c:pt>
                <c:pt idx="1396">
                  <c:v>68.05500000000001</c:v>
                </c:pt>
                <c:pt idx="1397">
                  <c:v>68.10375000000001</c:v>
                </c:pt>
                <c:pt idx="1398">
                  <c:v>68.15249999999995</c:v>
                </c:pt>
                <c:pt idx="1399">
                  <c:v>68.20125</c:v>
                </c:pt>
                <c:pt idx="1400">
                  <c:v>68.25</c:v>
                </c:pt>
                <c:pt idx="1401">
                  <c:v>68.29875</c:v>
                </c:pt>
                <c:pt idx="1402">
                  <c:v>68.3475</c:v>
                </c:pt>
                <c:pt idx="1403">
                  <c:v>68.39625</c:v>
                </c:pt>
                <c:pt idx="1404">
                  <c:v>68.445</c:v>
                </c:pt>
                <c:pt idx="1405">
                  <c:v>68.49375</c:v>
                </c:pt>
                <c:pt idx="1406">
                  <c:v>68.5425</c:v>
                </c:pt>
                <c:pt idx="1407">
                  <c:v>68.59125</c:v>
                </c:pt>
                <c:pt idx="1408">
                  <c:v>68.64</c:v>
                </c:pt>
                <c:pt idx="1409">
                  <c:v>68.68874999999991</c:v>
                </c:pt>
                <c:pt idx="1410">
                  <c:v>68.7375</c:v>
                </c:pt>
                <c:pt idx="1411">
                  <c:v>68.78625</c:v>
                </c:pt>
                <c:pt idx="1412">
                  <c:v>68.835</c:v>
                </c:pt>
                <c:pt idx="1413">
                  <c:v>68.88375000000001</c:v>
                </c:pt>
                <c:pt idx="1414">
                  <c:v>68.9325</c:v>
                </c:pt>
                <c:pt idx="1415">
                  <c:v>68.98125</c:v>
                </c:pt>
                <c:pt idx="1416">
                  <c:v>69.03</c:v>
                </c:pt>
                <c:pt idx="1417">
                  <c:v>69.07874999999991</c:v>
                </c:pt>
                <c:pt idx="1418">
                  <c:v>69.1275</c:v>
                </c:pt>
                <c:pt idx="1419">
                  <c:v>69.17625</c:v>
                </c:pt>
                <c:pt idx="1420">
                  <c:v>69.225</c:v>
                </c:pt>
                <c:pt idx="1421">
                  <c:v>69.27375000000001</c:v>
                </c:pt>
                <c:pt idx="1422">
                  <c:v>69.32250000000001</c:v>
                </c:pt>
                <c:pt idx="1423">
                  <c:v>69.37125</c:v>
                </c:pt>
                <c:pt idx="1424">
                  <c:v>69.42</c:v>
                </c:pt>
                <c:pt idx="1425">
                  <c:v>69.46875</c:v>
                </c:pt>
                <c:pt idx="1426">
                  <c:v>69.5175</c:v>
                </c:pt>
                <c:pt idx="1427">
                  <c:v>69.56625</c:v>
                </c:pt>
                <c:pt idx="1428">
                  <c:v>69.615</c:v>
                </c:pt>
                <c:pt idx="1429">
                  <c:v>69.66374999999998</c:v>
                </c:pt>
                <c:pt idx="1430">
                  <c:v>69.7125</c:v>
                </c:pt>
                <c:pt idx="1431">
                  <c:v>69.76125</c:v>
                </c:pt>
                <c:pt idx="1432">
                  <c:v>69.81</c:v>
                </c:pt>
                <c:pt idx="1433">
                  <c:v>69.85874999999992</c:v>
                </c:pt>
                <c:pt idx="1434">
                  <c:v>69.9075</c:v>
                </c:pt>
                <c:pt idx="1435">
                  <c:v>69.95625</c:v>
                </c:pt>
                <c:pt idx="1436">
                  <c:v>70.005</c:v>
                </c:pt>
                <c:pt idx="1437">
                  <c:v>70.05374999999998</c:v>
                </c:pt>
                <c:pt idx="1438">
                  <c:v>70.10250000000001</c:v>
                </c:pt>
                <c:pt idx="1439">
                  <c:v>70.15125</c:v>
                </c:pt>
                <c:pt idx="1440">
                  <c:v>70.2</c:v>
                </c:pt>
                <c:pt idx="1441">
                  <c:v>70.24875</c:v>
                </c:pt>
                <c:pt idx="1442">
                  <c:v>70.2975</c:v>
                </c:pt>
                <c:pt idx="1443">
                  <c:v>70.34625</c:v>
                </c:pt>
                <c:pt idx="1444">
                  <c:v>70.395</c:v>
                </c:pt>
                <c:pt idx="1445">
                  <c:v>70.44375</c:v>
                </c:pt>
                <c:pt idx="1446">
                  <c:v>70.4925</c:v>
                </c:pt>
                <c:pt idx="1447">
                  <c:v>70.54125</c:v>
                </c:pt>
                <c:pt idx="1448">
                  <c:v>70.59</c:v>
                </c:pt>
                <c:pt idx="1449">
                  <c:v>70.63874999999992</c:v>
                </c:pt>
                <c:pt idx="1450">
                  <c:v>70.6875</c:v>
                </c:pt>
                <c:pt idx="1451">
                  <c:v>70.73625</c:v>
                </c:pt>
                <c:pt idx="1452">
                  <c:v>70.785</c:v>
                </c:pt>
                <c:pt idx="1453">
                  <c:v>70.83374999999998</c:v>
                </c:pt>
                <c:pt idx="1454">
                  <c:v>70.88249999999998</c:v>
                </c:pt>
                <c:pt idx="1455">
                  <c:v>70.93125</c:v>
                </c:pt>
                <c:pt idx="1456">
                  <c:v>70.98</c:v>
                </c:pt>
                <c:pt idx="1457">
                  <c:v>71.02874999999995</c:v>
                </c:pt>
                <c:pt idx="1458">
                  <c:v>71.0775</c:v>
                </c:pt>
                <c:pt idx="1459">
                  <c:v>71.12625</c:v>
                </c:pt>
                <c:pt idx="1460">
                  <c:v>71.17499999999998</c:v>
                </c:pt>
                <c:pt idx="1461">
                  <c:v>71.22375</c:v>
                </c:pt>
                <c:pt idx="1462">
                  <c:v>71.27249999999998</c:v>
                </c:pt>
                <c:pt idx="1463">
                  <c:v>71.32125</c:v>
                </c:pt>
                <c:pt idx="1464">
                  <c:v>71.37</c:v>
                </c:pt>
                <c:pt idx="1465">
                  <c:v>71.41875</c:v>
                </c:pt>
                <c:pt idx="1466">
                  <c:v>71.4675</c:v>
                </c:pt>
                <c:pt idx="1467">
                  <c:v>71.51625</c:v>
                </c:pt>
                <c:pt idx="1468">
                  <c:v>71.565</c:v>
                </c:pt>
                <c:pt idx="1469">
                  <c:v>71.61375</c:v>
                </c:pt>
                <c:pt idx="1470">
                  <c:v>71.66249999999998</c:v>
                </c:pt>
                <c:pt idx="1471">
                  <c:v>71.71125</c:v>
                </c:pt>
                <c:pt idx="1472">
                  <c:v>71.76</c:v>
                </c:pt>
                <c:pt idx="1473">
                  <c:v>71.80874999999995</c:v>
                </c:pt>
                <c:pt idx="1474">
                  <c:v>71.8575</c:v>
                </c:pt>
                <c:pt idx="1475">
                  <c:v>71.90625</c:v>
                </c:pt>
                <c:pt idx="1476">
                  <c:v>71.955</c:v>
                </c:pt>
                <c:pt idx="1477">
                  <c:v>72.00375</c:v>
                </c:pt>
                <c:pt idx="1478">
                  <c:v>72.05249999999998</c:v>
                </c:pt>
                <c:pt idx="1479">
                  <c:v>72.10125</c:v>
                </c:pt>
                <c:pt idx="1480">
                  <c:v>72.15000000000001</c:v>
                </c:pt>
                <c:pt idx="1481">
                  <c:v>72.19874999999998</c:v>
                </c:pt>
                <c:pt idx="1482">
                  <c:v>72.2475</c:v>
                </c:pt>
                <c:pt idx="1483">
                  <c:v>72.29625</c:v>
                </c:pt>
                <c:pt idx="1484">
                  <c:v>72.345</c:v>
                </c:pt>
                <c:pt idx="1485">
                  <c:v>72.39375</c:v>
                </c:pt>
                <c:pt idx="1486">
                  <c:v>72.4425</c:v>
                </c:pt>
                <c:pt idx="1487">
                  <c:v>72.49125</c:v>
                </c:pt>
                <c:pt idx="1488">
                  <c:v>72.54</c:v>
                </c:pt>
                <c:pt idx="1489">
                  <c:v>72.58874999999998</c:v>
                </c:pt>
                <c:pt idx="1490">
                  <c:v>72.6375</c:v>
                </c:pt>
                <c:pt idx="1491">
                  <c:v>72.68625</c:v>
                </c:pt>
                <c:pt idx="1492">
                  <c:v>72.735</c:v>
                </c:pt>
                <c:pt idx="1493">
                  <c:v>72.78375</c:v>
                </c:pt>
                <c:pt idx="1494">
                  <c:v>72.8325</c:v>
                </c:pt>
                <c:pt idx="1495">
                  <c:v>72.88125</c:v>
                </c:pt>
                <c:pt idx="1496">
                  <c:v>72.93</c:v>
                </c:pt>
                <c:pt idx="1497">
                  <c:v>72.97875000000001</c:v>
                </c:pt>
                <c:pt idx="1498">
                  <c:v>73.0275</c:v>
                </c:pt>
                <c:pt idx="1499">
                  <c:v>73.07625</c:v>
                </c:pt>
                <c:pt idx="1500">
                  <c:v>73.12499999999998</c:v>
                </c:pt>
                <c:pt idx="1501">
                  <c:v>73.17374999999991</c:v>
                </c:pt>
                <c:pt idx="1502">
                  <c:v>73.2225</c:v>
                </c:pt>
                <c:pt idx="1503">
                  <c:v>73.27125</c:v>
                </c:pt>
                <c:pt idx="1504">
                  <c:v>73.32</c:v>
                </c:pt>
                <c:pt idx="1505">
                  <c:v>73.36875000000001</c:v>
                </c:pt>
                <c:pt idx="1506">
                  <c:v>73.4175</c:v>
                </c:pt>
                <c:pt idx="1507">
                  <c:v>73.46625</c:v>
                </c:pt>
                <c:pt idx="1508">
                  <c:v>73.515</c:v>
                </c:pt>
                <c:pt idx="1509">
                  <c:v>73.56375</c:v>
                </c:pt>
                <c:pt idx="1510">
                  <c:v>73.6125</c:v>
                </c:pt>
                <c:pt idx="1511">
                  <c:v>73.66125</c:v>
                </c:pt>
                <c:pt idx="1512">
                  <c:v>73.71</c:v>
                </c:pt>
                <c:pt idx="1513">
                  <c:v>73.75875000000001</c:v>
                </c:pt>
                <c:pt idx="1514">
                  <c:v>73.8075</c:v>
                </c:pt>
                <c:pt idx="1515">
                  <c:v>73.85625</c:v>
                </c:pt>
                <c:pt idx="1516">
                  <c:v>73.905</c:v>
                </c:pt>
                <c:pt idx="1517">
                  <c:v>73.95375</c:v>
                </c:pt>
                <c:pt idx="1518">
                  <c:v>74.0025</c:v>
                </c:pt>
                <c:pt idx="1519">
                  <c:v>74.05125</c:v>
                </c:pt>
                <c:pt idx="1520">
                  <c:v>74.1</c:v>
                </c:pt>
                <c:pt idx="1521">
                  <c:v>74.14875000000001</c:v>
                </c:pt>
                <c:pt idx="1522">
                  <c:v>74.1975</c:v>
                </c:pt>
                <c:pt idx="1523">
                  <c:v>74.24625</c:v>
                </c:pt>
                <c:pt idx="1524">
                  <c:v>74.295</c:v>
                </c:pt>
                <c:pt idx="1525">
                  <c:v>74.34375</c:v>
                </c:pt>
                <c:pt idx="1526">
                  <c:v>74.3925</c:v>
                </c:pt>
                <c:pt idx="1527">
                  <c:v>74.44125</c:v>
                </c:pt>
                <c:pt idx="1528">
                  <c:v>74.49</c:v>
                </c:pt>
                <c:pt idx="1529">
                  <c:v>74.53874999999998</c:v>
                </c:pt>
                <c:pt idx="1530">
                  <c:v>74.5875</c:v>
                </c:pt>
                <c:pt idx="1531">
                  <c:v>74.63625</c:v>
                </c:pt>
                <c:pt idx="1532">
                  <c:v>74.68499999999998</c:v>
                </c:pt>
                <c:pt idx="1533">
                  <c:v>74.73375</c:v>
                </c:pt>
                <c:pt idx="1534">
                  <c:v>74.7825</c:v>
                </c:pt>
                <c:pt idx="1535">
                  <c:v>74.83125</c:v>
                </c:pt>
                <c:pt idx="1536">
                  <c:v>74.88</c:v>
                </c:pt>
                <c:pt idx="1537">
                  <c:v>74.92874999999998</c:v>
                </c:pt>
                <c:pt idx="1538">
                  <c:v>74.9775</c:v>
                </c:pt>
                <c:pt idx="1539">
                  <c:v>75.02625</c:v>
                </c:pt>
                <c:pt idx="1540">
                  <c:v>75.07499999999998</c:v>
                </c:pt>
                <c:pt idx="1541">
                  <c:v>75.12374999999992</c:v>
                </c:pt>
                <c:pt idx="1542">
                  <c:v>75.17249999999991</c:v>
                </c:pt>
                <c:pt idx="1543">
                  <c:v>75.22125</c:v>
                </c:pt>
                <c:pt idx="1544">
                  <c:v>75.27</c:v>
                </c:pt>
                <c:pt idx="1545">
                  <c:v>75.31874999999998</c:v>
                </c:pt>
                <c:pt idx="1546">
                  <c:v>75.3675</c:v>
                </c:pt>
                <c:pt idx="1547">
                  <c:v>75.41625</c:v>
                </c:pt>
                <c:pt idx="1548">
                  <c:v>75.465</c:v>
                </c:pt>
                <c:pt idx="1549">
                  <c:v>75.51375</c:v>
                </c:pt>
                <c:pt idx="1550">
                  <c:v>75.5625</c:v>
                </c:pt>
                <c:pt idx="1551">
                  <c:v>75.61125</c:v>
                </c:pt>
                <c:pt idx="1552">
                  <c:v>75.66</c:v>
                </c:pt>
                <c:pt idx="1553">
                  <c:v>75.70874999999998</c:v>
                </c:pt>
                <c:pt idx="1554">
                  <c:v>75.7575</c:v>
                </c:pt>
                <c:pt idx="1555">
                  <c:v>75.80625</c:v>
                </c:pt>
                <c:pt idx="1556">
                  <c:v>75.85499999999998</c:v>
                </c:pt>
                <c:pt idx="1557">
                  <c:v>75.90375</c:v>
                </c:pt>
                <c:pt idx="1558">
                  <c:v>75.9525</c:v>
                </c:pt>
                <c:pt idx="1559">
                  <c:v>76.00125</c:v>
                </c:pt>
                <c:pt idx="1560">
                  <c:v>76.05</c:v>
                </c:pt>
                <c:pt idx="1561">
                  <c:v>76.09875</c:v>
                </c:pt>
                <c:pt idx="1562">
                  <c:v>76.1475</c:v>
                </c:pt>
                <c:pt idx="1563">
                  <c:v>76.19625</c:v>
                </c:pt>
                <c:pt idx="1564">
                  <c:v>76.245</c:v>
                </c:pt>
                <c:pt idx="1565">
                  <c:v>76.29375</c:v>
                </c:pt>
                <c:pt idx="1566">
                  <c:v>76.3425</c:v>
                </c:pt>
                <c:pt idx="1567">
                  <c:v>76.39125</c:v>
                </c:pt>
                <c:pt idx="1568">
                  <c:v>76.44</c:v>
                </c:pt>
                <c:pt idx="1569">
                  <c:v>76.48875</c:v>
                </c:pt>
                <c:pt idx="1570">
                  <c:v>76.5375</c:v>
                </c:pt>
                <c:pt idx="1571">
                  <c:v>76.58625</c:v>
                </c:pt>
                <c:pt idx="1572">
                  <c:v>76.63500000000001</c:v>
                </c:pt>
                <c:pt idx="1573">
                  <c:v>76.68374999999995</c:v>
                </c:pt>
                <c:pt idx="1574">
                  <c:v>76.7325</c:v>
                </c:pt>
                <c:pt idx="1575">
                  <c:v>76.78125</c:v>
                </c:pt>
                <c:pt idx="1576">
                  <c:v>76.83</c:v>
                </c:pt>
                <c:pt idx="1577">
                  <c:v>76.87874999999991</c:v>
                </c:pt>
                <c:pt idx="1578">
                  <c:v>76.9275</c:v>
                </c:pt>
                <c:pt idx="1579">
                  <c:v>76.97625</c:v>
                </c:pt>
                <c:pt idx="1580">
                  <c:v>77.02500000000001</c:v>
                </c:pt>
                <c:pt idx="1581">
                  <c:v>77.07374999999998</c:v>
                </c:pt>
                <c:pt idx="1582">
                  <c:v>77.12249999999995</c:v>
                </c:pt>
                <c:pt idx="1583">
                  <c:v>77.17125</c:v>
                </c:pt>
                <c:pt idx="1584">
                  <c:v>77.22</c:v>
                </c:pt>
                <c:pt idx="1585">
                  <c:v>77.26875</c:v>
                </c:pt>
                <c:pt idx="1586">
                  <c:v>77.3175</c:v>
                </c:pt>
                <c:pt idx="1587">
                  <c:v>77.36625</c:v>
                </c:pt>
                <c:pt idx="1588">
                  <c:v>77.415</c:v>
                </c:pt>
                <c:pt idx="1589">
                  <c:v>77.46375</c:v>
                </c:pt>
                <c:pt idx="1590">
                  <c:v>77.5125</c:v>
                </c:pt>
                <c:pt idx="1591">
                  <c:v>77.56125</c:v>
                </c:pt>
                <c:pt idx="1592">
                  <c:v>77.61</c:v>
                </c:pt>
                <c:pt idx="1593">
                  <c:v>77.65874999999991</c:v>
                </c:pt>
                <c:pt idx="1594">
                  <c:v>77.7075</c:v>
                </c:pt>
                <c:pt idx="1595">
                  <c:v>77.75625</c:v>
                </c:pt>
                <c:pt idx="1596">
                  <c:v>77.80500000000001</c:v>
                </c:pt>
                <c:pt idx="1597">
                  <c:v>77.85375000000001</c:v>
                </c:pt>
                <c:pt idx="1598">
                  <c:v>77.9025</c:v>
                </c:pt>
                <c:pt idx="1599">
                  <c:v>77.95125</c:v>
                </c:pt>
                <c:pt idx="1600">
                  <c:v>78.0</c:v>
                </c:pt>
                <c:pt idx="1601">
                  <c:v>78.04875</c:v>
                </c:pt>
                <c:pt idx="1602">
                  <c:v>78.0975</c:v>
                </c:pt>
                <c:pt idx="1603">
                  <c:v>78.14625</c:v>
                </c:pt>
                <c:pt idx="1604">
                  <c:v>78.195</c:v>
                </c:pt>
                <c:pt idx="1605">
                  <c:v>78.24375</c:v>
                </c:pt>
                <c:pt idx="1606">
                  <c:v>78.2925</c:v>
                </c:pt>
                <c:pt idx="1607">
                  <c:v>78.34125</c:v>
                </c:pt>
                <c:pt idx="1608">
                  <c:v>78.39</c:v>
                </c:pt>
                <c:pt idx="1609">
                  <c:v>78.43875</c:v>
                </c:pt>
                <c:pt idx="1610">
                  <c:v>78.4875</c:v>
                </c:pt>
                <c:pt idx="1611">
                  <c:v>78.53625</c:v>
                </c:pt>
                <c:pt idx="1612">
                  <c:v>78.585</c:v>
                </c:pt>
                <c:pt idx="1613">
                  <c:v>78.63375000000001</c:v>
                </c:pt>
                <c:pt idx="1614">
                  <c:v>78.68249999999998</c:v>
                </c:pt>
                <c:pt idx="1615">
                  <c:v>78.73125</c:v>
                </c:pt>
                <c:pt idx="1616">
                  <c:v>78.78</c:v>
                </c:pt>
                <c:pt idx="1617">
                  <c:v>78.82874999999991</c:v>
                </c:pt>
                <c:pt idx="1618">
                  <c:v>78.8775</c:v>
                </c:pt>
                <c:pt idx="1619">
                  <c:v>78.92625</c:v>
                </c:pt>
                <c:pt idx="1620">
                  <c:v>78.975</c:v>
                </c:pt>
                <c:pt idx="1621">
                  <c:v>79.02375000000001</c:v>
                </c:pt>
                <c:pt idx="1622">
                  <c:v>79.07250000000001</c:v>
                </c:pt>
                <c:pt idx="1623">
                  <c:v>79.12125</c:v>
                </c:pt>
                <c:pt idx="1624">
                  <c:v>79.16999999999998</c:v>
                </c:pt>
                <c:pt idx="1625">
                  <c:v>79.21875</c:v>
                </c:pt>
                <c:pt idx="1626">
                  <c:v>79.2675</c:v>
                </c:pt>
                <c:pt idx="1627">
                  <c:v>79.31625</c:v>
                </c:pt>
                <c:pt idx="1628">
                  <c:v>79.365</c:v>
                </c:pt>
                <c:pt idx="1629">
                  <c:v>79.41375</c:v>
                </c:pt>
                <c:pt idx="1630">
                  <c:v>79.4625</c:v>
                </c:pt>
                <c:pt idx="1631">
                  <c:v>79.51125</c:v>
                </c:pt>
                <c:pt idx="1632">
                  <c:v>79.56</c:v>
                </c:pt>
                <c:pt idx="1633">
                  <c:v>79.60874999999992</c:v>
                </c:pt>
                <c:pt idx="1634">
                  <c:v>79.6575</c:v>
                </c:pt>
                <c:pt idx="1635">
                  <c:v>79.70625</c:v>
                </c:pt>
                <c:pt idx="1636">
                  <c:v>79.755</c:v>
                </c:pt>
                <c:pt idx="1637">
                  <c:v>79.80374999999998</c:v>
                </c:pt>
                <c:pt idx="1638">
                  <c:v>79.85250000000001</c:v>
                </c:pt>
                <c:pt idx="1639">
                  <c:v>79.90125</c:v>
                </c:pt>
                <c:pt idx="1640">
                  <c:v>79.95</c:v>
                </c:pt>
                <c:pt idx="1641">
                  <c:v>79.99875</c:v>
                </c:pt>
                <c:pt idx="1642">
                  <c:v>80.0475</c:v>
                </c:pt>
                <c:pt idx="1643">
                  <c:v>80.09625</c:v>
                </c:pt>
                <c:pt idx="1644">
                  <c:v>80.145</c:v>
                </c:pt>
                <c:pt idx="1645">
                  <c:v>80.19374999999998</c:v>
                </c:pt>
                <c:pt idx="1646">
                  <c:v>80.2425</c:v>
                </c:pt>
                <c:pt idx="1647">
                  <c:v>80.29125</c:v>
                </c:pt>
                <c:pt idx="1648">
                  <c:v>80.34</c:v>
                </c:pt>
                <c:pt idx="1649">
                  <c:v>80.38874999999992</c:v>
                </c:pt>
                <c:pt idx="1650">
                  <c:v>80.4375</c:v>
                </c:pt>
                <c:pt idx="1651">
                  <c:v>80.48625</c:v>
                </c:pt>
                <c:pt idx="1652">
                  <c:v>80.535</c:v>
                </c:pt>
                <c:pt idx="1653">
                  <c:v>80.58374999999998</c:v>
                </c:pt>
                <c:pt idx="1654">
                  <c:v>80.63249999999998</c:v>
                </c:pt>
                <c:pt idx="1655">
                  <c:v>80.68125</c:v>
                </c:pt>
                <c:pt idx="1656">
                  <c:v>80.73</c:v>
                </c:pt>
                <c:pt idx="1657">
                  <c:v>80.77874999999995</c:v>
                </c:pt>
                <c:pt idx="1658">
                  <c:v>80.8275</c:v>
                </c:pt>
                <c:pt idx="1659">
                  <c:v>80.87625</c:v>
                </c:pt>
                <c:pt idx="1660">
                  <c:v>80.925</c:v>
                </c:pt>
                <c:pt idx="1661">
                  <c:v>80.97375</c:v>
                </c:pt>
                <c:pt idx="1662">
                  <c:v>81.02249999999998</c:v>
                </c:pt>
                <c:pt idx="1663">
                  <c:v>81.07125</c:v>
                </c:pt>
                <c:pt idx="1664">
                  <c:v>81.12</c:v>
                </c:pt>
                <c:pt idx="1665">
                  <c:v>81.16874999999995</c:v>
                </c:pt>
                <c:pt idx="1666">
                  <c:v>81.2175</c:v>
                </c:pt>
                <c:pt idx="1667">
                  <c:v>81.26625</c:v>
                </c:pt>
                <c:pt idx="1668">
                  <c:v>81.315</c:v>
                </c:pt>
                <c:pt idx="1669">
                  <c:v>81.36375</c:v>
                </c:pt>
                <c:pt idx="1670">
                  <c:v>81.4125</c:v>
                </c:pt>
                <c:pt idx="1671">
                  <c:v>81.46125</c:v>
                </c:pt>
                <c:pt idx="1672">
                  <c:v>81.51</c:v>
                </c:pt>
                <c:pt idx="1673">
                  <c:v>81.55874999999995</c:v>
                </c:pt>
                <c:pt idx="1674">
                  <c:v>81.6075</c:v>
                </c:pt>
                <c:pt idx="1675">
                  <c:v>81.65625</c:v>
                </c:pt>
                <c:pt idx="1676">
                  <c:v>81.705</c:v>
                </c:pt>
                <c:pt idx="1677">
                  <c:v>81.75375</c:v>
                </c:pt>
                <c:pt idx="1678">
                  <c:v>81.80249999999998</c:v>
                </c:pt>
                <c:pt idx="1679">
                  <c:v>81.85125</c:v>
                </c:pt>
                <c:pt idx="1680">
                  <c:v>81.9</c:v>
                </c:pt>
                <c:pt idx="1681">
                  <c:v>81.94875</c:v>
                </c:pt>
                <c:pt idx="1682">
                  <c:v>81.9975</c:v>
                </c:pt>
                <c:pt idx="1683">
                  <c:v>82.04625</c:v>
                </c:pt>
                <c:pt idx="1684">
                  <c:v>82.095</c:v>
                </c:pt>
                <c:pt idx="1685">
                  <c:v>82.14375</c:v>
                </c:pt>
                <c:pt idx="1686">
                  <c:v>82.1925</c:v>
                </c:pt>
                <c:pt idx="1687">
                  <c:v>82.24125</c:v>
                </c:pt>
                <c:pt idx="1688">
                  <c:v>82.29</c:v>
                </c:pt>
                <c:pt idx="1689">
                  <c:v>82.33874999999998</c:v>
                </c:pt>
                <c:pt idx="1690">
                  <c:v>82.3875</c:v>
                </c:pt>
                <c:pt idx="1691">
                  <c:v>82.43625</c:v>
                </c:pt>
                <c:pt idx="1692">
                  <c:v>82.485</c:v>
                </c:pt>
                <c:pt idx="1693">
                  <c:v>82.53375</c:v>
                </c:pt>
                <c:pt idx="1694">
                  <c:v>82.5825</c:v>
                </c:pt>
                <c:pt idx="1695">
                  <c:v>82.63125</c:v>
                </c:pt>
                <c:pt idx="1696">
                  <c:v>82.68000000000001</c:v>
                </c:pt>
                <c:pt idx="1697">
                  <c:v>82.72875000000001</c:v>
                </c:pt>
                <c:pt idx="1698">
                  <c:v>82.7775</c:v>
                </c:pt>
                <c:pt idx="1699">
                  <c:v>82.82625</c:v>
                </c:pt>
                <c:pt idx="1700">
                  <c:v>82.87499999999998</c:v>
                </c:pt>
                <c:pt idx="1701">
                  <c:v>82.92375</c:v>
                </c:pt>
                <c:pt idx="1702">
                  <c:v>82.9725</c:v>
                </c:pt>
                <c:pt idx="1703">
                  <c:v>83.02125</c:v>
                </c:pt>
                <c:pt idx="1704">
                  <c:v>83.07</c:v>
                </c:pt>
                <c:pt idx="1705">
                  <c:v>83.11875000000001</c:v>
                </c:pt>
                <c:pt idx="1706">
                  <c:v>83.1675</c:v>
                </c:pt>
                <c:pt idx="1707">
                  <c:v>83.21625</c:v>
                </c:pt>
                <c:pt idx="1708">
                  <c:v>83.265</c:v>
                </c:pt>
                <c:pt idx="1709">
                  <c:v>83.31375</c:v>
                </c:pt>
                <c:pt idx="1710">
                  <c:v>83.3625</c:v>
                </c:pt>
                <c:pt idx="1711">
                  <c:v>83.41125</c:v>
                </c:pt>
                <c:pt idx="1712">
                  <c:v>83.46</c:v>
                </c:pt>
                <c:pt idx="1713">
                  <c:v>83.50875000000001</c:v>
                </c:pt>
                <c:pt idx="1714">
                  <c:v>83.5575</c:v>
                </c:pt>
                <c:pt idx="1715">
                  <c:v>83.60625</c:v>
                </c:pt>
                <c:pt idx="1716">
                  <c:v>83.65499999999998</c:v>
                </c:pt>
                <c:pt idx="1717">
                  <c:v>83.70375</c:v>
                </c:pt>
                <c:pt idx="1718">
                  <c:v>83.7525</c:v>
                </c:pt>
                <c:pt idx="1719">
                  <c:v>83.80125</c:v>
                </c:pt>
                <c:pt idx="1720">
                  <c:v>83.85</c:v>
                </c:pt>
                <c:pt idx="1721">
                  <c:v>83.89875000000001</c:v>
                </c:pt>
                <c:pt idx="1722">
                  <c:v>83.9475</c:v>
                </c:pt>
                <c:pt idx="1723">
                  <c:v>83.99625</c:v>
                </c:pt>
                <c:pt idx="1724">
                  <c:v>84.045</c:v>
                </c:pt>
                <c:pt idx="1725">
                  <c:v>84.09375</c:v>
                </c:pt>
                <c:pt idx="1726">
                  <c:v>84.1425</c:v>
                </c:pt>
                <c:pt idx="1727">
                  <c:v>84.19125</c:v>
                </c:pt>
                <c:pt idx="1728">
                  <c:v>84.24</c:v>
                </c:pt>
                <c:pt idx="1729">
                  <c:v>84.28874999999998</c:v>
                </c:pt>
                <c:pt idx="1730">
                  <c:v>84.3375</c:v>
                </c:pt>
                <c:pt idx="1731">
                  <c:v>84.38625</c:v>
                </c:pt>
                <c:pt idx="1732">
                  <c:v>84.435</c:v>
                </c:pt>
                <c:pt idx="1733">
                  <c:v>84.48375</c:v>
                </c:pt>
                <c:pt idx="1734">
                  <c:v>84.5325</c:v>
                </c:pt>
                <c:pt idx="1735">
                  <c:v>84.58125</c:v>
                </c:pt>
                <c:pt idx="1736">
                  <c:v>84.63</c:v>
                </c:pt>
                <c:pt idx="1737">
                  <c:v>84.67874999999987</c:v>
                </c:pt>
                <c:pt idx="1738">
                  <c:v>84.7275</c:v>
                </c:pt>
                <c:pt idx="1739">
                  <c:v>84.77625</c:v>
                </c:pt>
                <c:pt idx="1740">
                  <c:v>84.82499999999998</c:v>
                </c:pt>
                <c:pt idx="1741">
                  <c:v>84.87374999999992</c:v>
                </c:pt>
                <c:pt idx="1742">
                  <c:v>84.9225</c:v>
                </c:pt>
                <c:pt idx="1743">
                  <c:v>84.97125</c:v>
                </c:pt>
                <c:pt idx="1744">
                  <c:v>85.02</c:v>
                </c:pt>
                <c:pt idx="1745">
                  <c:v>85.06874999999998</c:v>
                </c:pt>
                <c:pt idx="1746">
                  <c:v>85.1175</c:v>
                </c:pt>
                <c:pt idx="1747">
                  <c:v>85.16625</c:v>
                </c:pt>
                <c:pt idx="1748">
                  <c:v>85.215</c:v>
                </c:pt>
                <c:pt idx="1749">
                  <c:v>85.26375</c:v>
                </c:pt>
                <c:pt idx="1750">
                  <c:v>85.3125</c:v>
                </c:pt>
                <c:pt idx="1751">
                  <c:v>85.36125</c:v>
                </c:pt>
                <c:pt idx="1752">
                  <c:v>85.41</c:v>
                </c:pt>
                <c:pt idx="1753">
                  <c:v>85.45874999999998</c:v>
                </c:pt>
                <c:pt idx="1754">
                  <c:v>85.5075</c:v>
                </c:pt>
                <c:pt idx="1755">
                  <c:v>85.55625</c:v>
                </c:pt>
                <c:pt idx="1756">
                  <c:v>85.60499999999998</c:v>
                </c:pt>
                <c:pt idx="1757">
                  <c:v>85.65374999999995</c:v>
                </c:pt>
                <c:pt idx="1758">
                  <c:v>85.7025</c:v>
                </c:pt>
                <c:pt idx="1759">
                  <c:v>85.75125</c:v>
                </c:pt>
                <c:pt idx="1760">
                  <c:v>85.8</c:v>
                </c:pt>
                <c:pt idx="1761">
                  <c:v>85.84875</c:v>
                </c:pt>
                <c:pt idx="1762">
                  <c:v>85.8975</c:v>
                </c:pt>
                <c:pt idx="1763">
                  <c:v>85.94625</c:v>
                </c:pt>
                <c:pt idx="1764">
                  <c:v>85.995</c:v>
                </c:pt>
                <c:pt idx="1765">
                  <c:v>86.04375</c:v>
                </c:pt>
                <c:pt idx="1766">
                  <c:v>86.0925</c:v>
                </c:pt>
                <c:pt idx="1767">
                  <c:v>86.14125</c:v>
                </c:pt>
                <c:pt idx="1768">
                  <c:v>86.19</c:v>
                </c:pt>
                <c:pt idx="1769">
                  <c:v>86.23875</c:v>
                </c:pt>
                <c:pt idx="1770">
                  <c:v>86.2875</c:v>
                </c:pt>
                <c:pt idx="1771">
                  <c:v>86.33625</c:v>
                </c:pt>
                <c:pt idx="1772">
                  <c:v>86.38500000000001</c:v>
                </c:pt>
                <c:pt idx="1773">
                  <c:v>86.43375</c:v>
                </c:pt>
                <c:pt idx="1774">
                  <c:v>86.4825</c:v>
                </c:pt>
                <c:pt idx="1775">
                  <c:v>86.53125</c:v>
                </c:pt>
                <c:pt idx="1776">
                  <c:v>86.58</c:v>
                </c:pt>
                <c:pt idx="1777">
                  <c:v>86.62874999999991</c:v>
                </c:pt>
                <c:pt idx="1778">
                  <c:v>86.67749999999998</c:v>
                </c:pt>
                <c:pt idx="1779">
                  <c:v>86.72625</c:v>
                </c:pt>
                <c:pt idx="1780">
                  <c:v>86.77500000000001</c:v>
                </c:pt>
                <c:pt idx="1781">
                  <c:v>86.82374999999998</c:v>
                </c:pt>
                <c:pt idx="1782">
                  <c:v>86.87249999999995</c:v>
                </c:pt>
                <c:pt idx="1783">
                  <c:v>86.92125</c:v>
                </c:pt>
                <c:pt idx="1784">
                  <c:v>86.97</c:v>
                </c:pt>
                <c:pt idx="1785">
                  <c:v>87.01875</c:v>
                </c:pt>
                <c:pt idx="1786">
                  <c:v>87.0675</c:v>
                </c:pt>
                <c:pt idx="1787">
                  <c:v>87.11625</c:v>
                </c:pt>
                <c:pt idx="1788">
                  <c:v>87.16500000000001</c:v>
                </c:pt>
                <c:pt idx="1789">
                  <c:v>87.21375</c:v>
                </c:pt>
                <c:pt idx="1790">
                  <c:v>87.2625</c:v>
                </c:pt>
                <c:pt idx="1791">
                  <c:v>87.31125</c:v>
                </c:pt>
                <c:pt idx="1792">
                  <c:v>87.36</c:v>
                </c:pt>
                <c:pt idx="1793">
                  <c:v>87.40875</c:v>
                </c:pt>
                <c:pt idx="1794">
                  <c:v>87.4575</c:v>
                </c:pt>
                <c:pt idx="1795">
                  <c:v>87.50625</c:v>
                </c:pt>
                <c:pt idx="1796">
                  <c:v>87.55500000000001</c:v>
                </c:pt>
                <c:pt idx="1797">
                  <c:v>87.60375000000001</c:v>
                </c:pt>
                <c:pt idx="1798">
                  <c:v>87.65249999999995</c:v>
                </c:pt>
                <c:pt idx="1799">
                  <c:v>87.70125</c:v>
                </c:pt>
                <c:pt idx="1800">
                  <c:v>87.75</c:v>
                </c:pt>
                <c:pt idx="1801">
                  <c:v>87.79875</c:v>
                </c:pt>
                <c:pt idx="1802">
                  <c:v>87.8475</c:v>
                </c:pt>
                <c:pt idx="1803">
                  <c:v>87.89625</c:v>
                </c:pt>
                <c:pt idx="1804">
                  <c:v>87.945</c:v>
                </c:pt>
                <c:pt idx="1805">
                  <c:v>87.99375</c:v>
                </c:pt>
                <c:pt idx="1806">
                  <c:v>88.0425</c:v>
                </c:pt>
                <c:pt idx="1807">
                  <c:v>88.09125</c:v>
                </c:pt>
                <c:pt idx="1808">
                  <c:v>88.14</c:v>
                </c:pt>
                <c:pt idx="1809">
                  <c:v>88.18874999999991</c:v>
                </c:pt>
                <c:pt idx="1810">
                  <c:v>88.2375</c:v>
                </c:pt>
                <c:pt idx="1811">
                  <c:v>88.28625</c:v>
                </c:pt>
                <c:pt idx="1812">
                  <c:v>88.335</c:v>
                </c:pt>
                <c:pt idx="1813">
                  <c:v>88.38375000000001</c:v>
                </c:pt>
                <c:pt idx="1814">
                  <c:v>88.4325</c:v>
                </c:pt>
                <c:pt idx="1815">
                  <c:v>88.48125</c:v>
                </c:pt>
                <c:pt idx="1816">
                  <c:v>88.53</c:v>
                </c:pt>
                <c:pt idx="1817">
                  <c:v>88.57874999999991</c:v>
                </c:pt>
                <c:pt idx="1818">
                  <c:v>88.6275</c:v>
                </c:pt>
                <c:pt idx="1819">
                  <c:v>88.67625</c:v>
                </c:pt>
                <c:pt idx="1820">
                  <c:v>88.725</c:v>
                </c:pt>
                <c:pt idx="1821">
                  <c:v>88.77375000000001</c:v>
                </c:pt>
                <c:pt idx="1822">
                  <c:v>88.82250000000001</c:v>
                </c:pt>
                <c:pt idx="1823">
                  <c:v>88.87125</c:v>
                </c:pt>
                <c:pt idx="1824">
                  <c:v>88.92</c:v>
                </c:pt>
                <c:pt idx="1825">
                  <c:v>88.96875</c:v>
                </c:pt>
                <c:pt idx="1826">
                  <c:v>89.0175</c:v>
                </c:pt>
                <c:pt idx="1827">
                  <c:v>89.06625</c:v>
                </c:pt>
                <c:pt idx="1828">
                  <c:v>89.115</c:v>
                </c:pt>
                <c:pt idx="1829">
                  <c:v>89.16374999999998</c:v>
                </c:pt>
                <c:pt idx="1830">
                  <c:v>89.2125</c:v>
                </c:pt>
                <c:pt idx="1831">
                  <c:v>89.26125</c:v>
                </c:pt>
                <c:pt idx="1832">
                  <c:v>89.31</c:v>
                </c:pt>
                <c:pt idx="1833">
                  <c:v>89.35874999999992</c:v>
                </c:pt>
                <c:pt idx="1834">
                  <c:v>89.4075</c:v>
                </c:pt>
                <c:pt idx="1835">
                  <c:v>89.45625</c:v>
                </c:pt>
                <c:pt idx="1836">
                  <c:v>89.505</c:v>
                </c:pt>
                <c:pt idx="1837">
                  <c:v>89.55374999999998</c:v>
                </c:pt>
                <c:pt idx="1838">
                  <c:v>89.60250000000001</c:v>
                </c:pt>
                <c:pt idx="1839">
                  <c:v>89.65125</c:v>
                </c:pt>
                <c:pt idx="1840">
                  <c:v>89.7</c:v>
                </c:pt>
                <c:pt idx="1841">
                  <c:v>89.74875</c:v>
                </c:pt>
                <c:pt idx="1842">
                  <c:v>89.7975</c:v>
                </c:pt>
                <c:pt idx="1843">
                  <c:v>89.84625</c:v>
                </c:pt>
                <c:pt idx="1844">
                  <c:v>89.895</c:v>
                </c:pt>
                <c:pt idx="1845">
                  <c:v>89.94375</c:v>
                </c:pt>
                <c:pt idx="1846">
                  <c:v>89.9925</c:v>
                </c:pt>
                <c:pt idx="1847">
                  <c:v>90.04125</c:v>
                </c:pt>
                <c:pt idx="1848">
                  <c:v>90.09</c:v>
                </c:pt>
                <c:pt idx="1849">
                  <c:v>90.13874999999992</c:v>
                </c:pt>
                <c:pt idx="1850">
                  <c:v>90.1875</c:v>
                </c:pt>
                <c:pt idx="1851">
                  <c:v>90.23625</c:v>
                </c:pt>
                <c:pt idx="1852">
                  <c:v>90.285</c:v>
                </c:pt>
                <c:pt idx="1853">
                  <c:v>90.33374999999998</c:v>
                </c:pt>
                <c:pt idx="1854">
                  <c:v>90.38249999999998</c:v>
                </c:pt>
                <c:pt idx="1855">
                  <c:v>90.43125</c:v>
                </c:pt>
                <c:pt idx="1856">
                  <c:v>90.48</c:v>
                </c:pt>
                <c:pt idx="1857">
                  <c:v>90.52874999999995</c:v>
                </c:pt>
                <c:pt idx="1858">
                  <c:v>90.5775</c:v>
                </c:pt>
                <c:pt idx="1859">
                  <c:v>90.62625</c:v>
                </c:pt>
                <c:pt idx="1860">
                  <c:v>90.67499999999998</c:v>
                </c:pt>
                <c:pt idx="1861">
                  <c:v>90.72375</c:v>
                </c:pt>
                <c:pt idx="1862">
                  <c:v>90.77249999999998</c:v>
                </c:pt>
                <c:pt idx="1863">
                  <c:v>90.82125</c:v>
                </c:pt>
                <c:pt idx="1864">
                  <c:v>90.87</c:v>
                </c:pt>
                <c:pt idx="1865">
                  <c:v>90.91875</c:v>
                </c:pt>
                <c:pt idx="1866">
                  <c:v>90.9675</c:v>
                </c:pt>
                <c:pt idx="1867">
                  <c:v>91.01625</c:v>
                </c:pt>
                <c:pt idx="1868">
                  <c:v>91.065</c:v>
                </c:pt>
                <c:pt idx="1869">
                  <c:v>91.11375</c:v>
                </c:pt>
                <c:pt idx="1870">
                  <c:v>91.16249999999998</c:v>
                </c:pt>
                <c:pt idx="1871">
                  <c:v>91.21125</c:v>
                </c:pt>
                <c:pt idx="1872">
                  <c:v>91.26</c:v>
                </c:pt>
                <c:pt idx="1873">
                  <c:v>91.30874999999995</c:v>
                </c:pt>
                <c:pt idx="1874">
                  <c:v>91.3575</c:v>
                </c:pt>
                <c:pt idx="1875">
                  <c:v>91.40625</c:v>
                </c:pt>
                <c:pt idx="1876">
                  <c:v>91.455</c:v>
                </c:pt>
                <c:pt idx="1877">
                  <c:v>91.50375</c:v>
                </c:pt>
                <c:pt idx="1878">
                  <c:v>91.55249999999998</c:v>
                </c:pt>
                <c:pt idx="1879">
                  <c:v>91.60125</c:v>
                </c:pt>
                <c:pt idx="1880">
                  <c:v>91.65000000000001</c:v>
                </c:pt>
                <c:pt idx="1881">
                  <c:v>91.69874999999998</c:v>
                </c:pt>
                <c:pt idx="1882">
                  <c:v>91.7475</c:v>
                </c:pt>
                <c:pt idx="1883">
                  <c:v>91.79625</c:v>
                </c:pt>
                <c:pt idx="1884">
                  <c:v>91.845</c:v>
                </c:pt>
                <c:pt idx="1885">
                  <c:v>91.89375</c:v>
                </c:pt>
                <c:pt idx="1886">
                  <c:v>91.9425</c:v>
                </c:pt>
                <c:pt idx="1887">
                  <c:v>91.99125</c:v>
                </c:pt>
                <c:pt idx="1888">
                  <c:v>92.04</c:v>
                </c:pt>
                <c:pt idx="1889">
                  <c:v>92.08874999999998</c:v>
                </c:pt>
                <c:pt idx="1890">
                  <c:v>92.1375</c:v>
                </c:pt>
                <c:pt idx="1891">
                  <c:v>92.18625</c:v>
                </c:pt>
                <c:pt idx="1892">
                  <c:v>92.235</c:v>
                </c:pt>
                <c:pt idx="1893">
                  <c:v>92.28375</c:v>
                </c:pt>
                <c:pt idx="1894">
                  <c:v>92.3325</c:v>
                </c:pt>
                <c:pt idx="1895">
                  <c:v>92.38125</c:v>
                </c:pt>
                <c:pt idx="1896">
                  <c:v>92.43</c:v>
                </c:pt>
                <c:pt idx="1897">
                  <c:v>92.47875000000001</c:v>
                </c:pt>
                <c:pt idx="1898">
                  <c:v>92.5275</c:v>
                </c:pt>
                <c:pt idx="1899">
                  <c:v>92.57625</c:v>
                </c:pt>
                <c:pt idx="1900">
                  <c:v>92.62499999999998</c:v>
                </c:pt>
                <c:pt idx="1901">
                  <c:v>92.67374999999991</c:v>
                </c:pt>
                <c:pt idx="1902">
                  <c:v>92.7225</c:v>
                </c:pt>
                <c:pt idx="1903">
                  <c:v>92.77125</c:v>
                </c:pt>
                <c:pt idx="1904">
                  <c:v>92.82</c:v>
                </c:pt>
                <c:pt idx="1905">
                  <c:v>92.86875000000001</c:v>
                </c:pt>
                <c:pt idx="1906">
                  <c:v>92.9175</c:v>
                </c:pt>
                <c:pt idx="1907">
                  <c:v>92.96625</c:v>
                </c:pt>
                <c:pt idx="1908">
                  <c:v>93.015</c:v>
                </c:pt>
                <c:pt idx="1909">
                  <c:v>93.06375</c:v>
                </c:pt>
                <c:pt idx="1910">
                  <c:v>93.1125</c:v>
                </c:pt>
                <c:pt idx="1911">
                  <c:v>93.16125</c:v>
                </c:pt>
                <c:pt idx="1912">
                  <c:v>93.21</c:v>
                </c:pt>
                <c:pt idx="1913">
                  <c:v>93.25875000000001</c:v>
                </c:pt>
                <c:pt idx="1914">
                  <c:v>93.3075</c:v>
                </c:pt>
                <c:pt idx="1915">
                  <c:v>93.35625</c:v>
                </c:pt>
                <c:pt idx="1916">
                  <c:v>93.405</c:v>
                </c:pt>
                <c:pt idx="1917">
                  <c:v>93.45375</c:v>
                </c:pt>
                <c:pt idx="1918">
                  <c:v>93.5025</c:v>
                </c:pt>
                <c:pt idx="1919">
                  <c:v>93.55125</c:v>
                </c:pt>
                <c:pt idx="1920">
                  <c:v>93.6</c:v>
                </c:pt>
                <c:pt idx="1921">
                  <c:v>93.64875000000001</c:v>
                </c:pt>
                <c:pt idx="1922">
                  <c:v>93.6975</c:v>
                </c:pt>
                <c:pt idx="1923">
                  <c:v>93.74625</c:v>
                </c:pt>
                <c:pt idx="1924">
                  <c:v>93.795</c:v>
                </c:pt>
                <c:pt idx="1925">
                  <c:v>93.84375</c:v>
                </c:pt>
                <c:pt idx="1926">
                  <c:v>93.8925</c:v>
                </c:pt>
                <c:pt idx="1927">
                  <c:v>93.94125</c:v>
                </c:pt>
                <c:pt idx="1928">
                  <c:v>93.99</c:v>
                </c:pt>
                <c:pt idx="1929">
                  <c:v>94.03874999999998</c:v>
                </c:pt>
                <c:pt idx="1930">
                  <c:v>94.0875</c:v>
                </c:pt>
                <c:pt idx="1931">
                  <c:v>94.13625</c:v>
                </c:pt>
                <c:pt idx="1932">
                  <c:v>94.18499999999998</c:v>
                </c:pt>
                <c:pt idx="1933">
                  <c:v>94.23375</c:v>
                </c:pt>
                <c:pt idx="1934">
                  <c:v>94.2825</c:v>
                </c:pt>
                <c:pt idx="1935">
                  <c:v>94.33125</c:v>
                </c:pt>
                <c:pt idx="1936">
                  <c:v>94.38</c:v>
                </c:pt>
                <c:pt idx="1937">
                  <c:v>94.42874999999998</c:v>
                </c:pt>
                <c:pt idx="1938">
                  <c:v>94.4775</c:v>
                </c:pt>
                <c:pt idx="1939">
                  <c:v>94.52625</c:v>
                </c:pt>
                <c:pt idx="1940">
                  <c:v>94.57499999999998</c:v>
                </c:pt>
                <c:pt idx="1941">
                  <c:v>94.62374999999992</c:v>
                </c:pt>
                <c:pt idx="1942">
                  <c:v>94.67249999999991</c:v>
                </c:pt>
                <c:pt idx="1943">
                  <c:v>94.72125</c:v>
                </c:pt>
                <c:pt idx="1944">
                  <c:v>94.77</c:v>
                </c:pt>
                <c:pt idx="1945">
                  <c:v>94.81874999999998</c:v>
                </c:pt>
                <c:pt idx="1946">
                  <c:v>94.8675</c:v>
                </c:pt>
                <c:pt idx="1947">
                  <c:v>94.91625</c:v>
                </c:pt>
                <c:pt idx="1948">
                  <c:v>94.965</c:v>
                </c:pt>
                <c:pt idx="1949">
                  <c:v>95.01375</c:v>
                </c:pt>
                <c:pt idx="1950">
                  <c:v>95.0625</c:v>
                </c:pt>
                <c:pt idx="1951">
                  <c:v>95.11125</c:v>
                </c:pt>
                <c:pt idx="1952">
                  <c:v>95.16</c:v>
                </c:pt>
                <c:pt idx="1953">
                  <c:v>95.20874999999998</c:v>
                </c:pt>
                <c:pt idx="1954">
                  <c:v>95.2575</c:v>
                </c:pt>
                <c:pt idx="1955">
                  <c:v>95.30625</c:v>
                </c:pt>
                <c:pt idx="1956">
                  <c:v>95.35499999999998</c:v>
                </c:pt>
                <c:pt idx="1957">
                  <c:v>95.40375</c:v>
                </c:pt>
                <c:pt idx="1958">
                  <c:v>95.4525</c:v>
                </c:pt>
                <c:pt idx="1959">
                  <c:v>95.50125</c:v>
                </c:pt>
                <c:pt idx="1960">
                  <c:v>95.55</c:v>
                </c:pt>
                <c:pt idx="1961">
                  <c:v>95.59875</c:v>
                </c:pt>
                <c:pt idx="1962">
                  <c:v>95.6475</c:v>
                </c:pt>
                <c:pt idx="1963">
                  <c:v>95.69625</c:v>
                </c:pt>
                <c:pt idx="1964">
                  <c:v>95.745</c:v>
                </c:pt>
                <c:pt idx="1965">
                  <c:v>95.79375</c:v>
                </c:pt>
                <c:pt idx="1966">
                  <c:v>95.8425</c:v>
                </c:pt>
                <c:pt idx="1967">
                  <c:v>95.89125</c:v>
                </c:pt>
                <c:pt idx="1968">
                  <c:v>95.94</c:v>
                </c:pt>
                <c:pt idx="1969">
                  <c:v>95.98875</c:v>
                </c:pt>
                <c:pt idx="1970">
                  <c:v>96.0375</c:v>
                </c:pt>
                <c:pt idx="1971">
                  <c:v>96.08625</c:v>
                </c:pt>
                <c:pt idx="1972">
                  <c:v>96.13500000000001</c:v>
                </c:pt>
                <c:pt idx="1973">
                  <c:v>96.18374999999995</c:v>
                </c:pt>
                <c:pt idx="1974">
                  <c:v>96.2325</c:v>
                </c:pt>
                <c:pt idx="1975">
                  <c:v>96.28125</c:v>
                </c:pt>
                <c:pt idx="1976">
                  <c:v>96.33</c:v>
                </c:pt>
                <c:pt idx="1977">
                  <c:v>96.37874999999991</c:v>
                </c:pt>
                <c:pt idx="1978">
                  <c:v>96.4275</c:v>
                </c:pt>
                <c:pt idx="1979">
                  <c:v>96.47625</c:v>
                </c:pt>
                <c:pt idx="1980">
                  <c:v>96.52500000000001</c:v>
                </c:pt>
                <c:pt idx="1981">
                  <c:v>96.57374999999998</c:v>
                </c:pt>
                <c:pt idx="1982">
                  <c:v>96.62249999999995</c:v>
                </c:pt>
                <c:pt idx="1983">
                  <c:v>96.67125</c:v>
                </c:pt>
                <c:pt idx="1984">
                  <c:v>96.72</c:v>
                </c:pt>
                <c:pt idx="1985">
                  <c:v>96.76875</c:v>
                </c:pt>
                <c:pt idx="1986">
                  <c:v>96.8175</c:v>
                </c:pt>
                <c:pt idx="1987">
                  <c:v>96.86625</c:v>
                </c:pt>
                <c:pt idx="1988">
                  <c:v>96.915</c:v>
                </c:pt>
                <c:pt idx="1989">
                  <c:v>96.96375</c:v>
                </c:pt>
                <c:pt idx="1990">
                  <c:v>97.0125</c:v>
                </c:pt>
                <c:pt idx="1991">
                  <c:v>97.06125</c:v>
                </c:pt>
                <c:pt idx="1992">
                  <c:v>97.11</c:v>
                </c:pt>
                <c:pt idx="1993">
                  <c:v>97.15874999999991</c:v>
                </c:pt>
                <c:pt idx="1994">
                  <c:v>97.2075</c:v>
                </c:pt>
                <c:pt idx="1995">
                  <c:v>97.25625</c:v>
                </c:pt>
                <c:pt idx="1996">
                  <c:v>97.30500000000001</c:v>
                </c:pt>
                <c:pt idx="1997">
                  <c:v>97.35375000000001</c:v>
                </c:pt>
                <c:pt idx="1998">
                  <c:v>97.4025</c:v>
                </c:pt>
                <c:pt idx="1999">
                  <c:v>97.45125</c:v>
                </c:pt>
              </c:numCache>
            </c:numRef>
          </c:xVal>
          <c:yVal>
            <c:numRef>
              <c:f>Sheet1!$E$2:$E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</c:v>
                </c:pt>
                <c:pt idx="2">
                  <c:v>24.999951</c:v>
                </c:pt>
                <c:pt idx="3">
                  <c:v>24.999866</c:v>
                </c:pt>
                <c:pt idx="4">
                  <c:v>24.999716</c:v>
                </c:pt>
                <c:pt idx="5">
                  <c:v>24.999487</c:v>
                </c:pt>
                <c:pt idx="6">
                  <c:v>24.999164</c:v>
                </c:pt>
                <c:pt idx="7">
                  <c:v>24.99872999999994</c:v>
                </c:pt>
                <c:pt idx="8">
                  <c:v>24.998171</c:v>
                </c:pt>
                <c:pt idx="9">
                  <c:v>24.997473</c:v>
                </c:pt>
                <c:pt idx="10">
                  <c:v>24.996621</c:v>
                </c:pt>
                <c:pt idx="11">
                  <c:v>24.9956</c:v>
                </c:pt>
                <c:pt idx="12">
                  <c:v>24.994397</c:v>
                </c:pt>
                <c:pt idx="13">
                  <c:v>24.992998</c:v>
                </c:pt>
                <c:pt idx="14">
                  <c:v>24.991389</c:v>
                </c:pt>
                <c:pt idx="15">
                  <c:v>24.989558</c:v>
                </c:pt>
                <c:pt idx="16">
                  <c:v>24.987492</c:v>
                </c:pt>
                <c:pt idx="17">
                  <c:v>24.985179</c:v>
                </c:pt>
                <c:pt idx="18">
                  <c:v>24.98260999999994</c:v>
                </c:pt>
                <c:pt idx="19">
                  <c:v>24.979772</c:v>
                </c:pt>
                <c:pt idx="20">
                  <c:v>24.976656</c:v>
                </c:pt>
                <c:pt idx="21">
                  <c:v>24.973253</c:v>
                </c:pt>
                <c:pt idx="22">
                  <c:v>24.969553</c:v>
                </c:pt>
                <c:pt idx="23">
                  <c:v>24.96554799999994</c:v>
                </c:pt>
                <c:pt idx="24">
                  <c:v>24.96123</c:v>
                </c:pt>
                <c:pt idx="25">
                  <c:v>24.956592</c:v>
                </c:pt>
                <c:pt idx="26">
                  <c:v>24.951626</c:v>
                </c:pt>
                <c:pt idx="27">
                  <c:v>24.946327</c:v>
                </c:pt>
                <c:pt idx="28">
                  <c:v>24.940687</c:v>
                </c:pt>
                <c:pt idx="29">
                  <c:v>24.934702</c:v>
                </c:pt>
                <c:pt idx="30">
                  <c:v>24.928367</c:v>
                </c:pt>
                <c:pt idx="31">
                  <c:v>24.921675</c:v>
                </c:pt>
                <c:pt idx="32">
                  <c:v>24.914622</c:v>
                </c:pt>
                <c:pt idx="33">
                  <c:v>24.907204</c:v>
                </c:pt>
                <c:pt idx="34">
                  <c:v>24.899418</c:v>
                </c:pt>
                <c:pt idx="35">
                  <c:v>24.89126</c:v>
                </c:pt>
                <c:pt idx="36">
                  <c:v>24.882727</c:v>
                </c:pt>
                <c:pt idx="37">
                  <c:v>24.873819</c:v>
                </c:pt>
                <c:pt idx="38">
                  <c:v>24.864533</c:v>
                </c:pt>
                <c:pt idx="39">
                  <c:v>24.854868</c:v>
                </c:pt>
                <c:pt idx="40">
                  <c:v>24.844825</c:v>
                </c:pt>
                <c:pt idx="41">
                  <c:v>24.834403</c:v>
                </c:pt>
                <c:pt idx="42">
                  <c:v>24.823603</c:v>
                </c:pt>
                <c:pt idx="43">
                  <c:v>24.812426</c:v>
                </c:pt>
                <c:pt idx="44">
                  <c:v>24.800873</c:v>
                </c:pt>
                <c:pt idx="45">
                  <c:v>24.788947</c:v>
                </c:pt>
                <c:pt idx="46">
                  <c:v>24.776651</c:v>
                </c:pt>
                <c:pt idx="47">
                  <c:v>24.763986</c:v>
                </c:pt>
                <c:pt idx="48">
                  <c:v>24.750959</c:v>
                </c:pt>
                <c:pt idx="49">
                  <c:v>24.737574</c:v>
                </c:pt>
                <c:pt idx="50">
                  <c:v>24.723837</c:v>
                </c:pt>
                <c:pt idx="51">
                  <c:v>24.709754</c:v>
                </c:pt>
                <c:pt idx="52">
                  <c:v>24.695335</c:v>
                </c:pt>
                <c:pt idx="53">
                  <c:v>24.680586</c:v>
                </c:pt>
                <c:pt idx="54">
                  <c:v>24.665516</c:v>
                </c:pt>
                <c:pt idx="55">
                  <c:v>24.650136</c:v>
                </c:pt>
                <c:pt idx="56">
                  <c:v>24.634453</c:v>
                </c:pt>
                <c:pt idx="57">
                  <c:v>24.618476</c:v>
                </c:pt>
                <c:pt idx="58">
                  <c:v>24.602215</c:v>
                </c:pt>
                <c:pt idx="59">
                  <c:v>24.585677</c:v>
                </c:pt>
                <c:pt idx="60">
                  <c:v>24.568871</c:v>
                </c:pt>
                <c:pt idx="61">
                  <c:v>24.551805</c:v>
                </c:pt>
                <c:pt idx="62">
                  <c:v>24.534486</c:v>
                </c:pt>
                <c:pt idx="63">
                  <c:v>24.516924</c:v>
                </c:pt>
                <c:pt idx="64">
                  <c:v>24.499125</c:v>
                </c:pt>
                <c:pt idx="65">
                  <c:v>24.481096</c:v>
                </c:pt>
                <c:pt idx="66">
                  <c:v>24.462847</c:v>
                </c:pt>
                <c:pt idx="67">
                  <c:v>24.444382</c:v>
                </c:pt>
                <c:pt idx="68">
                  <c:v>24.425711</c:v>
                </c:pt>
                <c:pt idx="69">
                  <c:v>24.40684</c:v>
                </c:pt>
                <c:pt idx="70">
                  <c:v>24.387775</c:v>
                </c:pt>
                <c:pt idx="71">
                  <c:v>24.368523</c:v>
                </c:pt>
                <c:pt idx="72">
                  <c:v>24.349092</c:v>
                </c:pt>
                <c:pt idx="73">
                  <c:v>24.329487</c:v>
                </c:pt>
                <c:pt idx="74">
                  <c:v>24.309715</c:v>
                </c:pt>
                <c:pt idx="75">
                  <c:v>24.289782</c:v>
                </c:pt>
                <c:pt idx="76">
                  <c:v>24.269695</c:v>
                </c:pt>
                <c:pt idx="77">
                  <c:v>24.249459</c:v>
                </c:pt>
                <c:pt idx="78">
                  <c:v>24.22908</c:v>
                </c:pt>
                <c:pt idx="79">
                  <c:v>24.208564</c:v>
                </c:pt>
                <c:pt idx="80">
                  <c:v>24.187917</c:v>
                </c:pt>
                <c:pt idx="81">
                  <c:v>24.167144</c:v>
                </c:pt>
                <c:pt idx="82">
                  <c:v>24.146251</c:v>
                </c:pt>
                <c:pt idx="83">
                  <c:v>24.125243</c:v>
                </c:pt>
                <c:pt idx="84">
                  <c:v>24.104126</c:v>
                </c:pt>
                <c:pt idx="85">
                  <c:v>24.082904</c:v>
                </c:pt>
                <c:pt idx="86">
                  <c:v>24.061583</c:v>
                </c:pt>
                <c:pt idx="87">
                  <c:v>24.040168</c:v>
                </c:pt>
                <c:pt idx="88">
                  <c:v>24.018663</c:v>
                </c:pt>
                <c:pt idx="89">
                  <c:v>23.997073</c:v>
                </c:pt>
                <c:pt idx="90">
                  <c:v>23.975404</c:v>
                </c:pt>
                <c:pt idx="91">
                  <c:v>23.953659</c:v>
                </c:pt>
                <c:pt idx="92">
                  <c:v>23.931844</c:v>
                </c:pt>
                <c:pt idx="93">
                  <c:v>23.909962</c:v>
                </c:pt>
                <c:pt idx="94">
                  <c:v>23.888018</c:v>
                </c:pt>
                <c:pt idx="95">
                  <c:v>23.866016</c:v>
                </c:pt>
                <c:pt idx="96">
                  <c:v>23.843961</c:v>
                </c:pt>
                <c:pt idx="97">
                  <c:v>23.821857</c:v>
                </c:pt>
                <c:pt idx="98">
                  <c:v>23.799707</c:v>
                </c:pt>
                <c:pt idx="99">
                  <c:v>23.777515</c:v>
                </c:pt>
                <c:pt idx="100">
                  <c:v>23.755286</c:v>
                </c:pt>
                <c:pt idx="101">
                  <c:v>23.733023</c:v>
                </c:pt>
                <c:pt idx="102">
                  <c:v>23.710731</c:v>
                </c:pt>
                <c:pt idx="103">
                  <c:v>23.688411</c:v>
                </c:pt>
                <c:pt idx="104">
                  <c:v>23.666069</c:v>
                </c:pt>
                <c:pt idx="105">
                  <c:v>23.643708</c:v>
                </c:pt>
                <c:pt idx="106">
                  <c:v>23.621331</c:v>
                </c:pt>
                <c:pt idx="107">
                  <c:v>23.598942</c:v>
                </c:pt>
                <c:pt idx="108">
                  <c:v>23.576543</c:v>
                </c:pt>
                <c:pt idx="109">
                  <c:v>23.554138</c:v>
                </c:pt>
                <c:pt idx="110">
                  <c:v>23.531731</c:v>
                </c:pt>
                <c:pt idx="111">
                  <c:v>23.509324</c:v>
                </c:pt>
                <c:pt idx="112">
                  <c:v>23.486921</c:v>
                </c:pt>
                <c:pt idx="113">
                  <c:v>23.464525</c:v>
                </c:pt>
                <c:pt idx="114">
                  <c:v>23.442137</c:v>
                </c:pt>
                <c:pt idx="115">
                  <c:v>23.419763</c:v>
                </c:pt>
                <c:pt idx="116">
                  <c:v>23.397403</c:v>
                </c:pt>
                <c:pt idx="117">
                  <c:v>23.375061</c:v>
                </c:pt>
                <c:pt idx="118">
                  <c:v>23.35274</c:v>
                </c:pt>
                <c:pt idx="119">
                  <c:v>23.330443</c:v>
                </c:pt>
                <c:pt idx="120">
                  <c:v>23.308171</c:v>
                </c:pt>
                <c:pt idx="121">
                  <c:v>23.285928</c:v>
                </c:pt>
                <c:pt idx="122">
                  <c:v>23.263716</c:v>
                </c:pt>
                <c:pt idx="123">
                  <c:v>23.241538</c:v>
                </c:pt>
                <c:pt idx="124">
                  <c:v>23.219395</c:v>
                </c:pt>
                <c:pt idx="125">
                  <c:v>23.197291</c:v>
                </c:pt>
                <c:pt idx="126">
                  <c:v>23.175227</c:v>
                </c:pt>
                <c:pt idx="127">
                  <c:v>23.153207</c:v>
                </c:pt>
                <c:pt idx="128">
                  <c:v>23.131231</c:v>
                </c:pt>
                <c:pt idx="129">
                  <c:v>23.109303</c:v>
                </c:pt>
                <c:pt idx="130">
                  <c:v>23.087424</c:v>
                </c:pt>
                <c:pt idx="131">
                  <c:v>23.065597</c:v>
                </c:pt>
                <c:pt idx="132">
                  <c:v>23.043823</c:v>
                </c:pt>
                <c:pt idx="133">
                  <c:v>23.022105</c:v>
                </c:pt>
                <c:pt idx="134">
                  <c:v>23.000445</c:v>
                </c:pt>
                <c:pt idx="135">
                  <c:v>22.978844</c:v>
                </c:pt>
                <c:pt idx="136">
                  <c:v>22.957305</c:v>
                </c:pt>
                <c:pt idx="137">
                  <c:v>22.935829</c:v>
                </c:pt>
                <c:pt idx="138">
                  <c:v>22.914418</c:v>
                </c:pt>
                <c:pt idx="139">
                  <c:v>22.893074</c:v>
                </c:pt>
                <c:pt idx="140">
                  <c:v>22.871798</c:v>
                </c:pt>
                <c:pt idx="141">
                  <c:v>22.850593</c:v>
                </c:pt>
                <c:pt idx="142">
                  <c:v>22.82946</c:v>
                </c:pt>
                <c:pt idx="143">
                  <c:v>22.808401</c:v>
                </c:pt>
                <c:pt idx="144">
                  <c:v>22.787417</c:v>
                </c:pt>
                <c:pt idx="145">
                  <c:v>22.766509</c:v>
                </c:pt>
                <c:pt idx="146">
                  <c:v>22.74568</c:v>
                </c:pt>
                <c:pt idx="147">
                  <c:v>22.724931</c:v>
                </c:pt>
                <c:pt idx="148">
                  <c:v>22.704264</c:v>
                </c:pt>
                <c:pt idx="149">
                  <c:v>22.683679</c:v>
                </c:pt>
                <c:pt idx="150">
                  <c:v>22.663178</c:v>
                </c:pt>
                <c:pt idx="151">
                  <c:v>22.642763</c:v>
                </c:pt>
                <c:pt idx="152">
                  <c:v>22.622435</c:v>
                </c:pt>
                <c:pt idx="153">
                  <c:v>22.602195</c:v>
                </c:pt>
                <c:pt idx="154">
                  <c:v>22.582045</c:v>
                </c:pt>
                <c:pt idx="155">
                  <c:v>22.561986</c:v>
                </c:pt>
                <c:pt idx="156">
                  <c:v>22.542019</c:v>
                </c:pt>
                <c:pt idx="157">
                  <c:v>22.522145</c:v>
                </c:pt>
                <c:pt idx="158">
                  <c:v>22.502366</c:v>
                </c:pt>
                <c:pt idx="159">
                  <c:v>22.48268299999994</c:v>
                </c:pt>
                <c:pt idx="160">
                  <c:v>22.463096</c:v>
                </c:pt>
                <c:pt idx="161">
                  <c:v>22.443607</c:v>
                </c:pt>
                <c:pt idx="162">
                  <c:v>22.424218</c:v>
                </c:pt>
                <c:pt idx="163">
                  <c:v>22.404929</c:v>
                </c:pt>
                <c:pt idx="164">
                  <c:v>22.385741</c:v>
                </c:pt>
                <c:pt idx="165">
                  <c:v>22.366655</c:v>
                </c:pt>
                <c:pt idx="166">
                  <c:v>22.347673</c:v>
                </c:pt>
                <c:pt idx="167">
                  <c:v>22.328794</c:v>
                </c:pt>
                <c:pt idx="168">
                  <c:v>22.310021</c:v>
                </c:pt>
                <c:pt idx="169">
                  <c:v>22.291355</c:v>
                </c:pt>
                <c:pt idx="170">
                  <c:v>22.272795</c:v>
                </c:pt>
                <c:pt idx="171">
                  <c:v>22.254343</c:v>
                </c:pt>
                <c:pt idx="172">
                  <c:v>22.236</c:v>
                </c:pt>
                <c:pt idx="173">
                  <c:v>22.217767</c:v>
                </c:pt>
                <c:pt idx="174">
                  <c:v>22.199645</c:v>
                </c:pt>
                <c:pt idx="175">
                  <c:v>22.181634</c:v>
                </c:pt>
                <c:pt idx="176">
                  <c:v>22.163735</c:v>
                </c:pt>
                <c:pt idx="177">
                  <c:v>22.145949</c:v>
                </c:pt>
                <c:pt idx="178">
                  <c:v>22.128277</c:v>
                </c:pt>
                <c:pt idx="179">
                  <c:v>22.11072</c:v>
                </c:pt>
                <c:pt idx="180">
                  <c:v>22.093278</c:v>
                </c:pt>
                <c:pt idx="181">
                  <c:v>22.075952</c:v>
                </c:pt>
                <c:pt idx="182">
                  <c:v>22.058742</c:v>
                </c:pt>
                <c:pt idx="183">
                  <c:v>22.04165</c:v>
                </c:pt>
                <c:pt idx="184">
                  <c:v>22.024677</c:v>
                </c:pt>
                <c:pt idx="185">
                  <c:v>22.007822</c:v>
                </c:pt>
                <c:pt idx="186">
                  <c:v>21.991086</c:v>
                </c:pt>
                <c:pt idx="187">
                  <c:v>21.974471</c:v>
                </c:pt>
                <c:pt idx="188">
                  <c:v>21.957976</c:v>
                </c:pt>
                <c:pt idx="189">
                  <c:v>21.941603</c:v>
                </c:pt>
                <c:pt idx="190">
                  <c:v>21.925351</c:v>
                </c:pt>
                <c:pt idx="191">
                  <c:v>21.909222</c:v>
                </c:pt>
                <c:pt idx="192">
                  <c:v>21.893216</c:v>
                </c:pt>
                <c:pt idx="193">
                  <c:v>21.877334</c:v>
                </c:pt>
                <c:pt idx="194">
                  <c:v>21.861576</c:v>
                </c:pt>
                <c:pt idx="195">
                  <c:v>21.845942</c:v>
                </c:pt>
                <c:pt idx="196">
                  <c:v>21.830434</c:v>
                </c:pt>
                <c:pt idx="197">
                  <c:v>21.815051</c:v>
                </c:pt>
                <c:pt idx="198">
                  <c:v>21.799795</c:v>
                </c:pt>
                <c:pt idx="199">
                  <c:v>21.784665</c:v>
                </c:pt>
                <c:pt idx="200">
                  <c:v>21.769662</c:v>
                </c:pt>
                <c:pt idx="201">
                  <c:v>21.754787</c:v>
                </c:pt>
                <c:pt idx="202">
                  <c:v>21.740041</c:v>
                </c:pt>
                <c:pt idx="203">
                  <c:v>21.72542199999998</c:v>
                </c:pt>
                <c:pt idx="204">
                  <c:v>21.710933</c:v>
                </c:pt>
                <c:pt idx="205">
                  <c:v>21.696573</c:v>
                </c:pt>
                <c:pt idx="206">
                  <c:v>21.682343</c:v>
                </c:pt>
                <c:pt idx="207">
                  <c:v>21.668242</c:v>
                </c:pt>
                <c:pt idx="208">
                  <c:v>21.654273</c:v>
                </c:pt>
                <c:pt idx="209">
                  <c:v>21.640435</c:v>
                </c:pt>
                <c:pt idx="210">
                  <c:v>21.626727</c:v>
                </c:pt>
                <c:pt idx="211">
                  <c:v>21.613152</c:v>
                </c:pt>
                <c:pt idx="212">
                  <c:v>21.599709</c:v>
                </c:pt>
                <c:pt idx="213">
                  <c:v>21.586398</c:v>
                </c:pt>
                <c:pt idx="214">
                  <c:v>21.57322</c:v>
                </c:pt>
                <c:pt idx="215">
                  <c:v>21.560175</c:v>
                </c:pt>
                <c:pt idx="216">
                  <c:v>21.547263</c:v>
                </c:pt>
                <c:pt idx="217">
                  <c:v>21.534486</c:v>
                </c:pt>
                <c:pt idx="218">
                  <c:v>21.521842</c:v>
                </c:pt>
                <c:pt idx="219">
                  <c:v>21.509333</c:v>
                </c:pt>
                <c:pt idx="220">
                  <c:v>21.496958</c:v>
                </c:pt>
                <c:pt idx="221">
                  <c:v>21.48471899999998</c:v>
                </c:pt>
                <c:pt idx="222">
                  <c:v>21.472615</c:v>
                </c:pt>
                <c:pt idx="223">
                  <c:v>21.46064599999998</c:v>
                </c:pt>
                <c:pt idx="224">
                  <c:v>21.448813</c:v>
                </c:pt>
                <c:pt idx="225">
                  <c:v>21.437117</c:v>
                </c:pt>
                <c:pt idx="226">
                  <c:v>21.425556</c:v>
                </c:pt>
                <c:pt idx="227">
                  <c:v>21.414133</c:v>
                </c:pt>
                <c:pt idx="228">
                  <c:v>21.402846</c:v>
                </c:pt>
                <c:pt idx="229">
                  <c:v>21.391697</c:v>
                </c:pt>
                <c:pt idx="230">
                  <c:v>21.380684</c:v>
                </c:pt>
                <c:pt idx="231">
                  <c:v>21.36981</c:v>
                </c:pt>
                <c:pt idx="232">
                  <c:v>21.359073</c:v>
                </c:pt>
                <c:pt idx="233">
                  <c:v>21.348475</c:v>
                </c:pt>
                <c:pt idx="234">
                  <c:v>21.338014</c:v>
                </c:pt>
                <c:pt idx="235">
                  <c:v>21.327693</c:v>
                </c:pt>
                <c:pt idx="236">
                  <c:v>21.31751</c:v>
                </c:pt>
                <c:pt idx="237">
                  <c:v>21.307465</c:v>
                </c:pt>
                <c:pt idx="238">
                  <c:v>21.297561</c:v>
                </c:pt>
                <c:pt idx="239">
                  <c:v>21.287795</c:v>
                </c:pt>
                <c:pt idx="240">
                  <c:v>21.278169</c:v>
                </c:pt>
                <c:pt idx="241">
                  <c:v>21.268683</c:v>
                </c:pt>
                <c:pt idx="242">
                  <c:v>21.259337</c:v>
                </c:pt>
                <c:pt idx="243">
                  <c:v>21.250131</c:v>
                </c:pt>
                <c:pt idx="244">
                  <c:v>21.241065</c:v>
                </c:pt>
                <c:pt idx="245">
                  <c:v>21.232139</c:v>
                </c:pt>
                <c:pt idx="246">
                  <c:v>21.223355</c:v>
                </c:pt>
                <c:pt idx="247">
                  <c:v>21.214711</c:v>
                </c:pt>
                <c:pt idx="248">
                  <c:v>21.206208</c:v>
                </c:pt>
                <c:pt idx="249">
                  <c:v>21.197846</c:v>
                </c:pt>
                <c:pt idx="250">
                  <c:v>21.189626</c:v>
                </c:pt>
                <c:pt idx="251">
                  <c:v>21.181547</c:v>
                </c:pt>
                <c:pt idx="252">
                  <c:v>21.17361</c:v>
                </c:pt>
                <c:pt idx="253">
                  <c:v>21.165815</c:v>
                </c:pt>
                <c:pt idx="254">
                  <c:v>21.158161</c:v>
                </c:pt>
                <c:pt idx="255">
                  <c:v>21.150649</c:v>
                </c:pt>
                <c:pt idx="256">
                  <c:v>21.14328</c:v>
                </c:pt>
                <c:pt idx="257">
                  <c:v>21.136053</c:v>
                </c:pt>
                <c:pt idx="258">
                  <c:v>21.128968</c:v>
                </c:pt>
                <c:pt idx="259">
                  <c:v>21.122026</c:v>
                </c:pt>
                <c:pt idx="260">
                  <c:v>21.115225</c:v>
                </c:pt>
                <c:pt idx="261">
                  <c:v>21.108565</c:v>
                </c:pt>
                <c:pt idx="262">
                  <c:v>21.102044</c:v>
                </c:pt>
                <c:pt idx="263">
                  <c:v>21.095661</c:v>
                </c:pt>
                <c:pt idx="264">
                  <c:v>21.089414</c:v>
                </c:pt>
                <c:pt idx="265">
                  <c:v>21.083303</c:v>
                </c:pt>
                <c:pt idx="266">
                  <c:v>21.077325</c:v>
                </c:pt>
                <c:pt idx="267">
                  <c:v>21.07148</c:v>
                </c:pt>
                <c:pt idx="268">
                  <c:v>21.065765</c:v>
                </c:pt>
                <c:pt idx="269">
                  <c:v>21.06018</c:v>
                </c:pt>
                <c:pt idx="270">
                  <c:v>21.054722</c:v>
                </c:pt>
                <c:pt idx="271">
                  <c:v>21.049389</c:v>
                </c:pt>
                <c:pt idx="272">
                  <c:v>21.044182</c:v>
                </c:pt>
                <c:pt idx="273">
                  <c:v>21.039096</c:v>
                </c:pt>
                <c:pt idx="274">
                  <c:v>21.034132</c:v>
                </c:pt>
                <c:pt idx="275">
                  <c:v>21.029287</c:v>
                </c:pt>
                <c:pt idx="276">
                  <c:v>21.024559</c:v>
                </c:pt>
                <c:pt idx="277">
                  <c:v>21.019947</c:v>
                </c:pt>
                <c:pt idx="278">
                  <c:v>21.01545</c:v>
                </c:pt>
                <c:pt idx="279">
                  <c:v>21.011065</c:v>
                </c:pt>
                <c:pt idx="280">
                  <c:v>21.00679</c:v>
                </c:pt>
                <c:pt idx="281">
                  <c:v>21.002625</c:v>
                </c:pt>
                <c:pt idx="282">
                  <c:v>20.998568</c:v>
                </c:pt>
                <c:pt idx="283">
                  <c:v>20.994616</c:v>
                </c:pt>
                <c:pt idx="284">
                  <c:v>20.990769</c:v>
                </c:pt>
                <c:pt idx="285">
                  <c:v>20.987024</c:v>
                </c:pt>
                <c:pt idx="286">
                  <c:v>20.98338</c:v>
                </c:pt>
                <c:pt idx="287">
                  <c:v>20.979836</c:v>
                </c:pt>
                <c:pt idx="288">
                  <c:v>20.976389</c:v>
                </c:pt>
                <c:pt idx="289">
                  <c:v>20.97304</c:v>
                </c:pt>
                <c:pt idx="290">
                  <c:v>20.969785</c:v>
                </c:pt>
                <c:pt idx="291">
                  <c:v>20.96662299999994</c:v>
                </c:pt>
                <c:pt idx="292">
                  <c:v>20.963553</c:v>
                </c:pt>
                <c:pt idx="293">
                  <c:v>20.960574</c:v>
                </c:pt>
                <c:pt idx="294">
                  <c:v>20.957684</c:v>
                </c:pt>
                <c:pt idx="295">
                  <c:v>20.954881</c:v>
                </c:pt>
                <c:pt idx="296">
                  <c:v>20.952164</c:v>
                </c:pt>
                <c:pt idx="297">
                  <c:v>20.94953199999998</c:v>
                </c:pt>
                <c:pt idx="298">
                  <c:v>20.946984</c:v>
                </c:pt>
                <c:pt idx="299">
                  <c:v>20.944518</c:v>
                </c:pt>
                <c:pt idx="300">
                  <c:v>20.94213199999998</c:v>
                </c:pt>
                <c:pt idx="301">
                  <c:v>20.939826</c:v>
                </c:pt>
                <c:pt idx="302">
                  <c:v>20.937599</c:v>
                </c:pt>
                <c:pt idx="303">
                  <c:v>20.935448</c:v>
                </c:pt>
                <c:pt idx="304">
                  <c:v>20.933373</c:v>
                </c:pt>
                <c:pt idx="305">
                  <c:v>20.931372</c:v>
                </c:pt>
                <c:pt idx="306">
                  <c:v>20.929445</c:v>
                </c:pt>
                <c:pt idx="307">
                  <c:v>20.927589</c:v>
                </c:pt>
                <c:pt idx="308">
                  <c:v>20.925805</c:v>
                </c:pt>
                <c:pt idx="309">
                  <c:v>20.92409</c:v>
                </c:pt>
                <c:pt idx="310">
                  <c:v>20.922444</c:v>
                </c:pt>
                <c:pt idx="311">
                  <c:v>20.920866</c:v>
                </c:pt>
                <c:pt idx="312">
                  <c:v>20.919354</c:v>
                </c:pt>
                <c:pt idx="313">
                  <c:v>20.917907</c:v>
                </c:pt>
                <c:pt idx="314">
                  <c:v>20.916525</c:v>
                </c:pt>
                <c:pt idx="315">
                  <c:v>20.915206</c:v>
                </c:pt>
                <c:pt idx="316">
                  <c:v>20.913949</c:v>
                </c:pt>
                <c:pt idx="317">
                  <c:v>20.912753</c:v>
                </c:pt>
                <c:pt idx="318">
                  <c:v>20.911618</c:v>
                </c:pt>
                <c:pt idx="319">
                  <c:v>20.910542</c:v>
                </c:pt>
                <c:pt idx="320">
                  <c:v>20.909524</c:v>
                </c:pt>
                <c:pt idx="321">
                  <c:v>20.908563</c:v>
                </c:pt>
                <c:pt idx="322">
                  <c:v>20.907659</c:v>
                </c:pt>
                <c:pt idx="323">
                  <c:v>20.90681</c:v>
                </c:pt>
                <c:pt idx="324">
                  <c:v>20.906016</c:v>
                </c:pt>
                <c:pt idx="325">
                  <c:v>20.905276</c:v>
                </c:pt>
                <c:pt idx="326">
                  <c:v>20.904588</c:v>
                </c:pt>
                <c:pt idx="327">
                  <c:v>20.903952</c:v>
                </c:pt>
                <c:pt idx="328">
                  <c:v>20.903368</c:v>
                </c:pt>
                <c:pt idx="329">
                  <c:v>20.902834</c:v>
                </c:pt>
                <c:pt idx="330">
                  <c:v>20.90234899999998</c:v>
                </c:pt>
                <c:pt idx="331">
                  <c:v>20.901913</c:v>
                </c:pt>
                <c:pt idx="332">
                  <c:v>20.901525</c:v>
                </c:pt>
                <c:pt idx="333">
                  <c:v>20.901184</c:v>
                </c:pt>
                <c:pt idx="334">
                  <c:v>20.900889</c:v>
                </c:pt>
                <c:pt idx="335">
                  <c:v>20.90064</c:v>
                </c:pt>
                <c:pt idx="336">
                  <c:v>20.900435</c:v>
                </c:pt>
                <c:pt idx="337">
                  <c:v>20.900275</c:v>
                </c:pt>
                <c:pt idx="338">
                  <c:v>20.900158</c:v>
                </c:pt>
                <c:pt idx="339">
                  <c:v>20.900084</c:v>
                </c:pt>
                <c:pt idx="340">
                  <c:v>20.900052</c:v>
                </c:pt>
                <c:pt idx="341">
                  <c:v>20.900061</c:v>
                </c:pt>
                <c:pt idx="342">
                  <c:v>20.900111</c:v>
                </c:pt>
                <c:pt idx="343">
                  <c:v>20.900201</c:v>
                </c:pt>
                <c:pt idx="344">
                  <c:v>20.90033</c:v>
                </c:pt>
                <c:pt idx="345">
                  <c:v>20.900498</c:v>
                </c:pt>
                <c:pt idx="346">
                  <c:v>20.900703</c:v>
                </c:pt>
                <c:pt idx="347">
                  <c:v>20.900947</c:v>
                </c:pt>
                <c:pt idx="348">
                  <c:v>20.901227</c:v>
                </c:pt>
                <c:pt idx="349">
                  <c:v>20.901543</c:v>
                </c:pt>
                <c:pt idx="350">
                  <c:v>20.901895</c:v>
                </c:pt>
                <c:pt idx="351">
                  <c:v>20.902282</c:v>
                </c:pt>
                <c:pt idx="352">
                  <c:v>20.902704</c:v>
                </c:pt>
                <c:pt idx="353">
                  <c:v>20.903159</c:v>
                </c:pt>
                <c:pt idx="354">
                  <c:v>20.903648</c:v>
                </c:pt>
                <c:pt idx="355">
                  <c:v>20.90417</c:v>
                </c:pt>
                <c:pt idx="356">
                  <c:v>20.904724</c:v>
                </c:pt>
                <c:pt idx="357">
                  <c:v>20.905309</c:v>
                </c:pt>
                <c:pt idx="358">
                  <c:v>20.905926</c:v>
                </c:pt>
                <c:pt idx="359">
                  <c:v>20.906574</c:v>
                </c:pt>
                <c:pt idx="360">
                  <c:v>20.907252</c:v>
                </c:pt>
                <c:pt idx="361">
                  <c:v>20.90796</c:v>
                </c:pt>
                <c:pt idx="362">
                  <c:v>20.908697</c:v>
                </c:pt>
                <c:pt idx="363">
                  <c:v>20.909463</c:v>
                </c:pt>
                <c:pt idx="364">
                  <c:v>20.910257</c:v>
                </c:pt>
                <c:pt idx="365">
                  <c:v>20.911079</c:v>
                </c:pt>
                <c:pt idx="366">
                  <c:v>20.911928</c:v>
                </c:pt>
                <c:pt idx="367">
                  <c:v>20.912805</c:v>
                </c:pt>
                <c:pt idx="368">
                  <c:v>20.913708</c:v>
                </c:pt>
                <c:pt idx="369">
                  <c:v>20.914637</c:v>
                </c:pt>
                <c:pt idx="370">
                  <c:v>20.915591</c:v>
                </c:pt>
                <c:pt idx="371">
                  <c:v>20.916571</c:v>
                </c:pt>
                <c:pt idx="372">
                  <c:v>20.917576</c:v>
                </c:pt>
                <c:pt idx="373">
                  <c:v>20.918605</c:v>
                </c:pt>
                <c:pt idx="374">
                  <c:v>20.919658</c:v>
                </c:pt>
                <c:pt idx="375">
                  <c:v>20.920735</c:v>
                </c:pt>
                <c:pt idx="376">
                  <c:v>20.921835</c:v>
                </c:pt>
                <c:pt idx="377">
                  <c:v>20.922958</c:v>
                </c:pt>
                <c:pt idx="378">
                  <c:v>20.924104</c:v>
                </c:pt>
                <c:pt idx="379">
                  <c:v>20.925272</c:v>
                </c:pt>
                <c:pt idx="380">
                  <c:v>20.926461</c:v>
                </c:pt>
                <c:pt idx="381">
                  <c:v>20.927672</c:v>
                </c:pt>
                <c:pt idx="382">
                  <c:v>20.928904</c:v>
                </c:pt>
                <c:pt idx="383">
                  <c:v>20.930157</c:v>
                </c:pt>
                <c:pt idx="384">
                  <c:v>20.93143</c:v>
                </c:pt>
                <c:pt idx="385">
                  <c:v>20.932723</c:v>
                </c:pt>
                <c:pt idx="386">
                  <c:v>20.934036</c:v>
                </c:pt>
                <c:pt idx="387">
                  <c:v>20.935368</c:v>
                </c:pt>
                <c:pt idx="388">
                  <c:v>20.93672</c:v>
                </c:pt>
                <c:pt idx="389">
                  <c:v>20.93809</c:v>
                </c:pt>
                <c:pt idx="390">
                  <c:v>20.939479</c:v>
                </c:pt>
                <c:pt idx="391">
                  <c:v>20.940886</c:v>
                </c:pt>
                <c:pt idx="392">
                  <c:v>20.94231</c:v>
                </c:pt>
                <c:pt idx="393">
                  <c:v>20.943753</c:v>
                </c:pt>
                <c:pt idx="394">
                  <c:v>20.94521199999998</c:v>
                </c:pt>
                <c:pt idx="395">
                  <c:v>20.946689</c:v>
                </c:pt>
                <c:pt idx="396">
                  <c:v>20.948183</c:v>
                </c:pt>
                <c:pt idx="397">
                  <c:v>20.949693</c:v>
                </c:pt>
                <c:pt idx="398">
                  <c:v>20.951219</c:v>
                </c:pt>
                <c:pt idx="399">
                  <c:v>20.952761</c:v>
                </c:pt>
                <c:pt idx="400">
                  <c:v>20.954319</c:v>
                </c:pt>
                <c:pt idx="401">
                  <c:v>20.955892</c:v>
                </c:pt>
                <c:pt idx="402">
                  <c:v>20.95748</c:v>
                </c:pt>
                <c:pt idx="403">
                  <c:v>20.959084</c:v>
                </c:pt>
                <c:pt idx="404">
                  <c:v>20.96070199999998</c:v>
                </c:pt>
                <c:pt idx="405">
                  <c:v>20.96233399999994</c:v>
                </c:pt>
                <c:pt idx="406">
                  <c:v>20.963981</c:v>
                </c:pt>
                <c:pt idx="407">
                  <c:v>20.96564099999994</c:v>
                </c:pt>
                <c:pt idx="408">
                  <c:v>20.967316</c:v>
                </c:pt>
                <c:pt idx="409">
                  <c:v>20.969004</c:v>
                </c:pt>
                <c:pt idx="410">
                  <c:v>20.970705</c:v>
                </c:pt>
                <c:pt idx="411">
                  <c:v>20.972419</c:v>
                </c:pt>
                <c:pt idx="412">
                  <c:v>20.974146</c:v>
                </c:pt>
                <c:pt idx="413">
                  <c:v>20.975886</c:v>
                </c:pt>
                <c:pt idx="414">
                  <c:v>20.977639</c:v>
                </c:pt>
                <c:pt idx="415">
                  <c:v>20.979403</c:v>
                </c:pt>
                <c:pt idx="416">
                  <c:v>20.98118</c:v>
                </c:pt>
                <c:pt idx="417">
                  <c:v>20.982968</c:v>
                </c:pt>
                <c:pt idx="418">
                  <c:v>20.984769</c:v>
                </c:pt>
                <c:pt idx="419">
                  <c:v>20.98658</c:v>
                </c:pt>
                <c:pt idx="420">
                  <c:v>20.98840299999994</c:v>
                </c:pt>
                <c:pt idx="421">
                  <c:v>20.990237</c:v>
                </c:pt>
                <c:pt idx="422">
                  <c:v>20.992082</c:v>
                </c:pt>
                <c:pt idx="423">
                  <c:v>20.993938</c:v>
                </c:pt>
                <c:pt idx="424">
                  <c:v>20.995804</c:v>
                </c:pt>
                <c:pt idx="425">
                  <c:v>20.997681</c:v>
                </c:pt>
                <c:pt idx="426">
                  <c:v>20.999568</c:v>
                </c:pt>
                <c:pt idx="427">
                  <c:v>21.001465</c:v>
                </c:pt>
                <c:pt idx="428">
                  <c:v>21.003372</c:v>
                </c:pt>
                <c:pt idx="429">
                  <c:v>21.005288</c:v>
                </c:pt>
                <c:pt idx="430">
                  <c:v>21.007214</c:v>
                </c:pt>
                <c:pt idx="431">
                  <c:v>21.00915</c:v>
                </c:pt>
                <c:pt idx="432">
                  <c:v>21.011095</c:v>
                </c:pt>
                <c:pt idx="433">
                  <c:v>21.013049</c:v>
                </c:pt>
                <c:pt idx="434">
                  <c:v>21.015012</c:v>
                </c:pt>
                <c:pt idx="435">
                  <c:v>21.016984</c:v>
                </c:pt>
                <c:pt idx="436">
                  <c:v>21.018964</c:v>
                </c:pt>
                <c:pt idx="437">
                  <c:v>21.020953</c:v>
                </c:pt>
                <c:pt idx="438">
                  <c:v>21.02295</c:v>
                </c:pt>
                <c:pt idx="439">
                  <c:v>21.024956</c:v>
                </c:pt>
                <c:pt idx="440">
                  <c:v>21.02697</c:v>
                </c:pt>
                <c:pt idx="441">
                  <c:v>21.028991</c:v>
                </c:pt>
                <c:pt idx="442">
                  <c:v>21.031021</c:v>
                </c:pt>
                <c:pt idx="443">
                  <c:v>21.033058</c:v>
                </c:pt>
                <c:pt idx="444">
                  <c:v>21.035103</c:v>
                </c:pt>
                <c:pt idx="445">
                  <c:v>21.037156</c:v>
                </c:pt>
                <c:pt idx="446">
                  <c:v>21.039215</c:v>
                </c:pt>
                <c:pt idx="447">
                  <c:v>21.041282</c:v>
                </c:pt>
                <c:pt idx="448">
                  <c:v>21.043356</c:v>
                </c:pt>
                <c:pt idx="449">
                  <c:v>21.045438</c:v>
                </c:pt>
                <c:pt idx="450">
                  <c:v>21.047526</c:v>
                </c:pt>
                <c:pt idx="451">
                  <c:v>21.04962</c:v>
                </c:pt>
                <c:pt idx="452">
                  <c:v>21.051722</c:v>
                </c:pt>
                <c:pt idx="453">
                  <c:v>21.05383</c:v>
                </c:pt>
                <c:pt idx="454">
                  <c:v>21.055944</c:v>
                </c:pt>
                <c:pt idx="455">
                  <c:v>21.058065</c:v>
                </c:pt>
                <c:pt idx="456">
                  <c:v>21.060192</c:v>
                </c:pt>
                <c:pt idx="457">
                  <c:v>21.062325</c:v>
                </c:pt>
                <c:pt idx="458">
                  <c:v>21.064465</c:v>
                </c:pt>
                <c:pt idx="459">
                  <c:v>21.06661</c:v>
                </c:pt>
                <c:pt idx="460">
                  <c:v>21.068761</c:v>
                </c:pt>
                <c:pt idx="461">
                  <c:v>21.070917</c:v>
                </c:pt>
                <c:pt idx="462">
                  <c:v>21.07308</c:v>
                </c:pt>
                <c:pt idx="463">
                  <c:v>21.075248</c:v>
                </c:pt>
                <c:pt idx="464">
                  <c:v>21.077421</c:v>
                </c:pt>
                <c:pt idx="465">
                  <c:v>21.0796</c:v>
                </c:pt>
                <c:pt idx="466">
                  <c:v>21.081784</c:v>
                </c:pt>
                <c:pt idx="467">
                  <c:v>21.083973</c:v>
                </c:pt>
                <c:pt idx="468">
                  <c:v>21.086168</c:v>
                </c:pt>
                <c:pt idx="469">
                  <c:v>21.088367</c:v>
                </c:pt>
                <c:pt idx="470">
                  <c:v>21.090571</c:v>
                </c:pt>
                <c:pt idx="471">
                  <c:v>21.092781</c:v>
                </c:pt>
                <c:pt idx="472">
                  <c:v>21.094995</c:v>
                </c:pt>
                <c:pt idx="473">
                  <c:v>21.097213</c:v>
                </c:pt>
                <c:pt idx="474">
                  <c:v>21.099437</c:v>
                </c:pt>
                <c:pt idx="475">
                  <c:v>21.101665</c:v>
                </c:pt>
                <c:pt idx="476">
                  <c:v>21.103897</c:v>
                </c:pt>
                <c:pt idx="477">
                  <c:v>21.106134</c:v>
                </c:pt>
                <c:pt idx="478">
                  <c:v>21.108375</c:v>
                </c:pt>
                <c:pt idx="479">
                  <c:v>21.11062</c:v>
                </c:pt>
                <c:pt idx="480">
                  <c:v>21.11287</c:v>
                </c:pt>
                <c:pt idx="481">
                  <c:v>21.115124</c:v>
                </c:pt>
                <c:pt idx="482">
                  <c:v>21.117382</c:v>
                </c:pt>
                <c:pt idx="483">
                  <c:v>21.119643</c:v>
                </c:pt>
                <c:pt idx="484">
                  <c:v>21.121909</c:v>
                </c:pt>
                <c:pt idx="485">
                  <c:v>21.124179</c:v>
                </c:pt>
                <c:pt idx="486">
                  <c:v>21.126452</c:v>
                </c:pt>
                <c:pt idx="487">
                  <c:v>21.128729</c:v>
                </c:pt>
                <c:pt idx="488">
                  <c:v>21.13101</c:v>
                </c:pt>
                <c:pt idx="489">
                  <c:v>21.133294</c:v>
                </c:pt>
                <c:pt idx="490">
                  <c:v>21.135582</c:v>
                </c:pt>
                <c:pt idx="491">
                  <c:v>21.137874</c:v>
                </c:pt>
                <c:pt idx="492">
                  <c:v>21.140169</c:v>
                </c:pt>
                <c:pt idx="493">
                  <c:v>21.142467</c:v>
                </c:pt>
                <c:pt idx="494">
                  <c:v>21.144769</c:v>
                </c:pt>
                <c:pt idx="495">
                  <c:v>21.147073</c:v>
                </c:pt>
                <c:pt idx="496">
                  <c:v>21.149382</c:v>
                </c:pt>
                <c:pt idx="497">
                  <c:v>21.151693</c:v>
                </c:pt>
                <c:pt idx="498">
                  <c:v>21.154007</c:v>
                </c:pt>
                <c:pt idx="499">
                  <c:v>21.156325</c:v>
                </c:pt>
                <c:pt idx="500">
                  <c:v>21.158645</c:v>
                </c:pt>
                <c:pt idx="501">
                  <c:v>21.160968</c:v>
                </c:pt>
                <c:pt idx="502">
                  <c:v>21.163295</c:v>
                </c:pt>
                <c:pt idx="503">
                  <c:v>21.165624</c:v>
                </c:pt>
                <c:pt idx="504">
                  <c:v>21.167956</c:v>
                </c:pt>
                <c:pt idx="505">
                  <c:v>21.170291</c:v>
                </c:pt>
                <c:pt idx="506">
                  <c:v>21.172628</c:v>
                </c:pt>
                <c:pt idx="507">
                  <c:v>21.174968</c:v>
                </c:pt>
                <c:pt idx="508">
                  <c:v>21.177311</c:v>
                </c:pt>
                <c:pt idx="509">
                  <c:v>21.179656</c:v>
                </c:pt>
                <c:pt idx="510">
                  <c:v>21.182004</c:v>
                </c:pt>
                <c:pt idx="511">
                  <c:v>21.184355</c:v>
                </c:pt>
                <c:pt idx="512">
                  <c:v>21.186708</c:v>
                </c:pt>
                <c:pt idx="513">
                  <c:v>21.189063</c:v>
                </c:pt>
                <c:pt idx="514">
                  <c:v>21.191421</c:v>
                </c:pt>
                <c:pt idx="515">
                  <c:v>21.193781</c:v>
                </c:pt>
                <c:pt idx="516">
                  <c:v>21.196143</c:v>
                </c:pt>
                <c:pt idx="517">
                  <c:v>21.198508</c:v>
                </c:pt>
                <c:pt idx="518">
                  <c:v>21.200875</c:v>
                </c:pt>
                <c:pt idx="519">
                  <c:v>21.203244</c:v>
                </c:pt>
                <c:pt idx="520">
                  <c:v>21.205615</c:v>
                </c:pt>
                <c:pt idx="521">
                  <c:v>21.207988</c:v>
                </c:pt>
                <c:pt idx="522">
                  <c:v>21.210364</c:v>
                </c:pt>
                <c:pt idx="523">
                  <c:v>21.212741</c:v>
                </c:pt>
                <c:pt idx="524">
                  <c:v>21.215121</c:v>
                </c:pt>
                <c:pt idx="525">
                  <c:v>21.217502</c:v>
                </c:pt>
                <c:pt idx="526">
                  <c:v>21.219886</c:v>
                </c:pt>
                <c:pt idx="527">
                  <c:v>21.222271</c:v>
                </c:pt>
                <c:pt idx="528">
                  <c:v>21.224658</c:v>
                </c:pt>
                <c:pt idx="529">
                  <c:v>21.227047</c:v>
                </c:pt>
                <c:pt idx="530">
                  <c:v>21.229438</c:v>
                </c:pt>
                <c:pt idx="531">
                  <c:v>21.231831</c:v>
                </c:pt>
                <c:pt idx="532">
                  <c:v>21.234225</c:v>
                </c:pt>
                <c:pt idx="533">
                  <c:v>21.236621</c:v>
                </c:pt>
                <c:pt idx="534">
                  <c:v>21.239019</c:v>
                </c:pt>
                <c:pt idx="535">
                  <c:v>21.241419</c:v>
                </c:pt>
                <c:pt idx="536">
                  <c:v>21.24382</c:v>
                </c:pt>
                <c:pt idx="537">
                  <c:v>21.246223</c:v>
                </c:pt>
                <c:pt idx="538">
                  <c:v>21.248627</c:v>
                </c:pt>
                <c:pt idx="539">
                  <c:v>21.251033</c:v>
                </c:pt>
                <c:pt idx="540">
                  <c:v>21.253441</c:v>
                </c:pt>
                <c:pt idx="541">
                  <c:v>21.25585</c:v>
                </c:pt>
                <c:pt idx="542">
                  <c:v>21.25826</c:v>
                </c:pt>
                <c:pt idx="543">
                  <c:v>21.260672</c:v>
                </c:pt>
                <c:pt idx="544">
                  <c:v>21.263086</c:v>
                </c:pt>
                <c:pt idx="545">
                  <c:v>21.265501</c:v>
                </c:pt>
                <c:pt idx="546">
                  <c:v>21.267917</c:v>
                </c:pt>
                <c:pt idx="547">
                  <c:v>21.270335</c:v>
                </c:pt>
                <c:pt idx="548">
                  <c:v>21.272754</c:v>
                </c:pt>
                <c:pt idx="549">
                  <c:v>21.275174</c:v>
                </c:pt>
                <c:pt idx="550">
                  <c:v>21.277596</c:v>
                </c:pt>
                <c:pt idx="551">
                  <c:v>21.280018</c:v>
                </c:pt>
                <c:pt idx="552">
                  <c:v>21.28244299999994</c:v>
                </c:pt>
                <c:pt idx="553">
                  <c:v>21.284868</c:v>
                </c:pt>
                <c:pt idx="554">
                  <c:v>21.287295</c:v>
                </c:pt>
                <c:pt idx="555">
                  <c:v>21.28972199999998</c:v>
                </c:pt>
                <c:pt idx="556">
                  <c:v>21.292151</c:v>
                </c:pt>
                <c:pt idx="557">
                  <c:v>21.294581</c:v>
                </c:pt>
                <c:pt idx="558">
                  <c:v>21.297013</c:v>
                </c:pt>
                <c:pt idx="559">
                  <c:v>21.299445</c:v>
                </c:pt>
                <c:pt idx="560">
                  <c:v>21.301878</c:v>
                </c:pt>
                <c:pt idx="561">
                  <c:v>21.304313</c:v>
                </c:pt>
                <c:pt idx="562">
                  <c:v>21.306749</c:v>
                </c:pt>
                <c:pt idx="563">
                  <c:v>21.309185</c:v>
                </c:pt>
                <c:pt idx="564">
                  <c:v>21.311623</c:v>
                </c:pt>
                <c:pt idx="565">
                  <c:v>21.314062</c:v>
                </c:pt>
                <c:pt idx="566">
                  <c:v>21.316501</c:v>
                </c:pt>
                <c:pt idx="567">
                  <c:v>21.318942</c:v>
                </c:pt>
                <c:pt idx="568">
                  <c:v>21.321384</c:v>
                </c:pt>
                <c:pt idx="569">
                  <c:v>21.323826</c:v>
                </c:pt>
                <c:pt idx="570">
                  <c:v>21.32627</c:v>
                </c:pt>
                <c:pt idx="571">
                  <c:v>21.328714</c:v>
                </c:pt>
                <c:pt idx="572">
                  <c:v>21.331159</c:v>
                </c:pt>
                <c:pt idx="573">
                  <c:v>21.333605</c:v>
                </c:pt>
                <c:pt idx="574">
                  <c:v>21.336052</c:v>
                </c:pt>
                <c:pt idx="575">
                  <c:v>21.3385</c:v>
                </c:pt>
                <c:pt idx="576">
                  <c:v>21.340949</c:v>
                </c:pt>
                <c:pt idx="577">
                  <c:v>21.343398</c:v>
                </c:pt>
                <c:pt idx="578">
                  <c:v>21.345849</c:v>
                </c:pt>
                <c:pt idx="579">
                  <c:v>21.3483</c:v>
                </c:pt>
                <c:pt idx="580">
                  <c:v>21.350752</c:v>
                </c:pt>
                <c:pt idx="581">
                  <c:v>21.353204</c:v>
                </c:pt>
                <c:pt idx="582">
                  <c:v>21.355658</c:v>
                </c:pt>
                <c:pt idx="583">
                  <c:v>21.358112</c:v>
                </c:pt>
                <c:pt idx="584">
                  <c:v>21.360567</c:v>
                </c:pt>
                <c:pt idx="585">
                  <c:v>21.363022</c:v>
                </c:pt>
                <c:pt idx="586">
                  <c:v>21.365479</c:v>
                </c:pt>
                <c:pt idx="587">
                  <c:v>21.367936</c:v>
                </c:pt>
                <c:pt idx="588">
                  <c:v>21.370393</c:v>
                </c:pt>
                <c:pt idx="589">
                  <c:v>21.372852</c:v>
                </c:pt>
                <c:pt idx="590">
                  <c:v>21.375311</c:v>
                </c:pt>
                <c:pt idx="591">
                  <c:v>21.37777</c:v>
                </c:pt>
                <c:pt idx="592">
                  <c:v>21.38023</c:v>
                </c:pt>
                <c:pt idx="593">
                  <c:v>21.382691</c:v>
                </c:pt>
                <c:pt idx="594">
                  <c:v>21.385153</c:v>
                </c:pt>
                <c:pt idx="595">
                  <c:v>21.387615</c:v>
                </c:pt>
                <c:pt idx="596">
                  <c:v>21.390077</c:v>
                </c:pt>
                <c:pt idx="597">
                  <c:v>21.392541</c:v>
                </c:pt>
                <c:pt idx="598">
                  <c:v>21.395004</c:v>
                </c:pt>
                <c:pt idx="599">
                  <c:v>21.397469</c:v>
                </c:pt>
                <c:pt idx="600">
                  <c:v>21.399934</c:v>
                </c:pt>
                <c:pt idx="601">
                  <c:v>21.402399</c:v>
                </c:pt>
                <c:pt idx="602">
                  <c:v>21.404865</c:v>
                </c:pt>
                <c:pt idx="603">
                  <c:v>21.407332</c:v>
                </c:pt>
                <c:pt idx="604">
                  <c:v>21.409799</c:v>
                </c:pt>
                <c:pt idx="605">
                  <c:v>21.412266</c:v>
                </c:pt>
                <c:pt idx="606">
                  <c:v>21.414734</c:v>
                </c:pt>
                <c:pt idx="607">
                  <c:v>21.417203</c:v>
                </c:pt>
                <c:pt idx="608">
                  <c:v>21.419672</c:v>
                </c:pt>
                <c:pt idx="609">
                  <c:v>21.422141</c:v>
                </c:pt>
                <c:pt idx="610">
                  <c:v>21.424611</c:v>
                </c:pt>
                <c:pt idx="611">
                  <c:v>21.427081</c:v>
                </c:pt>
                <c:pt idx="612">
                  <c:v>21.429552</c:v>
                </c:pt>
                <c:pt idx="613">
                  <c:v>21.432023</c:v>
                </c:pt>
                <c:pt idx="614">
                  <c:v>21.434495</c:v>
                </c:pt>
                <c:pt idx="615">
                  <c:v>21.436967</c:v>
                </c:pt>
                <c:pt idx="616">
                  <c:v>21.439439</c:v>
                </c:pt>
                <c:pt idx="617">
                  <c:v>21.441912</c:v>
                </c:pt>
                <c:pt idx="618">
                  <c:v>21.444385</c:v>
                </c:pt>
                <c:pt idx="619">
                  <c:v>21.446859</c:v>
                </c:pt>
                <c:pt idx="620">
                  <c:v>21.449333</c:v>
                </c:pt>
                <c:pt idx="621">
                  <c:v>21.451807</c:v>
                </c:pt>
                <c:pt idx="622">
                  <c:v>21.454282</c:v>
                </c:pt>
                <c:pt idx="623">
                  <c:v>21.456757</c:v>
                </c:pt>
                <c:pt idx="624">
                  <c:v>21.459233</c:v>
                </c:pt>
                <c:pt idx="625">
                  <c:v>21.461709</c:v>
                </c:pt>
                <c:pt idx="626">
                  <c:v>21.464185</c:v>
                </c:pt>
                <c:pt idx="627">
                  <c:v>21.466661</c:v>
                </c:pt>
                <c:pt idx="628">
                  <c:v>21.469138</c:v>
                </c:pt>
                <c:pt idx="629">
                  <c:v>21.471615</c:v>
                </c:pt>
                <c:pt idx="630">
                  <c:v>21.474093</c:v>
                </c:pt>
                <c:pt idx="631">
                  <c:v>21.476571</c:v>
                </c:pt>
                <c:pt idx="632">
                  <c:v>21.479049</c:v>
                </c:pt>
                <c:pt idx="633">
                  <c:v>21.481527</c:v>
                </c:pt>
                <c:pt idx="634">
                  <c:v>21.484006</c:v>
                </c:pt>
                <c:pt idx="635">
                  <c:v>21.486485</c:v>
                </c:pt>
                <c:pt idx="636">
                  <c:v>21.488964</c:v>
                </c:pt>
                <c:pt idx="637">
                  <c:v>21.491444</c:v>
                </c:pt>
                <c:pt idx="638">
                  <c:v>21.493923</c:v>
                </c:pt>
                <c:pt idx="639">
                  <c:v>21.496404</c:v>
                </c:pt>
                <c:pt idx="640">
                  <c:v>21.498884</c:v>
                </c:pt>
                <c:pt idx="641">
                  <c:v>21.501364</c:v>
                </c:pt>
                <c:pt idx="642">
                  <c:v>21.503845</c:v>
                </c:pt>
                <c:pt idx="643">
                  <c:v>21.506326</c:v>
                </c:pt>
                <c:pt idx="644">
                  <c:v>21.508808</c:v>
                </c:pt>
                <c:pt idx="645">
                  <c:v>21.511289</c:v>
                </c:pt>
                <c:pt idx="646">
                  <c:v>21.513771</c:v>
                </c:pt>
                <c:pt idx="647">
                  <c:v>21.516253</c:v>
                </c:pt>
                <c:pt idx="648">
                  <c:v>21.518736</c:v>
                </c:pt>
                <c:pt idx="649">
                  <c:v>21.521218</c:v>
                </c:pt>
                <c:pt idx="650">
                  <c:v>21.523701</c:v>
                </c:pt>
                <c:pt idx="651">
                  <c:v>21.526184</c:v>
                </c:pt>
                <c:pt idx="652">
                  <c:v>21.528667</c:v>
                </c:pt>
                <c:pt idx="653">
                  <c:v>21.53115</c:v>
                </c:pt>
                <c:pt idx="654">
                  <c:v>21.533634</c:v>
                </c:pt>
                <c:pt idx="655">
                  <c:v>21.536117</c:v>
                </c:pt>
                <c:pt idx="656">
                  <c:v>21.538601</c:v>
                </c:pt>
                <c:pt idx="657">
                  <c:v>21.541085</c:v>
                </c:pt>
                <c:pt idx="658">
                  <c:v>21.54357</c:v>
                </c:pt>
                <c:pt idx="659">
                  <c:v>21.546054</c:v>
                </c:pt>
                <c:pt idx="660">
                  <c:v>21.54853899999998</c:v>
                </c:pt>
                <c:pt idx="661">
                  <c:v>21.551024</c:v>
                </c:pt>
                <c:pt idx="662">
                  <c:v>21.553509</c:v>
                </c:pt>
                <c:pt idx="663">
                  <c:v>21.555994</c:v>
                </c:pt>
                <c:pt idx="664">
                  <c:v>21.558479</c:v>
                </c:pt>
                <c:pt idx="665">
                  <c:v>21.560965</c:v>
                </c:pt>
                <c:pt idx="666">
                  <c:v>21.56345</c:v>
                </c:pt>
                <c:pt idx="667">
                  <c:v>21.565936</c:v>
                </c:pt>
                <c:pt idx="668">
                  <c:v>21.56842199999998</c:v>
                </c:pt>
                <c:pt idx="669">
                  <c:v>21.570908</c:v>
                </c:pt>
                <c:pt idx="670">
                  <c:v>21.573394</c:v>
                </c:pt>
                <c:pt idx="671">
                  <c:v>21.575881</c:v>
                </c:pt>
                <c:pt idx="672">
                  <c:v>21.578367</c:v>
                </c:pt>
                <c:pt idx="673">
                  <c:v>21.580854</c:v>
                </c:pt>
                <c:pt idx="674">
                  <c:v>21.58334</c:v>
                </c:pt>
                <c:pt idx="675">
                  <c:v>21.585827</c:v>
                </c:pt>
                <c:pt idx="676">
                  <c:v>21.588314</c:v>
                </c:pt>
                <c:pt idx="677">
                  <c:v>21.590802</c:v>
                </c:pt>
                <c:pt idx="678">
                  <c:v>21.593289</c:v>
                </c:pt>
                <c:pt idx="679">
                  <c:v>21.595776</c:v>
                </c:pt>
                <c:pt idx="680">
                  <c:v>21.598264</c:v>
                </c:pt>
                <c:pt idx="681">
                  <c:v>21.600751</c:v>
                </c:pt>
                <c:pt idx="682">
                  <c:v>21.603239</c:v>
                </c:pt>
                <c:pt idx="683">
                  <c:v>21.605727</c:v>
                </c:pt>
                <c:pt idx="684">
                  <c:v>21.608215</c:v>
                </c:pt>
                <c:pt idx="685">
                  <c:v>21.610703</c:v>
                </c:pt>
                <c:pt idx="686">
                  <c:v>21.613191</c:v>
                </c:pt>
                <c:pt idx="687">
                  <c:v>21.615679</c:v>
                </c:pt>
                <c:pt idx="688">
                  <c:v>21.618167</c:v>
                </c:pt>
                <c:pt idx="689">
                  <c:v>21.620656</c:v>
                </c:pt>
                <c:pt idx="690">
                  <c:v>21.623144</c:v>
                </c:pt>
                <c:pt idx="691">
                  <c:v>21.625633</c:v>
                </c:pt>
                <c:pt idx="692">
                  <c:v>21.628122</c:v>
                </c:pt>
                <c:pt idx="693">
                  <c:v>21.63061</c:v>
                </c:pt>
                <c:pt idx="694">
                  <c:v>21.633099</c:v>
                </c:pt>
                <c:pt idx="695">
                  <c:v>21.635588</c:v>
                </c:pt>
                <c:pt idx="696">
                  <c:v>21.638077</c:v>
                </c:pt>
                <c:pt idx="697">
                  <c:v>21.640566</c:v>
                </c:pt>
                <c:pt idx="698">
                  <c:v>21.643055</c:v>
                </c:pt>
                <c:pt idx="699">
                  <c:v>21.645544</c:v>
                </c:pt>
                <c:pt idx="700">
                  <c:v>21.648034</c:v>
                </c:pt>
                <c:pt idx="701">
                  <c:v>21.650523</c:v>
                </c:pt>
                <c:pt idx="702">
                  <c:v>21.653012</c:v>
                </c:pt>
                <c:pt idx="703">
                  <c:v>21.655502</c:v>
                </c:pt>
                <c:pt idx="704">
                  <c:v>21.657991</c:v>
                </c:pt>
                <c:pt idx="705">
                  <c:v>21.660481</c:v>
                </c:pt>
                <c:pt idx="706">
                  <c:v>21.662971</c:v>
                </c:pt>
                <c:pt idx="707">
                  <c:v>21.66546</c:v>
                </c:pt>
                <c:pt idx="708">
                  <c:v>21.66795</c:v>
                </c:pt>
                <c:pt idx="709">
                  <c:v>21.67044</c:v>
                </c:pt>
                <c:pt idx="710">
                  <c:v>21.67293</c:v>
                </c:pt>
                <c:pt idx="711">
                  <c:v>21.67542</c:v>
                </c:pt>
                <c:pt idx="712">
                  <c:v>21.67791</c:v>
                </c:pt>
                <c:pt idx="713">
                  <c:v>21.6804</c:v>
                </c:pt>
                <c:pt idx="714">
                  <c:v>21.68289</c:v>
                </c:pt>
                <c:pt idx="715">
                  <c:v>21.68538</c:v>
                </c:pt>
                <c:pt idx="716">
                  <c:v>21.68787</c:v>
                </c:pt>
                <c:pt idx="717">
                  <c:v>21.69036</c:v>
                </c:pt>
                <c:pt idx="718">
                  <c:v>21.692851</c:v>
                </c:pt>
                <c:pt idx="719">
                  <c:v>21.695341</c:v>
                </c:pt>
                <c:pt idx="720">
                  <c:v>21.697831</c:v>
                </c:pt>
                <c:pt idx="721">
                  <c:v>21.700322</c:v>
                </c:pt>
                <c:pt idx="722">
                  <c:v>21.702812</c:v>
                </c:pt>
                <c:pt idx="723">
                  <c:v>21.705302</c:v>
                </c:pt>
                <c:pt idx="724">
                  <c:v>21.707793</c:v>
                </c:pt>
                <c:pt idx="725">
                  <c:v>21.710283</c:v>
                </c:pt>
                <c:pt idx="726">
                  <c:v>21.712774</c:v>
                </c:pt>
                <c:pt idx="727">
                  <c:v>21.715264</c:v>
                </c:pt>
                <c:pt idx="728">
                  <c:v>21.717755</c:v>
                </c:pt>
                <c:pt idx="729">
                  <c:v>21.720245</c:v>
                </c:pt>
                <c:pt idx="730">
                  <c:v>21.72273599999998</c:v>
                </c:pt>
                <c:pt idx="731">
                  <c:v>21.725227</c:v>
                </c:pt>
                <c:pt idx="732">
                  <c:v>21.727717</c:v>
                </c:pt>
                <c:pt idx="733">
                  <c:v>21.730208</c:v>
                </c:pt>
                <c:pt idx="734">
                  <c:v>21.732699</c:v>
                </c:pt>
                <c:pt idx="735">
                  <c:v>21.73519</c:v>
                </c:pt>
                <c:pt idx="736">
                  <c:v>21.73768</c:v>
                </c:pt>
                <c:pt idx="737">
                  <c:v>21.740171</c:v>
                </c:pt>
                <c:pt idx="738">
                  <c:v>21.742662</c:v>
                </c:pt>
                <c:pt idx="739">
                  <c:v>21.745153</c:v>
                </c:pt>
                <c:pt idx="740">
                  <c:v>21.747643</c:v>
                </c:pt>
                <c:pt idx="741">
                  <c:v>21.750134</c:v>
                </c:pt>
                <c:pt idx="742">
                  <c:v>21.752625</c:v>
                </c:pt>
                <c:pt idx="743">
                  <c:v>21.755116</c:v>
                </c:pt>
                <c:pt idx="744">
                  <c:v>21.757607</c:v>
                </c:pt>
                <c:pt idx="745">
                  <c:v>21.760098</c:v>
                </c:pt>
                <c:pt idx="746">
                  <c:v>21.762588</c:v>
                </c:pt>
                <c:pt idx="747">
                  <c:v>21.765079</c:v>
                </c:pt>
                <c:pt idx="748">
                  <c:v>21.76757</c:v>
                </c:pt>
                <c:pt idx="749">
                  <c:v>21.770061</c:v>
                </c:pt>
                <c:pt idx="750">
                  <c:v>21.772552</c:v>
                </c:pt>
                <c:pt idx="751">
                  <c:v>21.775043</c:v>
                </c:pt>
                <c:pt idx="752">
                  <c:v>21.777534</c:v>
                </c:pt>
                <c:pt idx="753">
                  <c:v>21.780025</c:v>
                </c:pt>
                <c:pt idx="754">
                  <c:v>21.78251599999998</c:v>
                </c:pt>
                <c:pt idx="755">
                  <c:v>21.785007</c:v>
                </c:pt>
                <c:pt idx="756">
                  <c:v>21.787497</c:v>
                </c:pt>
                <c:pt idx="757">
                  <c:v>21.789988</c:v>
                </c:pt>
                <c:pt idx="758">
                  <c:v>21.792479</c:v>
                </c:pt>
                <c:pt idx="759">
                  <c:v>21.79497</c:v>
                </c:pt>
                <c:pt idx="760">
                  <c:v>21.797461</c:v>
                </c:pt>
                <c:pt idx="761">
                  <c:v>21.799952</c:v>
                </c:pt>
                <c:pt idx="762">
                  <c:v>21.802443</c:v>
                </c:pt>
                <c:pt idx="763">
                  <c:v>21.804934</c:v>
                </c:pt>
                <c:pt idx="764">
                  <c:v>21.807425</c:v>
                </c:pt>
                <c:pt idx="765">
                  <c:v>21.809916</c:v>
                </c:pt>
                <c:pt idx="766">
                  <c:v>21.812406</c:v>
                </c:pt>
                <c:pt idx="767">
                  <c:v>21.814897</c:v>
                </c:pt>
                <c:pt idx="768">
                  <c:v>21.817388</c:v>
                </c:pt>
                <c:pt idx="769">
                  <c:v>21.819879</c:v>
                </c:pt>
                <c:pt idx="770">
                  <c:v>21.82237</c:v>
                </c:pt>
                <c:pt idx="771">
                  <c:v>21.824861</c:v>
                </c:pt>
                <c:pt idx="772">
                  <c:v>21.827352</c:v>
                </c:pt>
                <c:pt idx="773">
                  <c:v>21.829842</c:v>
                </c:pt>
                <c:pt idx="774">
                  <c:v>21.832333</c:v>
                </c:pt>
                <c:pt idx="775">
                  <c:v>21.834824</c:v>
                </c:pt>
                <c:pt idx="776">
                  <c:v>21.837315</c:v>
                </c:pt>
                <c:pt idx="777">
                  <c:v>21.839806</c:v>
                </c:pt>
                <c:pt idx="778">
                  <c:v>21.842296</c:v>
                </c:pt>
                <c:pt idx="779">
                  <c:v>21.844787</c:v>
                </c:pt>
                <c:pt idx="780">
                  <c:v>21.847278</c:v>
                </c:pt>
                <c:pt idx="781">
                  <c:v>21.849768</c:v>
                </c:pt>
                <c:pt idx="782">
                  <c:v>21.852259</c:v>
                </c:pt>
                <c:pt idx="783">
                  <c:v>21.85475</c:v>
                </c:pt>
                <c:pt idx="784">
                  <c:v>21.85724</c:v>
                </c:pt>
                <c:pt idx="785">
                  <c:v>21.859731</c:v>
                </c:pt>
                <c:pt idx="786">
                  <c:v>21.862222</c:v>
                </c:pt>
                <c:pt idx="787">
                  <c:v>21.864712</c:v>
                </c:pt>
                <c:pt idx="788">
                  <c:v>21.867203</c:v>
                </c:pt>
                <c:pt idx="789">
                  <c:v>21.869693</c:v>
                </c:pt>
                <c:pt idx="790">
                  <c:v>21.872184</c:v>
                </c:pt>
                <c:pt idx="791">
                  <c:v>21.874675</c:v>
                </c:pt>
                <c:pt idx="792">
                  <c:v>21.877165</c:v>
                </c:pt>
                <c:pt idx="793">
                  <c:v>21.879656</c:v>
                </c:pt>
                <c:pt idx="794">
                  <c:v>21.882146</c:v>
                </c:pt>
                <c:pt idx="795">
                  <c:v>21.884636</c:v>
                </c:pt>
                <c:pt idx="796">
                  <c:v>21.887127</c:v>
                </c:pt>
                <c:pt idx="797">
                  <c:v>21.889617</c:v>
                </c:pt>
                <c:pt idx="798">
                  <c:v>21.892108</c:v>
                </c:pt>
                <c:pt idx="799">
                  <c:v>21.894598</c:v>
                </c:pt>
                <c:pt idx="800">
                  <c:v>21.897088</c:v>
                </c:pt>
                <c:pt idx="801">
                  <c:v>21.899579</c:v>
                </c:pt>
                <c:pt idx="802">
                  <c:v>21.902069</c:v>
                </c:pt>
                <c:pt idx="803">
                  <c:v>21.904559</c:v>
                </c:pt>
                <c:pt idx="804">
                  <c:v>21.907049</c:v>
                </c:pt>
                <c:pt idx="805">
                  <c:v>21.90954</c:v>
                </c:pt>
                <c:pt idx="806">
                  <c:v>21.91203</c:v>
                </c:pt>
                <c:pt idx="807">
                  <c:v>21.91452</c:v>
                </c:pt>
                <c:pt idx="808">
                  <c:v>21.91701</c:v>
                </c:pt>
                <c:pt idx="809">
                  <c:v>21.9195</c:v>
                </c:pt>
                <c:pt idx="810">
                  <c:v>21.92199</c:v>
                </c:pt>
                <c:pt idx="811">
                  <c:v>21.92448</c:v>
                </c:pt>
                <c:pt idx="812">
                  <c:v>21.92697</c:v>
                </c:pt>
                <c:pt idx="813">
                  <c:v>21.92946</c:v>
                </c:pt>
                <c:pt idx="814">
                  <c:v>21.93195</c:v>
                </c:pt>
                <c:pt idx="815">
                  <c:v>21.93444</c:v>
                </c:pt>
                <c:pt idx="816">
                  <c:v>21.93693</c:v>
                </c:pt>
                <c:pt idx="817">
                  <c:v>21.93942</c:v>
                </c:pt>
                <c:pt idx="818">
                  <c:v>21.94191</c:v>
                </c:pt>
                <c:pt idx="819">
                  <c:v>21.9444</c:v>
                </c:pt>
                <c:pt idx="820">
                  <c:v>21.94689</c:v>
                </c:pt>
                <c:pt idx="821">
                  <c:v>21.949379</c:v>
                </c:pt>
                <c:pt idx="822">
                  <c:v>21.951869</c:v>
                </c:pt>
                <c:pt idx="823">
                  <c:v>21.954359</c:v>
                </c:pt>
                <c:pt idx="824">
                  <c:v>21.956849</c:v>
                </c:pt>
                <c:pt idx="825">
                  <c:v>21.959338</c:v>
                </c:pt>
                <c:pt idx="826">
                  <c:v>21.961828</c:v>
                </c:pt>
                <c:pt idx="827">
                  <c:v>21.964317</c:v>
                </c:pt>
                <c:pt idx="828">
                  <c:v>21.966807</c:v>
                </c:pt>
                <c:pt idx="829">
                  <c:v>21.969296</c:v>
                </c:pt>
                <c:pt idx="830">
                  <c:v>21.971786</c:v>
                </c:pt>
                <c:pt idx="831">
                  <c:v>21.974275</c:v>
                </c:pt>
                <c:pt idx="832">
                  <c:v>21.976765</c:v>
                </c:pt>
                <c:pt idx="833">
                  <c:v>21.979254</c:v>
                </c:pt>
                <c:pt idx="834">
                  <c:v>21.981744</c:v>
                </c:pt>
                <c:pt idx="835">
                  <c:v>21.984233</c:v>
                </c:pt>
                <c:pt idx="836">
                  <c:v>21.98672199999998</c:v>
                </c:pt>
                <c:pt idx="837">
                  <c:v>21.989211</c:v>
                </c:pt>
                <c:pt idx="838">
                  <c:v>21.991701</c:v>
                </c:pt>
                <c:pt idx="839">
                  <c:v>21.99419</c:v>
                </c:pt>
                <c:pt idx="840">
                  <c:v>21.996679</c:v>
                </c:pt>
                <c:pt idx="841">
                  <c:v>21.999168</c:v>
                </c:pt>
                <c:pt idx="842">
                  <c:v>22.001657</c:v>
                </c:pt>
                <c:pt idx="843">
                  <c:v>22.004146</c:v>
                </c:pt>
                <c:pt idx="844">
                  <c:v>22.006635</c:v>
                </c:pt>
                <c:pt idx="845">
                  <c:v>22.009124</c:v>
                </c:pt>
                <c:pt idx="846">
                  <c:v>22.011613</c:v>
                </c:pt>
                <c:pt idx="847">
                  <c:v>22.014102</c:v>
                </c:pt>
                <c:pt idx="848">
                  <c:v>22.016591</c:v>
                </c:pt>
                <c:pt idx="849">
                  <c:v>22.01908</c:v>
                </c:pt>
                <c:pt idx="850">
                  <c:v>22.021569</c:v>
                </c:pt>
                <c:pt idx="851">
                  <c:v>22.024058</c:v>
                </c:pt>
                <c:pt idx="852">
                  <c:v>22.026546</c:v>
                </c:pt>
                <c:pt idx="853">
                  <c:v>22.029035</c:v>
                </c:pt>
                <c:pt idx="854">
                  <c:v>22.031524</c:v>
                </c:pt>
                <c:pt idx="855">
                  <c:v>22.034012</c:v>
                </c:pt>
                <c:pt idx="856">
                  <c:v>22.036501</c:v>
                </c:pt>
                <c:pt idx="857">
                  <c:v>22.03899</c:v>
                </c:pt>
                <c:pt idx="858">
                  <c:v>22.041478</c:v>
                </c:pt>
                <c:pt idx="859">
                  <c:v>22.043967</c:v>
                </c:pt>
                <c:pt idx="860">
                  <c:v>22.046455</c:v>
                </c:pt>
                <c:pt idx="861">
                  <c:v>22.048943</c:v>
                </c:pt>
                <c:pt idx="862">
                  <c:v>22.051432</c:v>
                </c:pt>
                <c:pt idx="863">
                  <c:v>22.05392</c:v>
                </c:pt>
                <c:pt idx="864">
                  <c:v>22.056408</c:v>
                </c:pt>
                <c:pt idx="865">
                  <c:v>22.058897</c:v>
                </c:pt>
                <c:pt idx="866">
                  <c:v>22.061385</c:v>
                </c:pt>
                <c:pt idx="867">
                  <c:v>22.063873</c:v>
                </c:pt>
                <c:pt idx="868">
                  <c:v>22.066361</c:v>
                </c:pt>
                <c:pt idx="869">
                  <c:v>22.068849</c:v>
                </c:pt>
                <c:pt idx="870">
                  <c:v>22.071337</c:v>
                </c:pt>
                <c:pt idx="871">
                  <c:v>22.073825</c:v>
                </c:pt>
                <c:pt idx="872">
                  <c:v>22.076313</c:v>
                </c:pt>
                <c:pt idx="873">
                  <c:v>22.078801</c:v>
                </c:pt>
                <c:pt idx="874">
                  <c:v>22.081289</c:v>
                </c:pt>
                <c:pt idx="875">
                  <c:v>22.083777</c:v>
                </c:pt>
                <c:pt idx="876">
                  <c:v>22.086265</c:v>
                </c:pt>
                <c:pt idx="877">
                  <c:v>22.088753</c:v>
                </c:pt>
                <c:pt idx="878">
                  <c:v>22.091241</c:v>
                </c:pt>
                <c:pt idx="879">
                  <c:v>22.093728</c:v>
                </c:pt>
                <c:pt idx="880">
                  <c:v>22.096216</c:v>
                </c:pt>
                <c:pt idx="881">
                  <c:v>22.098704</c:v>
                </c:pt>
                <c:pt idx="882">
                  <c:v>22.101191</c:v>
                </c:pt>
                <c:pt idx="883">
                  <c:v>22.103679</c:v>
                </c:pt>
                <c:pt idx="884">
                  <c:v>22.106166</c:v>
                </c:pt>
                <c:pt idx="885">
                  <c:v>22.108654</c:v>
                </c:pt>
                <c:pt idx="886">
                  <c:v>22.111141</c:v>
                </c:pt>
                <c:pt idx="887">
                  <c:v>22.113629</c:v>
                </c:pt>
                <c:pt idx="888">
                  <c:v>22.116116</c:v>
                </c:pt>
                <c:pt idx="889">
                  <c:v>22.118603</c:v>
                </c:pt>
                <c:pt idx="890">
                  <c:v>22.121091</c:v>
                </c:pt>
                <c:pt idx="891">
                  <c:v>22.123578</c:v>
                </c:pt>
                <c:pt idx="892">
                  <c:v>22.126065</c:v>
                </c:pt>
                <c:pt idx="893">
                  <c:v>22.128552</c:v>
                </c:pt>
                <c:pt idx="894">
                  <c:v>22.131039</c:v>
                </c:pt>
                <c:pt idx="895">
                  <c:v>22.133526</c:v>
                </c:pt>
                <c:pt idx="896">
                  <c:v>22.136013</c:v>
                </c:pt>
                <c:pt idx="897">
                  <c:v>22.1385</c:v>
                </c:pt>
                <c:pt idx="898">
                  <c:v>22.140987</c:v>
                </c:pt>
                <c:pt idx="899">
                  <c:v>22.143474</c:v>
                </c:pt>
                <c:pt idx="900">
                  <c:v>22.145961</c:v>
                </c:pt>
                <c:pt idx="901">
                  <c:v>22.148448</c:v>
                </c:pt>
                <c:pt idx="902">
                  <c:v>22.150935</c:v>
                </c:pt>
                <c:pt idx="903">
                  <c:v>22.153422</c:v>
                </c:pt>
                <c:pt idx="904">
                  <c:v>22.155908</c:v>
                </c:pt>
                <c:pt idx="905">
                  <c:v>22.158395</c:v>
                </c:pt>
                <c:pt idx="906">
                  <c:v>22.160882</c:v>
                </c:pt>
                <c:pt idx="907">
                  <c:v>22.163368</c:v>
                </c:pt>
                <c:pt idx="908">
                  <c:v>22.165855</c:v>
                </c:pt>
                <c:pt idx="909">
                  <c:v>22.168341</c:v>
                </c:pt>
                <c:pt idx="910">
                  <c:v>22.170828</c:v>
                </c:pt>
                <c:pt idx="911">
                  <c:v>22.173314</c:v>
                </c:pt>
                <c:pt idx="912">
                  <c:v>22.175801</c:v>
                </c:pt>
                <c:pt idx="913">
                  <c:v>22.178287</c:v>
                </c:pt>
                <c:pt idx="914">
                  <c:v>22.180773</c:v>
                </c:pt>
                <c:pt idx="915">
                  <c:v>22.183259</c:v>
                </c:pt>
                <c:pt idx="916">
                  <c:v>22.18574599999998</c:v>
                </c:pt>
                <c:pt idx="917">
                  <c:v>22.188232</c:v>
                </c:pt>
                <c:pt idx="918">
                  <c:v>22.190718</c:v>
                </c:pt>
                <c:pt idx="919">
                  <c:v>22.193204</c:v>
                </c:pt>
                <c:pt idx="920">
                  <c:v>22.19569</c:v>
                </c:pt>
                <c:pt idx="921">
                  <c:v>22.198176</c:v>
                </c:pt>
                <c:pt idx="922">
                  <c:v>22.200662</c:v>
                </c:pt>
                <c:pt idx="923">
                  <c:v>22.203148</c:v>
                </c:pt>
                <c:pt idx="924">
                  <c:v>22.205634</c:v>
                </c:pt>
                <c:pt idx="925">
                  <c:v>22.20812</c:v>
                </c:pt>
                <c:pt idx="926">
                  <c:v>22.210605</c:v>
                </c:pt>
                <c:pt idx="927">
                  <c:v>22.213091</c:v>
                </c:pt>
                <c:pt idx="928">
                  <c:v>22.215577</c:v>
                </c:pt>
                <c:pt idx="929">
                  <c:v>22.218063</c:v>
                </c:pt>
                <c:pt idx="930">
                  <c:v>22.220548</c:v>
                </c:pt>
                <c:pt idx="931">
                  <c:v>22.223034</c:v>
                </c:pt>
                <c:pt idx="932">
                  <c:v>22.22551899999998</c:v>
                </c:pt>
                <c:pt idx="933">
                  <c:v>22.228005</c:v>
                </c:pt>
                <c:pt idx="934">
                  <c:v>22.23049</c:v>
                </c:pt>
                <c:pt idx="935">
                  <c:v>22.232976</c:v>
                </c:pt>
                <c:pt idx="936">
                  <c:v>22.235461</c:v>
                </c:pt>
                <c:pt idx="937">
                  <c:v>22.237946</c:v>
                </c:pt>
                <c:pt idx="938">
                  <c:v>22.24043199999998</c:v>
                </c:pt>
                <c:pt idx="939">
                  <c:v>22.242917</c:v>
                </c:pt>
                <c:pt idx="940">
                  <c:v>22.24540199999998</c:v>
                </c:pt>
                <c:pt idx="941">
                  <c:v>22.247887</c:v>
                </c:pt>
                <c:pt idx="942">
                  <c:v>22.250372</c:v>
                </c:pt>
                <c:pt idx="943">
                  <c:v>22.252857</c:v>
                </c:pt>
                <c:pt idx="944">
                  <c:v>22.255342</c:v>
                </c:pt>
                <c:pt idx="945">
                  <c:v>22.257827</c:v>
                </c:pt>
                <c:pt idx="946">
                  <c:v>22.260312</c:v>
                </c:pt>
                <c:pt idx="947">
                  <c:v>22.262797</c:v>
                </c:pt>
                <c:pt idx="948">
                  <c:v>22.265282</c:v>
                </c:pt>
                <c:pt idx="949">
                  <c:v>22.267767</c:v>
                </c:pt>
                <c:pt idx="950">
                  <c:v>22.270252</c:v>
                </c:pt>
                <c:pt idx="951">
                  <c:v>22.27273599999998</c:v>
                </c:pt>
                <c:pt idx="952">
                  <c:v>22.275221</c:v>
                </c:pt>
                <c:pt idx="953">
                  <c:v>22.277706</c:v>
                </c:pt>
                <c:pt idx="954">
                  <c:v>22.28019</c:v>
                </c:pt>
                <c:pt idx="955">
                  <c:v>22.282675</c:v>
                </c:pt>
                <c:pt idx="956">
                  <c:v>22.285159</c:v>
                </c:pt>
                <c:pt idx="957">
                  <c:v>22.287644</c:v>
                </c:pt>
                <c:pt idx="958">
                  <c:v>22.290128</c:v>
                </c:pt>
                <c:pt idx="959">
                  <c:v>22.29261199999998</c:v>
                </c:pt>
                <c:pt idx="960">
                  <c:v>22.295097</c:v>
                </c:pt>
                <c:pt idx="961">
                  <c:v>22.297581</c:v>
                </c:pt>
                <c:pt idx="962">
                  <c:v>22.300065</c:v>
                </c:pt>
                <c:pt idx="963">
                  <c:v>22.302549</c:v>
                </c:pt>
                <c:pt idx="964">
                  <c:v>22.305033</c:v>
                </c:pt>
                <c:pt idx="965">
                  <c:v>22.307518</c:v>
                </c:pt>
                <c:pt idx="966">
                  <c:v>22.310002</c:v>
                </c:pt>
                <c:pt idx="967">
                  <c:v>22.312486</c:v>
                </c:pt>
                <c:pt idx="968">
                  <c:v>22.31497</c:v>
                </c:pt>
                <c:pt idx="969">
                  <c:v>22.317454</c:v>
                </c:pt>
                <c:pt idx="970">
                  <c:v>22.319937</c:v>
                </c:pt>
                <c:pt idx="971">
                  <c:v>22.322421</c:v>
                </c:pt>
                <c:pt idx="972">
                  <c:v>22.324905</c:v>
                </c:pt>
                <c:pt idx="973">
                  <c:v>22.327389</c:v>
                </c:pt>
                <c:pt idx="974">
                  <c:v>22.329873</c:v>
                </c:pt>
                <c:pt idx="975">
                  <c:v>22.332356</c:v>
                </c:pt>
                <c:pt idx="976">
                  <c:v>22.33484</c:v>
                </c:pt>
                <c:pt idx="977">
                  <c:v>22.337323</c:v>
                </c:pt>
                <c:pt idx="978">
                  <c:v>22.339807</c:v>
                </c:pt>
                <c:pt idx="979">
                  <c:v>22.34229</c:v>
                </c:pt>
                <c:pt idx="980">
                  <c:v>22.344774</c:v>
                </c:pt>
                <c:pt idx="981">
                  <c:v>22.347257</c:v>
                </c:pt>
                <c:pt idx="982">
                  <c:v>22.349741</c:v>
                </c:pt>
                <c:pt idx="983">
                  <c:v>22.352224</c:v>
                </c:pt>
                <c:pt idx="984">
                  <c:v>22.354707</c:v>
                </c:pt>
                <c:pt idx="985">
                  <c:v>22.35719</c:v>
                </c:pt>
                <c:pt idx="986">
                  <c:v>22.359674</c:v>
                </c:pt>
                <c:pt idx="987">
                  <c:v>22.362157</c:v>
                </c:pt>
                <c:pt idx="988">
                  <c:v>22.36464</c:v>
                </c:pt>
                <c:pt idx="989">
                  <c:v>22.367123</c:v>
                </c:pt>
                <c:pt idx="990">
                  <c:v>22.369606</c:v>
                </c:pt>
                <c:pt idx="991">
                  <c:v>22.372089</c:v>
                </c:pt>
                <c:pt idx="992">
                  <c:v>22.374572</c:v>
                </c:pt>
                <c:pt idx="993">
                  <c:v>22.377055</c:v>
                </c:pt>
                <c:pt idx="994">
                  <c:v>22.379537</c:v>
                </c:pt>
                <c:pt idx="995">
                  <c:v>22.38202</c:v>
                </c:pt>
                <c:pt idx="996">
                  <c:v>22.384503</c:v>
                </c:pt>
                <c:pt idx="997">
                  <c:v>22.386986</c:v>
                </c:pt>
                <c:pt idx="998">
                  <c:v>22.389468</c:v>
                </c:pt>
                <c:pt idx="999">
                  <c:v>22.391951</c:v>
                </c:pt>
                <c:pt idx="1000">
                  <c:v>22.394433</c:v>
                </c:pt>
                <c:pt idx="1001">
                  <c:v>22.396916</c:v>
                </c:pt>
                <c:pt idx="1002">
                  <c:v>22.399398</c:v>
                </c:pt>
                <c:pt idx="1003">
                  <c:v>22.401881</c:v>
                </c:pt>
                <c:pt idx="1004">
                  <c:v>22.404363</c:v>
                </c:pt>
                <c:pt idx="1005">
                  <c:v>22.406846</c:v>
                </c:pt>
                <c:pt idx="1006">
                  <c:v>22.409328</c:v>
                </c:pt>
                <c:pt idx="1007">
                  <c:v>22.41181</c:v>
                </c:pt>
                <c:pt idx="1008">
                  <c:v>22.414292</c:v>
                </c:pt>
                <c:pt idx="1009">
                  <c:v>22.416774</c:v>
                </c:pt>
                <c:pt idx="1010">
                  <c:v>22.419257</c:v>
                </c:pt>
                <c:pt idx="1011">
                  <c:v>22.421739</c:v>
                </c:pt>
                <c:pt idx="1012">
                  <c:v>22.424221</c:v>
                </c:pt>
                <c:pt idx="1013">
                  <c:v>22.426703</c:v>
                </c:pt>
                <c:pt idx="1014">
                  <c:v>22.429185</c:v>
                </c:pt>
                <c:pt idx="1015">
                  <c:v>22.431666</c:v>
                </c:pt>
                <c:pt idx="1016">
                  <c:v>22.434148</c:v>
                </c:pt>
                <c:pt idx="1017">
                  <c:v>22.43663</c:v>
                </c:pt>
                <c:pt idx="1018">
                  <c:v>22.439112</c:v>
                </c:pt>
                <c:pt idx="1019">
                  <c:v>22.441594</c:v>
                </c:pt>
                <c:pt idx="1020">
                  <c:v>22.444075</c:v>
                </c:pt>
                <c:pt idx="1021">
                  <c:v>22.446557</c:v>
                </c:pt>
                <c:pt idx="1022">
                  <c:v>22.449038</c:v>
                </c:pt>
                <c:pt idx="1023">
                  <c:v>22.45152</c:v>
                </c:pt>
                <c:pt idx="1024">
                  <c:v>22.454001</c:v>
                </c:pt>
                <c:pt idx="1025">
                  <c:v>22.456483</c:v>
                </c:pt>
                <c:pt idx="1026">
                  <c:v>22.458964</c:v>
                </c:pt>
                <c:pt idx="1027">
                  <c:v>22.461446</c:v>
                </c:pt>
                <c:pt idx="1028">
                  <c:v>22.463927</c:v>
                </c:pt>
                <c:pt idx="1029">
                  <c:v>22.466408</c:v>
                </c:pt>
                <c:pt idx="1030">
                  <c:v>22.468889</c:v>
                </c:pt>
                <c:pt idx="1031">
                  <c:v>22.471371</c:v>
                </c:pt>
                <c:pt idx="1032">
                  <c:v>22.473852</c:v>
                </c:pt>
                <c:pt idx="1033">
                  <c:v>22.476333</c:v>
                </c:pt>
                <c:pt idx="1034">
                  <c:v>22.478814</c:v>
                </c:pt>
                <c:pt idx="1035">
                  <c:v>22.481295</c:v>
                </c:pt>
                <c:pt idx="1036">
                  <c:v>22.483776</c:v>
                </c:pt>
                <c:pt idx="1037">
                  <c:v>22.486257</c:v>
                </c:pt>
                <c:pt idx="1038">
                  <c:v>22.48873799999994</c:v>
                </c:pt>
                <c:pt idx="1039">
                  <c:v>22.491218</c:v>
                </c:pt>
                <c:pt idx="1040">
                  <c:v>22.493699</c:v>
                </c:pt>
                <c:pt idx="1041">
                  <c:v>22.49618</c:v>
                </c:pt>
                <c:pt idx="1042">
                  <c:v>22.498661</c:v>
                </c:pt>
                <c:pt idx="1043">
                  <c:v>22.501141</c:v>
                </c:pt>
                <c:pt idx="1044">
                  <c:v>22.503622</c:v>
                </c:pt>
                <c:pt idx="1045">
                  <c:v>22.506102</c:v>
                </c:pt>
                <c:pt idx="1046">
                  <c:v>22.508583</c:v>
                </c:pt>
                <c:pt idx="1047">
                  <c:v>22.511063</c:v>
                </c:pt>
                <c:pt idx="1048">
                  <c:v>22.513544</c:v>
                </c:pt>
                <c:pt idx="1049">
                  <c:v>22.516024</c:v>
                </c:pt>
                <c:pt idx="1050">
                  <c:v>22.518505</c:v>
                </c:pt>
                <c:pt idx="1051">
                  <c:v>22.520985</c:v>
                </c:pt>
                <c:pt idx="1052">
                  <c:v>22.523465</c:v>
                </c:pt>
                <c:pt idx="1053">
                  <c:v>22.525945</c:v>
                </c:pt>
                <c:pt idx="1054">
                  <c:v>22.528425</c:v>
                </c:pt>
                <c:pt idx="1055">
                  <c:v>22.530906</c:v>
                </c:pt>
                <c:pt idx="1056">
                  <c:v>22.533386</c:v>
                </c:pt>
                <c:pt idx="1057">
                  <c:v>22.535866</c:v>
                </c:pt>
                <c:pt idx="1058">
                  <c:v>22.538346</c:v>
                </c:pt>
                <c:pt idx="1059">
                  <c:v>22.540825</c:v>
                </c:pt>
                <c:pt idx="1060">
                  <c:v>22.543305</c:v>
                </c:pt>
                <c:pt idx="1061">
                  <c:v>22.545785</c:v>
                </c:pt>
                <c:pt idx="1062">
                  <c:v>22.548265</c:v>
                </c:pt>
                <c:pt idx="1063">
                  <c:v>22.550745</c:v>
                </c:pt>
                <c:pt idx="1064">
                  <c:v>22.553224</c:v>
                </c:pt>
                <c:pt idx="1065">
                  <c:v>22.555704</c:v>
                </c:pt>
                <c:pt idx="1066">
                  <c:v>22.558184</c:v>
                </c:pt>
                <c:pt idx="1067">
                  <c:v>22.560663</c:v>
                </c:pt>
                <c:pt idx="1068">
                  <c:v>22.563143</c:v>
                </c:pt>
                <c:pt idx="1069">
                  <c:v>22.56562199999998</c:v>
                </c:pt>
                <c:pt idx="1070">
                  <c:v>22.568102</c:v>
                </c:pt>
                <c:pt idx="1071">
                  <c:v>22.570581</c:v>
                </c:pt>
                <c:pt idx="1072">
                  <c:v>22.57306</c:v>
                </c:pt>
                <c:pt idx="1073">
                  <c:v>22.57554</c:v>
                </c:pt>
                <c:pt idx="1074">
                  <c:v>22.578019</c:v>
                </c:pt>
                <c:pt idx="1075">
                  <c:v>22.580498</c:v>
                </c:pt>
                <c:pt idx="1076">
                  <c:v>22.582977</c:v>
                </c:pt>
                <c:pt idx="1077">
                  <c:v>22.585456</c:v>
                </c:pt>
                <c:pt idx="1078">
                  <c:v>22.587935</c:v>
                </c:pt>
                <c:pt idx="1079">
                  <c:v>22.590415</c:v>
                </c:pt>
                <c:pt idx="1080">
                  <c:v>22.592893</c:v>
                </c:pt>
                <c:pt idx="1081">
                  <c:v>22.595372</c:v>
                </c:pt>
                <c:pt idx="1082">
                  <c:v>22.597851</c:v>
                </c:pt>
                <c:pt idx="1083">
                  <c:v>22.60033</c:v>
                </c:pt>
                <c:pt idx="1084">
                  <c:v>22.602809</c:v>
                </c:pt>
                <c:pt idx="1085">
                  <c:v>22.605288</c:v>
                </c:pt>
                <c:pt idx="1086">
                  <c:v>22.607766</c:v>
                </c:pt>
                <c:pt idx="1087">
                  <c:v>22.610245</c:v>
                </c:pt>
                <c:pt idx="1088">
                  <c:v>22.612724</c:v>
                </c:pt>
                <c:pt idx="1089">
                  <c:v>22.615202</c:v>
                </c:pt>
                <c:pt idx="1090">
                  <c:v>22.617681</c:v>
                </c:pt>
                <c:pt idx="1091">
                  <c:v>22.620159</c:v>
                </c:pt>
                <c:pt idx="1092">
                  <c:v>22.622638</c:v>
                </c:pt>
                <c:pt idx="1093">
                  <c:v>22.625116</c:v>
                </c:pt>
                <c:pt idx="1094">
                  <c:v>22.627595</c:v>
                </c:pt>
                <c:pt idx="1095">
                  <c:v>22.630073</c:v>
                </c:pt>
                <c:pt idx="1096">
                  <c:v>22.632551</c:v>
                </c:pt>
                <c:pt idx="1097">
                  <c:v>22.635029</c:v>
                </c:pt>
                <c:pt idx="1098">
                  <c:v>22.637508</c:v>
                </c:pt>
                <c:pt idx="1099">
                  <c:v>22.639986</c:v>
                </c:pt>
                <c:pt idx="1100">
                  <c:v>22.642464</c:v>
                </c:pt>
                <c:pt idx="1101">
                  <c:v>22.644942</c:v>
                </c:pt>
                <c:pt idx="1102">
                  <c:v>22.64742</c:v>
                </c:pt>
                <c:pt idx="1103">
                  <c:v>22.649898</c:v>
                </c:pt>
                <c:pt idx="1104">
                  <c:v>22.652376</c:v>
                </c:pt>
                <c:pt idx="1105">
                  <c:v>22.654854</c:v>
                </c:pt>
                <c:pt idx="1106">
                  <c:v>22.657331</c:v>
                </c:pt>
                <c:pt idx="1107">
                  <c:v>22.659809</c:v>
                </c:pt>
                <c:pt idx="1108">
                  <c:v>22.662287</c:v>
                </c:pt>
                <c:pt idx="1109">
                  <c:v>22.664765</c:v>
                </c:pt>
                <c:pt idx="1110">
                  <c:v>22.667242</c:v>
                </c:pt>
                <c:pt idx="1111">
                  <c:v>22.66972</c:v>
                </c:pt>
                <c:pt idx="1112">
                  <c:v>22.672197</c:v>
                </c:pt>
                <c:pt idx="1113">
                  <c:v>22.674675</c:v>
                </c:pt>
                <c:pt idx="1114">
                  <c:v>22.677152</c:v>
                </c:pt>
                <c:pt idx="1115">
                  <c:v>22.67963</c:v>
                </c:pt>
                <c:pt idx="1116">
                  <c:v>22.682107</c:v>
                </c:pt>
                <c:pt idx="1117">
                  <c:v>22.684584</c:v>
                </c:pt>
                <c:pt idx="1118">
                  <c:v>22.687062</c:v>
                </c:pt>
                <c:pt idx="1119">
                  <c:v>22.689539</c:v>
                </c:pt>
                <c:pt idx="1120">
                  <c:v>22.692016</c:v>
                </c:pt>
                <c:pt idx="1121">
                  <c:v>22.694493</c:v>
                </c:pt>
                <c:pt idx="1122">
                  <c:v>22.69697</c:v>
                </c:pt>
                <c:pt idx="1123">
                  <c:v>22.699447</c:v>
                </c:pt>
                <c:pt idx="1124">
                  <c:v>22.701924</c:v>
                </c:pt>
                <c:pt idx="1125">
                  <c:v>22.704401</c:v>
                </c:pt>
                <c:pt idx="1126">
                  <c:v>22.706878</c:v>
                </c:pt>
                <c:pt idx="1127">
                  <c:v>22.709355</c:v>
                </c:pt>
                <c:pt idx="1128">
                  <c:v>22.711832</c:v>
                </c:pt>
                <c:pt idx="1129">
                  <c:v>22.714309</c:v>
                </c:pt>
                <c:pt idx="1130">
                  <c:v>22.716786</c:v>
                </c:pt>
                <c:pt idx="1131">
                  <c:v>22.719262</c:v>
                </c:pt>
                <c:pt idx="1132">
                  <c:v>22.721739</c:v>
                </c:pt>
                <c:pt idx="1133">
                  <c:v>22.724216</c:v>
                </c:pt>
                <c:pt idx="1134">
                  <c:v>22.726692</c:v>
                </c:pt>
                <c:pt idx="1135">
                  <c:v>22.729169</c:v>
                </c:pt>
                <c:pt idx="1136">
                  <c:v>22.731645</c:v>
                </c:pt>
                <c:pt idx="1137">
                  <c:v>22.734122</c:v>
                </c:pt>
                <c:pt idx="1138">
                  <c:v>22.736598</c:v>
                </c:pt>
                <c:pt idx="1139">
                  <c:v>22.739074</c:v>
                </c:pt>
                <c:pt idx="1140">
                  <c:v>22.741551</c:v>
                </c:pt>
                <c:pt idx="1141">
                  <c:v>22.744027</c:v>
                </c:pt>
                <c:pt idx="1142">
                  <c:v>22.746503</c:v>
                </c:pt>
                <c:pt idx="1143">
                  <c:v>22.748979</c:v>
                </c:pt>
                <c:pt idx="1144">
                  <c:v>22.751455</c:v>
                </c:pt>
                <c:pt idx="1145">
                  <c:v>22.753931</c:v>
                </c:pt>
                <c:pt idx="1146">
                  <c:v>22.756407</c:v>
                </c:pt>
                <c:pt idx="1147">
                  <c:v>22.758883</c:v>
                </c:pt>
                <c:pt idx="1148">
                  <c:v>22.761359</c:v>
                </c:pt>
                <c:pt idx="1149">
                  <c:v>22.763835</c:v>
                </c:pt>
                <c:pt idx="1150">
                  <c:v>22.766311</c:v>
                </c:pt>
                <c:pt idx="1151">
                  <c:v>22.768787</c:v>
                </c:pt>
                <c:pt idx="1152">
                  <c:v>22.771263</c:v>
                </c:pt>
                <c:pt idx="1153">
                  <c:v>22.773738</c:v>
                </c:pt>
                <c:pt idx="1154">
                  <c:v>22.776214</c:v>
                </c:pt>
                <c:pt idx="1155">
                  <c:v>22.77869</c:v>
                </c:pt>
                <c:pt idx="1156">
                  <c:v>22.781165</c:v>
                </c:pt>
                <c:pt idx="1157">
                  <c:v>22.783641</c:v>
                </c:pt>
                <c:pt idx="1158">
                  <c:v>22.786116</c:v>
                </c:pt>
                <c:pt idx="1159">
                  <c:v>22.78859199999998</c:v>
                </c:pt>
                <c:pt idx="1160">
                  <c:v>22.791067</c:v>
                </c:pt>
                <c:pt idx="1161">
                  <c:v>22.79354199999998</c:v>
                </c:pt>
                <c:pt idx="1162">
                  <c:v>22.796018</c:v>
                </c:pt>
                <c:pt idx="1163">
                  <c:v>22.798493</c:v>
                </c:pt>
                <c:pt idx="1164">
                  <c:v>22.800968</c:v>
                </c:pt>
                <c:pt idx="1165">
                  <c:v>22.803443</c:v>
                </c:pt>
                <c:pt idx="1166">
                  <c:v>22.805918</c:v>
                </c:pt>
                <c:pt idx="1167">
                  <c:v>22.808393</c:v>
                </c:pt>
                <c:pt idx="1168">
                  <c:v>22.810868</c:v>
                </c:pt>
                <c:pt idx="1169">
                  <c:v>22.813343</c:v>
                </c:pt>
                <c:pt idx="1170">
                  <c:v>22.815818</c:v>
                </c:pt>
                <c:pt idx="1171">
                  <c:v>22.818293</c:v>
                </c:pt>
                <c:pt idx="1172">
                  <c:v>22.820768</c:v>
                </c:pt>
                <c:pt idx="1173">
                  <c:v>22.823243</c:v>
                </c:pt>
                <c:pt idx="1174">
                  <c:v>22.825718</c:v>
                </c:pt>
                <c:pt idx="1175">
                  <c:v>22.828192</c:v>
                </c:pt>
                <c:pt idx="1176">
                  <c:v>22.830667</c:v>
                </c:pt>
                <c:pt idx="1177">
                  <c:v>22.833142</c:v>
                </c:pt>
                <c:pt idx="1178">
                  <c:v>22.835616</c:v>
                </c:pt>
                <c:pt idx="1179">
                  <c:v>22.838091</c:v>
                </c:pt>
                <c:pt idx="1180">
                  <c:v>22.840565</c:v>
                </c:pt>
                <c:pt idx="1181">
                  <c:v>22.84304</c:v>
                </c:pt>
                <c:pt idx="1182">
                  <c:v>22.845514</c:v>
                </c:pt>
                <c:pt idx="1183">
                  <c:v>22.847989</c:v>
                </c:pt>
                <c:pt idx="1184">
                  <c:v>22.850463</c:v>
                </c:pt>
                <c:pt idx="1185">
                  <c:v>22.852937</c:v>
                </c:pt>
                <c:pt idx="1186">
                  <c:v>22.855411</c:v>
                </c:pt>
                <c:pt idx="1187">
                  <c:v>22.857886</c:v>
                </c:pt>
                <c:pt idx="1188">
                  <c:v>22.86036</c:v>
                </c:pt>
                <c:pt idx="1189">
                  <c:v>22.862834</c:v>
                </c:pt>
                <c:pt idx="1190">
                  <c:v>22.865308</c:v>
                </c:pt>
                <c:pt idx="1191">
                  <c:v>22.867782</c:v>
                </c:pt>
                <c:pt idx="1192">
                  <c:v>22.870256</c:v>
                </c:pt>
                <c:pt idx="1193">
                  <c:v>22.87273</c:v>
                </c:pt>
                <c:pt idx="1194">
                  <c:v>22.875204</c:v>
                </c:pt>
                <c:pt idx="1195">
                  <c:v>22.877678</c:v>
                </c:pt>
                <c:pt idx="1196">
                  <c:v>22.880151</c:v>
                </c:pt>
                <c:pt idx="1197">
                  <c:v>22.882625</c:v>
                </c:pt>
                <c:pt idx="1198">
                  <c:v>22.885099</c:v>
                </c:pt>
                <c:pt idx="1199">
                  <c:v>22.887572</c:v>
                </c:pt>
                <c:pt idx="1200">
                  <c:v>22.890046</c:v>
                </c:pt>
                <c:pt idx="1201">
                  <c:v>22.89252</c:v>
                </c:pt>
                <c:pt idx="1202">
                  <c:v>22.894993</c:v>
                </c:pt>
                <c:pt idx="1203">
                  <c:v>22.897467</c:v>
                </c:pt>
                <c:pt idx="1204">
                  <c:v>22.89994</c:v>
                </c:pt>
                <c:pt idx="1205">
                  <c:v>22.902413</c:v>
                </c:pt>
                <c:pt idx="1206">
                  <c:v>22.904887</c:v>
                </c:pt>
                <c:pt idx="1207">
                  <c:v>22.90736</c:v>
                </c:pt>
                <c:pt idx="1208">
                  <c:v>22.909833</c:v>
                </c:pt>
                <c:pt idx="1209">
                  <c:v>22.912306</c:v>
                </c:pt>
                <c:pt idx="1210">
                  <c:v>22.91478</c:v>
                </c:pt>
                <c:pt idx="1211">
                  <c:v>22.917253</c:v>
                </c:pt>
                <c:pt idx="1212">
                  <c:v>22.919726</c:v>
                </c:pt>
                <c:pt idx="1213">
                  <c:v>22.922199</c:v>
                </c:pt>
                <c:pt idx="1214">
                  <c:v>22.924672</c:v>
                </c:pt>
                <c:pt idx="1215">
                  <c:v>22.927145</c:v>
                </c:pt>
                <c:pt idx="1216">
                  <c:v>22.929618</c:v>
                </c:pt>
                <c:pt idx="1217">
                  <c:v>22.93209</c:v>
                </c:pt>
                <c:pt idx="1218">
                  <c:v>22.934563</c:v>
                </c:pt>
                <c:pt idx="1219">
                  <c:v>22.937036</c:v>
                </c:pt>
                <c:pt idx="1220">
                  <c:v>22.939509</c:v>
                </c:pt>
                <c:pt idx="1221">
                  <c:v>22.941981</c:v>
                </c:pt>
                <c:pt idx="1222">
                  <c:v>22.944454</c:v>
                </c:pt>
                <c:pt idx="1223">
                  <c:v>22.946927</c:v>
                </c:pt>
                <c:pt idx="1224">
                  <c:v>22.949399</c:v>
                </c:pt>
                <c:pt idx="1225">
                  <c:v>22.951872</c:v>
                </c:pt>
                <c:pt idx="1226">
                  <c:v>22.954344</c:v>
                </c:pt>
                <c:pt idx="1227">
                  <c:v>22.956816</c:v>
                </c:pt>
                <c:pt idx="1228">
                  <c:v>22.959289</c:v>
                </c:pt>
                <c:pt idx="1229">
                  <c:v>22.961761</c:v>
                </c:pt>
                <c:pt idx="1230">
                  <c:v>22.964233</c:v>
                </c:pt>
                <c:pt idx="1231">
                  <c:v>22.96670599999998</c:v>
                </c:pt>
                <c:pt idx="1232">
                  <c:v>22.969178</c:v>
                </c:pt>
                <c:pt idx="1233">
                  <c:v>22.97165</c:v>
                </c:pt>
                <c:pt idx="1234">
                  <c:v>22.974122</c:v>
                </c:pt>
                <c:pt idx="1235">
                  <c:v>22.976594</c:v>
                </c:pt>
                <c:pt idx="1236">
                  <c:v>22.979066</c:v>
                </c:pt>
                <c:pt idx="1237">
                  <c:v>22.981538</c:v>
                </c:pt>
                <c:pt idx="1238">
                  <c:v>22.98401</c:v>
                </c:pt>
                <c:pt idx="1239">
                  <c:v>22.986482</c:v>
                </c:pt>
                <c:pt idx="1240">
                  <c:v>22.988953</c:v>
                </c:pt>
                <c:pt idx="1241">
                  <c:v>22.991425</c:v>
                </c:pt>
                <c:pt idx="1242">
                  <c:v>22.993897</c:v>
                </c:pt>
                <c:pt idx="1243">
                  <c:v>22.996369</c:v>
                </c:pt>
                <c:pt idx="1244">
                  <c:v>22.99884</c:v>
                </c:pt>
                <c:pt idx="1245">
                  <c:v>23.001312</c:v>
                </c:pt>
                <c:pt idx="1246">
                  <c:v>23.003783</c:v>
                </c:pt>
                <c:pt idx="1247">
                  <c:v>23.006255</c:v>
                </c:pt>
                <c:pt idx="1248">
                  <c:v>23.008726</c:v>
                </c:pt>
                <c:pt idx="1249">
                  <c:v>23.011198</c:v>
                </c:pt>
                <c:pt idx="1250">
                  <c:v>23.013669</c:v>
                </c:pt>
                <c:pt idx="1251">
                  <c:v>23.01614</c:v>
                </c:pt>
                <c:pt idx="1252">
                  <c:v>23.018612</c:v>
                </c:pt>
                <c:pt idx="1253">
                  <c:v>23.021083</c:v>
                </c:pt>
                <c:pt idx="1254">
                  <c:v>23.023554</c:v>
                </c:pt>
                <c:pt idx="1255">
                  <c:v>23.026025</c:v>
                </c:pt>
                <c:pt idx="1256">
                  <c:v>23.028496</c:v>
                </c:pt>
                <c:pt idx="1257">
                  <c:v>23.030967</c:v>
                </c:pt>
                <c:pt idx="1258">
                  <c:v>23.033438</c:v>
                </c:pt>
                <c:pt idx="1259">
                  <c:v>23.035909</c:v>
                </c:pt>
                <c:pt idx="1260">
                  <c:v>23.03838</c:v>
                </c:pt>
                <c:pt idx="1261">
                  <c:v>23.040851</c:v>
                </c:pt>
                <c:pt idx="1262">
                  <c:v>23.043322</c:v>
                </c:pt>
                <c:pt idx="1263">
                  <c:v>23.045793</c:v>
                </c:pt>
                <c:pt idx="1264">
                  <c:v>23.048263</c:v>
                </c:pt>
                <c:pt idx="1265">
                  <c:v>23.050734</c:v>
                </c:pt>
                <c:pt idx="1266">
                  <c:v>23.053205</c:v>
                </c:pt>
                <c:pt idx="1267">
                  <c:v>23.055675</c:v>
                </c:pt>
                <c:pt idx="1268">
                  <c:v>23.058146</c:v>
                </c:pt>
                <c:pt idx="1269">
                  <c:v>23.060616</c:v>
                </c:pt>
                <c:pt idx="1270">
                  <c:v>23.063087</c:v>
                </c:pt>
                <c:pt idx="1271">
                  <c:v>23.065557</c:v>
                </c:pt>
                <c:pt idx="1272">
                  <c:v>23.068028</c:v>
                </c:pt>
                <c:pt idx="1273">
                  <c:v>23.070498</c:v>
                </c:pt>
                <c:pt idx="1274">
                  <c:v>23.072968</c:v>
                </c:pt>
                <c:pt idx="1275">
                  <c:v>23.075439</c:v>
                </c:pt>
                <c:pt idx="1276">
                  <c:v>23.077909</c:v>
                </c:pt>
                <c:pt idx="1277">
                  <c:v>23.080379</c:v>
                </c:pt>
                <c:pt idx="1278">
                  <c:v>23.082849</c:v>
                </c:pt>
                <c:pt idx="1279">
                  <c:v>23.08531899999998</c:v>
                </c:pt>
                <c:pt idx="1280">
                  <c:v>23.087789</c:v>
                </c:pt>
                <c:pt idx="1281">
                  <c:v>23.090259</c:v>
                </c:pt>
                <c:pt idx="1282">
                  <c:v>23.09272899999998</c:v>
                </c:pt>
                <c:pt idx="1283">
                  <c:v>23.095199</c:v>
                </c:pt>
                <c:pt idx="1284">
                  <c:v>23.097669</c:v>
                </c:pt>
                <c:pt idx="1285">
                  <c:v>23.100139</c:v>
                </c:pt>
                <c:pt idx="1286">
                  <c:v>23.102609</c:v>
                </c:pt>
                <c:pt idx="1287">
                  <c:v>23.105078</c:v>
                </c:pt>
                <c:pt idx="1288">
                  <c:v>23.107548</c:v>
                </c:pt>
                <c:pt idx="1289">
                  <c:v>23.110018</c:v>
                </c:pt>
                <c:pt idx="1290">
                  <c:v>23.112487</c:v>
                </c:pt>
                <c:pt idx="1291">
                  <c:v>23.114957</c:v>
                </c:pt>
                <c:pt idx="1292">
                  <c:v>23.117426</c:v>
                </c:pt>
                <c:pt idx="1293">
                  <c:v>23.119896</c:v>
                </c:pt>
                <c:pt idx="1294">
                  <c:v>23.122365</c:v>
                </c:pt>
                <c:pt idx="1295">
                  <c:v>23.124834</c:v>
                </c:pt>
                <c:pt idx="1296">
                  <c:v>23.127304</c:v>
                </c:pt>
                <c:pt idx="1297">
                  <c:v>23.129773</c:v>
                </c:pt>
                <c:pt idx="1298">
                  <c:v>23.132242</c:v>
                </c:pt>
                <c:pt idx="1299">
                  <c:v>23.134711</c:v>
                </c:pt>
                <c:pt idx="1300">
                  <c:v>23.13718</c:v>
                </c:pt>
                <c:pt idx="1301">
                  <c:v>23.13965</c:v>
                </c:pt>
                <c:pt idx="1302">
                  <c:v>23.142119</c:v>
                </c:pt>
                <c:pt idx="1303">
                  <c:v>23.144588</c:v>
                </c:pt>
                <c:pt idx="1304">
                  <c:v>23.147057</c:v>
                </c:pt>
                <c:pt idx="1305">
                  <c:v>23.149525</c:v>
                </c:pt>
                <c:pt idx="1306">
                  <c:v>23.151994</c:v>
                </c:pt>
                <c:pt idx="1307">
                  <c:v>23.154463</c:v>
                </c:pt>
                <c:pt idx="1308">
                  <c:v>23.156932</c:v>
                </c:pt>
                <c:pt idx="1309">
                  <c:v>23.159401</c:v>
                </c:pt>
                <c:pt idx="1310">
                  <c:v>23.161869</c:v>
                </c:pt>
                <c:pt idx="1311">
                  <c:v>23.164338</c:v>
                </c:pt>
                <c:pt idx="1312">
                  <c:v>23.166807</c:v>
                </c:pt>
                <c:pt idx="1313">
                  <c:v>23.169275</c:v>
                </c:pt>
                <c:pt idx="1314">
                  <c:v>23.171744</c:v>
                </c:pt>
                <c:pt idx="1315">
                  <c:v>23.174212</c:v>
                </c:pt>
                <c:pt idx="1316">
                  <c:v>23.176681</c:v>
                </c:pt>
                <c:pt idx="1317">
                  <c:v>23.179149</c:v>
                </c:pt>
                <c:pt idx="1318">
                  <c:v>23.181617</c:v>
                </c:pt>
                <c:pt idx="1319">
                  <c:v>23.184086</c:v>
                </c:pt>
                <c:pt idx="1320">
                  <c:v>23.186554</c:v>
                </c:pt>
                <c:pt idx="1321">
                  <c:v>23.189022</c:v>
                </c:pt>
                <c:pt idx="1322">
                  <c:v>23.19149</c:v>
                </c:pt>
                <c:pt idx="1323">
                  <c:v>23.193958</c:v>
                </c:pt>
                <c:pt idx="1324">
                  <c:v>23.196426</c:v>
                </c:pt>
                <c:pt idx="1325">
                  <c:v>23.198894</c:v>
                </c:pt>
                <c:pt idx="1326">
                  <c:v>23.201362</c:v>
                </c:pt>
                <c:pt idx="1327">
                  <c:v>23.20383</c:v>
                </c:pt>
                <c:pt idx="1328">
                  <c:v>23.206298</c:v>
                </c:pt>
                <c:pt idx="1329">
                  <c:v>23.208766</c:v>
                </c:pt>
                <c:pt idx="1330">
                  <c:v>23.211234</c:v>
                </c:pt>
                <c:pt idx="1331">
                  <c:v>23.213702</c:v>
                </c:pt>
                <c:pt idx="1332">
                  <c:v>23.216169</c:v>
                </c:pt>
                <c:pt idx="1333">
                  <c:v>23.218637</c:v>
                </c:pt>
                <c:pt idx="1334">
                  <c:v>23.221105</c:v>
                </c:pt>
                <c:pt idx="1335">
                  <c:v>23.223572</c:v>
                </c:pt>
                <c:pt idx="1336">
                  <c:v>23.22604</c:v>
                </c:pt>
                <c:pt idx="1337">
                  <c:v>23.228507</c:v>
                </c:pt>
                <c:pt idx="1338">
                  <c:v>23.230975</c:v>
                </c:pt>
                <c:pt idx="1339">
                  <c:v>23.233442</c:v>
                </c:pt>
                <c:pt idx="1340">
                  <c:v>23.235909</c:v>
                </c:pt>
                <c:pt idx="1341">
                  <c:v>23.238377</c:v>
                </c:pt>
                <c:pt idx="1342">
                  <c:v>23.240844</c:v>
                </c:pt>
                <c:pt idx="1343">
                  <c:v>23.243311</c:v>
                </c:pt>
                <c:pt idx="1344">
                  <c:v>23.245778</c:v>
                </c:pt>
                <c:pt idx="1345">
                  <c:v>23.248245</c:v>
                </c:pt>
                <c:pt idx="1346">
                  <c:v>23.250712</c:v>
                </c:pt>
                <c:pt idx="1347">
                  <c:v>23.253179</c:v>
                </c:pt>
                <c:pt idx="1348">
                  <c:v>23.255646</c:v>
                </c:pt>
                <c:pt idx="1349">
                  <c:v>23.258113</c:v>
                </c:pt>
                <c:pt idx="1350">
                  <c:v>23.26058</c:v>
                </c:pt>
                <c:pt idx="1351">
                  <c:v>23.263047</c:v>
                </c:pt>
                <c:pt idx="1352">
                  <c:v>23.265514</c:v>
                </c:pt>
                <c:pt idx="1353">
                  <c:v>23.267981</c:v>
                </c:pt>
                <c:pt idx="1354">
                  <c:v>23.270448</c:v>
                </c:pt>
                <c:pt idx="1355">
                  <c:v>23.272914</c:v>
                </c:pt>
                <c:pt idx="1356">
                  <c:v>23.275381</c:v>
                </c:pt>
                <c:pt idx="1357">
                  <c:v>23.277847</c:v>
                </c:pt>
                <c:pt idx="1358">
                  <c:v>23.280314</c:v>
                </c:pt>
                <c:pt idx="1359">
                  <c:v>23.282781</c:v>
                </c:pt>
                <c:pt idx="1360">
                  <c:v>23.28524699999994</c:v>
                </c:pt>
                <c:pt idx="1361">
                  <c:v>23.287713</c:v>
                </c:pt>
                <c:pt idx="1362">
                  <c:v>23.29018</c:v>
                </c:pt>
                <c:pt idx="1363">
                  <c:v>23.29264599999998</c:v>
                </c:pt>
                <c:pt idx="1364">
                  <c:v>23.295112</c:v>
                </c:pt>
                <c:pt idx="1365">
                  <c:v>23.297579</c:v>
                </c:pt>
                <c:pt idx="1366">
                  <c:v>23.300045</c:v>
                </c:pt>
                <c:pt idx="1367">
                  <c:v>23.302511</c:v>
                </c:pt>
                <c:pt idx="1368">
                  <c:v>23.304977</c:v>
                </c:pt>
                <c:pt idx="1369">
                  <c:v>23.307443</c:v>
                </c:pt>
                <c:pt idx="1370">
                  <c:v>23.309909</c:v>
                </c:pt>
                <c:pt idx="1371">
                  <c:v>23.312375</c:v>
                </c:pt>
                <c:pt idx="1372">
                  <c:v>23.314841</c:v>
                </c:pt>
                <c:pt idx="1373">
                  <c:v>23.317307</c:v>
                </c:pt>
                <c:pt idx="1374">
                  <c:v>23.319773</c:v>
                </c:pt>
                <c:pt idx="1375">
                  <c:v>23.322239</c:v>
                </c:pt>
                <c:pt idx="1376">
                  <c:v>23.324704</c:v>
                </c:pt>
                <c:pt idx="1377">
                  <c:v>23.32717</c:v>
                </c:pt>
                <c:pt idx="1378">
                  <c:v>23.329636</c:v>
                </c:pt>
                <c:pt idx="1379">
                  <c:v>23.332101</c:v>
                </c:pt>
                <c:pt idx="1380">
                  <c:v>23.334567</c:v>
                </c:pt>
                <c:pt idx="1381">
                  <c:v>23.337032</c:v>
                </c:pt>
                <c:pt idx="1382">
                  <c:v>23.339498</c:v>
                </c:pt>
                <c:pt idx="1383">
                  <c:v>23.341963</c:v>
                </c:pt>
                <c:pt idx="1384">
                  <c:v>23.344429</c:v>
                </c:pt>
                <c:pt idx="1385">
                  <c:v>23.346894</c:v>
                </c:pt>
                <c:pt idx="1386">
                  <c:v>23.349359</c:v>
                </c:pt>
                <c:pt idx="1387">
                  <c:v>23.351825</c:v>
                </c:pt>
                <c:pt idx="1388">
                  <c:v>23.35429</c:v>
                </c:pt>
                <c:pt idx="1389">
                  <c:v>23.356755</c:v>
                </c:pt>
                <c:pt idx="1390">
                  <c:v>23.35922</c:v>
                </c:pt>
                <c:pt idx="1391">
                  <c:v>23.361685</c:v>
                </c:pt>
                <c:pt idx="1392">
                  <c:v>23.36415</c:v>
                </c:pt>
                <c:pt idx="1393">
                  <c:v>23.366615</c:v>
                </c:pt>
                <c:pt idx="1394">
                  <c:v>23.36908</c:v>
                </c:pt>
                <c:pt idx="1395">
                  <c:v>23.371545</c:v>
                </c:pt>
                <c:pt idx="1396">
                  <c:v>23.37401</c:v>
                </c:pt>
                <c:pt idx="1397">
                  <c:v>23.376475</c:v>
                </c:pt>
                <c:pt idx="1398">
                  <c:v>23.37894</c:v>
                </c:pt>
                <c:pt idx="1399">
                  <c:v>23.381404</c:v>
                </c:pt>
                <c:pt idx="1400">
                  <c:v>23.383869</c:v>
                </c:pt>
                <c:pt idx="1401">
                  <c:v>23.386334</c:v>
                </c:pt>
                <c:pt idx="1402">
                  <c:v>23.388798</c:v>
                </c:pt>
                <c:pt idx="1403">
                  <c:v>23.391263</c:v>
                </c:pt>
                <c:pt idx="1404">
                  <c:v>23.393727</c:v>
                </c:pt>
                <c:pt idx="1405">
                  <c:v>23.396192</c:v>
                </c:pt>
                <c:pt idx="1406">
                  <c:v>23.398656</c:v>
                </c:pt>
                <c:pt idx="1407">
                  <c:v>23.401121</c:v>
                </c:pt>
                <c:pt idx="1408">
                  <c:v>23.403585</c:v>
                </c:pt>
                <c:pt idx="1409">
                  <c:v>23.406049</c:v>
                </c:pt>
                <c:pt idx="1410">
                  <c:v>23.408513</c:v>
                </c:pt>
                <c:pt idx="1411">
                  <c:v>23.410978</c:v>
                </c:pt>
                <c:pt idx="1412">
                  <c:v>23.413442</c:v>
                </c:pt>
                <c:pt idx="1413">
                  <c:v>23.415906</c:v>
                </c:pt>
                <c:pt idx="1414">
                  <c:v>23.41837</c:v>
                </c:pt>
                <c:pt idx="1415">
                  <c:v>23.420834</c:v>
                </c:pt>
                <c:pt idx="1416">
                  <c:v>23.423298</c:v>
                </c:pt>
                <c:pt idx="1417">
                  <c:v>23.425762</c:v>
                </c:pt>
                <c:pt idx="1418">
                  <c:v>23.428226</c:v>
                </c:pt>
                <c:pt idx="1419">
                  <c:v>23.43069</c:v>
                </c:pt>
                <c:pt idx="1420">
                  <c:v>23.433153</c:v>
                </c:pt>
                <c:pt idx="1421">
                  <c:v>23.435617</c:v>
                </c:pt>
                <c:pt idx="1422">
                  <c:v>23.438081</c:v>
                </c:pt>
                <c:pt idx="1423">
                  <c:v>23.440544</c:v>
                </c:pt>
                <c:pt idx="1424">
                  <c:v>23.443008</c:v>
                </c:pt>
                <c:pt idx="1425">
                  <c:v>23.445472</c:v>
                </c:pt>
                <c:pt idx="1426">
                  <c:v>23.447935</c:v>
                </c:pt>
                <c:pt idx="1427">
                  <c:v>23.450399</c:v>
                </c:pt>
                <c:pt idx="1428">
                  <c:v>23.452862</c:v>
                </c:pt>
                <c:pt idx="1429">
                  <c:v>23.455325</c:v>
                </c:pt>
                <c:pt idx="1430">
                  <c:v>23.457789</c:v>
                </c:pt>
                <c:pt idx="1431">
                  <c:v>23.460252</c:v>
                </c:pt>
                <c:pt idx="1432">
                  <c:v>23.462715</c:v>
                </c:pt>
                <c:pt idx="1433">
                  <c:v>23.465179</c:v>
                </c:pt>
                <c:pt idx="1434">
                  <c:v>23.46764199999998</c:v>
                </c:pt>
                <c:pt idx="1435">
                  <c:v>23.470105</c:v>
                </c:pt>
                <c:pt idx="1436">
                  <c:v>23.472568</c:v>
                </c:pt>
                <c:pt idx="1437">
                  <c:v>23.475031</c:v>
                </c:pt>
                <c:pt idx="1438">
                  <c:v>23.477494</c:v>
                </c:pt>
                <c:pt idx="1439">
                  <c:v>23.479957</c:v>
                </c:pt>
                <c:pt idx="1440">
                  <c:v>23.48241999999994</c:v>
                </c:pt>
                <c:pt idx="1441">
                  <c:v>23.484883</c:v>
                </c:pt>
                <c:pt idx="1442">
                  <c:v>23.487346</c:v>
                </c:pt>
                <c:pt idx="1443">
                  <c:v>23.489808</c:v>
                </c:pt>
                <c:pt idx="1444">
                  <c:v>23.492271</c:v>
                </c:pt>
                <c:pt idx="1445">
                  <c:v>23.494734</c:v>
                </c:pt>
                <c:pt idx="1446">
                  <c:v>23.497196</c:v>
                </c:pt>
                <c:pt idx="1447">
                  <c:v>23.499659</c:v>
                </c:pt>
                <c:pt idx="1448">
                  <c:v>23.502122</c:v>
                </c:pt>
                <c:pt idx="1449">
                  <c:v>23.504584</c:v>
                </c:pt>
                <c:pt idx="1450">
                  <c:v>23.507047</c:v>
                </c:pt>
                <c:pt idx="1451">
                  <c:v>23.509509</c:v>
                </c:pt>
                <c:pt idx="1452">
                  <c:v>23.511971</c:v>
                </c:pt>
                <c:pt idx="1453">
                  <c:v>23.514434</c:v>
                </c:pt>
                <c:pt idx="1454">
                  <c:v>23.516896</c:v>
                </c:pt>
                <c:pt idx="1455">
                  <c:v>23.519358</c:v>
                </c:pt>
                <c:pt idx="1456">
                  <c:v>23.52182</c:v>
                </c:pt>
                <c:pt idx="1457">
                  <c:v>23.524283</c:v>
                </c:pt>
                <c:pt idx="1458">
                  <c:v>23.526745</c:v>
                </c:pt>
                <c:pt idx="1459">
                  <c:v>23.529207</c:v>
                </c:pt>
                <c:pt idx="1460">
                  <c:v>23.531669</c:v>
                </c:pt>
                <c:pt idx="1461">
                  <c:v>23.534131</c:v>
                </c:pt>
                <c:pt idx="1462">
                  <c:v>23.536593</c:v>
                </c:pt>
                <c:pt idx="1463">
                  <c:v>23.539055</c:v>
                </c:pt>
                <c:pt idx="1464">
                  <c:v>23.541516</c:v>
                </c:pt>
                <c:pt idx="1465">
                  <c:v>23.543978</c:v>
                </c:pt>
                <c:pt idx="1466">
                  <c:v>23.54644</c:v>
                </c:pt>
                <c:pt idx="1467">
                  <c:v>23.548902</c:v>
                </c:pt>
                <c:pt idx="1468">
                  <c:v>23.551363</c:v>
                </c:pt>
                <c:pt idx="1469">
                  <c:v>23.553825</c:v>
                </c:pt>
                <c:pt idx="1470">
                  <c:v>23.556287</c:v>
                </c:pt>
                <c:pt idx="1471">
                  <c:v>23.558748</c:v>
                </c:pt>
                <c:pt idx="1472">
                  <c:v>23.56121</c:v>
                </c:pt>
                <c:pt idx="1473">
                  <c:v>23.563671</c:v>
                </c:pt>
                <c:pt idx="1474">
                  <c:v>23.566132</c:v>
                </c:pt>
                <c:pt idx="1475">
                  <c:v>23.568594</c:v>
                </c:pt>
                <c:pt idx="1476">
                  <c:v>23.571055</c:v>
                </c:pt>
                <c:pt idx="1477">
                  <c:v>23.573516</c:v>
                </c:pt>
                <c:pt idx="1478">
                  <c:v>23.575978</c:v>
                </c:pt>
                <c:pt idx="1479">
                  <c:v>23.578439</c:v>
                </c:pt>
                <c:pt idx="1480">
                  <c:v>23.5809</c:v>
                </c:pt>
                <c:pt idx="1481">
                  <c:v>23.583361</c:v>
                </c:pt>
                <c:pt idx="1482">
                  <c:v>23.585822</c:v>
                </c:pt>
                <c:pt idx="1483">
                  <c:v>23.588283</c:v>
                </c:pt>
                <c:pt idx="1484">
                  <c:v>23.590744</c:v>
                </c:pt>
                <c:pt idx="1485">
                  <c:v>23.593205</c:v>
                </c:pt>
                <c:pt idx="1486">
                  <c:v>23.595666</c:v>
                </c:pt>
                <c:pt idx="1487">
                  <c:v>23.598127</c:v>
                </c:pt>
                <c:pt idx="1488">
                  <c:v>23.600587</c:v>
                </c:pt>
                <c:pt idx="1489">
                  <c:v>23.603048</c:v>
                </c:pt>
                <c:pt idx="1490">
                  <c:v>23.605509</c:v>
                </c:pt>
                <c:pt idx="1491">
                  <c:v>23.60797</c:v>
                </c:pt>
                <c:pt idx="1492">
                  <c:v>23.61043</c:v>
                </c:pt>
                <c:pt idx="1493">
                  <c:v>23.612891</c:v>
                </c:pt>
                <c:pt idx="1494">
                  <c:v>23.615351</c:v>
                </c:pt>
                <c:pt idx="1495">
                  <c:v>23.617812</c:v>
                </c:pt>
                <c:pt idx="1496">
                  <c:v>23.620272</c:v>
                </c:pt>
                <c:pt idx="1497">
                  <c:v>23.622732</c:v>
                </c:pt>
                <c:pt idx="1498">
                  <c:v>23.625193</c:v>
                </c:pt>
                <c:pt idx="1499">
                  <c:v>23.627653</c:v>
                </c:pt>
                <c:pt idx="1500">
                  <c:v>23.630113</c:v>
                </c:pt>
                <c:pt idx="1501">
                  <c:v>23.632574</c:v>
                </c:pt>
                <c:pt idx="1502">
                  <c:v>23.635034</c:v>
                </c:pt>
                <c:pt idx="1503">
                  <c:v>23.637494</c:v>
                </c:pt>
                <c:pt idx="1504">
                  <c:v>23.639954</c:v>
                </c:pt>
                <c:pt idx="1505">
                  <c:v>23.642414</c:v>
                </c:pt>
                <c:pt idx="1506">
                  <c:v>23.644874</c:v>
                </c:pt>
                <c:pt idx="1507">
                  <c:v>23.647334</c:v>
                </c:pt>
                <c:pt idx="1508">
                  <c:v>23.649794</c:v>
                </c:pt>
                <c:pt idx="1509">
                  <c:v>23.652254</c:v>
                </c:pt>
                <c:pt idx="1510">
                  <c:v>23.654713</c:v>
                </c:pt>
                <c:pt idx="1511">
                  <c:v>23.657173</c:v>
                </c:pt>
                <c:pt idx="1512">
                  <c:v>23.659633</c:v>
                </c:pt>
                <c:pt idx="1513">
                  <c:v>23.662093</c:v>
                </c:pt>
                <c:pt idx="1514">
                  <c:v>23.664552</c:v>
                </c:pt>
                <c:pt idx="1515">
                  <c:v>23.667012</c:v>
                </c:pt>
                <c:pt idx="1516">
                  <c:v>23.669471</c:v>
                </c:pt>
                <c:pt idx="1517">
                  <c:v>23.671931</c:v>
                </c:pt>
                <c:pt idx="1518">
                  <c:v>23.67439</c:v>
                </c:pt>
                <c:pt idx="1519">
                  <c:v>23.67685</c:v>
                </c:pt>
                <c:pt idx="1520">
                  <c:v>23.679309</c:v>
                </c:pt>
                <c:pt idx="1521">
                  <c:v>23.681768</c:v>
                </c:pt>
                <c:pt idx="1522">
                  <c:v>23.684228</c:v>
                </c:pt>
                <c:pt idx="1523">
                  <c:v>23.686687</c:v>
                </c:pt>
                <c:pt idx="1524">
                  <c:v>23.689146</c:v>
                </c:pt>
                <c:pt idx="1525">
                  <c:v>23.691605</c:v>
                </c:pt>
                <c:pt idx="1526">
                  <c:v>23.694064</c:v>
                </c:pt>
                <c:pt idx="1527">
                  <c:v>23.696523</c:v>
                </c:pt>
                <c:pt idx="1528">
                  <c:v>23.698982</c:v>
                </c:pt>
                <c:pt idx="1529">
                  <c:v>23.701441</c:v>
                </c:pt>
                <c:pt idx="1530">
                  <c:v>23.7039</c:v>
                </c:pt>
                <c:pt idx="1531">
                  <c:v>23.706359</c:v>
                </c:pt>
                <c:pt idx="1532">
                  <c:v>23.708818</c:v>
                </c:pt>
                <c:pt idx="1533">
                  <c:v>23.711277</c:v>
                </c:pt>
                <c:pt idx="1534">
                  <c:v>23.713736</c:v>
                </c:pt>
                <c:pt idx="1535">
                  <c:v>23.716194</c:v>
                </c:pt>
                <c:pt idx="1536">
                  <c:v>23.718653</c:v>
                </c:pt>
                <c:pt idx="1537">
                  <c:v>23.721112</c:v>
                </c:pt>
                <c:pt idx="1538">
                  <c:v>23.72357</c:v>
                </c:pt>
                <c:pt idx="1539">
                  <c:v>23.726029</c:v>
                </c:pt>
                <c:pt idx="1540">
                  <c:v>23.728487</c:v>
                </c:pt>
                <c:pt idx="1541">
                  <c:v>23.730946</c:v>
                </c:pt>
                <c:pt idx="1542">
                  <c:v>23.733404</c:v>
                </c:pt>
                <c:pt idx="1543">
                  <c:v>23.735862</c:v>
                </c:pt>
                <c:pt idx="1544">
                  <c:v>23.738321</c:v>
                </c:pt>
                <c:pt idx="1545">
                  <c:v>23.740779</c:v>
                </c:pt>
                <c:pt idx="1546">
                  <c:v>23.743237</c:v>
                </c:pt>
                <c:pt idx="1547">
                  <c:v>23.745695</c:v>
                </c:pt>
                <c:pt idx="1548">
                  <c:v>23.748153</c:v>
                </c:pt>
                <c:pt idx="1549">
                  <c:v>23.750612</c:v>
                </c:pt>
                <c:pt idx="1550">
                  <c:v>23.75307</c:v>
                </c:pt>
                <c:pt idx="1551">
                  <c:v>23.755528</c:v>
                </c:pt>
                <c:pt idx="1552">
                  <c:v>23.757986</c:v>
                </c:pt>
                <c:pt idx="1553">
                  <c:v>23.760443</c:v>
                </c:pt>
                <c:pt idx="1554">
                  <c:v>23.762901</c:v>
                </c:pt>
                <c:pt idx="1555">
                  <c:v>23.765359</c:v>
                </c:pt>
                <c:pt idx="1556">
                  <c:v>23.767817</c:v>
                </c:pt>
                <c:pt idx="1557">
                  <c:v>23.770275</c:v>
                </c:pt>
                <c:pt idx="1558">
                  <c:v>23.77273199999998</c:v>
                </c:pt>
                <c:pt idx="1559">
                  <c:v>23.77519</c:v>
                </c:pt>
                <c:pt idx="1560">
                  <c:v>23.777648</c:v>
                </c:pt>
                <c:pt idx="1561">
                  <c:v>23.780105</c:v>
                </c:pt>
                <c:pt idx="1562">
                  <c:v>23.782563</c:v>
                </c:pt>
                <c:pt idx="1563">
                  <c:v>23.78502</c:v>
                </c:pt>
                <c:pt idx="1564">
                  <c:v>23.787478</c:v>
                </c:pt>
                <c:pt idx="1565">
                  <c:v>23.789935</c:v>
                </c:pt>
                <c:pt idx="1566">
                  <c:v>23.792392</c:v>
                </c:pt>
                <c:pt idx="1567">
                  <c:v>23.79485</c:v>
                </c:pt>
                <c:pt idx="1568">
                  <c:v>23.797307</c:v>
                </c:pt>
                <c:pt idx="1569">
                  <c:v>23.799764</c:v>
                </c:pt>
                <c:pt idx="1570">
                  <c:v>23.802221</c:v>
                </c:pt>
                <c:pt idx="1571">
                  <c:v>23.804678</c:v>
                </c:pt>
                <c:pt idx="1572">
                  <c:v>23.807135</c:v>
                </c:pt>
                <c:pt idx="1573">
                  <c:v>23.809592</c:v>
                </c:pt>
                <c:pt idx="1574">
                  <c:v>23.812049</c:v>
                </c:pt>
                <c:pt idx="1575">
                  <c:v>23.814506</c:v>
                </c:pt>
                <c:pt idx="1576">
                  <c:v>23.816963</c:v>
                </c:pt>
                <c:pt idx="1577">
                  <c:v>23.81942</c:v>
                </c:pt>
                <c:pt idx="1578">
                  <c:v>23.821877</c:v>
                </c:pt>
                <c:pt idx="1579">
                  <c:v>23.824334</c:v>
                </c:pt>
                <c:pt idx="1580">
                  <c:v>23.82679</c:v>
                </c:pt>
                <c:pt idx="1581">
                  <c:v>23.829247</c:v>
                </c:pt>
                <c:pt idx="1582">
                  <c:v>23.831704</c:v>
                </c:pt>
                <c:pt idx="1583">
                  <c:v>23.83416</c:v>
                </c:pt>
                <c:pt idx="1584">
                  <c:v>23.836617</c:v>
                </c:pt>
                <c:pt idx="1585">
                  <c:v>23.839073</c:v>
                </c:pt>
                <c:pt idx="1586">
                  <c:v>23.84153</c:v>
                </c:pt>
                <c:pt idx="1587">
                  <c:v>23.843986</c:v>
                </c:pt>
                <c:pt idx="1588">
                  <c:v>23.846442</c:v>
                </c:pt>
                <c:pt idx="1589">
                  <c:v>23.848899</c:v>
                </c:pt>
                <c:pt idx="1590">
                  <c:v>23.851355</c:v>
                </c:pt>
                <c:pt idx="1591">
                  <c:v>23.853811</c:v>
                </c:pt>
                <c:pt idx="1592">
                  <c:v>23.856268</c:v>
                </c:pt>
                <c:pt idx="1593">
                  <c:v>23.858724</c:v>
                </c:pt>
                <c:pt idx="1594">
                  <c:v>23.86118</c:v>
                </c:pt>
                <c:pt idx="1595">
                  <c:v>23.863636</c:v>
                </c:pt>
                <c:pt idx="1596">
                  <c:v>23.866092</c:v>
                </c:pt>
                <c:pt idx="1597">
                  <c:v>23.868548</c:v>
                </c:pt>
                <c:pt idx="1598">
                  <c:v>23.871004</c:v>
                </c:pt>
                <c:pt idx="1599">
                  <c:v>23.87346</c:v>
                </c:pt>
                <c:pt idx="1600">
                  <c:v>23.875915</c:v>
                </c:pt>
                <c:pt idx="1601">
                  <c:v>23.878371</c:v>
                </c:pt>
                <c:pt idx="1602">
                  <c:v>23.880827</c:v>
                </c:pt>
                <c:pt idx="1603">
                  <c:v>23.883283</c:v>
                </c:pt>
                <c:pt idx="1604">
                  <c:v>23.885738</c:v>
                </c:pt>
                <c:pt idx="1605">
                  <c:v>23.888194</c:v>
                </c:pt>
                <c:pt idx="1606">
                  <c:v>23.89065</c:v>
                </c:pt>
                <c:pt idx="1607">
                  <c:v>23.893105</c:v>
                </c:pt>
                <c:pt idx="1608">
                  <c:v>23.895561</c:v>
                </c:pt>
                <c:pt idx="1609">
                  <c:v>23.898016</c:v>
                </c:pt>
                <c:pt idx="1610">
                  <c:v>23.900471</c:v>
                </c:pt>
                <c:pt idx="1611">
                  <c:v>23.902927</c:v>
                </c:pt>
                <c:pt idx="1612">
                  <c:v>23.905382</c:v>
                </c:pt>
                <c:pt idx="1613">
                  <c:v>23.907837</c:v>
                </c:pt>
                <c:pt idx="1614">
                  <c:v>23.910293</c:v>
                </c:pt>
                <c:pt idx="1615">
                  <c:v>23.912748</c:v>
                </c:pt>
                <c:pt idx="1616">
                  <c:v>23.915203</c:v>
                </c:pt>
                <c:pt idx="1617">
                  <c:v>23.917658</c:v>
                </c:pt>
                <c:pt idx="1618">
                  <c:v>23.920113</c:v>
                </c:pt>
                <c:pt idx="1619">
                  <c:v>23.922568</c:v>
                </c:pt>
                <c:pt idx="1620">
                  <c:v>23.925023</c:v>
                </c:pt>
                <c:pt idx="1621">
                  <c:v>23.927478</c:v>
                </c:pt>
                <c:pt idx="1622">
                  <c:v>23.929933</c:v>
                </c:pt>
                <c:pt idx="1623">
                  <c:v>23.932388</c:v>
                </c:pt>
                <c:pt idx="1624">
                  <c:v>23.934842</c:v>
                </c:pt>
                <c:pt idx="1625">
                  <c:v>23.937297</c:v>
                </c:pt>
                <c:pt idx="1626">
                  <c:v>23.939752</c:v>
                </c:pt>
                <c:pt idx="1627">
                  <c:v>23.942206</c:v>
                </c:pt>
                <c:pt idx="1628">
                  <c:v>23.944661</c:v>
                </c:pt>
                <c:pt idx="1629">
                  <c:v>23.947116</c:v>
                </c:pt>
                <c:pt idx="1630">
                  <c:v>23.94957</c:v>
                </c:pt>
                <c:pt idx="1631">
                  <c:v>23.952025</c:v>
                </c:pt>
                <c:pt idx="1632">
                  <c:v>23.954479</c:v>
                </c:pt>
                <c:pt idx="1633">
                  <c:v>23.956933</c:v>
                </c:pt>
                <c:pt idx="1634">
                  <c:v>23.959388</c:v>
                </c:pt>
                <c:pt idx="1635">
                  <c:v>23.961842</c:v>
                </c:pt>
                <c:pt idx="1636">
                  <c:v>23.964296</c:v>
                </c:pt>
                <c:pt idx="1637">
                  <c:v>23.966751</c:v>
                </c:pt>
                <c:pt idx="1638">
                  <c:v>23.969205</c:v>
                </c:pt>
                <c:pt idx="1639">
                  <c:v>23.971659</c:v>
                </c:pt>
                <c:pt idx="1640">
                  <c:v>23.974113</c:v>
                </c:pt>
                <c:pt idx="1641">
                  <c:v>23.976567</c:v>
                </c:pt>
                <c:pt idx="1642">
                  <c:v>23.979021</c:v>
                </c:pt>
                <c:pt idx="1643">
                  <c:v>23.981475</c:v>
                </c:pt>
                <c:pt idx="1644">
                  <c:v>23.983929</c:v>
                </c:pt>
                <c:pt idx="1645">
                  <c:v>23.986383</c:v>
                </c:pt>
                <c:pt idx="1646">
                  <c:v>23.988836</c:v>
                </c:pt>
                <c:pt idx="1647">
                  <c:v>23.99129</c:v>
                </c:pt>
                <c:pt idx="1648">
                  <c:v>23.993744</c:v>
                </c:pt>
                <c:pt idx="1649">
                  <c:v>23.996198</c:v>
                </c:pt>
                <c:pt idx="1650">
                  <c:v>23.998651</c:v>
                </c:pt>
                <c:pt idx="1651">
                  <c:v>24.001105</c:v>
                </c:pt>
                <c:pt idx="1652">
                  <c:v>24.003558</c:v>
                </c:pt>
                <c:pt idx="1653">
                  <c:v>24.006012</c:v>
                </c:pt>
                <c:pt idx="1654">
                  <c:v>24.008465</c:v>
                </c:pt>
                <c:pt idx="1655">
                  <c:v>24.010919</c:v>
                </c:pt>
                <c:pt idx="1656">
                  <c:v>24.013372</c:v>
                </c:pt>
                <c:pt idx="1657">
                  <c:v>24.015825</c:v>
                </c:pt>
                <c:pt idx="1658">
                  <c:v>24.018279</c:v>
                </c:pt>
                <c:pt idx="1659">
                  <c:v>24.020732</c:v>
                </c:pt>
                <c:pt idx="1660">
                  <c:v>24.023185</c:v>
                </c:pt>
                <c:pt idx="1661">
                  <c:v>24.025638</c:v>
                </c:pt>
                <c:pt idx="1662">
                  <c:v>24.028091</c:v>
                </c:pt>
                <c:pt idx="1663">
                  <c:v>24.030544</c:v>
                </c:pt>
                <c:pt idx="1664">
                  <c:v>24.032998</c:v>
                </c:pt>
                <c:pt idx="1665">
                  <c:v>24.035451</c:v>
                </c:pt>
                <c:pt idx="1666">
                  <c:v>24.037903</c:v>
                </c:pt>
                <c:pt idx="1667">
                  <c:v>24.040356</c:v>
                </c:pt>
                <c:pt idx="1668">
                  <c:v>24.042809</c:v>
                </c:pt>
                <c:pt idx="1669">
                  <c:v>24.045262</c:v>
                </c:pt>
                <c:pt idx="1670">
                  <c:v>24.047715</c:v>
                </c:pt>
                <c:pt idx="1671">
                  <c:v>24.050168</c:v>
                </c:pt>
                <c:pt idx="1672">
                  <c:v>24.05262</c:v>
                </c:pt>
                <c:pt idx="1673">
                  <c:v>24.055073</c:v>
                </c:pt>
                <c:pt idx="1674">
                  <c:v>24.057525</c:v>
                </c:pt>
                <c:pt idx="1675">
                  <c:v>24.059978</c:v>
                </c:pt>
                <c:pt idx="1676">
                  <c:v>24.06243</c:v>
                </c:pt>
                <c:pt idx="1677">
                  <c:v>24.064883</c:v>
                </c:pt>
                <c:pt idx="1678">
                  <c:v>24.067335</c:v>
                </c:pt>
                <c:pt idx="1679">
                  <c:v>24.069788</c:v>
                </c:pt>
                <c:pt idx="1680">
                  <c:v>24.07224</c:v>
                </c:pt>
                <c:pt idx="1681">
                  <c:v>24.074692</c:v>
                </c:pt>
                <c:pt idx="1682">
                  <c:v>24.077144</c:v>
                </c:pt>
                <c:pt idx="1683">
                  <c:v>24.079597</c:v>
                </c:pt>
                <c:pt idx="1684">
                  <c:v>24.08204899999998</c:v>
                </c:pt>
                <c:pt idx="1685">
                  <c:v>24.084501</c:v>
                </c:pt>
                <c:pt idx="1686">
                  <c:v>24.086953</c:v>
                </c:pt>
                <c:pt idx="1687">
                  <c:v>24.089405</c:v>
                </c:pt>
                <c:pt idx="1688">
                  <c:v>24.091857</c:v>
                </c:pt>
                <c:pt idx="1689">
                  <c:v>24.094309</c:v>
                </c:pt>
                <c:pt idx="1690">
                  <c:v>24.096761</c:v>
                </c:pt>
                <c:pt idx="1691">
                  <c:v>24.099213</c:v>
                </c:pt>
                <c:pt idx="1692">
                  <c:v>24.101664</c:v>
                </c:pt>
                <c:pt idx="1693">
                  <c:v>24.104116</c:v>
                </c:pt>
                <c:pt idx="1694">
                  <c:v>24.106568</c:v>
                </c:pt>
                <c:pt idx="1695">
                  <c:v>24.10902</c:v>
                </c:pt>
                <c:pt idx="1696">
                  <c:v>24.111471</c:v>
                </c:pt>
                <c:pt idx="1697">
                  <c:v>24.113923</c:v>
                </c:pt>
                <c:pt idx="1698">
                  <c:v>24.116374</c:v>
                </c:pt>
                <c:pt idx="1699">
                  <c:v>24.118826</c:v>
                </c:pt>
                <c:pt idx="1700">
                  <c:v>24.121277</c:v>
                </c:pt>
                <c:pt idx="1701">
                  <c:v>24.123729</c:v>
                </c:pt>
                <c:pt idx="1702">
                  <c:v>24.12618</c:v>
                </c:pt>
                <c:pt idx="1703">
                  <c:v>24.128631</c:v>
                </c:pt>
                <c:pt idx="1704">
                  <c:v>24.131083</c:v>
                </c:pt>
                <c:pt idx="1705">
                  <c:v>24.133534</c:v>
                </c:pt>
                <c:pt idx="1706">
                  <c:v>24.135985</c:v>
                </c:pt>
                <c:pt idx="1707">
                  <c:v>24.138436</c:v>
                </c:pt>
                <c:pt idx="1708">
                  <c:v>24.140887</c:v>
                </c:pt>
                <c:pt idx="1709">
                  <c:v>24.143338</c:v>
                </c:pt>
                <c:pt idx="1710">
                  <c:v>24.145789</c:v>
                </c:pt>
                <c:pt idx="1711">
                  <c:v>24.14824</c:v>
                </c:pt>
                <c:pt idx="1712">
                  <c:v>24.150691</c:v>
                </c:pt>
                <c:pt idx="1713">
                  <c:v>24.153142</c:v>
                </c:pt>
                <c:pt idx="1714">
                  <c:v>24.155593</c:v>
                </c:pt>
                <c:pt idx="1715">
                  <c:v>24.158044</c:v>
                </c:pt>
                <c:pt idx="1716">
                  <c:v>24.160494</c:v>
                </c:pt>
                <c:pt idx="1717">
                  <c:v>24.162945</c:v>
                </c:pt>
                <c:pt idx="1718">
                  <c:v>24.165396</c:v>
                </c:pt>
                <c:pt idx="1719">
                  <c:v>24.167846</c:v>
                </c:pt>
                <c:pt idx="1720">
                  <c:v>24.170297</c:v>
                </c:pt>
                <c:pt idx="1721">
                  <c:v>24.172747</c:v>
                </c:pt>
                <c:pt idx="1722">
                  <c:v>24.175198</c:v>
                </c:pt>
                <c:pt idx="1723">
                  <c:v>24.177648</c:v>
                </c:pt>
                <c:pt idx="1724">
                  <c:v>24.180099</c:v>
                </c:pt>
                <c:pt idx="1725">
                  <c:v>24.18254899999998</c:v>
                </c:pt>
                <c:pt idx="1726">
                  <c:v>24.184999</c:v>
                </c:pt>
                <c:pt idx="1727">
                  <c:v>24.18745</c:v>
                </c:pt>
                <c:pt idx="1728">
                  <c:v>24.1899</c:v>
                </c:pt>
                <c:pt idx="1729">
                  <c:v>24.19235</c:v>
                </c:pt>
                <c:pt idx="1730">
                  <c:v>24.1948</c:v>
                </c:pt>
                <c:pt idx="1731">
                  <c:v>24.19725</c:v>
                </c:pt>
                <c:pt idx="1732">
                  <c:v>24.1997</c:v>
                </c:pt>
                <c:pt idx="1733">
                  <c:v>24.20215</c:v>
                </c:pt>
                <c:pt idx="1734">
                  <c:v>24.2046</c:v>
                </c:pt>
                <c:pt idx="1735">
                  <c:v>24.20705</c:v>
                </c:pt>
                <c:pt idx="1736">
                  <c:v>24.2095</c:v>
                </c:pt>
                <c:pt idx="1737">
                  <c:v>24.21195</c:v>
                </c:pt>
                <c:pt idx="1738">
                  <c:v>24.2144</c:v>
                </c:pt>
                <c:pt idx="1739">
                  <c:v>24.216849</c:v>
                </c:pt>
                <c:pt idx="1740">
                  <c:v>24.219299</c:v>
                </c:pt>
                <c:pt idx="1741">
                  <c:v>24.221749</c:v>
                </c:pt>
                <c:pt idx="1742">
                  <c:v>24.224198</c:v>
                </c:pt>
                <c:pt idx="1743">
                  <c:v>24.226648</c:v>
                </c:pt>
                <c:pt idx="1744">
                  <c:v>24.229098</c:v>
                </c:pt>
                <c:pt idx="1745">
                  <c:v>24.231547</c:v>
                </c:pt>
                <c:pt idx="1746">
                  <c:v>24.233996</c:v>
                </c:pt>
                <c:pt idx="1747">
                  <c:v>24.236446</c:v>
                </c:pt>
                <c:pt idx="1748">
                  <c:v>24.238895</c:v>
                </c:pt>
                <c:pt idx="1749">
                  <c:v>24.241344</c:v>
                </c:pt>
                <c:pt idx="1750">
                  <c:v>24.243794</c:v>
                </c:pt>
                <c:pt idx="1751">
                  <c:v>24.246243</c:v>
                </c:pt>
                <c:pt idx="1752">
                  <c:v>24.24869199999998</c:v>
                </c:pt>
                <c:pt idx="1753">
                  <c:v>24.251141</c:v>
                </c:pt>
                <c:pt idx="1754">
                  <c:v>24.25359</c:v>
                </c:pt>
                <c:pt idx="1755">
                  <c:v>24.256039</c:v>
                </c:pt>
                <c:pt idx="1756">
                  <c:v>24.258488</c:v>
                </c:pt>
                <c:pt idx="1757">
                  <c:v>24.260937</c:v>
                </c:pt>
                <c:pt idx="1758">
                  <c:v>24.263386</c:v>
                </c:pt>
                <c:pt idx="1759">
                  <c:v>24.265835</c:v>
                </c:pt>
                <c:pt idx="1760">
                  <c:v>24.268284</c:v>
                </c:pt>
                <c:pt idx="1761">
                  <c:v>24.270733</c:v>
                </c:pt>
                <c:pt idx="1762">
                  <c:v>24.273181</c:v>
                </c:pt>
                <c:pt idx="1763">
                  <c:v>24.27563</c:v>
                </c:pt>
                <c:pt idx="1764">
                  <c:v>24.278079</c:v>
                </c:pt>
                <c:pt idx="1765">
                  <c:v>24.280527</c:v>
                </c:pt>
                <c:pt idx="1766">
                  <c:v>24.282976</c:v>
                </c:pt>
                <c:pt idx="1767">
                  <c:v>24.285424</c:v>
                </c:pt>
                <c:pt idx="1768">
                  <c:v>24.287873</c:v>
                </c:pt>
                <c:pt idx="1769">
                  <c:v>24.290321</c:v>
                </c:pt>
                <c:pt idx="1770">
                  <c:v>24.29277</c:v>
                </c:pt>
                <c:pt idx="1771">
                  <c:v>24.295218</c:v>
                </c:pt>
                <c:pt idx="1772">
                  <c:v>24.297666</c:v>
                </c:pt>
                <c:pt idx="1773">
                  <c:v>24.300115</c:v>
                </c:pt>
                <c:pt idx="1774">
                  <c:v>24.302563</c:v>
                </c:pt>
                <c:pt idx="1775">
                  <c:v>24.305011</c:v>
                </c:pt>
                <c:pt idx="1776">
                  <c:v>24.307459</c:v>
                </c:pt>
                <c:pt idx="1777">
                  <c:v>24.309907</c:v>
                </c:pt>
                <c:pt idx="1778">
                  <c:v>24.312355</c:v>
                </c:pt>
                <c:pt idx="1779">
                  <c:v>24.314803</c:v>
                </c:pt>
                <c:pt idx="1780">
                  <c:v>24.317251</c:v>
                </c:pt>
                <c:pt idx="1781">
                  <c:v>24.319699</c:v>
                </c:pt>
                <c:pt idx="1782">
                  <c:v>24.322147</c:v>
                </c:pt>
                <c:pt idx="1783">
                  <c:v>24.324595</c:v>
                </c:pt>
                <c:pt idx="1784">
                  <c:v>24.327042</c:v>
                </c:pt>
                <c:pt idx="1785">
                  <c:v>24.32949</c:v>
                </c:pt>
                <c:pt idx="1786">
                  <c:v>24.331938</c:v>
                </c:pt>
                <c:pt idx="1787">
                  <c:v>24.334385</c:v>
                </c:pt>
                <c:pt idx="1788">
                  <c:v>24.336833</c:v>
                </c:pt>
                <c:pt idx="1789">
                  <c:v>24.339281</c:v>
                </c:pt>
                <c:pt idx="1790">
                  <c:v>24.341728</c:v>
                </c:pt>
                <c:pt idx="1791">
                  <c:v>24.344176</c:v>
                </c:pt>
                <c:pt idx="1792">
                  <c:v>24.346623</c:v>
                </c:pt>
                <c:pt idx="1793">
                  <c:v>24.34907</c:v>
                </c:pt>
                <c:pt idx="1794">
                  <c:v>24.351518</c:v>
                </c:pt>
                <c:pt idx="1795">
                  <c:v>24.353965</c:v>
                </c:pt>
                <c:pt idx="1796">
                  <c:v>24.356412</c:v>
                </c:pt>
                <c:pt idx="1797">
                  <c:v>24.358859</c:v>
                </c:pt>
                <c:pt idx="1798">
                  <c:v>24.361307</c:v>
                </c:pt>
                <c:pt idx="1799">
                  <c:v>24.363754</c:v>
                </c:pt>
                <c:pt idx="1800">
                  <c:v>24.366201</c:v>
                </c:pt>
                <c:pt idx="1801">
                  <c:v>24.368648</c:v>
                </c:pt>
                <c:pt idx="1802">
                  <c:v>24.371095</c:v>
                </c:pt>
                <c:pt idx="1803">
                  <c:v>24.373542</c:v>
                </c:pt>
                <c:pt idx="1804">
                  <c:v>24.375989</c:v>
                </c:pt>
                <c:pt idx="1805">
                  <c:v>24.378436</c:v>
                </c:pt>
                <c:pt idx="1806">
                  <c:v>24.380882</c:v>
                </c:pt>
                <c:pt idx="1807">
                  <c:v>24.383329</c:v>
                </c:pt>
                <c:pt idx="1808">
                  <c:v>24.385776</c:v>
                </c:pt>
                <c:pt idx="1809">
                  <c:v>24.388222</c:v>
                </c:pt>
                <c:pt idx="1810">
                  <c:v>24.390669</c:v>
                </c:pt>
                <c:pt idx="1811">
                  <c:v>24.393116</c:v>
                </c:pt>
                <c:pt idx="1812">
                  <c:v>24.395562</c:v>
                </c:pt>
                <c:pt idx="1813">
                  <c:v>24.398009</c:v>
                </c:pt>
                <c:pt idx="1814">
                  <c:v>24.400455</c:v>
                </c:pt>
                <c:pt idx="1815">
                  <c:v>24.402902</c:v>
                </c:pt>
                <c:pt idx="1816">
                  <c:v>24.405348</c:v>
                </c:pt>
                <c:pt idx="1817">
                  <c:v>24.407794</c:v>
                </c:pt>
                <c:pt idx="1818">
                  <c:v>24.410241</c:v>
                </c:pt>
                <c:pt idx="1819">
                  <c:v>24.412687</c:v>
                </c:pt>
                <c:pt idx="1820">
                  <c:v>24.415133</c:v>
                </c:pt>
                <c:pt idx="1821">
                  <c:v>24.417579</c:v>
                </c:pt>
                <c:pt idx="1822">
                  <c:v>24.420025</c:v>
                </c:pt>
                <c:pt idx="1823">
                  <c:v>24.422471</c:v>
                </c:pt>
                <c:pt idx="1824">
                  <c:v>24.424917</c:v>
                </c:pt>
                <c:pt idx="1825">
                  <c:v>24.427363</c:v>
                </c:pt>
                <c:pt idx="1826">
                  <c:v>24.429809</c:v>
                </c:pt>
                <c:pt idx="1827">
                  <c:v>24.432255</c:v>
                </c:pt>
                <c:pt idx="1828">
                  <c:v>24.434701</c:v>
                </c:pt>
                <c:pt idx="1829">
                  <c:v>24.437147</c:v>
                </c:pt>
                <c:pt idx="1830">
                  <c:v>24.439593</c:v>
                </c:pt>
                <c:pt idx="1831">
                  <c:v>24.442038</c:v>
                </c:pt>
                <c:pt idx="1832">
                  <c:v>24.444484</c:v>
                </c:pt>
                <c:pt idx="1833">
                  <c:v>24.44693</c:v>
                </c:pt>
                <c:pt idx="1834">
                  <c:v>24.449375</c:v>
                </c:pt>
                <c:pt idx="1835">
                  <c:v>24.451821</c:v>
                </c:pt>
                <c:pt idx="1836">
                  <c:v>24.454266</c:v>
                </c:pt>
                <c:pt idx="1837">
                  <c:v>24.456712</c:v>
                </c:pt>
                <c:pt idx="1838">
                  <c:v>24.459157</c:v>
                </c:pt>
                <c:pt idx="1839">
                  <c:v>24.461603</c:v>
                </c:pt>
                <c:pt idx="1840">
                  <c:v>24.464048</c:v>
                </c:pt>
                <c:pt idx="1841">
                  <c:v>24.466493</c:v>
                </c:pt>
                <c:pt idx="1842">
                  <c:v>24.468938</c:v>
                </c:pt>
                <c:pt idx="1843">
                  <c:v>24.471384</c:v>
                </c:pt>
                <c:pt idx="1844">
                  <c:v>24.473829</c:v>
                </c:pt>
                <c:pt idx="1845">
                  <c:v>24.476274</c:v>
                </c:pt>
                <c:pt idx="1846">
                  <c:v>24.47871899999998</c:v>
                </c:pt>
                <c:pt idx="1847">
                  <c:v>24.481164</c:v>
                </c:pt>
                <c:pt idx="1848">
                  <c:v>24.48360899999998</c:v>
                </c:pt>
                <c:pt idx="1849">
                  <c:v>24.486054</c:v>
                </c:pt>
                <c:pt idx="1850">
                  <c:v>24.48849899999998</c:v>
                </c:pt>
                <c:pt idx="1851">
                  <c:v>24.490944</c:v>
                </c:pt>
                <c:pt idx="1852">
                  <c:v>24.493388</c:v>
                </c:pt>
                <c:pt idx="1853">
                  <c:v>24.495833</c:v>
                </c:pt>
                <c:pt idx="1854">
                  <c:v>24.498278</c:v>
                </c:pt>
                <c:pt idx="1855">
                  <c:v>24.500723</c:v>
                </c:pt>
                <c:pt idx="1856">
                  <c:v>24.503167</c:v>
                </c:pt>
                <c:pt idx="1857">
                  <c:v>24.505612</c:v>
                </c:pt>
                <c:pt idx="1858">
                  <c:v>24.508056</c:v>
                </c:pt>
                <c:pt idx="1859">
                  <c:v>24.510501</c:v>
                </c:pt>
                <c:pt idx="1860">
                  <c:v>24.512945</c:v>
                </c:pt>
                <c:pt idx="1861">
                  <c:v>24.51539</c:v>
                </c:pt>
                <c:pt idx="1862">
                  <c:v>24.517834</c:v>
                </c:pt>
                <c:pt idx="1863">
                  <c:v>24.520278</c:v>
                </c:pt>
                <c:pt idx="1864">
                  <c:v>24.522723</c:v>
                </c:pt>
                <c:pt idx="1865">
                  <c:v>24.525167</c:v>
                </c:pt>
                <c:pt idx="1866">
                  <c:v>24.527611</c:v>
                </c:pt>
                <c:pt idx="1867">
                  <c:v>24.530055</c:v>
                </c:pt>
                <c:pt idx="1868">
                  <c:v>24.532499</c:v>
                </c:pt>
                <c:pt idx="1869">
                  <c:v>24.534943</c:v>
                </c:pt>
                <c:pt idx="1870">
                  <c:v>24.537387</c:v>
                </c:pt>
                <c:pt idx="1871">
                  <c:v>24.539831</c:v>
                </c:pt>
                <c:pt idx="1872">
                  <c:v>24.542275</c:v>
                </c:pt>
                <c:pt idx="1873">
                  <c:v>24.544719</c:v>
                </c:pt>
                <c:pt idx="1874">
                  <c:v>24.547163</c:v>
                </c:pt>
                <c:pt idx="1875">
                  <c:v>24.549607</c:v>
                </c:pt>
                <c:pt idx="1876">
                  <c:v>24.552051</c:v>
                </c:pt>
                <c:pt idx="1877">
                  <c:v>24.554494</c:v>
                </c:pt>
                <c:pt idx="1878">
                  <c:v>24.556938</c:v>
                </c:pt>
                <c:pt idx="1879">
                  <c:v>24.559382</c:v>
                </c:pt>
                <c:pt idx="1880">
                  <c:v>24.561825</c:v>
                </c:pt>
                <c:pt idx="1881">
                  <c:v>24.564269</c:v>
                </c:pt>
                <c:pt idx="1882">
                  <c:v>24.566712</c:v>
                </c:pt>
                <c:pt idx="1883">
                  <c:v>24.569156</c:v>
                </c:pt>
                <c:pt idx="1884">
                  <c:v>24.571599</c:v>
                </c:pt>
                <c:pt idx="1885">
                  <c:v>24.574043</c:v>
                </c:pt>
                <c:pt idx="1886">
                  <c:v>24.576486</c:v>
                </c:pt>
                <c:pt idx="1887">
                  <c:v>24.578929</c:v>
                </c:pt>
                <c:pt idx="1888">
                  <c:v>24.581372</c:v>
                </c:pt>
                <c:pt idx="1889">
                  <c:v>24.583816</c:v>
                </c:pt>
                <c:pt idx="1890">
                  <c:v>24.586259</c:v>
                </c:pt>
                <c:pt idx="1891">
                  <c:v>24.58870199999998</c:v>
                </c:pt>
                <c:pt idx="1892">
                  <c:v>24.591145</c:v>
                </c:pt>
                <c:pt idx="1893">
                  <c:v>24.593588</c:v>
                </c:pt>
                <c:pt idx="1894">
                  <c:v>24.596031</c:v>
                </c:pt>
                <c:pt idx="1895">
                  <c:v>24.598474</c:v>
                </c:pt>
                <c:pt idx="1896">
                  <c:v>24.600917</c:v>
                </c:pt>
                <c:pt idx="1897">
                  <c:v>24.60336</c:v>
                </c:pt>
                <c:pt idx="1898">
                  <c:v>24.605802</c:v>
                </c:pt>
                <c:pt idx="1899">
                  <c:v>24.608245</c:v>
                </c:pt>
                <c:pt idx="1900">
                  <c:v>24.610688</c:v>
                </c:pt>
                <c:pt idx="1901">
                  <c:v>24.613131</c:v>
                </c:pt>
                <c:pt idx="1902">
                  <c:v>24.615573</c:v>
                </c:pt>
                <c:pt idx="1903">
                  <c:v>24.618016</c:v>
                </c:pt>
                <c:pt idx="1904">
                  <c:v>24.620458</c:v>
                </c:pt>
                <c:pt idx="1905">
                  <c:v>24.622901</c:v>
                </c:pt>
                <c:pt idx="1906">
                  <c:v>24.625343</c:v>
                </c:pt>
                <c:pt idx="1907">
                  <c:v>24.627786</c:v>
                </c:pt>
                <c:pt idx="1908">
                  <c:v>24.630228</c:v>
                </c:pt>
                <c:pt idx="1909">
                  <c:v>24.63267</c:v>
                </c:pt>
                <c:pt idx="1910">
                  <c:v>24.635113</c:v>
                </c:pt>
                <c:pt idx="1911">
                  <c:v>24.637555</c:v>
                </c:pt>
                <c:pt idx="1912">
                  <c:v>24.639997</c:v>
                </c:pt>
                <c:pt idx="1913">
                  <c:v>24.642439</c:v>
                </c:pt>
                <c:pt idx="1914">
                  <c:v>24.644881</c:v>
                </c:pt>
                <c:pt idx="1915">
                  <c:v>24.647323</c:v>
                </c:pt>
                <c:pt idx="1916">
                  <c:v>24.649765</c:v>
                </c:pt>
                <c:pt idx="1917">
                  <c:v>24.652207</c:v>
                </c:pt>
                <c:pt idx="1918">
                  <c:v>24.654649</c:v>
                </c:pt>
                <c:pt idx="1919">
                  <c:v>24.657091</c:v>
                </c:pt>
                <c:pt idx="1920">
                  <c:v>24.659533</c:v>
                </c:pt>
                <c:pt idx="1921">
                  <c:v>24.661975</c:v>
                </c:pt>
                <c:pt idx="1922">
                  <c:v>24.664417</c:v>
                </c:pt>
                <c:pt idx="1923">
                  <c:v>24.666858</c:v>
                </c:pt>
                <c:pt idx="1924">
                  <c:v>24.6693</c:v>
                </c:pt>
                <c:pt idx="1925">
                  <c:v>24.671742</c:v>
                </c:pt>
                <c:pt idx="1926">
                  <c:v>24.674183</c:v>
                </c:pt>
                <c:pt idx="1927">
                  <c:v>24.676625</c:v>
                </c:pt>
                <c:pt idx="1928">
                  <c:v>24.679066</c:v>
                </c:pt>
                <c:pt idx="1929">
                  <c:v>24.681508</c:v>
                </c:pt>
                <c:pt idx="1930">
                  <c:v>24.683949</c:v>
                </c:pt>
                <c:pt idx="1931">
                  <c:v>24.686391</c:v>
                </c:pt>
                <c:pt idx="1932">
                  <c:v>24.688832</c:v>
                </c:pt>
                <c:pt idx="1933">
                  <c:v>24.691273</c:v>
                </c:pt>
                <c:pt idx="1934">
                  <c:v>24.693714</c:v>
                </c:pt>
                <c:pt idx="1935">
                  <c:v>24.696156</c:v>
                </c:pt>
                <c:pt idx="1936">
                  <c:v>24.698597</c:v>
                </c:pt>
                <c:pt idx="1937">
                  <c:v>24.701038</c:v>
                </c:pt>
                <c:pt idx="1938">
                  <c:v>24.703479</c:v>
                </c:pt>
                <c:pt idx="1939">
                  <c:v>24.70592</c:v>
                </c:pt>
                <c:pt idx="1940">
                  <c:v>24.708361</c:v>
                </c:pt>
                <c:pt idx="1941">
                  <c:v>24.710802</c:v>
                </c:pt>
                <c:pt idx="1942">
                  <c:v>24.713243</c:v>
                </c:pt>
                <c:pt idx="1943">
                  <c:v>24.715684</c:v>
                </c:pt>
                <c:pt idx="1944">
                  <c:v>24.718124</c:v>
                </c:pt>
                <c:pt idx="1945">
                  <c:v>24.720565</c:v>
                </c:pt>
                <c:pt idx="1946">
                  <c:v>24.723006</c:v>
                </c:pt>
                <c:pt idx="1947">
                  <c:v>24.725447</c:v>
                </c:pt>
                <c:pt idx="1948">
                  <c:v>24.727887</c:v>
                </c:pt>
                <c:pt idx="1949">
                  <c:v>24.730328</c:v>
                </c:pt>
                <c:pt idx="1950">
                  <c:v>24.732768</c:v>
                </c:pt>
                <c:pt idx="1951">
                  <c:v>24.735209</c:v>
                </c:pt>
                <c:pt idx="1952">
                  <c:v>24.737649</c:v>
                </c:pt>
                <c:pt idx="1953">
                  <c:v>24.74009</c:v>
                </c:pt>
                <c:pt idx="1954">
                  <c:v>24.74252999999994</c:v>
                </c:pt>
                <c:pt idx="1955">
                  <c:v>24.74497</c:v>
                </c:pt>
                <c:pt idx="1956">
                  <c:v>24.747411</c:v>
                </c:pt>
                <c:pt idx="1957">
                  <c:v>24.749851</c:v>
                </c:pt>
                <c:pt idx="1958">
                  <c:v>24.752291</c:v>
                </c:pt>
                <c:pt idx="1959">
                  <c:v>24.754731</c:v>
                </c:pt>
                <c:pt idx="1960">
                  <c:v>24.757171</c:v>
                </c:pt>
                <c:pt idx="1961">
                  <c:v>24.759611</c:v>
                </c:pt>
                <c:pt idx="1962">
                  <c:v>24.762051</c:v>
                </c:pt>
                <c:pt idx="1963">
                  <c:v>24.764491</c:v>
                </c:pt>
                <c:pt idx="1964">
                  <c:v>24.766931</c:v>
                </c:pt>
                <c:pt idx="1965">
                  <c:v>24.769371</c:v>
                </c:pt>
                <c:pt idx="1966">
                  <c:v>24.771811</c:v>
                </c:pt>
                <c:pt idx="1967">
                  <c:v>24.774251</c:v>
                </c:pt>
                <c:pt idx="1968">
                  <c:v>24.776691</c:v>
                </c:pt>
                <c:pt idx="1969">
                  <c:v>24.77913</c:v>
                </c:pt>
                <c:pt idx="1970">
                  <c:v>24.78157</c:v>
                </c:pt>
                <c:pt idx="1971">
                  <c:v>24.78401</c:v>
                </c:pt>
                <c:pt idx="1972">
                  <c:v>24.78644899999998</c:v>
                </c:pt>
                <c:pt idx="1973">
                  <c:v>24.788889</c:v>
                </c:pt>
                <c:pt idx="1974">
                  <c:v>24.791328</c:v>
                </c:pt>
                <c:pt idx="1975">
                  <c:v>24.793768</c:v>
                </c:pt>
                <c:pt idx="1976">
                  <c:v>24.796207</c:v>
                </c:pt>
                <c:pt idx="1977">
                  <c:v>24.798647</c:v>
                </c:pt>
                <c:pt idx="1978">
                  <c:v>24.801086</c:v>
                </c:pt>
                <c:pt idx="1979">
                  <c:v>24.803525</c:v>
                </c:pt>
                <c:pt idx="1980">
                  <c:v>24.805965</c:v>
                </c:pt>
                <c:pt idx="1981">
                  <c:v>24.808404</c:v>
                </c:pt>
                <c:pt idx="1982">
                  <c:v>24.810843</c:v>
                </c:pt>
                <c:pt idx="1983">
                  <c:v>24.813282</c:v>
                </c:pt>
                <c:pt idx="1984">
                  <c:v>24.815721</c:v>
                </c:pt>
                <c:pt idx="1985">
                  <c:v>24.81816</c:v>
                </c:pt>
                <c:pt idx="1986">
                  <c:v>24.820599</c:v>
                </c:pt>
                <c:pt idx="1987">
                  <c:v>24.823038</c:v>
                </c:pt>
                <c:pt idx="1988">
                  <c:v>24.825477</c:v>
                </c:pt>
                <c:pt idx="1989">
                  <c:v>24.827916</c:v>
                </c:pt>
                <c:pt idx="1990">
                  <c:v>24.830355</c:v>
                </c:pt>
                <c:pt idx="1991">
                  <c:v>24.832793</c:v>
                </c:pt>
                <c:pt idx="1992">
                  <c:v>24.835232</c:v>
                </c:pt>
                <c:pt idx="1993">
                  <c:v>24.837671</c:v>
                </c:pt>
                <c:pt idx="1994">
                  <c:v>24.840109</c:v>
                </c:pt>
                <c:pt idx="1995">
                  <c:v>24.842548</c:v>
                </c:pt>
                <c:pt idx="1996">
                  <c:v>24.844987</c:v>
                </c:pt>
                <c:pt idx="1997">
                  <c:v>24.847425</c:v>
                </c:pt>
                <c:pt idx="1998">
                  <c:v>24.849864</c:v>
                </c:pt>
                <c:pt idx="1999">
                  <c:v>24.852302</c:v>
                </c:pt>
                <c:pt idx="2000">
                  <c:v>24.854702</c:v>
                </c:pt>
                <c:pt idx="2001">
                  <c:v>24.857063</c:v>
                </c:pt>
                <c:pt idx="2002">
                  <c:v>24.859386</c:v>
                </c:pt>
                <c:pt idx="2003">
                  <c:v>24.861671</c:v>
                </c:pt>
                <c:pt idx="2004">
                  <c:v>24.863919</c:v>
                </c:pt>
                <c:pt idx="2005">
                  <c:v>24.86613</c:v>
                </c:pt>
                <c:pt idx="2006">
                  <c:v>24.868305</c:v>
                </c:pt>
                <c:pt idx="2007">
                  <c:v>24.870445</c:v>
                </c:pt>
                <c:pt idx="2008">
                  <c:v>24.872551</c:v>
                </c:pt>
                <c:pt idx="2009">
                  <c:v>24.874622</c:v>
                </c:pt>
                <c:pt idx="2010">
                  <c:v>24.876659</c:v>
                </c:pt>
                <c:pt idx="2011">
                  <c:v>24.878663</c:v>
                </c:pt>
                <c:pt idx="2012">
                  <c:v>24.880635</c:v>
                </c:pt>
                <c:pt idx="2013">
                  <c:v>24.882575</c:v>
                </c:pt>
                <c:pt idx="2014">
                  <c:v>24.884483</c:v>
                </c:pt>
                <c:pt idx="2015">
                  <c:v>24.88636</c:v>
                </c:pt>
                <c:pt idx="2016">
                  <c:v>24.888207</c:v>
                </c:pt>
                <c:pt idx="2017">
                  <c:v>24.890023</c:v>
                </c:pt>
                <c:pt idx="2018">
                  <c:v>24.891811</c:v>
                </c:pt>
                <c:pt idx="2019">
                  <c:v>24.893569</c:v>
                </c:pt>
                <c:pt idx="2020">
                  <c:v>24.895298</c:v>
                </c:pt>
                <c:pt idx="2021">
                  <c:v>24.897</c:v>
                </c:pt>
                <c:pt idx="2022">
                  <c:v>24.898673</c:v>
                </c:pt>
                <c:pt idx="2023">
                  <c:v>24.90032</c:v>
                </c:pt>
                <c:pt idx="2024">
                  <c:v>24.90194</c:v>
                </c:pt>
                <c:pt idx="2025">
                  <c:v>24.903533</c:v>
                </c:pt>
                <c:pt idx="2026">
                  <c:v>24.905101</c:v>
                </c:pt>
                <c:pt idx="2027">
                  <c:v>24.906643</c:v>
                </c:pt>
                <c:pt idx="2028">
                  <c:v>24.90816</c:v>
                </c:pt>
                <c:pt idx="2029">
                  <c:v>24.909652</c:v>
                </c:pt>
                <c:pt idx="2030">
                  <c:v>24.91112</c:v>
                </c:pt>
                <c:pt idx="2031">
                  <c:v>24.912565</c:v>
                </c:pt>
                <c:pt idx="2032">
                  <c:v>24.913986</c:v>
                </c:pt>
                <c:pt idx="2033">
                  <c:v>24.915383</c:v>
                </c:pt>
                <c:pt idx="2034">
                  <c:v>24.916758</c:v>
                </c:pt>
                <c:pt idx="2035">
                  <c:v>24.918111</c:v>
                </c:pt>
                <c:pt idx="2036">
                  <c:v>24.919442</c:v>
                </c:pt>
                <c:pt idx="2037">
                  <c:v>24.920751</c:v>
                </c:pt>
                <c:pt idx="2038">
                  <c:v>24.92203899999998</c:v>
                </c:pt>
                <c:pt idx="2039">
                  <c:v>24.923305</c:v>
                </c:pt>
                <c:pt idx="2040">
                  <c:v>24.924552</c:v>
                </c:pt>
                <c:pt idx="2041">
                  <c:v>24.925778</c:v>
                </c:pt>
                <c:pt idx="2042">
                  <c:v>24.926984</c:v>
                </c:pt>
                <c:pt idx="2043">
                  <c:v>24.92817</c:v>
                </c:pt>
                <c:pt idx="2044">
                  <c:v>24.929338</c:v>
                </c:pt>
                <c:pt idx="2045">
                  <c:v>24.930486</c:v>
                </c:pt>
                <c:pt idx="2046">
                  <c:v>24.931615</c:v>
                </c:pt>
                <c:pt idx="2047">
                  <c:v>24.932727</c:v>
                </c:pt>
                <c:pt idx="2048">
                  <c:v>24.93382</c:v>
                </c:pt>
                <c:pt idx="2049">
                  <c:v>24.934895</c:v>
                </c:pt>
                <c:pt idx="2050">
                  <c:v>24.935953</c:v>
                </c:pt>
                <c:pt idx="2051">
                  <c:v>24.936994</c:v>
                </c:pt>
                <c:pt idx="2052">
                  <c:v>24.938018</c:v>
                </c:pt>
                <c:pt idx="2053">
                  <c:v>24.939025</c:v>
                </c:pt>
                <c:pt idx="2054">
                  <c:v>24.940016</c:v>
                </c:pt>
                <c:pt idx="2055">
                  <c:v>24.940991</c:v>
                </c:pt>
                <c:pt idx="2056">
                  <c:v>24.94195</c:v>
                </c:pt>
                <c:pt idx="2057">
                  <c:v>24.942893</c:v>
                </c:pt>
                <c:pt idx="2058">
                  <c:v>24.943821</c:v>
                </c:pt>
                <c:pt idx="2059">
                  <c:v>24.944734</c:v>
                </c:pt>
                <c:pt idx="2060">
                  <c:v>24.94563199999994</c:v>
                </c:pt>
                <c:pt idx="2061">
                  <c:v>24.946515</c:v>
                </c:pt>
                <c:pt idx="2062">
                  <c:v>24.947385</c:v>
                </c:pt>
                <c:pt idx="2063">
                  <c:v>24.94823999999994</c:v>
                </c:pt>
                <c:pt idx="2064">
                  <c:v>24.949081</c:v>
                </c:pt>
                <c:pt idx="2065">
                  <c:v>24.949908</c:v>
                </c:pt>
                <c:pt idx="2066">
                  <c:v>24.950722</c:v>
                </c:pt>
                <c:pt idx="2067">
                  <c:v>24.951523</c:v>
                </c:pt>
                <c:pt idx="2068">
                  <c:v>24.952311</c:v>
                </c:pt>
                <c:pt idx="2069">
                  <c:v>24.953086</c:v>
                </c:pt>
                <c:pt idx="2070">
                  <c:v>24.953848</c:v>
                </c:pt>
                <c:pt idx="2071">
                  <c:v>24.954598</c:v>
                </c:pt>
                <c:pt idx="2072">
                  <c:v>24.955336</c:v>
                </c:pt>
                <c:pt idx="2073">
                  <c:v>24.956061</c:v>
                </c:pt>
                <c:pt idx="2074">
                  <c:v>24.956775</c:v>
                </c:pt>
                <c:pt idx="2075">
                  <c:v>24.957478</c:v>
                </c:pt>
                <c:pt idx="2076">
                  <c:v>24.958169</c:v>
                </c:pt>
                <c:pt idx="2077">
                  <c:v>24.958849</c:v>
                </c:pt>
                <c:pt idx="2078">
                  <c:v>24.959517</c:v>
                </c:pt>
                <c:pt idx="2079">
                  <c:v>24.960175</c:v>
                </c:pt>
                <c:pt idx="2080">
                  <c:v>24.960822</c:v>
                </c:pt>
                <c:pt idx="2081">
                  <c:v>24.961459</c:v>
                </c:pt>
                <c:pt idx="2082">
                  <c:v>24.962085</c:v>
                </c:pt>
                <c:pt idx="2083">
                  <c:v>24.962701</c:v>
                </c:pt>
                <c:pt idx="2084">
                  <c:v>24.963307</c:v>
                </c:pt>
                <c:pt idx="2085">
                  <c:v>24.963904</c:v>
                </c:pt>
                <c:pt idx="2086">
                  <c:v>24.96449</c:v>
                </c:pt>
                <c:pt idx="2087">
                  <c:v>24.965067</c:v>
                </c:pt>
                <c:pt idx="2088">
                  <c:v>24.965635</c:v>
                </c:pt>
                <c:pt idx="2089">
                  <c:v>24.966193</c:v>
                </c:pt>
                <c:pt idx="2090">
                  <c:v>24.96674299999994</c:v>
                </c:pt>
                <c:pt idx="2091">
                  <c:v>24.967283</c:v>
                </c:pt>
                <c:pt idx="2092">
                  <c:v>24.967815</c:v>
                </c:pt>
                <c:pt idx="2093">
                  <c:v>24.968338</c:v>
                </c:pt>
                <c:pt idx="2094">
                  <c:v>24.968852</c:v>
                </c:pt>
                <c:pt idx="2095">
                  <c:v>24.969358</c:v>
                </c:pt>
                <c:pt idx="2096">
                  <c:v>24.969856</c:v>
                </c:pt>
                <c:pt idx="2097">
                  <c:v>24.970346</c:v>
                </c:pt>
                <c:pt idx="2098">
                  <c:v>24.970828</c:v>
                </c:pt>
                <c:pt idx="2099">
                  <c:v>24.971302</c:v>
                </c:pt>
                <c:pt idx="2100">
                  <c:v>24.971768</c:v>
                </c:pt>
                <c:pt idx="2101">
                  <c:v>24.972227</c:v>
                </c:pt>
                <c:pt idx="2102">
                  <c:v>24.972679</c:v>
                </c:pt>
                <c:pt idx="2103">
                  <c:v>24.973123</c:v>
                </c:pt>
                <c:pt idx="2104">
                  <c:v>24.973559</c:v>
                </c:pt>
                <c:pt idx="2105">
                  <c:v>24.973989</c:v>
                </c:pt>
                <c:pt idx="2106">
                  <c:v>24.974412</c:v>
                </c:pt>
                <c:pt idx="2107">
                  <c:v>24.974827</c:v>
                </c:pt>
                <c:pt idx="2108">
                  <c:v>24.975237</c:v>
                </c:pt>
                <c:pt idx="2109">
                  <c:v>24.97563899999998</c:v>
                </c:pt>
                <c:pt idx="2110">
                  <c:v>24.976035</c:v>
                </c:pt>
                <c:pt idx="2111">
                  <c:v>24.976424</c:v>
                </c:pt>
                <c:pt idx="2112">
                  <c:v>24.976807</c:v>
                </c:pt>
                <c:pt idx="2113">
                  <c:v>24.977184</c:v>
                </c:pt>
                <c:pt idx="2114">
                  <c:v>24.977555</c:v>
                </c:pt>
                <c:pt idx="2115">
                  <c:v>24.97792</c:v>
                </c:pt>
                <c:pt idx="2116">
                  <c:v>24.978278</c:v>
                </c:pt>
                <c:pt idx="2117">
                  <c:v>24.978631</c:v>
                </c:pt>
                <c:pt idx="2118">
                  <c:v>24.978979</c:v>
                </c:pt>
                <c:pt idx="2119">
                  <c:v>24.97932</c:v>
                </c:pt>
                <c:pt idx="2120">
                  <c:v>24.979656</c:v>
                </c:pt>
                <c:pt idx="2121">
                  <c:v>24.979987</c:v>
                </c:pt>
                <c:pt idx="2122">
                  <c:v>24.98031199999998</c:v>
                </c:pt>
                <c:pt idx="2123">
                  <c:v>24.98063199999998</c:v>
                </c:pt>
                <c:pt idx="2124">
                  <c:v>24.980947</c:v>
                </c:pt>
                <c:pt idx="2125">
                  <c:v>24.981256</c:v>
                </c:pt>
                <c:pt idx="2126">
                  <c:v>24.981561</c:v>
                </c:pt>
                <c:pt idx="2127">
                  <c:v>24.981861</c:v>
                </c:pt>
                <c:pt idx="2128">
                  <c:v>24.982155</c:v>
                </c:pt>
                <c:pt idx="2129">
                  <c:v>24.98244499999994</c:v>
                </c:pt>
                <c:pt idx="2130">
                  <c:v>24.98273099999994</c:v>
                </c:pt>
                <c:pt idx="2131">
                  <c:v>24.983011</c:v>
                </c:pt>
                <c:pt idx="2132">
                  <c:v>24.983287</c:v>
                </c:pt>
                <c:pt idx="2133">
                  <c:v>24.983559</c:v>
                </c:pt>
                <c:pt idx="2134">
                  <c:v>24.983826</c:v>
                </c:pt>
                <c:pt idx="2135">
                  <c:v>24.984089</c:v>
                </c:pt>
                <c:pt idx="2136">
                  <c:v>24.984347</c:v>
                </c:pt>
                <c:pt idx="2137">
                  <c:v>24.984602</c:v>
                </c:pt>
                <c:pt idx="2138">
                  <c:v>24.984852</c:v>
                </c:pt>
                <c:pt idx="2139">
                  <c:v>24.985098</c:v>
                </c:pt>
                <c:pt idx="2140">
                  <c:v>24.98533999999994</c:v>
                </c:pt>
                <c:pt idx="2141">
                  <c:v>24.98557899999998</c:v>
                </c:pt>
                <c:pt idx="2142">
                  <c:v>24.985813</c:v>
                </c:pt>
                <c:pt idx="2143">
                  <c:v>24.986043</c:v>
                </c:pt>
                <c:pt idx="2144">
                  <c:v>24.98627</c:v>
                </c:pt>
                <c:pt idx="2145">
                  <c:v>24.986493</c:v>
                </c:pt>
                <c:pt idx="2146">
                  <c:v>24.98671299999994</c:v>
                </c:pt>
                <c:pt idx="2147">
                  <c:v>24.986929</c:v>
                </c:pt>
                <c:pt idx="2148">
                  <c:v>24.987141</c:v>
                </c:pt>
                <c:pt idx="2149">
                  <c:v>24.98735</c:v>
                </c:pt>
                <c:pt idx="2150">
                  <c:v>24.987556</c:v>
                </c:pt>
                <c:pt idx="2151">
                  <c:v>24.987758</c:v>
                </c:pt>
                <c:pt idx="2152">
                  <c:v>24.987957</c:v>
                </c:pt>
                <c:pt idx="2153">
                  <c:v>24.988153</c:v>
                </c:pt>
                <c:pt idx="2154">
                  <c:v>24.988345</c:v>
                </c:pt>
                <c:pt idx="2155">
                  <c:v>24.98853399999994</c:v>
                </c:pt>
                <c:pt idx="2156">
                  <c:v>24.98872099999994</c:v>
                </c:pt>
                <c:pt idx="2157">
                  <c:v>24.988904</c:v>
                </c:pt>
                <c:pt idx="2158">
                  <c:v>24.989084</c:v>
                </c:pt>
                <c:pt idx="2159">
                  <c:v>24.989262</c:v>
                </c:pt>
                <c:pt idx="2160">
                  <c:v>24.98943599999998</c:v>
                </c:pt>
                <c:pt idx="2161">
                  <c:v>24.989608</c:v>
                </c:pt>
                <c:pt idx="2162">
                  <c:v>24.989777</c:v>
                </c:pt>
                <c:pt idx="2163">
                  <c:v>24.989943</c:v>
                </c:pt>
                <c:pt idx="2164">
                  <c:v>24.990106</c:v>
                </c:pt>
                <c:pt idx="2165">
                  <c:v>24.990267</c:v>
                </c:pt>
                <c:pt idx="2166">
                  <c:v>24.990425</c:v>
                </c:pt>
                <c:pt idx="2167">
                  <c:v>24.990581</c:v>
                </c:pt>
                <c:pt idx="2168">
                  <c:v>24.990734</c:v>
                </c:pt>
                <c:pt idx="2169">
                  <c:v>24.990884</c:v>
                </c:pt>
                <c:pt idx="2170">
                  <c:v>24.991033</c:v>
                </c:pt>
                <c:pt idx="2171">
                  <c:v>24.991178</c:v>
                </c:pt>
                <c:pt idx="2172">
                  <c:v>24.991322</c:v>
                </c:pt>
                <c:pt idx="2173">
                  <c:v>24.991463</c:v>
                </c:pt>
                <c:pt idx="2174">
                  <c:v>24.991601</c:v>
                </c:pt>
                <c:pt idx="2175">
                  <c:v>24.991738</c:v>
                </c:pt>
                <c:pt idx="2176">
                  <c:v>24.991872</c:v>
                </c:pt>
                <c:pt idx="2177">
                  <c:v>24.992004</c:v>
                </c:pt>
                <c:pt idx="2178">
                  <c:v>24.992134</c:v>
                </c:pt>
                <c:pt idx="2179">
                  <c:v>24.992262</c:v>
                </c:pt>
                <c:pt idx="2180">
                  <c:v>24.992388</c:v>
                </c:pt>
                <c:pt idx="2181">
                  <c:v>24.992511</c:v>
                </c:pt>
                <c:pt idx="2182">
                  <c:v>24.99263299999994</c:v>
                </c:pt>
                <c:pt idx="2183">
                  <c:v>24.992753</c:v>
                </c:pt>
                <c:pt idx="2184">
                  <c:v>24.992871</c:v>
                </c:pt>
                <c:pt idx="2185">
                  <c:v>24.992986</c:v>
                </c:pt>
                <c:pt idx="2186">
                  <c:v>24.9931</c:v>
                </c:pt>
                <c:pt idx="2187">
                  <c:v>24.993213</c:v>
                </c:pt>
                <c:pt idx="2188">
                  <c:v>24.993323</c:v>
                </c:pt>
                <c:pt idx="2189">
                  <c:v>24.993431</c:v>
                </c:pt>
                <c:pt idx="2190">
                  <c:v>24.993538</c:v>
                </c:pt>
                <c:pt idx="2191">
                  <c:v>24.993643</c:v>
                </c:pt>
                <c:pt idx="2192">
                  <c:v>24.99374599999998</c:v>
                </c:pt>
                <c:pt idx="2193">
                  <c:v>24.993848</c:v>
                </c:pt>
                <c:pt idx="2194">
                  <c:v>24.993948</c:v>
                </c:pt>
                <c:pt idx="2195">
                  <c:v>24.994046</c:v>
                </c:pt>
                <c:pt idx="2196">
                  <c:v>24.994143</c:v>
                </c:pt>
                <c:pt idx="2197">
                  <c:v>24.994238</c:v>
                </c:pt>
                <c:pt idx="2198">
                  <c:v>24.994332</c:v>
                </c:pt>
                <c:pt idx="2199">
                  <c:v>24.994424</c:v>
                </c:pt>
                <c:pt idx="2200">
                  <c:v>24.994515</c:v>
                </c:pt>
                <c:pt idx="2201">
                  <c:v>24.994604</c:v>
                </c:pt>
                <c:pt idx="2202">
                  <c:v>24.994691</c:v>
                </c:pt>
                <c:pt idx="2203">
                  <c:v>24.994778</c:v>
                </c:pt>
                <c:pt idx="2204">
                  <c:v>24.994863</c:v>
                </c:pt>
                <c:pt idx="2205">
                  <c:v>24.994946</c:v>
                </c:pt>
                <c:pt idx="2206">
                  <c:v>24.995028</c:v>
                </c:pt>
                <c:pt idx="2207">
                  <c:v>24.995109</c:v>
                </c:pt>
                <c:pt idx="2208">
                  <c:v>24.995188</c:v>
                </c:pt>
                <c:pt idx="2209">
                  <c:v>24.995267</c:v>
                </c:pt>
                <c:pt idx="2210">
                  <c:v>24.995344</c:v>
                </c:pt>
                <c:pt idx="2211">
                  <c:v>24.99541899999998</c:v>
                </c:pt>
                <c:pt idx="2212">
                  <c:v>24.995494</c:v>
                </c:pt>
                <c:pt idx="2213">
                  <c:v>24.995567</c:v>
                </c:pt>
                <c:pt idx="2214">
                  <c:v>24.99563899999998</c:v>
                </c:pt>
                <c:pt idx="2215">
                  <c:v>24.99571</c:v>
                </c:pt>
                <c:pt idx="2216">
                  <c:v>24.995779</c:v>
                </c:pt>
                <c:pt idx="2217">
                  <c:v>24.995848</c:v>
                </c:pt>
                <c:pt idx="2218">
                  <c:v>24.995916</c:v>
                </c:pt>
                <c:pt idx="2219">
                  <c:v>24.995982</c:v>
                </c:pt>
                <c:pt idx="2220">
                  <c:v>24.996047</c:v>
                </c:pt>
                <c:pt idx="2221">
                  <c:v>24.996111</c:v>
                </c:pt>
                <c:pt idx="2222">
                  <c:v>24.996175</c:v>
                </c:pt>
                <c:pt idx="2223">
                  <c:v>24.996237</c:v>
                </c:pt>
                <c:pt idx="2224">
                  <c:v>24.996298</c:v>
                </c:pt>
                <c:pt idx="2225">
                  <c:v>24.996358</c:v>
                </c:pt>
                <c:pt idx="2226">
                  <c:v>24.996417</c:v>
                </c:pt>
                <c:pt idx="2227">
                  <c:v>24.996476</c:v>
                </c:pt>
                <c:pt idx="2228">
                  <c:v>24.996533</c:v>
                </c:pt>
                <c:pt idx="2229">
                  <c:v>24.996589</c:v>
                </c:pt>
                <c:pt idx="2230">
                  <c:v>24.996645</c:v>
                </c:pt>
                <c:pt idx="2231">
                  <c:v>24.996699</c:v>
                </c:pt>
                <c:pt idx="2232">
                  <c:v>24.996753</c:v>
                </c:pt>
                <c:pt idx="2233">
                  <c:v>24.996805</c:v>
                </c:pt>
                <c:pt idx="2234">
                  <c:v>24.996857</c:v>
                </c:pt>
                <c:pt idx="2235">
                  <c:v>24.996908</c:v>
                </c:pt>
                <c:pt idx="2236">
                  <c:v>24.996959</c:v>
                </c:pt>
                <c:pt idx="2237">
                  <c:v>24.997008</c:v>
                </c:pt>
                <c:pt idx="2238">
                  <c:v>24.997057</c:v>
                </c:pt>
                <c:pt idx="2239">
                  <c:v>24.997105</c:v>
                </c:pt>
                <c:pt idx="2240">
                  <c:v>24.997152</c:v>
                </c:pt>
                <c:pt idx="2241">
                  <c:v>24.997198</c:v>
                </c:pt>
                <c:pt idx="2242">
                  <c:v>24.997243</c:v>
                </c:pt>
                <c:pt idx="2243">
                  <c:v>24.997288</c:v>
                </c:pt>
                <c:pt idx="2244">
                  <c:v>24.997332</c:v>
                </c:pt>
                <c:pt idx="2245">
                  <c:v>24.997376</c:v>
                </c:pt>
                <c:pt idx="2246">
                  <c:v>24.997418</c:v>
                </c:pt>
                <c:pt idx="2247">
                  <c:v>24.99746</c:v>
                </c:pt>
                <c:pt idx="2248">
                  <c:v>24.997502</c:v>
                </c:pt>
                <c:pt idx="2249">
                  <c:v>24.997542</c:v>
                </c:pt>
                <c:pt idx="2250">
                  <c:v>24.997582</c:v>
                </c:pt>
                <c:pt idx="2251">
                  <c:v>24.997621</c:v>
                </c:pt>
                <c:pt idx="2252">
                  <c:v>24.99766</c:v>
                </c:pt>
                <c:pt idx="2253">
                  <c:v>24.997698</c:v>
                </c:pt>
                <c:pt idx="2254">
                  <c:v>24.997735</c:v>
                </c:pt>
                <c:pt idx="2255">
                  <c:v>24.997772</c:v>
                </c:pt>
                <c:pt idx="2256">
                  <c:v>24.997808</c:v>
                </c:pt>
                <c:pt idx="2257">
                  <c:v>24.997844</c:v>
                </c:pt>
                <c:pt idx="2258">
                  <c:v>24.997879</c:v>
                </c:pt>
                <c:pt idx="2259">
                  <c:v>24.997914</c:v>
                </c:pt>
                <c:pt idx="2260">
                  <c:v>24.997947</c:v>
                </c:pt>
                <c:pt idx="2261">
                  <c:v>24.997981</c:v>
                </c:pt>
                <c:pt idx="2262">
                  <c:v>24.998014</c:v>
                </c:pt>
                <c:pt idx="2263">
                  <c:v>24.998046</c:v>
                </c:pt>
                <c:pt idx="2264">
                  <c:v>24.998078</c:v>
                </c:pt>
                <c:pt idx="2265">
                  <c:v>24.998109</c:v>
                </c:pt>
                <c:pt idx="2266">
                  <c:v>24.99814</c:v>
                </c:pt>
                <c:pt idx="2267">
                  <c:v>24.99817</c:v>
                </c:pt>
                <c:pt idx="2268">
                  <c:v>24.9982</c:v>
                </c:pt>
                <c:pt idx="2269">
                  <c:v>24.99822899999998</c:v>
                </c:pt>
                <c:pt idx="2270">
                  <c:v>24.998258</c:v>
                </c:pt>
                <c:pt idx="2271">
                  <c:v>24.998286</c:v>
                </c:pt>
                <c:pt idx="2272">
                  <c:v>24.998314</c:v>
                </c:pt>
                <c:pt idx="2273">
                  <c:v>24.998341</c:v>
                </c:pt>
                <c:pt idx="2274">
                  <c:v>24.998368</c:v>
                </c:pt>
                <c:pt idx="2275">
                  <c:v>24.998395</c:v>
                </c:pt>
                <c:pt idx="2276">
                  <c:v>24.998421</c:v>
                </c:pt>
                <c:pt idx="2277">
                  <c:v>24.99844599999998</c:v>
                </c:pt>
                <c:pt idx="2278">
                  <c:v>24.998472</c:v>
                </c:pt>
                <c:pt idx="2279">
                  <c:v>24.998497</c:v>
                </c:pt>
                <c:pt idx="2280">
                  <c:v>24.998521</c:v>
                </c:pt>
                <c:pt idx="2281">
                  <c:v>24.998545</c:v>
                </c:pt>
                <c:pt idx="2282">
                  <c:v>24.998569</c:v>
                </c:pt>
                <c:pt idx="2283">
                  <c:v>24.99859199999998</c:v>
                </c:pt>
                <c:pt idx="2284">
                  <c:v>24.998615</c:v>
                </c:pt>
                <c:pt idx="2285">
                  <c:v>24.998637</c:v>
                </c:pt>
                <c:pt idx="2286">
                  <c:v>24.998659</c:v>
                </c:pt>
                <c:pt idx="2287">
                  <c:v>24.998681</c:v>
                </c:pt>
                <c:pt idx="2288">
                  <c:v>24.998703</c:v>
                </c:pt>
                <c:pt idx="2289">
                  <c:v>24.998724</c:v>
                </c:pt>
                <c:pt idx="2290">
                  <c:v>24.99874399999994</c:v>
                </c:pt>
                <c:pt idx="2291">
                  <c:v>24.998765</c:v>
                </c:pt>
                <c:pt idx="2292">
                  <c:v>24.998785</c:v>
                </c:pt>
                <c:pt idx="2293">
                  <c:v>24.998805</c:v>
                </c:pt>
                <c:pt idx="2294">
                  <c:v>24.998824</c:v>
                </c:pt>
                <c:pt idx="2295">
                  <c:v>24.998843</c:v>
                </c:pt>
                <c:pt idx="2296">
                  <c:v>24.998862</c:v>
                </c:pt>
                <c:pt idx="2297">
                  <c:v>24.99888</c:v>
                </c:pt>
                <c:pt idx="2298">
                  <c:v>24.998899</c:v>
                </c:pt>
                <c:pt idx="2299">
                  <c:v>24.998917</c:v>
                </c:pt>
                <c:pt idx="2300">
                  <c:v>24.998934</c:v>
                </c:pt>
                <c:pt idx="2301">
                  <c:v>24.998952</c:v>
                </c:pt>
                <c:pt idx="2302">
                  <c:v>24.998969</c:v>
                </c:pt>
                <c:pt idx="2303">
                  <c:v>24.998985</c:v>
                </c:pt>
                <c:pt idx="2304">
                  <c:v>24.999002</c:v>
                </c:pt>
                <c:pt idx="2305">
                  <c:v>24.999018</c:v>
                </c:pt>
                <c:pt idx="2306">
                  <c:v>24.999034</c:v>
                </c:pt>
                <c:pt idx="2307">
                  <c:v>24.99905</c:v>
                </c:pt>
                <c:pt idx="2308">
                  <c:v>24.999065</c:v>
                </c:pt>
                <c:pt idx="2309">
                  <c:v>24.99908</c:v>
                </c:pt>
                <c:pt idx="2310">
                  <c:v>24.999095</c:v>
                </c:pt>
                <c:pt idx="2311">
                  <c:v>24.99911</c:v>
                </c:pt>
                <c:pt idx="2312">
                  <c:v>24.999124</c:v>
                </c:pt>
                <c:pt idx="2313">
                  <c:v>24.999139</c:v>
                </c:pt>
                <c:pt idx="2314">
                  <c:v>24.999153</c:v>
                </c:pt>
                <c:pt idx="2315">
                  <c:v>24.999166</c:v>
                </c:pt>
                <c:pt idx="2316">
                  <c:v>24.99918</c:v>
                </c:pt>
                <c:pt idx="2317">
                  <c:v>24.999193</c:v>
                </c:pt>
                <c:pt idx="2318">
                  <c:v>24.999206</c:v>
                </c:pt>
                <c:pt idx="2319">
                  <c:v>24.999219</c:v>
                </c:pt>
                <c:pt idx="2320">
                  <c:v>24.999232</c:v>
                </c:pt>
                <c:pt idx="2321">
                  <c:v>24.999244</c:v>
                </c:pt>
                <c:pt idx="2322">
                  <c:v>24.999257</c:v>
                </c:pt>
                <c:pt idx="2323">
                  <c:v>24.999269</c:v>
                </c:pt>
              </c:numCache>
            </c:numRef>
          </c:yVal>
          <c:smooth val="0"/>
        </c:ser>
        <c:ser>
          <c:idx val="4"/>
          <c:order val="3"/>
          <c:tx>
            <c:strRef>
              <c:f>Sheet1!$F$1</c:f>
              <c:strCache>
                <c:ptCount val="1"/>
                <c:pt idx="0">
                  <c:v>t = 10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A$2:$A$2325</c:f>
              <c:numCache>
                <c:formatCode>General</c:formatCode>
                <c:ptCount val="2324"/>
                <c:pt idx="0">
                  <c:v>0.0</c:v>
                </c:pt>
                <c:pt idx="1">
                  <c:v>0.04875</c:v>
                </c:pt>
                <c:pt idx="2">
                  <c:v>0.0975</c:v>
                </c:pt>
                <c:pt idx="3">
                  <c:v>0.14625</c:v>
                </c:pt>
                <c:pt idx="4">
                  <c:v>0.195</c:v>
                </c:pt>
                <c:pt idx="5">
                  <c:v>0.24375</c:v>
                </c:pt>
                <c:pt idx="6">
                  <c:v>0.2925</c:v>
                </c:pt>
                <c:pt idx="7">
                  <c:v>0.34125</c:v>
                </c:pt>
                <c:pt idx="8">
                  <c:v>0.39</c:v>
                </c:pt>
                <c:pt idx="9">
                  <c:v>0.43875</c:v>
                </c:pt>
                <c:pt idx="10">
                  <c:v>0.4875</c:v>
                </c:pt>
                <c:pt idx="11">
                  <c:v>0.53625</c:v>
                </c:pt>
                <c:pt idx="12">
                  <c:v>0.585</c:v>
                </c:pt>
                <c:pt idx="13">
                  <c:v>0.63375</c:v>
                </c:pt>
                <c:pt idx="14">
                  <c:v>0.6825</c:v>
                </c:pt>
                <c:pt idx="15">
                  <c:v>0.73125</c:v>
                </c:pt>
                <c:pt idx="16">
                  <c:v>0.78</c:v>
                </c:pt>
                <c:pt idx="17">
                  <c:v>0.82875</c:v>
                </c:pt>
                <c:pt idx="18">
                  <c:v>0.8775</c:v>
                </c:pt>
                <c:pt idx="19">
                  <c:v>0.92625</c:v>
                </c:pt>
                <c:pt idx="20">
                  <c:v>0.975</c:v>
                </c:pt>
                <c:pt idx="21">
                  <c:v>1.02375</c:v>
                </c:pt>
                <c:pt idx="22">
                  <c:v>1.0725</c:v>
                </c:pt>
                <c:pt idx="23">
                  <c:v>1.12125</c:v>
                </c:pt>
                <c:pt idx="24">
                  <c:v>1.17</c:v>
                </c:pt>
                <c:pt idx="25">
                  <c:v>1.21875</c:v>
                </c:pt>
                <c:pt idx="26">
                  <c:v>1.2675</c:v>
                </c:pt>
                <c:pt idx="27">
                  <c:v>1.31625</c:v>
                </c:pt>
                <c:pt idx="28">
                  <c:v>1.365</c:v>
                </c:pt>
                <c:pt idx="29">
                  <c:v>1.41375</c:v>
                </c:pt>
                <c:pt idx="30">
                  <c:v>1.4625</c:v>
                </c:pt>
                <c:pt idx="31">
                  <c:v>1.51125</c:v>
                </c:pt>
                <c:pt idx="32">
                  <c:v>1.56</c:v>
                </c:pt>
                <c:pt idx="33">
                  <c:v>1.60875</c:v>
                </c:pt>
                <c:pt idx="34">
                  <c:v>1.6575</c:v>
                </c:pt>
                <c:pt idx="35">
                  <c:v>1.70625</c:v>
                </c:pt>
                <c:pt idx="36">
                  <c:v>1.755</c:v>
                </c:pt>
                <c:pt idx="37">
                  <c:v>1.80375</c:v>
                </c:pt>
                <c:pt idx="38">
                  <c:v>1.8525</c:v>
                </c:pt>
                <c:pt idx="39">
                  <c:v>1.90125</c:v>
                </c:pt>
                <c:pt idx="40">
                  <c:v>1.95</c:v>
                </c:pt>
                <c:pt idx="41">
                  <c:v>1.99875</c:v>
                </c:pt>
                <c:pt idx="42">
                  <c:v>2.0475</c:v>
                </c:pt>
                <c:pt idx="43">
                  <c:v>2.096249999999994</c:v>
                </c:pt>
                <c:pt idx="44">
                  <c:v>2.145</c:v>
                </c:pt>
                <c:pt idx="45">
                  <c:v>2.19375</c:v>
                </c:pt>
                <c:pt idx="46">
                  <c:v>2.2425</c:v>
                </c:pt>
                <c:pt idx="47">
                  <c:v>2.29125</c:v>
                </c:pt>
                <c:pt idx="48">
                  <c:v>2.34</c:v>
                </c:pt>
                <c:pt idx="49">
                  <c:v>2.38875</c:v>
                </c:pt>
                <c:pt idx="50">
                  <c:v>2.4375</c:v>
                </c:pt>
                <c:pt idx="51">
                  <c:v>2.48625</c:v>
                </c:pt>
                <c:pt idx="52">
                  <c:v>2.535</c:v>
                </c:pt>
                <c:pt idx="53">
                  <c:v>2.58375</c:v>
                </c:pt>
                <c:pt idx="54">
                  <c:v>2.6325</c:v>
                </c:pt>
                <c:pt idx="55">
                  <c:v>2.68125</c:v>
                </c:pt>
                <c:pt idx="56">
                  <c:v>2.73</c:v>
                </c:pt>
                <c:pt idx="57">
                  <c:v>2.77875</c:v>
                </c:pt>
                <c:pt idx="58">
                  <c:v>2.8275</c:v>
                </c:pt>
                <c:pt idx="59">
                  <c:v>2.876249999999994</c:v>
                </c:pt>
                <c:pt idx="60">
                  <c:v>2.925</c:v>
                </c:pt>
                <c:pt idx="61">
                  <c:v>2.97375</c:v>
                </c:pt>
                <c:pt idx="62">
                  <c:v>3.0225</c:v>
                </c:pt>
                <c:pt idx="63">
                  <c:v>3.07125</c:v>
                </c:pt>
                <c:pt idx="64">
                  <c:v>3.12</c:v>
                </c:pt>
                <c:pt idx="65">
                  <c:v>3.16875</c:v>
                </c:pt>
                <c:pt idx="66">
                  <c:v>3.2175</c:v>
                </c:pt>
                <c:pt idx="67">
                  <c:v>3.26625</c:v>
                </c:pt>
                <c:pt idx="68">
                  <c:v>3.314999999999999</c:v>
                </c:pt>
                <c:pt idx="69">
                  <c:v>3.36375</c:v>
                </c:pt>
                <c:pt idx="70">
                  <c:v>3.4125</c:v>
                </c:pt>
                <c:pt idx="71">
                  <c:v>3.46125</c:v>
                </c:pt>
                <c:pt idx="72">
                  <c:v>3.51</c:v>
                </c:pt>
                <c:pt idx="73">
                  <c:v>3.55875</c:v>
                </c:pt>
                <c:pt idx="74">
                  <c:v>3.6075</c:v>
                </c:pt>
                <c:pt idx="75">
                  <c:v>3.656249999999994</c:v>
                </c:pt>
                <c:pt idx="76">
                  <c:v>3.705</c:v>
                </c:pt>
                <c:pt idx="77">
                  <c:v>3.75375</c:v>
                </c:pt>
                <c:pt idx="78">
                  <c:v>3.8025</c:v>
                </c:pt>
                <c:pt idx="79">
                  <c:v>3.851249999999994</c:v>
                </c:pt>
                <c:pt idx="80">
                  <c:v>3.9</c:v>
                </c:pt>
                <c:pt idx="81">
                  <c:v>3.94875</c:v>
                </c:pt>
                <c:pt idx="82">
                  <c:v>3.9975</c:v>
                </c:pt>
                <c:pt idx="83">
                  <c:v>4.04625</c:v>
                </c:pt>
                <c:pt idx="84">
                  <c:v>4.095</c:v>
                </c:pt>
                <c:pt idx="85">
                  <c:v>4.14375</c:v>
                </c:pt>
                <c:pt idx="86">
                  <c:v>4.192499999999995</c:v>
                </c:pt>
                <c:pt idx="87">
                  <c:v>4.24125</c:v>
                </c:pt>
                <c:pt idx="88">
                  <c:v>4.29</c:v>
                </c:pt>
                <c:pt idx="89">
                  <c:v>4.33875</c:v>
                </c:pt>
                <c:pt idx="90">
                  <c:v>4.387499999999997</c:v>
                </c:pt>
                <c:pt idx="91">
                  <c:v>4.43625</c:v>
                </c:pt>
                <c:pt idx="92">
                  <c:v>4.485</c:v>
                </c:pt>
                <c:pt idx="93">
                  <c:v>4.53375</c:v>
                </c:pt>
                <c:pt idx="94">
                  <c:v>4.5825</c:v>
                </c:pt>
                <c:pt idx="95">
                  <c:v>4.63125</c:v>
                </c:pt>
                <c:pt idx="96">
                  <c:v>4.68</c:v>
                </c:pt>
                <c:pt idx="97">
                  <c:v>4.72875</c:v>
                </c:pt>
                <c:pt idx="98">
                  <c:v>4.7775</c:v>
                </c:pt>
                <c:pt idx="99">
                  <c:v>4.82625</c:v>
                </c:pt>
                <c:pt idx="100">
                  <c:v>4.875</c:v>
                </c:pt>
                <c:pt idx="101">
                  <c:v>4.92375</c:v>
                </c:pt>
                <c:pt idx="102">
                  <c:v>4.9725</c:v>
                </c:pt>
                <c:pt idx="103">
                  <c:v>5.02125</c:v>
                </c:pt>
                <c:pt idx="104">
                  <c:v>5.07</c:v>
                </c:pt>
                <c:pt idx="105">
                  <c:v>5.118749999999999</c:v>
                </c:pt>
                <c:pt idx="106">
                  <c:v>5.167499999999994</c:v>
                </c:pt>
                <c:pt idx="107">
                  <c:v>5.21625</c:v>
                </c:pt>
                <c:pt idx="108">
                  <c:v>5.265</c:v>
                </c:pt>
                <c:pt idx="109">
                  <c:v>5.31375</c:v>
                </c:pt>
                <c:pt idx="110">
                  <c:v>5.362499999999994</c:v>
                </c:pt>
                <c:pt idx="111">
                  <c:v>5.41125</c:v>
                </c:pt>
                <c:pt idx="112">
                  <c:v>5.46</c:v>
                </c:pt>
                <c:pt idx="113">
                  <c:v>5.50875</c:v>
                </c:pt>
                <c:pt idx="114">
                  <c:v>5.557499999999997</c:v>
                </c:pt>
                <c:pt idx="115">
                  <c:v>5.60625</c:v>
                </c:pt>
                <c:pt idx="116">
                  <c:v>5.654999999999993</c:v>
                </c:pt>
                <c:pt idx="117">
                  <c:v>5.70375</c:v>
                </c:pt>
                <c:pt idx="118">
                  <c:v>5.752499999999999</c:v>
                </c:pt>
                <c:pt idx="119">
                  <c:v>5.80125</c:v>
                </c:pt>
                <c:pt idx="120">
                  <c:v>5.85</c:v>
                </c:pt>
                <c:pt idx="121">
                  <c:v>5.89875</c:v>
                </c:pt>
                <c:pt idx="122">
                  <c:v>5.9475</c:v>
                </c:pt>
                <c:pt idx="123">
                  <c:v>5.99625</c:v>
                </c:pt>
                <c:pt idx="124">
                  <c:v>6.045</c:v>
                </c:pt>
                <c:pt idx="125">
                  <c:v>6.09375</c:v>
                </c:pt>
                <c:pt idx="126">
                  <c:v>6.142499999999997</c:v>
                </c:pt>
                <c:pt idx="127">
                  <c:v>6.19125</c:v>
                </c:pt>
                <c:pt idx="128">
                  <c:v>6.24</c:v>
                </c:pt>
                <c:pt idx="129">
                  <c:v>6.28875</c:v>
                </c:pt>
                <c:pt idx="130">
                  <c:v>6.337499999999999</c:v>
                </c:pt>
                <c:pt idx="131">
                  <c:v>6.38625</c:v>
                </c:pt>
                <c:pt idx="132">
                  <c:v>6.435</c:v>
                </c:pt>
                <c:pt idx="133">
                  <c:v>6.48375</c:v>
                </c:pt>
                <c:pt idx="134">
                  <c:v>6.5325</c:v>
                </c:pt>
                <c:pt idx="135">
                  <c:v>6.58125</c:v>
                </c:pt>
                <c:pt idx="136">
                  <c:v>6.63</c:v>
                </c:pt>
                <c:pt idx="137">
                  <c:v>6.67875</c:v>
                </c:pt>
                <c:pt idx="138">
                  <c:v>6.727499999999996</c:v>
                </c:pt>
                <c:pt idx="139">
                  <c:v>6.77625</c:v>
                </c:pt>
                <c:pt idx="140">
                  <c:v>6.824999999999993</c:v>
                </c:pt>
                <c:pt idx="141">
                  <c:v>6.87375</c:v>
                </c:pt>
                <c:pt idx="142">
                  <c:v>6.922499999999999</c:v>
                </c:pt>
                <c:pt idx="143">
                  <c:v>6.97125</c:v>
                </c:pt>
                <c:pt idx="144">
                  <c:v>7.02</c:v>
                </c:pt>
                <c:pt idx="145">
                  <c:v>7.06875</c:v>
                </c:pt>
                <c:pt idx="146">
                  <c:v>7.117499999999994</c:v>
                </c:pt>
                <c:pt idx="147">
                  <c:v>7.16625</c:v>
                </c:pt>
                <c:pt idx="148">
                  <c:v>7.215</c:v>
                </c:pt>
                <c:pt idx="149">
                  <c:v>7.26375</c:v>
                </c:pt>
                <c:pt idx="150">
                  <c:v>7.312499999999996</c:v>
                </c:pt>
                <c:pt idx="151">
                  <c:v>7.36125</c:v>
                </c:pt>
                <c:pt idx="152">
                  <c:v>7.41</c:v>
                </c:pt>
                <c:pt idx="153">
                  <c:v>7.45875</c:v>
                </c:pt>
                <c:pt idx="154">
                  <c:v>7.507499999999999</c:v>
                </c:pt>
                <c:pt idx="155">
                  <c:v>7.55625</c:v>
                </c:pt>
                <c:pt idx="156">
                  <c:v>7.604999999999994</c:v>
                </c:pt>
                <c:pt idx="157">
                  <c:v>7.65375</c:v>
                </c:pt>
                <c:pt idx="158">
                  <c:v>7.7025</c:v>
                </c:pt>
                <c:pt idx="159">
                  <c:v>7.75125</c:v>
                </c:pt>
                <c:pt idx="160">
                  <c:v>7.8</c:v>
                </c:pt>
                <c:pt idx="161">
                  <c:v>7.84875</c:v>
                </c:pt>
                <c:pt idx="162">
                  <c:v>7.897499999999995</c:v>
                </c:pt>
                <c:pt idx="163">
                  <c:v>7.94625</c:v>
                </c:pt>
                <c:pt idx="164">
                  <c:v>7.995</c:v>
                </c:pt>
                <c:pt idx="165">
                  <c:v>8.04375</c:v>
                </c:pt>
                <c:pt idx="166">
                  <c:v>8.0925</c:v>
                </c:pt>
                <c:pt idx="167">
                  <c:v>8.141249999999997</c:v>
                </c:pt>
                <c:pt idx="168">
                  <c:v>8.19</c:v>
                </c:pt>
                <c:pt idx="169">
                  <c:v>8.238749999999997</c:v>
                </c:pt>
                <c:pt idx="170">
                  <c:v>8.2875</c:v>
                </c:pt>
                <c:pt idx="171">
                  <c:v>8.33625</c:v>
                </c:pt>
                <c:pt idx="172">
                  <c:v>8.385</c:v>
                </c:pt>
                <c:pt idx="173">
                  <c:v>8.43375</c:v>
                </c:pt>
                <c:pt idx="174">
                  <c:v>8.4825</c:v>
                </c:pt>
                <c:pt idx="175">
                  <c:v>8.53125</c:v>
                </c:pt>
                <c:pt idx="176">
                  <c:v>8.58</c:v>
                </c:pt>
                <c:pt idx="177">
                  <c:v>8.62875</c:v>
                </c:pt>
                <c:pt idx="178">
                  <c:v>8.6775</c:v>
                </c:pt>
                <c:pt idx="179">
                  <c:v>8.72625</c:v>
                </c:pt>
                <c:pt idx="180">
                  <c:v>8.775</c:v>
                </c:pt>
                <c:pt idx="181">
                  <c:v>8.82375</c:v>
                </c:pt>
                <c:pt idx="182">
                  <c:v>8.8725</c:v>
                </c:pt>
                <c:pt idx="183">
                  <c:v>8.921250000000001</c:v>
                </c:pt>
                <c:pt idx="184">
                  <c:v>8.97</c:v>
                </c:pt>
                <c:pt idx="185">
                  <c:v>9.018750000000001</c:v>
                </c:pt>
                <c:pt idx="186">
                  <c:v>9.0675</c:v>
                </c:pt>
                <c:pt idx="187">
                  <c:v>9.116250000000001</c:v>
                </c:pt>
                <c:pt idx="188">
                  <c:v>9.165</c:v>
                </c:pt>
                <c:pt idx="189">
                  <c:v>9.21375</c:v>
                </c:pt>
                <c:pt idx="190">
                  <c:v>9.2625</c:v>
                </c:pt>
                <c:pt idx="191">
                  <c:v>9.31125</c:v>
                </c:pt>
                <c:pt idx="192">
                  <c:v>9.36</c:v>
                </c:pt>
                <c:pt idx="193">
                  <c:v>9.40875</c:v>
                </c:pt>
                <c:pt idx="194">
                  <c:v>9.4575</c:v>
                </c:pt>
                <c:pt idx="195">
                  <c:v>9.50625</c:v>
                </c:pt>
                <c:pt idx="196">
                  <c:v>9.555</c:v>
                </c:pt>
                <c:pt idx="197">
                  <c:v>9.60375</c:v>
                </c:pt>
                <c:pt idx="198">
                  <c:v>9.6525</c:v>
                </c:pt>
                <c:pt idx="199">
                  <c:v>9.70125</c:v>
                </c:pt>
                <c:pt idx="200">
                  <c:v>9.75</c:v>
                </c:pt>
                <c:pt idx="201">
                  <c:v>9.79875</c:v>
                </c:pt>
                <c:pt idx="202">
                  <c:v>9.8475</c:v>
                </c:pt>
                <c:pt idx="203">
                  <c:v>9.89625</c:v>
                </c:pt>
                <c:pt idx="204">
                  <c:v>9.945</c:v>
                </c:pt>
                <c:pt idx="205">
                  <c:v>9.99375</c:v>
                </c:pt>
                <c:pt idx="206">
                  <c:v>10.0425</c:v>
                </c:pt>
                <c:pt idx="207">
                  <c:v>10.09125</c:v>
                </c:pt>
                <c:pt idx="208">
                  <c:v>10.14</c:v>
                </c:pt>
                <c:pt idx="209">
                  <c:v>10.18875</c:v>
                </c:pt>
                <c:pt idx="210">
                  <c:v>10.2375</c:v>
                </c:pt>
                <c:pt idx="211">
                  <c:v>10.28625</c:v>
                </c:pt>
                <c:pt idx="212">
                  <c:v>10.335</c:v>
                </c:pt>
                <c:pt idx="213">
                  <c:v>10.38375</c:v>
                </c:pt>
                <c:pt idx="214">
                  <c:v>10.4325</c:v>
                </c:pt>
                <c:pt idx="215">
                  <c:v>10.48125</c:v>
                </c:pt>
                <c:pt idx="216">
                  <c:v>10.53</c:v>
                </c:pt>
                <c:pt idx="217">
                  <c:v>10.57875</c:v>
                </c:pt>
                <c:pt idx="218">
                  <c:v>10.6275</c:v>
                </c:pt>
                <c:pt idx="219">
                  <c:v>10.67625</c:v>
                </c:pt>
                <c:pt idx="220">
                  <c:v>10.725</c:v>
                </c:pt>
                <c:pt idx="221">
                  <c:v>10.77375</c:v>
                </c:pt>
                <c:pt idx="222">
                  <c:v>10.8225</c:v>
                </c:pt>
                <c:pt idx="223">
                  <c:v>10.87125</c:v>
                </c:pt>
                <c:pt idx="224">
                  <c:v>10.92</c:v>
                </c:pt>
                <c:pt idx="225">
                  <c:v>10.96875</c:v>
                </c:pt>
                <c:pt idx="226">
                  <c:v>11.0175</c:v>
                </c:pt>
                <c:pt idx="227">
                  <c:v>11.06625</c:v>
                </c:pt>
                <c:pt idx="228">
                  <c:v>11.115</c:v>
                </c:pt>
                <c:pt idx="229">
                  <c:v>11.16375</c:v>
                </c:pt>
                <c:pt idx="230">
                  <c:v>11.2125</c:v>
                </c:pt>
                <c:pt idx="231">
                  <c:v>11.26125</c:v>
                </c:pt>
                <c:pt idx="232">
                  <c:v>11.31</c:v>
                </c:pt>
                <c:pt idx="233">
                  <c:v>11.35875</c:v>
                </c:pt>
                <c:pt idx="234">
                  <c:v>11.4075</c:v>
                </c:pt>
                <c:pt idx="235">
                  <c:v>11.45625</c:v>
                </c:pt>
                <c:pt idx="236">
                  <c:v>11.505</c:v>
                </c:pt>
                <c:pt idx="237">
                  <c:v>11.55375</c:v>
                </c:pt>
                <c:pt idx="238">
                  <c:v>11.6025</c:v>
                </c:pt>
                <c:pt idx="239">
                  <c:v>11.65125</c:v>
                </c:pt>
                <c:pt idx="240">
                  <c:v>11.7</c:v>
                </c:pt>
                <c:pt idx="241">
                  <c:v>11.74875</c:v>
                </c:pt>
                <c:pt idx="242">
                  <c:v>11.7975</c:v>
                </c:pt>
                <c:pt idx="243">
                  <c:v>11.84625</c:v>
                </c:pt>
                <c:pt idx="244">
                  <c:v>11.895</c:v>
                </c:pt>
                <c:pt idx="245">
                  <c:v>11.94375</c:v>
                </c:pt>
                <c:pt idx="246">
                  <c:v>11.9925</c:v>
                </c:pt>
                <c:pt idx="247">
                  <c:v>12.04125</c:v>
                </c:pt>
                <c:pt idx="248">
                  <c:v>12.09</c:v>
                </c:pt>
                <c:pt idx="249">
                  <c:v>12.13875</c:v>
                </c:pt>
                <c:pt idx="250">
                  <c:v>12.1875</c:v>
                </c:pt>
                <c:pt idx="251">
                  <c:v>12.23625</c:v>
                </c:pt>
                <c:pt idx="252">
                  <c:v>12.285</c:v>
                </c:pt>
                <c:pt idx="253">
                  <c:v>12.33375</c:v>
                </c:pt>
                <c:pt idx="254">
                  <c:v>12.3825</c:v>
                </c:pt>
                <c:pt idx="255">
                  <c:v>12.43125</c:v>
                </c:pt>
                <c:pt idx="256">
                  <c:v>12.48</c:v>
                </c:pt>
                <c:pt idx="257">
                  <c:v>12.52875</c:v>
                </c:pt>
                <c:pt idx="258">
                  <c:v>12.5775</c:v>
                </c:pt>
                <c:pt idx="259">
                  <c:v>12.62625</c:v>
                </c:pt>
                <c:pt idx="260">
                  <c:v>12.675</c:v>
                </c:pt>
                <c:pt idx="261">
                  <c:v>12.72375</c:v>
                </c:pt>
                <c:pt idx="262">
                  <c:v>12.7725</c:v>
                </c:pt>
                <c:pt idx="263">
                  <c:v>12.82125</c:v>
                </c:pt>
                <c:pt idx="264">
                  <c:v>12.87</c:v>
                </c:pt>
                <c:pt idx="265">
                  <c:v>12.91875</c:v>
                </c:pt>
                <c:pt idx="266">
                  <c:v>12.9675</c:v>
                </c:pt>
                <c:pt idx="267">
                  <c:v>13.01625</c:v>
                </c:pt>
                <c:pt idx="268">
                  <c:v>13.065</c:v>
                </c:pt>
                <c:pt idx="269">
                  <c:v>13.11375</c:v>
                </c:pt>
                <c:pt idx="270">
                  <c:v>13.1625</c:v>
                </c:pt>
                <c:pt idx="271">
                  <c:v>13.21125</c:v>
                </c:pt>
                <c:pt idx="272">
                  <c:v>13.26</c:v>
                </c:pt>
                <c:pt idx="273">
                  <c:v>13.30875</c:v>
                </c:pt>
                <c:pt idx="274">
                  <c:v>13.3575</c:v>
                </c:pt>
                <c:pt idx="275">
                  <c:v>13.40625</c:v>
                </c:pt>
                <c:pt idx="276">
                  <c:v>13.455</c:v>
                </c:pt>
                <c:pt idx="277">
                  <c:v>13.50375</c:v>
                </c:pt>
                <c:pt idx="278">
                  <c:v>13.5525</c:v>
                </c:pt>
                <c:pt idx="279">
                  <c:v>13.60125</c:v>
                </c:pt>
                <c:pt idx="280">
                  <c:v>13.65</c:v>
                </c:pt>
                <c:pt idx="281">
                  <c:v>13.69875</c:v>
                </c:pt>
                <c:pt idx="282">
                  <c:v>13.7475</c:v>
                </c:pt>
                <c:pt idx="283">
                  <c:v>13.79625</c:v>
                </c:pt>
                <c:pt idx="284">
                  <c:v>13.845</c:v>
                </c:pt>
                <c:pt idx="285">
                  <c:v>13.89375</c:v>
                </c:pt>
                <c:pt idx="286">
                  <c:v>13.9425</c:v>
                </c:pt>
                <c:pt idx="287">
                  <c:v>13.99125</c:v>
                </c:pt>
                <c:pt idx="288">
                  <c:v>14.04</c:v>
                </c:pt>
                <c:pt idx="289">
                  <c:v>14.08875</c:v>
                </c:pt>
                <c:pt idx="290">
                  <c:v>14.1375</c:v>
                </c:pt>
                <c:pt idx="291">
                  <c:v>14.18625</c:v>
                </c:pt>
                <c:pt idx="292">
                  <c:v>14.235</c:v>
                </c:pt>
                <c:pt idx="293">
                  <c:v>14.28375</c:v>
                </c:pt>
                <c:pt idx="294">
                  <c:v>14.3325</c:v>
                </c:pt>
                <c:pt idx="295">
                  <c:v>14.38125</c:v>
                </c:pt>
                <c:pt idx="296">
                  <c:v>14.43</c:v>
                </c:pt>
                <c:pt idx="297">
                  <c:v>14.47875</c:v>
                </c:pt>
                <c:pt idx="298">
                  <c:v>14.5275</c:v>
                </c:pt>
                <c:pt idx="299">
                  <c:v>14.57625</c:v>
                </c:pt>
                <c:pt idx="300">
                  <c:v>14.625</c:v>
                </c:pt>
                <c:pt idx="301">
                  <c:v>14.67375</c:v>
                </c:pt>
                <c:pt idx="302">
                  <c:v>14.7225</c:v>
                </c:pt>
                <c:pt idx="303">
                  <c:v>14.77125</c:v>
                </c:pt>
                <c:pt idx="304">
                  <c:v>14.82</c:v>
                </c:pt>
                <c:pt idx="305">
                  <c:v>14.86875</c:v>
                </c:pt>
                <c:pt idx="306">
                  <c:v>14.9175</c:v>
                </c:pt>
                <c:pt idx="307">
                  <c:v>14.96625</c:v>
                </c:pt>
                <c:pt idx="308">
                  <c:v>15.015</c:v>
                </c:pt>
                <c:pt idx="309">
                  <c:v>15.06375</c:v>
                </c:pt>
                <c:pt idx="310">
                  <c:v>15.1125</c:v>
                </c:pt>
                <c:pt idx="311">
                  <c:v>15.16125</c:v>
                </c:pt>
                <c:pt idx="312">
                  <c:v>15.21</c:v>
                </c:pt>
                <c:pt idx="313">
                  <c:v>15.25875</c:v>
                </c:pt>
                <c:pt idx="314">
                  <c:v>15.3075</c:v>
                </c:pt>
                <c:pt idx="315">
                  <c:v>15.35625</c:v>
                </c:pt>
                <c:pt idx="316">
                  <c:v>15.405</c:v>
                </c:pt>
                <c:pt idx="317">
                  <c:v>15.45375</c:v>
                </c:pt>
                <c:pt idx="318">
                  <c:v>15.5025</c:v>
                </c:pt>
                <c:pt idx="319">
                  <c:v>15.55125</c:v>
                </c:pt>
                <c:pt idx="320">
                  <c:v>15.6</c:v>
                </c:pt>
                <c:pt idx="321">
                  <c:v>15.64875</c:v>
                </c:pt>
                <c:pt idx="322">
                  <c:v>15.6975</c:v>
                </c:pt>
                <c:pt idx="323">
                  <c:v>15.74625</c:v>
                </c:pt>
                <c:pt idx="324">
                  <c:v>15.795</c:v>
                </c:pt>
                <c:pt idx="325">
                  <c:v>15.84375</c:v>
                </c:pt>
                <c:pt idx="326">
                  <c:v>15.8925</c:v>
                </c:pt>
                <c:pt idx="327">
                  <c:v>15.94125</c:v>
                </c:pt>
                <c:pt idx="328">
                  <c:v>15.99</c:v>
                </c:pt>
                <c:pt idx="329">
                  <c:v>16.03875</c:v>
                </c:pt>
                <c:pt idx="330">
                  <c:v>16.0875</c:v>
                </c:pt>
                <c:pt idx="331">
                  <c:v>16.13625</c:v>
                </c:pt>
                <c:pt idx="332">
                  <c:v>16.185</c:v>
                </c:pt>
                <c:pt idx="333">
                  <c:v>16.23375</c:v>
                </c:pt>
                <c:pt idx="334">
                  <c:v>16.2825</c:v>
                </c:pt>
                <c:pt idx="335">
                  <c:v>16.33125</c:v>
                </c:pt>
                <c:pt idx="336">
                  <c:v>16.38</c:v>
                </c:pt>
                <c:pt idx="337">
                  <c:v>16.42875</c:v>
                </c:pt>
                <c:pt idx="338">
                  <c:v>16.4775</c:v>
                </c:pt>
                <c:pt idx="339">
                  <c:v>16.52625</c:v>
                </c:pt>
                <c:pt idx="340">
                  <c:v>16.575</c:v>
                </c:pt>
                <c:pt idx="341">
                  <c:v>16.62375</c:v>
                </c:pt>
                <c:pt idx="342">
                  <c:v>16.6725</c:v>
                </c:pt>
                <c:pt idx="343">
                  <c:v>16.72125</c:v>
                </c:pt>
                <c:pt idx="344">
                  <c:v>16.77</c:v>
                </c:pt>
                <c:pt idx="345">
                  <c:v>16.81875</c:v>
                </c:pt>
                <c:pt idx="346">
                  <c:v>16.8675</c:v>
                </c:pt>
                <c:pt idx="347">
                  <c:v>16.91625</c:v>
                </c:pt>
                <c:pt idx="348">
                  <c:v>16.965</c:v>
                </c:pt>
                <c:pt idx="349">
                  <c:v>17.01375</c:v>
                </c:pt>
                <c:pt idx="350">
                  <c:v>17.0625</c:v>
                </c:pt>
                <c:pt idx="351">
                  <c:v>17.11125</c:v>
                </c:pt>
                <c:pt idx="352">
                  <c:v>17.16</c:v>
                </c:pt>
                <c:pt idx="353">
                  <c:v>17.20875</c:v>
                </c:pt>
                <c:pt idx="354">
                  <c:v>17.2575</c:v>
                </c:pt>
                <c:pt idx="355">
                  <c:v>17.30625</c:v>
                </c:pt>
                <c:pt idx="356">
                  <c:v>17.355</c:v>
                </c:pt>
                <c:pt idx="357">
                  <c:v>17.40375</c:v>
                </c:pt>
                <c:pt idx="358">
                  <c:v>17.4525</c:v>
                </c:pt>
                <c:pt idx="359">
                  <c:v>17.50125</c:v>
                </c:pt>
                <c:pt idx="360">
                  <c:v>17.55</c:v>
                </c:pt>
                <c:pt idx="361">
                  <c:v>17.59875</c:v>
                </c:pt>
                <c:pt idx="362">
                  <c:v>17.6475</c:v>
                </c:pt>
                <c:pt idx="363">
                  <c:v>17.69625</c:v>
                </c:pt>
                <c:pt idx="364">
                  <c:v>17.745</c:v>
                </c:pt>
                <c:pt idx="365">
                  <c:v>17.79375</c:v>
                </c:pt>
                <c:pt idx="366">
                  <c:v>17.8425</c:v>
                </c:pt>
                <c:pt idx="367">
                  <c:v>17.89125</c:v>
                </c:pt>
                <c:pt idx="368">
                  <c:v>17.94</c:v>
                </c:pt>
                <c:pt idx="369">
                  <c:v>17.98875</c:v>
                </c:pt>
                <c:pt idx="370">
                  <c:v>18.0375</c:v>
                </c:pt>
                <c:pt idx="371">
                  <c:v>18.08625</c:v>
                </c:pt>
                <c:pt idx="372">
                  <c:v>18.135</c:v>
                </c:pt>
                <c:pt idx="373">
                  <c:v>18.18375</c:v>
                </c:pt>
                <c:pt idx="374">
                  <c:v>18.2325</c:v>
                </c:pt>
                <c:pt idx="375">
                  <c:v>18.28125</c:v>
                </c:pt>
                <c:pt idx="376">
                  <c:v>18.33</c:v>
                </c:pt>
                <c:pt idx="377">
                  <c:v>18.37875</c:v>
                </c:pt>
                <c:pt idx="378">
                  <c:v>18.4275</c:v>
                </c:pt>
                <c:pt idx="379">
                  <c:v>18.47625</c:v>
                </c:pt>
                <c:pt idx="380">
                  <c:v>18.525</c:v>
                </c:pt>
                <c:pt idx="381">
                  <c:v>18.57375</c:v>
                </c:pt>
                <c:pt idx="382">
                  <c:v>18.6225</c:v>
                </c:pt>
                <c:pt idx="383">
                  <c:v>18.67125</c:v>
                </c:pt>
                <c:pt idx="384">
                  <c:v>18.72</c:v>
                </c:pt>
                <c:pt idx="385">
                  <c:v>18.76875</c:v>
                </c:pt>
                <c:pt idx="386">
                  <c:v>18.8175</c:v>
                </c:pt>
                <c:pt idx="387">
                  <c:v>18.86625</c:v>
                </c:pt>
                <c:pt idx="388">
                  <c:v>18.915</c:v>
                </c:pt>
                <c:pt idx="389">
                  <c:v>18.96375</c:v>
                </c:pt>
                <c:pt idx="390">
                  <c:v>19.0125</c:v>
                </c:pt>
                <c:pt idx="391">
                  <c:v>19.06125</c:v>
                </c:pt>
                <c:pt idx="392">
                  <c:v>19.11</c:v>
                </c:pt>
                <c:pt idx="393">
                  <c:v>19.15875</c:v>
                </c:pt>
                <c:pt idx="394">
                  <c:v>19.2075</c:v>
                </c:pt>
                <c:pt idx="395">
                  <c:v>19.25625</c:v>
                </c:pt>
                <c:pt idx="396">
                  <c:v>19.305</c:v>
                </c:pt>
                <c:pt idx="397">
                  <c:v>19.35375</c:v>
                </c:pt>
                <c:pt idx="398">
                  <c:v>19.4025</c:v>
                </c:pt>
                <c:pt idx="399">
                  <c:v>19.45125</c:v>
                </c:pt>
                <c:pt idx="400">
                  <c:v>19.5</c:v>
                </c:pt>
                <c:pt idx="401">
                  <c:v>19.54875</c:v>
                </c:pt>
                <c:pt idx="402">
                  <c:v>19.5975</c:v>
                </c:pt>
                <c:pt idx="403">
                  <c:v>19.64625</c:v>
                </c:pt>
                <c:pt idx="404">
                  <c:v>19.695</c:v>
                </c:pt>
                <c:pt idx="405">
                  <c:v>19.74375</c:v>
                </c:pt>
                <c:pt idx="406">
                  <c:v>19.7925</c:v>
                </c:pt>
                <c:pt idx="407">
                  <c:v>19.84125</c:v>
                </c:pt>
                <c:pt idx="408">
                  <c:v>19.89</c:v>
                </c:pt>
                <c:pt idx="409">
                  <c:v>19.93875</c:v>
                </c:pt>
                <c:pt idx="410">
                  <c:v>19.9875</c:v>
                </c:pt>
                <c:pt idx="411">
                  <c:v>20.03625</c:v>
                </c:pt>
                <c:pt idx="412">
                  <c:v>20.085</c:v>
                </c:pt>
                <c:pt idx="413">
                  <c:v>20.13375</c:v>
                </c:pt>
                <c:pt idx="414">
                  <c:v>20.1825</c:v>
                </c:pt>
                <c:pt idx="415">
                  <c:v>20.23125</c:v>
                </c:pt>
                <c:pt idx="416">
                  <c:v>20.28</c:v>
                </c:pt>
                <c:pt idx="417">
                  <c:v>20.32875</c:v>
                </c:pt>
                <c:pt idx="418">
                  <c:v>20.3775</c:v>
                </c:pt>
                <c:pt idx="419">
                  <c:v>20.42625</c:v>
                </c:pt>
                <c:pt idx="420">
                  <c:v>20.475</c:v>
                </c:pt>
                <c:pt idx="421">
                  <c:v>20.52375</c:v>
                </c:pt>
                <c:pt idx="422">
                  <c:v>20.5725</c:v>
                </c:pt>
                <c:pt idx="423">
                  <c:v>20.62125</c:v>
                </c:pt>
                <c:pt idx="424">
                  <c:v>20.67</c:v>
                </c:pt>
                <c:pt idx="425">
                  <c:v>20.71875</c:v>
                </c:pt>
                <c:pt idx="426">
                  <c:v>20.7675</c:v>
                </c:pt>
                <c:pt idx="427">
                  <c:v>20.81625</c:v>
                </c:pt>
                <c:pt idx="428">
                  <c:v>20.865</c:v>
                </c:pt>
                <c:pt idx="429">
                  <c:v>20.91375</c:v>
                </c:pt>
                <c:pt idx="430">
                  <c:v>20.96249999999994</c:v>
                </c:pt>
                <c:pt idx="431">
                  <c:v>21.01125</c:v>
                </c:pt>
                <c:pt idx="432">
                  <c:v>21.06</c:v>
                </c:pt>
                <c:pt idx="433">
                  <c:v>21.10875</c:v>
                </c:pt>
                <c:pt idx="434">
                  <c:v>21.1575</c:v>
                </c:pt>
                <c:pt idx="435">
                  <c:v>21.20625</c:v>
                </c:pt>
                <c:pt idx="436">
                  <c:v>21.255</c:v>
                </c:pt>
                <c:pt idx="437">
                  <c:v>21.30375</c:v>
                </c:pt>
                <c:pt idx="438">
                  <c:v>21.3525</c:v>
                </c:pt>
                <c:pt idx="439">
                  <c:v>21.40125</c:v>
                </c:pt>
                <c:pt idx="440">
                  <c:v>21.45</c:v>
                </c:pt>
                <c:pt idx="441">
                  <c:v>21.49875</c:v>
                </c:pt>
                <c:pt idx="442">
                  <c:v>21.5475</c:v>
                </c:pt>
                <c:pt idx="443">
                  <c:v>21.59625</c:v>
                </c:pt>
                <c:pt idx="444">
                  <c:v>21.645</c:v>
                </c:pt>
                <c:pt idx="445">
                  <c:v>21.69375</c:v>
                </c:pt>
                <c:pt idx="446">
                  <c:v>21.7425</c:v>
                </c:pt>
                <c:pt idx="447">
                  <c:v>21.79125</c:v>
                </c:pt>
                <c:pt idx="448">
                  <c:v>21.84</c:v>
                </c:pt>
                <c:pt idx="449">
                  <c:v>21.88875</c:v>
                </c:pt>
                <c:pt idx="450">
                  <c:v>21.9375</c:v>
                </c:pt>
                <c:pt idx="451">
                  <c:v>21.98625</c:v>
                </c:pt>
                <c:pt idx="452">
                  <c:v>22.035</c:v>
                </c:pt>
                <c:pt idx="453">
                  <c:v>22.08375</c:v>
                </c:pt>
                <c:pt idx="454">
                  <c:v>22.1325</c:v>
                </c:pt>
                <c:pt idx="455">
                  <c:v>22.18125</c:v>
                </c:pt>
                <c:pt idx="456">
                  <c:v>22.23</c:v>
                </c:pt>
                <c:pt idx="457">
                  <c:v>22.27875</c:v>
                </c:pt>
                <c:pt idx="458">
                  <c:v>22.3275</c:v>
                </c:pt>
                <c:pt idx="459">
                  <c:v>22.37625</c:v>
                </c:pt>
                <c:pt idx="460">
                  <c:v>22.425</c:v>
                </c:pt>
                <c:pt idx="461">
                  <c:v>22.47375</c:v>
                </c:pt>
                <c:pt idx="462">
                  <c:v>22.5225</c:v>
                </c:pt>
                <c:pt idx="463">
                  <c:v>22.57125</c:v>
                </c:pt>
                <c:pt idx="464">
                  <c:v>22.62</c:v>
                </c:pt>
                <c:pt idx="465">
                  <c:v>22.66875</c:v>
                </c:pt>
                <c:pt idx="466">
                  <c:v>22.7175</c:v>
                </c:pt>
                <c:pt idx="467">
                  <c:v>22.76625</c:v>
                </c:pt>
                <c:pt idx="468">
                  <c:v>22.815</c:v>
                </c:pt>
                <c:pt idx="469">
                  <c:v>22.86375</c:v>
                </c:pt>
                <c:pt idx="470">
                  <c:v>22.9125</c:v>
                </c:pt>
                <c:pt idx="471">
                  <c:v>22.96125</c:v>
                </c:pt>
                <c:pt idx="472">
                  <c:v>23.01</c:v>
                </c:pt>
                <c:pt idx="473">
                  <c:v>23.05875</c:v>
                </c:pt>
                <c:pt idx="474">
                  <c:v>23.1075</c:v>
                </c:pt>
                <c:pt idx="475">
                  <c:v>23.15625</c:v>
                </c:pt>
                <c:pt idx="476">
                  <c:v>23.205</c:v>
                </c:pt>
                <c:pt idx="477">
                  <c:v>23.25375</c:v>
                </c:pt>
                <c:pt idx="478">
                  <c:v>23.3025</c:v>
                </c:pt>
                <c:pt idx="479">
                  <c:v>23.35125</c:v>
                </c:pt>
                <c:pt idx="480">
                  <c:v>23.4</c:v>
                </c:pt>
                <c:pt idx="481">
                  <c:v>23.44875</c:v>
                </c:pt>
                <c:pt idx="482">
                  <c:v>23.4975</c:v>
                </c:pt>
                <c:pt idx="483">
                  <c:v>23.54625</c:v>
                </c:pt>
                <c:pt idx="484">
                  <c:v>23.595</c:v>
                </c:pt>
                <c:pt idx="485">
                  <c:v>23.64375</c:v>
                </c:pt>
                <c:pt idx="486">
                  <c:v>23.6925</c:v>
                </c:pt>
                <c:pt idx="487">
                  <c:v>23.74125</c:v>
                </c:pt>
                <c:pt idx="488">
                  <c:v>23.79</c:v>
                </c:pt>
                <c:pt idx="489">
                  <c:v>23.83875</c:v>
                </c:pt>
                <c:pt idx="490">
                  <c:v>23.8875</c:v>
                </c:pt>
                <c:pt idx="491">
                  <c:v>23.93625</c:v>
                </c:pt>
                <c:pt idx="492">
                  <c:v>23.985</c:v>
                </c:pt>
                <c:pt idx="493">
                  <c:v>24.03375</c:v>
                </c:pt>
                <c:pt idx="494">
                  <c:v>24.0825</c:v>
                </c:pt>
                <c:pt idx="495">
                  <c:v>24.13125</c:v>
                </c:pt>
                <c:pt idx="496">
                  <c:v>24.18</c:v>
                </c:pt>
                <c:pt idx="497">
                  <c:v>24.22875</c:v>
                </c:pt>
                <c:pt idx="498">
                  <c:v>24.2775</c:v>
                </c:pt>
                <c:pt idx="499">
                  <c:v>24.32625</c:v>
                </c:pt>
                <c:pt idx="500">
                  <c:v>24.375</c:v>
                </c:pt>
                <c:pt idx="501">
                  <c:v>24.42375</c:v>
                </c:pt>
                <c:pt idx="502">
                  <c:v>24.4725</c:v>
                </c:pt>
                <c:pt idx="503">
                  <c:v>24.52125</c:v>
                </c:pt>
                <c:pt idx="504">
                  <c:v>24.57</c:v>
                </c:pt>
                <c:pt idx="505">
                  <c:v>24.61875</c:v>
                </c:pt>
                <c:pt idx="506">
                  <c:v>24.6675</c:v>
                </c:pt>
                <c:pt idx="507">
                  <c:v>24.71625</c:v>
                </c:pt>
                <c:pt idx="508">
                  <c:v>24.765</c:v>
                </c:pt>
                <c:pt idx="509">
                  <c:v>24.81375</c:v>
                </c:pt>
                <c:pt idx="510">
                  <c:v>24.8625</c:v>
                </c:pt>
                <c:pt idx="511">
                  <c:v>24.91125</c:v>
                </c:pt>
                <c:pt idx="512">
                  <c:v>24.96</c:v>
                </c:pt>
                <c:pt idx="513">
                  <c:v>25.00875</c:v>
                </c:pt>
                <c:pt idx="514">
                  <c:v>25.0575</c:v>
                </c:pt>
                <c:pt idx="515">
                  <c:v>25.10625</c:v>
                </c:pt>
                <c:pt idx="516">
                  <c:v>25.155</c:v>
                </c:pt>
                <c:pt idx="517">
                  <c:v>25.20375</c:v>
                </c:pt>
                <c:pt idx="518">
                  <c:v>25.2525</c:v>
                </c:pt>
                <c:pt idx="519">
                  <c:v>25.30125</c:v>
                </c:pt>
                <c:pt idx="520">
                  <c:v>25.35</c:v>
                </c:pt>
                <c:pt idx="521">
                  <c:v>25.39875</c:v>
                </c:pt>
                <c:pt idx="522">
                  <c:v>25.4475</c:v>
                </c:pt>
                <c:pt idx="523">
                  <c:v>25.49625</c:v>
                </c:pt>
                <c:pt idx="524">
                  <c:v>25.545</c:v>
                </c:pt>
                <c:pt idx="525">
                  <c:v>25.59375</c:v>
                </c:pt>
                <c:pt idx="526">
                  <c:v>25.6425</c:v>
                </c:pt>
                <c:pt idx="527">
                  <c:v>25.69125</c:v>
                </c:pt>
                <c:pt idx="528">
                  <c:v>25.74</c:v>
                </c:pt>
                <c:pt idx="529">
                  <c:v>25.78875</c:v>
                </c:pt>
                <c:pt idx="530">
                  <c:v>25.8375</c:v>
                </c:pt>
                <c:pt idx="531">
                  <c:v>25.88625</c:v>
                </c:pt>
                <c:pt idx="532">
                  <c:v>25.935</c:v>
                </c:pt>
                <c:pt idx="533">
                  <c:v>25.98375</c:v>
                </c:pt>
                <c:pt idx="534">
                  <c:v>26.0325</c:v>
                </c:pt>
                <c:pt idx="535">
                  <c:v>26.08125</c:v>
                </c:pt>
                <c:pt idx="536">
                  <c:v>26.13</c:v>
                </c:pt>
                <c:pt idx="537">
                  <c:v>26.17875</c:v>
                </c:pt>
                <c:pt idx="538">
                  <c:v>26.2275</c:v>
                </c:pt>
                <c:pt idx="539">
                  <c:v>26.27625</c:v>
                </c:pt>
                <c:pt idx="540">
                  <c:v>26.325</c:v>
                </c:pt>
                <c:pt idx="541">
                  <c:v>26.37375</c:v>
                </c:pt>
                <c:pt idx="542">
                  <c:v>26.4225</c:v>
                </c:pt>
                <c:pt idx="543">
                  <c:v>26.47125</c:v>
                </c:pt>
                <c:pt idx="544">
                  <c:v>26.52</c:v>
                </c:pt>
                <c:pt idx="545">
                  <c:v>26.56875</c:v>
                </c:pt>
                <c:pt idx="546">
                  <c:v>26.6175</c:v>
                </c:pt>
                <c:pt idx="547">
                  <c:v>26.66625</c:v>
                </c:pt>
                <c:pt idx="548">
                  <c:v>26.715</c:v>
                </c:pt>
                <c:pt idx="549">
                  <c:v>26.76375</c:v>
                </c:pt>
                <c:pt idx="550">
                  <c:v>26.8125</c:v>
                </c:pt>
                <c:pt idx="551">
                  <c:v>26.86125</c:v>
                </c:pt>
                <c:pt idx="552">
                  <c:v>26.91</c:v>
                </c:pt>
                <c:pt idx="553">
                  <c:v>26.95875</c:v>
                </c:pt>
                <c:pt idx="554">
                  <c:v>27.0075</c:v>
                </c:pt>
                <c:pt idx="555">
                  <c:v>27.05625</c:v>
                </c:pt>
                <c:pt idx="556">
                  <c:v>27.105</c:v>
                </c:pt>
                <c:pt idx="557">
                  <c:v>27.15375</c:v>
                </c:pt>
                <c:pt idx="558">
                  <c:v>27.2025</c:v>
                </c:pt>
                <c:pt idx="559">
                  <c:v>27.25125</c:v>
                </c:pt>
                <c:pt idx="560">
                  <c:v>27.3</c:v>
                </c:pt>
                <c:pt idx="561">
                  <c:v>27.34875</c:v>
                </c:pt>
                <c:pt idx="562">
                  <c:v>27.3975</c:v>
                </c:pt>
                <c:pt idx="563">
                  <c:v>27.44625</c:v>
                </c:pt>
                <c:pt idx="564">
                  <c:v>27.495</c:v>
                </c:pt>
                <c:pt idx="565">
                  <c:v>27.54375</c:v>
                </c:pt>
                <c:pt idx="566">
                  <c:v>27.5925</c:v>
                </c:pt>
                <c:pt idx="567">
                  <c:v>27.64125</c:v>
                </c:pt>
                <c:pt idx="568">
                  <c:v>27.69</c:v>
                </c:pt>
                <c:pt idx="569">
                  <c:v>27.73875</c:v>
                </c:pt>
                <c:pt idx="570">
                  <c:v>27.7875</c:v>
                </c:pt>
                <c:pt idx="571">
                  <c:v>27.83625</c:v>
                </c:pt>
                <c:pt idx="572">
                  <c:v>27.885</c:v>
                </c:pt>
                <c:pt idx="573">
                  <c:v>27.93375</c:v>
                </c:pt>
                <c:pt idx="574">
                  <c:v>27.98249999999994</c:v>
                </c:pt>
                <c:pt idx="575">
                  <c:v>28.03125</c:v>
                </c:pt>
                <c:pt idx="576">
                  <c:v>28.08</c:v>
                </c:pt>
                <c:pt idx="577">
                  <c:v>28.12875</c:v>
                </c:pt>
                <c:pt idx="578">
                  <c:v>28.1775</c:v>
                </c:pt>
                <c:pt idx="579">
                  <c:v>28.22625</c:v>
                </c:pt>
                <c:pt idx="580">
                  <c:v>28.275</c:v>
                </c:pt>
                <c:pt idx="581">
                  <c:v>28.32375</c:v>
                </c:pt>
                <c:pt idx="582">
                  <c:v>28.3725</c:v>
                </c:pt>
                <c:pt idx="583">
                  <c:v>28.42125</c:v>
                </c:pt>
                <c:pt idx="584">
                  <c:v>28.47</c:v>
                </c:pt>
                <c:pt idx="585">
                  <c:v>28.51875</c:v>
                </c:pt>
                <c:pt idx="586">
                  <c:v>28.5675</c:v>
                </c:pt>
                <c:pt idx="587">
                  <c:v>28.61625</c:v>
                </c:pt>
                <c:pt idx="588">
                  <c:v>28.665</c:v>
                </c:pt>
                <c:pt idx="589">
                  <c:v>28.71375</c:v>
                </c:pt>
                <c:pt idx="590">
                  <c:v>28.7625</c:v>
                </c:pt>
                <c:pt idx="591">
                  <c:v>28.81125</c:v>
                </c:pt>
                <c:pt idx="592">
                  <c:v>28.86</c:v>
                </c:pt>
                <c:pt idx="593">
                  <c:v>28.90875</c:v>
                </c:pt>
                <c:pt idx="594">
                  <c:v>28.9575</c:v>
                </c:pt>
                <c:pt idx="595">
                  <c:v>29.00625</c:v>
                </c:pt>
                <c:pt idx="596">
                  <c:v>29.055</c:v>
                </c:pt>
                <c:pt idx="597">
                  <c:v>29.10375</c:v>
                </c:pt>
                <c:pt idx="598">
                  <c:v>29.1525</c:v>
                </c:pt>
                <c:pt idx="599">
                  <c:v>29.20125</c:v>
                </c:pt>
                <c:pt idx="600">
                  <c:v>29.25</c:v>
                </c:pt>
                <c:pt idx="601">
                  <c:v>29.29875</c:v>
                </c:pt>
                <c:pt idx="602">
                  <c:v>29.3475</c:v>
                </c:pt>
                <c:pt idx="603">
                  <c:v>29.39625</c:v>
                </c:pt>
                <c:pt idx="604">
                  <c:v>29.445</c:v>
                </c:pt>
                <c:pt idx="605">
                  <c:v>29.49375</c:v>
                </c:pt>
                <c:pt idx="606">
                  <c:v>29.5425</c:v>
                </c:pt>
                <c:pt idx="607">
                  <c:v>29.59125</c:v>
                </c:pt>
                <c:pt idx="608">
                  <c:v>29.64</c:v>
                </c:pt>
                <c:pt idx="609">
                  <c:v>29.68875</c:v>
                </c:pt>
                <c:pt idx="610">
                  <c:v>29.7375</c:v>
                </c:pt>
                <c:pt idx="611">
                  <c:v>29.78625</c:v>
                </c:pt>
                <c:pt idx="612">
                  <c:v>29.835</c:v>
                </c:pt>
                <c:pt idx="613">
                  <c:v>29.88375</c:v>
                </c:pt>
                <c:pt idx="614">
                  <c:v>29.9325</c:v>
                </c:pt>
                <c:pt idx="615">
                  <c:v>29.98125</c:v>
                </c:pt>
                <c:pt idx="616">
                  <c:v>30.03</c:v>
                </c:pt>
                <c:pt idx="617">
                  <c:v>30.07875</c:v>
                </c:pt>
                <c:pt idx="618">
                  <c:v>30.1275</c:v>
                </c:pt>
                <c:pt idx="619">
                  <c:v>30.17625</c:v>
                </c:pt>
                <c:pt idx="620">
                  <c:v>30.225</c:v>
                </c:pt>
                <c:pt idx="621">
                  <c:v>30.27375</c:v>
                </c:pt>
                <c:pt idx="622">
                  <c:v>30.3225</c:v>
                </c:pt>
                <c:pt idx="623">
                  <c:v>30.37125</c:v>
                </c:pt>
                <c:pt idx="624">
                  <c:v>30.42</c:v>
                </c:pt>
                <c:pt idx="625">
                  <c:v>30.46875</c:v>
                </c:pt>
                <c:pt idx="626">
                  <c:v>30.5175</c:v>
                </c:pt>
                <c:pt idx="627">
                  <c:v>30.56625</c:v>
                </c:pt>
                <c:pt idx="628">
                  <c:v>30.615</c:v>
                </c:pt>
                <c:pt idx="629">
                  <c:v>30.66375</c:v>
                </c:pt>
                <c:pt idx="630">
                  <c:v>30.7125</c:v>
                </c:pt>
                <c:pt idx="631">
                  <c:v>30.76125</c:v>
                </c:pt>
                <c:pt idx="632">
                  <c:v>30.81</c:v>
                </c:pt>
                <c:pt idx="633">
                  <c:v>30.85875</c:v>
                </c:pt>
                <c:pt idx="634">
                  <c:v>30.9075</c:v>
                </c:pt>
                <c:pt idx="635">
                  <c:v>30.95625</c:v>
                </c:pt>
                <c:pt idx="636">
                  <c:v>31.005</c:v>
                </c:pt>
                <c:pt idx="637">
                  <c:v>31.05375</c:v>
                </c:pt>
                <c:pt idx="638">
                  <c:v>31.1025</c:v>
                </c:pt>
                <c:pt idx="639">
                  <c:v>31.15125</c:v>
                </c:pt>
                <c:pt idx="640">
                  <c:v>31.2</c:v>
                </c:pt>
                <c:pt idx="641">
                  <c:v>31.24875</c:v>
                </c:pt>
                <c:pt idx="642">
                  <c:v>31.2975</c:v>
                </c:pt>
                <c:pt idx="643">
                  <c:v>31.34625</c:v>
                </c:pt>
                <c:pt idx="644">
                  <c:v>31.395</c:v>
                </c:pt>
                <c:pt idx="645">
                  <c:v>31.44375</c:v>
                </c:pt>
                <c:pt idx="646">
                  <c:v>31.4925</c:v>
                </c:pt>
                <c:pt idx="647">
                  <c:v>31.54125</c:v>
                </c:pt>
                <c:pt idx="648">
                  <c:v>31.59</c:v>
                </c:pt>
                <c:pt idx="649">
                  <c:v>31.63875</c:v>
                </c:pt>
                <c:pt idx="650">
                  <c:v>31.6875</c:v>
                </c:pt>
                <c:pt idx="651">
                  <c:v>31.73625</c:v>
                </c:pt>
                <c:pt idx="652">
                  <c:v>31.785</c:v>
                </c:pt>
                <c:pt idx="653">
                  <c:v>31.83375</c:v>
                </c:pt>
                <c:pt idx="654">
                  <c:v>31.8825</c:v>
                </c:pt>
                <c:pt idx="655">
                  <c:v>31.93125</c:v>
                </c:pt>
                <c:pt idx="656">
                  <c:v>31.98</c:v>
                </c:pt>
                <c:pt idx="657">
                  <c:v>32.02875</c:v>
                </c:pt>
                <c:pt idx="658">
                  <c:v>32.0775</c:v>
                </c:pt>
                <c:pt idx="659">
                  <c:v>32.12625</c:v>
                </c:pt>
                <c:pt idx="660">
                  <c:v>32.175</c:v>
                </c:pt>
                <c:pt idx="661">
                  <c:v>32.22375</c:v>
                </c:pt>
                <c:pt idx="662">
                  <c:v>32.2725</c:v>
                </c:pt>
                <c:pt idx="663">
                  <c:v>32.32125</c:v>
                </c:pt>
                <c:pt idx="664">
                  <c:v>32.37</c:v>
                </c:pt>
                <c:pt idx="665">
                  <c:v>32.41875</c:v>
                </c:pt>
                <c:pt idx="666">
                  <c:v>32.4675</c:v>
                </c:pt>
                <c:pt idx="667">
                  <c:v>32.51625</c:v>
                </c:pt>
                <c:pt idx="668">
                  <c:v>32.565</c:v>
                </c:pt>
                <c:pt idx="669">
                  <c:v>32.61375</c:v>
                </c:pt>
                <c:pt idx="670">
                  <c:v>32.6625</c:v>
                </c:pt>
                <c:pt idx="671">
                  <c:v>32.71125</c:v>
                </c:pt>
                <c:pt idx="672">
                  <c:v>32.76</c:v>
                </c:pt>
                <c:pt idx="673">
                  <c:v>32.80875</c:v>
                </c:pt>
                <c:pt idx="674">
                  <c:v>32.85749999999999</c:v>
                </c:pt>
                <c:pt idx="675">
                  <c:v>32.90625</c:v>
                </c:pt>
                <c:pt idx="676">
                  <c:v>32.955</c:v>
                </c:pt>
                <c:pt idx="677">
                  <c:v>33.00375</c:v>
                </c:pt>
                <c:pt idx="678">
                  <c:v>33.0525</c:v>
                </c:pt>
                <c:pt idx="679">
                  <c:v>33.10125</c:v>
                </c:pt>
                <c:pt idx="680">
                  <c:v>33.15</c:v>
                </c:pt>
                <c:pt idx="681">
                  <c:v>33.19875</c:v>
                </c:pt>
                <c:pt idx="682">
                  <c:v>33.2475</c:v>
                </c:pt>
                <c:pt idx="683">
                  <c:v>33.29625</c:v>
                </c:pt>
                <c:pt idx="684">
                  <c:v>33.345</c:v>
                </c:pt>
                <c:pt idx="685">
                  <c:v>33.39375</c:v>
                </c:pt>
                <c:pt idx="686">
                  <c:v>33.4425</c:v>
                </c:pt>
                <c:pt idx="687">
                  <c:v>33.49125</c:v>
                </c:pt>
                <c:pt idx="688">
                  <c:v>33.54</c:v>
                </c:pt>
                <c:pt idx="689">
                  <c:v>33.58875</c:v>
                </c:pt>
                <c:pt idx="690">
                  <c:v>33.6375</c:v>
                </c:pt>
                <c:pt idx="691">
                  <c:v>33.68625</c:v>
                </c:pt>
                <c:pt idx="692">
                  <c:v>33.735</c:v>
                </c:pt>
                <c:pt idx="693">
                  <c:v>33.78375</c:v>
                </c:pt>
                <c:pt idx="694">
                  <c:v>33.8325</c:v>
                </c:pt>
                <c:pt idx="695">
                  <c:v>33.88124999999999</c:v>
                </c:pt>
                <c:pt idx="696">
                  <c:v>33.93</c:v>
                </c:pt>
                <c:pt idx="697">
                  <c:v>33.97875</c:v>
                </c:pt>
                <c:pt idx="698">
                  <c:v>34.0275</c:v>
                </c:pt>
                <c:pt idx="699">
                  <c:v>34.07625</c:v>
                </c:pt>
                <c:pt idx="700">
                  <c:v>34.125</c:v>
                </c:pt>
                <c:pt idx="701">
                  <c:v>34.17375</c:v>
                </c:pt>
                <c:pt idx="702">
                  <c:v>34.2225</c:v>
                </c:pt>
                <c:pt idx="703">
                  <c:v>34.27125</c:v>
                </c:pt>
                <c:pt idx="704">
                  <c:v>34.32</c:v>
                </c:pt>
                <c:pt idx="705">
                  <c:v>34.36875</c:v>
                </c:pt>
                <c:pt idx="706">
                  <c:v>34.4175</c:v>
                </c:pt>
                <c:pt idx="707">
                  <c:v>34.46625</c:v>
                </c:pt>
                <c:pt idx="708">
                  <c:v>34.515</c:v>
                </c:pt>
                <c:pt idx="709">
                  <c:v>34.56375</c:v>
                </c:pt>
                <c:pt idx="710">
                  <c:v>34.6125</c:v>
                </c:pt>
                <c:pt idx="711">
                  <c:v>34.66125</c:v>
                </c:pt>
                <c:pt idx="712">
                  <c:v>34.71</c:v>
                </c:pt>
                <c:pt idx="713">
                  <c:v>34.75875</c:v>
                </c:pt>
                <c:pt idx="714">
                  <c:v>34.8075</c:v>
                </c:pt>
                <c:pt idx="715">
                  <c:v>34.85625</c:v>
                </c:pt>
                <c:pt idx="716">
                  <c:v>34.905</c:v>
                </c:pt>
                <c:pt idx="717">
                  <c:v>34.95375</c:v>
                </c:pt>
                <c:pt idx="718">
                  <c:v>35.0025</c:v>
                </c:pt>
                <c:pt idx="719">
                  <c:v>35.05125</c:v>
                </c:pt>
                <c:pt idx="720">
                  <c:v>35.1</c:v>
                </c:pt>
                <c:pt idx="721">
                  <c:v>35.14875</c:v>
                </c:pt>
                <c:pt idx="722">
                  <c:v>35.1975</c:v>
                </c:pt>
                <c:pt idx="723">
                  <c:v>35.24625</c:v>
                </c:pt>
                <c:pt idx="724">
                  <c:v>35.295</c:v>
                </c:pt>
                <c:pt idx="725">
                  <c:v>35.34375</c:v>
                </c:pt>
                <c:pt idx="726">
                  <c:v>35.3925</c:v>
                </c:pt>
                <c:pt idx="727">
                  <c:v>35.44125</c:v>
                </c:pt>
                <c:pt idx="728">
                  <c:v>35.49</c:v>
                </c:pt>
                <c:pt idx="729">
                  <c:v>35.53875</c:v>
                </c:pt>
                <c:pt idx="730">
                  <c:v>35.5875</c:v>
                </c:pt>
                <c:pt idx="731">
                  <c:v>35.63625</c:v>
                </c:pt>
                <c:pt idx="732">
                  <c:v>35.685</c:v>
                </c:pt>
                <c:pt idx="733">
                  <c:v>35.73375</c:v>
                </c:pt>
                <c:pt idx="734">
                  <c:v>35.7825</c:v>
                </c:pt>
                <c:pt idx="735">
                  <c:v>35.83125</c:v>
                </c:pt>
                <c:pt idx="736">
                  <c:v>35.88</c:v>
                </c:pt>
                <c:pt idx="737">
                  <c:v>35.92875</c:v>
                </c:pt>
                <c:pt idx="738">
                  <c:v>35.9775</c:v>
                </c:pt>
                <c:pt idx="739">
                  <c:v>36.02625</c:v>
                </c:pt>
                <c:pt idx="740">
                  <c:v>36.075</c:v>
                </c:pt>
                <c:pt idx="741">
                  <c:v>36.12375</c:v>
                </c:pt>
                <c:pt idx="742">
                  <c:v>36.1725</c:v>
                </c:pt>
                <c:pt idx="743">
                  <c:v>36.22125</c:v>
                </c:pt>
                <c:pt idx="744">
                  <c:v>36.27</c:v>
                </c:pt>
                <c:pt idx="745">
                  <c:v>36.31875</c:v>
                </c:pt>
                <c:pt idx="746">
                  <c:v>36.3675</c:v>
                </c:pt>
                <c:pt idx="747">
                  <c:v>36.41625</c:v>
                </c:pt>
                <c:pt idx="748">
                  <c:v>36.465</c:v>
                </c:pt>
                <c:pt idx="749">
                  <c:v>36.51375</c:v>
                </c:pt>
                <c:pt idx="750">
                  <c:v>36.5625</c:v>
                </c:pt>
                <c:pt idx="751">
                  <c:v>36.61125</c:v>
                </c:pt>
                <c:pt idx="752">
                  <c:v>36.66</c:v>
                </c:pt>
                <c:pt idx="753">
                  <c:v>36.70875</c:v>
                </c:pt>
                <c:pt idx="754">
                  <c:v>36.7575</c:v>
                </c:pt>
                <c:pt idx="755">
                  <c:v>36.80625</c:v>
                </c:pt>
                <c:pt idx="756">
                  <c:v>36.855</c:v>
                </c:pt>
                <c:pt idx="757">
                  <c:v>36.90375</c:v>
                </c:pt>
                <c:pt idx="758">
                  <c:v>36.9525</c:v>
                </c:pt>
                <c:pt idx="759">
                  <c:v>37.00125</c:v>
                </c:pt>
                <c:pt idx="760">
                  <c:v>37.05</c:v>
                </c:pt>
                <c:pt idx="761">
                  <c:v>37.09875</c:v>
                </c:pt>
                <c:pt idx="762">
                  <c:v>37.1475</c:v>
                </c:pt>
                <c:pt idx="763">
                  <c:v>37.19625</c:v>
                </c:pt>
                <c:pt idx="764">
                  <c:v>37.245</c:v>
                </c:pt>
                <c:pt idx="765">
                  <c:v>37.29375</c:v>
                </c:pt>
                <c:pt idx="766">
                  <c:v>37.3425</c:v>
                </c:pt>
                <c:pt idx="767">
                  <c:v>37.39125</c:v>
                </c:pt>
                <c:pt idx="768">
                  <c:v>37.44</c:v>
                </c:pt>
                <c:pt idx="769">
                  <c:v>37.48875</c:v>
                </c:pt>
                <c:pt idx="770">
                  <c:v>37.5375</c:v>
                </c:pt>
                <c:pt idx="771">
                  <c:v>37.58625</c:v>
                </c:pt>
                <c:pt idx="772">
                  <c:v>37.635</c:v>
                </c:pt>
                <c:pt idx="773">
                  <c:v>37.68375</c:v>
                </c:pt>
                <c:pt idx="774">
                  <c:v>37.7325</c:v>
                </c:pt>
                <c:pt idx="775">
                  <c:v>37.78125</c:v>
                </c:pt>
                <c:pt idx="776">
                  <c:v>37.83</c:v>
                </c:pt>
                <c:pt idx="777">
                  <c:v>37.87875</c:v>
                </c:pt>
                <c:pt idx="778">
                  <c:v>37.9275</c:v>
                </c:pt>
                <c:pt idx="779">
                  <c:v>37.97625</c:v>
                </c:pt>
                <c:pt idx="780">
                  <c:v>38.025</c:v>
                </c:pt>
                <c:pt idx="781">
                  <c:v>38.07375</c:v>
                </c:pt>
                <c:pt idx="782">
                  <c:v>38.1225</c:v>
                </c:pt>
                <c:pt idx="783">
                  <c:v>38.17125</c:v>
                </c:pt>
                <c:pt idx="784">
                  <c:v>38.22</c:v>
                </c:pt>
                <c:pt idx="785">
                  <c:v>38.26875</c:v>
                </c:pt>
                <c:pt idx="786">
                  <c:v>38.3175</c:v>
                </c:pt>
                <c:pt idx="787">
                  <c:v>38.36625</c:v>
                </c:pt>
                <c:pt idx="788">
                  <c:v>38.415</c:v>
                </c:pt>
                <c:pt idx="789">
                  <c:v>38.46375</c:v>
                </c:pt>
                <c:pt idx="790">
                  <c:v>38.5125</c:v>
                </c:pt>
                <c:pt idx="791">
                  <c:v>38.56125</c:v>
                </c:pt>
                <c:pt idx="792">
                  <c:v>38.61</c:v>
                </c:pt>
                <c:pt idx="793">
                  <c:v>38.65875</c:v>
                </c:pt>
                <c:pt idx="794">
                  <c:v>38.7075</c:v>
                </c:pt>
                <c:pt idx="795">
                  <c:v>38.75625</c:v>
                </c:pt>
                <c:pt idx="796">
                  <c:v>38.805</c:v>
                </c:pt>
                <c:pt idx="797">
                  <c:v>38.85375</c:v>
                </c:pt>
                <c:pt idx="798">
                  <c:v>38.9025</c:v>
                </c:pt>
                <c:pt idx="799">
                  <c:v>38.95124999999999</c:v>
                </c:pt>
                <c:pt idx="800">
                  <c:v>39.0</c:v>
                </c:pt>
                <c:pt idx="801">
                  <c:v>39.04875</c:v>
                </c:pt>
                <c:pt idx="802">
                  <c:v>39.0975</c:v>
                </c:pt>
                <c:pt idx="803">
                  <c:v>39.14625</c:v>
                </c:pt>
                <c:pt idx="804">
                  <c:v>39.195</c:v>
                </c:pt>
                <c:pt idx="805">
                  <c:v>39.24375</c:v>
                </c:pt>
                <c:pt idx="806">
                  <c:v>39.2925</c:v>
                </c:pt>
                <c:pt idx="807">
                  <c:v>39.34125</c:v>
                </c:pt>
                <c:pt idx="808">
                  <c:v>39.39</c:v>
                </c:pt>
                <c:pt idx="809">
                  <c:v>39.43875</c:v>
                </c:pt>
                <c:pt idx="810">
                  <c:v>39.4875</c:v>
                </c:pt>
                <c:pt idx="811">
                  <c:v>39.53625</c:v>
                </c:pt>
                <c:pt idx="812">
                  <c:v>39.585</c:v>
                </c:pt>
                <c:pt idx="813">
                  <c:v>39.63375</c:v>
                </c:pt>
                <c:pt idx="814">
                  <c:v>39.6825</c:v>
                </c:pt>
                <c:pt idx="815">
                  <c:v>39.73125</c:v>
                </c:pt>
                <c:pt idx="816">
                  <c:v>39.78</c:v>
                </c:pt>
                <c:pt idx="817">
                  <c:v>39.82875</c:v>
                </c:pt>
                <c:pt idx="818">
                  <c:v>39.8775</c:v>
                </c:pt>
                <c:pt idx="819">
                  <c:v>39.92625</c:v>
                </c:pt>
                <c:pt idx="820">
                  <c:v>39.975</c:v>
                </c:pt>
                <c:pt idx="821">
                  <c:v>40.02375</c:v>
                </c:pt>
                <c:pt idx="822">
                  <c:v>40.0725</c:v>
                </c:pt>
                <c:pt idx="823">
                  <c:v>40.12125</c:v>
                </c:pt>
                <c:pt idx="824">
                  <c:v>40.17</c:v>
                </c:pt>
                <c:pt idx="825">
                  <c:v>40.21875</c:v>
                </c:pt>
                <c:pt idx="826">
                  <c:v>40.2675</c:v>
                </c:pt>
                <c:pt idx="827">
                  <c:v>40.31625</c:v>
                </c:pt>
                <c:pt idx="828">
                  <c:v>40.365</c:v>
                </c:pt>
                <c:pt idx="829">
                  <c:v>40.41375</c:v>
                </c:pt>
                <c:pt idx="830">
                  <c:v>40.4625</c:v>
                </c:pt>
                <c:pt idx="831">
                  <c:v>40.51125</c:v>
                </c:pt>
                <c:pt idx="832">
                  <c:v>40.56</c:v>
                </c:pt>
                <c:pt idx="833">
                  <c:v>40.60875</c:v>
                </c:pt>
                <c:pt idx="834">
                  <c:v>40.6575</c:v>
                </c:pt>
                <c:pt idx="835">
                  <c:v>40.70625</c:v>
                </c:pt>
                <c:pt idx="836">
                  <c:v>40.755</c:v>
                </c:pt>
                <c:pt idx="837">
                  <c:v>40.80375</c:v>
                </c:pt>
                <c:pt idx="838">
                  <c:v>40.8525</c:v>
                </c:pt>
                <c:pt idx="839">
                  <c:v>40.90125</c:v>
                </c:pt>
                <c:pt idx="840">
                  <c:v>40.95</c:v>
                </c:pt>
                <c:pt idx="841">
                  <c:v>40.99875</c:v>
                </c:pt>
                <c:pt idx="842">
                  <c:v>41.0475</c:v>
                </c:pt>
                <c:pt idx="843">
                  <c:v>41.09625</c:v>
                </c:pt>
                <c:pt idx="844">
                  <c:v>41.145</c:v>
                </c:pt>
                <c:pt idx="845">
                  <c:v>41.19375</c:v>
                </c:pt>
                <c:pt idx="846">
                  <c:v>41.2425</c:v>
                </c:pt>
                <c:pt idx="847">
                  <c:v>41.29125</c:v>
                </c:pt>
                <c:pt idx="848">
                  <c:v>41.34</c:v>
                </c:pt>
                <c:pt idx="849">
                  <c:v>41.38875</c:v>
                </c:pt>
                <c:pt idx="850">
                  <c:v>41.4375</c:v>
                </c:pt>
                <c:pt idx="851">
                  <c:v>41.48625</c:v>
                </c:pt>
                <c:pt idx="852">
                  <c:v>41.535</c:v>
                </c:pt>
                <c:pt idx="853">
                  <c:v>41.58375</c:v>
                </c:pt>
                <c:pt idx="854">
                  <c:v>41.6325</c:v>
                </c:pt>
                <c:pt idx="855">
                  <c:v>41.68125</c:v>
                </c:pt>
                <c:pt idx="856">
                  <c:v>41.73</c:v>
                </c:pt>
                <c:pt idx="857">
                  <c:v>41.77875</c:v>
                </c:pt>
                <c:pt idx="858">
                  <c:v>41.8275</c:v>
                </c:pt>
                <c:pt idx="859">
                  <c:v>41.87625</c:v>
                </c:pt>
                <c:pt idx="860">
                  <c:v>41.925</c:v>
                </c:pt>
                <c:pt idx="861">
                  <c:v>41.97375</c:v>
                </c:pt>
                <c:pt idx="862">
                  <c:v>42.0225</c:v>
                </c:pt>
                <c:pt idx="863">
                  <c:v>42.07125</c:v>
                </c:pt>
                <c:pt idx="864">
                  <c:v>42.12</c:v>
                </c:pt>
                <c:pt idx="865">
                  <c:v>42.16875</c:v>
                </c:pt>
                <c:pt idx="866">
                  <c:v>42.2175</c:v>
                </c:pt>
                <c:pt idx="867">
                  <c:v>42.26625</c:v>
                </c:pt>
                <c:pt idx="868">
                  <c:v>42.315</c:v>
                </c:pt>
                <c:pt idx="869">
                  <c:v>42.36375</c:v>
                </c:pt>
                <c:pt idx="870">
                  <c:v>42.4125</c:v>
                </c:pt>
                <c:pt idx="871">
                  <c:v>42.46125</c:v>
                </c:pt>
                <c:pt idx="872">
                  <c:v>42.51</c:v>
                </c:pt>
                <c:pt idx="873">
                  <c:v>42.55875</c:v>
                </c:pt>
                <c:pt idx="874">
                  <c:v>42.6075</c:v>
                </c:pt>
                <c:pt idx="875">
                  <c:v>42.65625</c:v>
                </c:pt>
                <c:pt idx="876">
                  <c:v>42.705</c:v>
                </c:pt>
                <c:pt idx="877">
                  <c:v>42.75375</c:v>
                </c:pt>
                <c:pt idx="878">
                  <c:v>42.8025</c:v>
                </c:pt>
                <c:pt idx="879">
                  <c:v>42.85124999999999</c:v>
                </c:pt>
                <c:pt idx="880">
                  <c:v>42.9</c:v>
                </c:pt>
                <c:pt idx="881">
                  <c:v>42.94875</c:v>
                </c:pt>
                <c:pt idx="882">
                  <c:v>42.9975</c:v>
                </c:pt>
                <c:pt idx="883">
                  <c:v>43.04625</c:v>
                </c:pt>
                <c:pt idx="884">
                  <c:v>43.095</c:v>
                </c:pt>
                <c:pt idx="885">
                  <c:v>43.14375</c:v>
                </c:pt>
                <c:pt idx="886">
                  <c:v>43.1925</c:v>
                </c:pt>
                <c:pt idx="887">
                  <c:v>43.24125</c:v>
                </c:pt>
                <c:pt idx="888">
                  <c:v>43.29</c:v>
                </c:pt>
                <c:pt idx="889">
                  <c:v>43.33875</c:v>
                </c:pt>
                <c:pt idx="890">
                  <c:v>43.3875</c:v>
                </c:pt>
                <c:pt idx="891">
                  <c:v>43.43625</c:v>
                </c:pt>
                <c:pt idx="892">
                  <c:v>43.485</c:v>
                </c:pt>
                <c:pt idx="893">
                  <c:v>43.53375</c:v>
                </c:pt>
                <c:pt idx="894">
                  <c:v>43.5825</c:v>
                </c:pt>
                <c:pt idx="895">
                  <c:v>43.63125</c:v>
                </c:pt>
                <c:pt idx="896">
                  <c:v>43.68</c:v>
                </c:pt>
                <c:pt idx="897">
                  <c:v>43.72875</c:v>
                </c:pt>
                <c:pt idx="898">
                  <c:v>43.7775</c:v>
                </c:pt>
                <c:pt idx="899">
                  <c:v>43.82625</c:v>
                </c:pt>
                <c:pt idx="900">
                  <c:v>43.875</c:v>
                </c:pt>
                <c:pt idx="901">
                  <c:v>43.92375</c:v>
                </c:pt>
                <c:pt idx="902">
                  <c:v>43.9725</c:v>
                </c:pt>
                <c:pt idx="903">
                  <c:v>44.02125</c:v>
                </c:pt>
                <c:pt idx="904">
                  <c:v>44.07</c:v>
                </c:pt>
                <c:pt idx="905">
                  <c:v>44.11875</c:v>
                </c:pt>
                <c:pt idx="906">
                  <c:v>44.1675</c:v>
                </c:pt>
                <c:pt idx="907">
                  <c:v>44.21625</c:v>
                </c:pt>
                <c:pt idx="908">
                  <c:v>44.265</c:v>
                </c:pt>
                <c:pt idx="909">
                  <c:v>44.31375</c:v>
                </c:pt>
                <c:pt idx="910">
                  <c:v>44.3625</c:v>
                </c:pt>
                <c:pt idx="911">
                  <c:v>44.41125</c:v>
                </c:pt>
                <c:pt idx="912">
                  <c:v>44.46</c:v>
                </c:pt>
                <c:pt idx="913">
                  <c:v>44.50875</c:v>
                </c:pt>
                <c:pt idx="914">
                  <c:v>44.5575</c:v>
                </c:pt>
                <c:pt idx="915">
                  <c:v>44.60625</c:v>
                </c:pt>
                <c:pt idx="916">
                  <c:v>44.655</c:v>
                </c:pt>
                <c:pt idx="917">
                  <c:v>44.70375</c:v>
                </c:pt>
                <c:pt idx="918">
                  <c:v>44.7525</c:v>
                </c:pt>
                <c:pt idx="919">
                  <c:v>44.80125</c:v>
                </c:pt>
                <c:pt idx="920">
                  <c:v>44.85</c:v>
                </c:pt>
                <c:pt idx="921">
                  <c:v>44.89875</c:v>
                </c:pt>
                <c:pt idx="922">
                  <c:v>44.9475</c:v>
                </c:pt>
                <c:pt idx="923">
                  <c:v>44.99625</c:v>
                </c:pt>
                <c:pt idx="924">
                  <c:v>45.045</c:v>
                </c:pt>
                <c:pt idx="925">
                  <c:v>45.09375</c:v>
                </c:pt>
                <c:pt idx="926">
                  <c:v>45.1425</c:v>
                </c:pt>
                <c:pt idx="927">
                  <c:v>45.19125</c:v>
                </c:pt>
                <c:pt idx="928">
                  <c:v>45.24</c:v>
                </c:pt>
                <c:pt idx="929">
                  <c:v>45.28875</c:v>
                </c:pt>
                <c:pt idx="930">
                  <c:v>45.3375</c:v>
                </c:pt>
                <c:pt idx="931">
                  <c:v>45.38625</c:v>
                </c:pt>
                <c:pt idx="932">
                  <c:v>45.435</c:v>
                </c:pt>
                <c:pt idx="933">
                  <c:v>45.48375</c:v>
                </c:pt>
                <c:pt idx="934">
                  <c:v>45.5325</c:v>
                </c:pt>
                <c:pt idx="935">
                  <c:v>45.58125</c:v>
                </c:pt>
                <c:pt idx="936">
                  <c:v>45.63</c:v>
                </c:pt>
                <c:pt idx="937">
                  <c:v>45.67875</c:v>
                </c:pt>
                <c:pt idx="938">
                  <c:v>45.7275</c:v>
                </c:pt>
                <c:pt idx="939">
                  <c:v>45.77625</c:v>
                </c:pt>
                <c:pt idx="940">
                  <c:v>45.825</c:v>
                </c:pt>
                <c:pt idx="941">
                  <c:v>45.87375</c:v>
                </c:pt>
                <c:pt idx="942">
                  <c:v>45.9225</c:v>
                </c:pt>
                <c:pt idx="943">
                  <c:v>45.97125</c:v>
                </c:pt>
                <c:pt idx="944">
                  <c:v>46.02</c:v>
                </c:pt>
                <c:pt idx="945">
                  <c:v>46.06875</c:v>
                </c:pt>
                <c:pt idx="946">
                  <c:v>46.1175</c:v>
                </c:pt>
                <c:pt idx="947">
                  <c:v>46.16625</c:v>
                </c:pt>
                <c:pt idx="948">
                  <c:v>46.215</c:v>
                </c:pt>
                <c:pt idx="949">
                  <c:v>46.26375</c:v>
                </c:pt>
                <c:pt idx="950">
                  <c:v>46.3125</c:v>
                </c:pt>
                <c:pt idx="951">
                  <c:v>46.36125</c:v>
                </c:pt>
                <c:pt idx="952">
                  <c:v>46.41</c:v>
                </c:pt>
                <c:pt idx="953">
                  <c:v>46.45875</c:v>
                </c:pt>
                <c:pt idx="954">
                  <c:v>46.5075</c:v>
                </c:pt>
                <c:pt idx="955">
                  <c:v>46.55625</c:v>
                </c:pt>
                <c:pt idx="956">
                  <c:v>46.605</c:v>
                </c:pt>
                <c:pt idx="957">
                  <c:v>46.65375</c:v>
                </c:pt>
                <c:pt idx="958">
                  <c:v>46.7025</c:v>
                </c:pt>
                <c:pt idx="959">
                  <c:v>46.75125</c:v>
                </c:pt>
                <c:pt idx="960">
                  <c:v>46.8</c:v>
                </c:pt>
                <c:pt idx="961">
                  <c:v>46.84875</c:v>
                </c:pt>
                <c:pt idx="962">
                  <c:v>46.8975</c:v>
                </c:pt>
                <c:pt idx="963">
                  <c:v>46.94625</c:v>
                </c:pt>
                <c:pt idx="964">
                  <c:v>46.995</c:v>
                </c:pt>
                <c:pt idx="965">
                  <c:v>47.04375</c:v>
                </c:pt>
                <c:pt idx="966">
                  <c:v>47.0925</c:v>
                </c:pt>
                <c:pt idx="967">
                  <c:v>47.14125</c:v>
                </c:pt>
                <c:pt idx="968">
                  <c:v>47.19</c:v>
                </c:pt>
                <c:pt idx="969">
                  <c:v>47.23875</c:v>
                </c:pt>
                <c:pt idx="970">
                  <c:v>47.2875</c:v>
                </c:pt>
                <c:pt idx="971">
                  <c:v>47.33625</c:v>
                </c:pt>
                <c:pt idx="972">
                  <c:v>47.385</c:v>
                </c:pt>
                <c:pt idx="973">
                  <c:v>47.43375</c:v>
                </c:pt>
                <c:pt idx="974">
                  <c:v>47.4825</c:v>
                </c:pt>
                <c:pt idx="975">
                  <c:v>47.53125</c:v>
                </c:pt>
                <c:pt idx="976">
                  <c:v>47.58</c:v>
                </c:pt>
                <c:pt idx="977">
                  <c:v>47.62875</c:v>
                </c:pt>
                <c:pt idx="978">
                  <c:v>47.6775</c:v>
                </c:pt>
                <c:pt idx="979">
                  <c:v>47.72625</c:v>
                </c:pt>
                <c:pt idx="980">
                  <c:v>47.775</c:v>
                </c:pt>
                <c:pt idx="981">
                  <c:v>47.82375</c:v>
                </c:pt>
                <c:pt idx="982">
                  <c:v>47.8725</c:v>
                </c:pt>
                <c:pt idx="983">
                  <c:v>47.92125</c:v>
                </c:pt>
                <c:pt idx="984">
                  <c:v>47.97</c:v>
                </c:pt>
                <c:pt idx="985">
                  <c:v>48.01875</c:v>
                </c:pt>
                <c:pt idx="986">
                  <c:v>48.0675</c:v>
                </c:pt>
                <c:pt idx="987">
                  <c:v>48.11625</c:v>
                </c:pt>
                <c:pt idx="988">
                  <c:v>48.165</c:v>
                </c:pt>
                <c:pt idx="989">
                  <c:v>48.21375</c:v>
                </c:pt>
                <c:pt idx="990">
                  <c:v>48.2625</c:v>
                </c:pt>
                <c:pt idx="991">
                  <c:v>48.31124999999999</c:v>
                </c:pt>
                <c:pt idx="992">
                  <c:v>48.36</c:v>
                </c:pt>
                <c:pt idx="993">
                  <c:v>48.40875</c:v>
                </c:pt>
                <c:pt idx="994">
                  <c:v>48.4575</c:v>
                </c:pt>
                <c:pt idx="995">
                  <c:v>48.50625</c:v>
                </c:pt>
                <c:pt idx="996">
                  <c:v>48.555</c:v>
                </c:pt>
                <c:pt idx="997">
                  <c:v>48.60375</c:v>
                </c:pt>
                <c:pt idx="998">
                  <c:v>48.6525</c:v>
                </c:pt>
                <c:pt idx="999">
                  <c:v>48.70125</c:v>
                </c:pt>
                <c:pt idx="1000">
                  <c:v>48.75</c:v>
                </c:pt>
                <c:pt idx="1001">
                  <c:v>48.79875</c:v>
                </c:pt>
                <c:pt idx="1002">
                  <c:v>48.8475</c:v>
                </c:pt>
                <c:pt idx="1003">
                  <c:v>48.89625</c:v>
                </c:pt>
                <c:pt idx="1004">
                  <c:v>48.945</c:v>
                </c:pt>
                <c:pt idx="1005">
                  <c:v>48.99375</c:v>
                </c:pt>
                <c:pt idx="1006">
                  <c:v>49.0425</c:v>
                </c:pt>
                <c:pt idx="1007">
                  <c:v>49.09125</c:v>
                </c:pt>
                <c:pt idx="1008">
                  <c:v>49.14</c:v>
                </c:pt>
                <c:pt idx="1009">
                  <c:v>49.18875</c:v>
                </c:pt>
                <c:pt idx="1010">
                  <c:v>49.2375</c:v>
                </c:pt>
                <c:pt idx="1011">
                  <c:v>49.28625</c:v>
                </c:pt>
                <c:pt idx="1012">
                  <c:v>49.335</c:v>
                </c:pt>
                <c:pt idx="1013">
                  <c:v>49.38375</c:v>
                </c:pt>
                <c:pt idx="1014">
                  <c:v>49.4325</c:v>
                </c:pt>
                <c:pt idx="1015">
                  <c:v>49.48125</c:v>
                </c:pt>
                <c:pt idx="1016">
                  <c:v>49.53</c:v>
                </c:pt>
                <c:pt idx="1017">
                  <c:v>49.57875</c:v>
                </c:pt>
                <c:pt idx="1018">
                  <c:v>49.6275</c:v>
                </c:pt>
                <c:pt idx="1019">
                  <c:v>49.67625</c:v>
                </c:pt>
                <c:pt idx="1020">
                  <c:v>49.725</c:v>
                </c:pt>
                <c:pt idx="1021">
                  <c:v>49.77375</c:v>
                </c:pt>
                <c:pt idx="1022">
                  <c:v>49.8225</c:v>
                </c:pt>
                <c:pt idx="1023">
                  <c:v>49.87125</c:v>
                </c:pt>
                <c:pt idx="1024">
                  <c:v>49.92</c:v>
                </c:pt>
                <c:pt idx="1025">
                  <c:v>49.96875</c:v>
                </c:pt>
                <c:pt idx="1026">
                  <c:v>50.0175</c:v>
                </c:pt>
                <c:pt idx="1027">
                  <c:v>50.06625</c:v>
                </c:pt>
                <c:pt idx="1028">
                  <c:v>50.115</c:v>
                </c:pt>
                <c:pt idx="1029">
                  <c:v>50.16375</c:v>
                </c:pt>
                <c:pt idx="1030">
                  <c:v>50.2125</c:v>
                </c:pt>
                <c:pt idx="1031">
                  <c:v>50.26125</c:v>
                </c:pt>
                <c:pt idx="1032">
                  <c:v>50.31</c:v>
                </c:pt>
                <c:pt idx="1033">
                  <c:v>50.35875</c:v>
                </c:pt>
                <c:pt idx="1034">
                  <c:v>50.4075</c:v>
                </c:pt>
                <c:pt idx="1035">
                  <c:v>50.45625</c:v>
                </c:pt>
                <c:pt idx="1036">
                  <c:v>50.505</c:v>
                </c:pt>
                <c:pt idx="1037">
                  <c:v>50.55375</c:v>
                </c:pt>
                <c:pt idx="1038">
                  <c:v>50.6025</c:v>
                </c:pt>
                <c:pt idx="1039">
                  <c:v>50.65125</c:v>
                </c:pt>
                <c:pt idx="1040">
                  <c:v>50.7</c:v>
                </c:pt>
                <c:pt idx="1041">
                  <c:v>50.74875</c:v>
                </c:pt>
                <c:pt idx="1042">
                  <c:v>50.7975</c:v>
                </c:pt>
                <c:pt idx="1043">
                  <c:v>50.84625</c:v>
                </c:pt>
                <c:pt idx="1044">
                  <c:v>50.895</c:v>
                </c:pt>
                <c:pt idx="1045">
                  <c:v>50.94375</c:v>
                </c:pt>
                <c:pt idx="1046">
                  <c:v>50.9925</c:v>
                </c:pt>
                <c:pt idx="1047">
                  <c:v>51.04125</c:v>
                </c:pt>
                <c:pt idx="1048">
                  <c:v>51.09</c:v>
                </c:pt>
                <c:pt idx="1049">
                  <c:v>51.13875</c:v>
                </c:pt>
                <c:pt idx="1050">
                  <c:v>51.1875</c:v>
                </c:pt>
                <c:pt idx="1051">
                  <c:v>51.23625</c:v>
                </c:pt>
                <c:pt idx="1052">
                  <c:v>51.285</c:v>
                </c:pt>
                <c:pt idx="1053">
                  <c:v>51.33375</c:v>
                </c:pt>
                <c:pt idx="1054">
                  <c:v>51.3825</c:v>
                </c:pt>
                <c:pt idx="1055">
                  <c:v>51.43125</c:v>
                </c:pt>
                <c:pt idx="1056">
                  <c:v>51.48</c:v>
                </c:pt>
                <c:pt idx="1057">
                  <c:v>51.52875</c:v>
                </c:pt>
                <c:pt idx="1058">
                  <c:v>51.5775</c:v>
                </c:pt>
                <c:pt idx="1059">
                  <c:v>51.62625</c:v>
                </c:pt>
                <c:pt idx="1060">
                  <c:v>51.675</c:v>
                </c:pt>
                <c:pt idx="1061">
                  <c:v>51.72375</c:v>
                </c:pt>
                <c:pt idx="1062">
                  <c:v>51.7725</c:v>
                </c:pt>
                <c:pt idx="1063">
                  <c:v>51.82125</c:v>
                </c:pt>
                <c:pt idx="1064">
                  <c:v>51.87</c:v>
                </c:pt>
                <c:pt idx="1065">
                  <c:v>51.91875</c:v>
                </c:pt>
                <c:pt idx="1066">
                  <c:v>51.9675</c:v>
                </c:pt>
                <c:pt idx="1067">
                  <c:v>52.01625</c:v>
                </c:pt>
                <c:pt idx="1068">
                  <c:v>52.065</c:v>
                </c:pt>
                <c:pt idx="1069">
                  <c:v>52.11375</c:v>
                </c:pt>
                <c:pt idx="1070">
                  <c:v>52.1625</c:v>
                </c:pt>
                <c:pt idx="1071">
                  <c:v>52.21125</c:v>
                </c:pt>
                <c:pt idx="1072">
                  <c:v>52.26</c:v>
                </c:pt>
                <c:pt idx="1073">
                  <c:v>52.30875</c:v>
                </c:pt>
                <c:pt idx="1074">
                  <c:v>52.35749999999999</c:v>
                </c:pt>
                <c:pt idx="1075">
                  <c:v>52.40625</c:v>
                </c:pt>
                <c:pt idx="1076">
                  <c:v>52.455</c:v>
                </c:pt>
                <c:pt idx="1077">
                  <c:v>52.50375</c:v>
                </c:pt>
                <c:pt idx="1078">
                  <c:v>52.5525</c:v>
                </c:pt>
                <c:pt idx="1079">
                  <c:v>52.60125</c:v>
                </c:pt>
                <c:pt idx="1080">
                  <c:v>52.65</c:v>
                </c:pt>
                <c:pt idx="1081">
                  <c:v>52.69875</c:v>
                </c:pt>
                <c:pt idx="1082">
                  <c:v>52.7475</c:v>
                </c:pt>
                <c:pt idx="1083">
                  <c:v>52.79625</c:v>
                </c:pt>
                <c:pt idx="1084">
                  <c:v>52.845</c:v>
                </c:pt>
                <c:pt idx="1085">
                  <c:v>52.89375</c:v>
                </c:pt>
                <c:pt idx="1086">
                  <c:v>52.9425</c:v>
                </c:pt>
                <c:pt idx="1087">
                  <c:v>52.99125</c:v>
                </c:pt>
                <c:pt idx="1088">
                  <c:v>53.04</c:v>
                </c:pt>
                <c:pt idx="1089">
                  <c:v>53.08875</c:v>
                </c:pt>
                <c:pt idx="1090">
                  <c:v>53.1375</c:v>
                </c:pt>
                <c:pt idx="1091">
                  <c:v>53.18625</c:v>
                </c:pt>
                <c:pt idx="1092">
                  <c:v>53.235</c:v>
                </c:pt>
                <c:pt idx="1093">
                  <c:v>53.28375</c:v>
                </c:pt>
                <c:pt idx="1094">
                  <c:v>53.3325</c:v>
                </c:pt>
                <c:pt idx="1095">
                  <c:v>53.38124999999999</c:v>
                </c:pt>
                <c:pt idx="1096">
                  <c:v>53.43</c:v>
                </c:pt>
                <c:pt idx="1097">
                  <c:v>53.47875</c:v>
                </c:pt>
                <c:pt idx="1098">
                  <c:v>53.5275</c:v>
                </c:pt>
                <c:pt idx="1099">
                  <c:v>53.57625</c:v>
                </c:pt>
                <c:pt idx="1100">
                  <c:v>53.625</c:v>
                </c:pt>
                <c:pt idx="1101">
                  <c:v>53.67375</c:v>
                </c:pt>
                <c:pt idx="1102">
                  <c:v>53.7225</c:v>
                </c:pt>
                <c:pt idx="1103">
                  <c:v>53.77125</c:v>
                </c:pt>
                <c:pt idx="1104">
                  <c:v>53.82</c:v>
                </c:pt>
                <c:pt idx="1105">
                  <c:v>53.86875</c:v>
                </c:pt>
                <c:pt idx="1106">
                  <c:v>53.9175</c:v>
                </c:pt>
                <c:pt idx="1107">
                  <c:v>53.96625</c:v>
                </c:pt>
                <c:pt idx="1108">
                  <c:v>54.015</c:v>
                </c:pt>
                <c:pt idx="1109">
                  <c:v>54.06375</c:v>
                </c:pt>
                <c:pt idx="1110">
                  <c:v>54.1125</c:v>
                </c:pt>
                <c:pt idx="1111">
                  <c:v>54.16125</c:v>
                </c:pt>
                <c:pt idx="1112">
                  <c:v>54.21</c:v>
                </c:pt>
                <c:pt idx="1113">
                  <c:v>54.25875</c:v>
                </c:pt>
                <c:pt idx="1114">
                  <c:v>54.3075</c:v>
                </c:pt>
                <c:pt idx="1115">
                  <c:v>54.35625</c:v>
                </c:pt>
                <c:pt idx="1116">
                  <c:v>54.405</c:v>
                </c:pt>
                <c:pt idx="1117">
                  <c:v>54.45375</c:v>
                </c:pt>
                <c:pt idx="1118">
                  <c:v>54.5025</c:v>
                </c:pt>
                <c:pt idx="1119">
                  <c:v>54.55125</c:v>
                </c:pt>
                <c:pt idx="1120">
                  <c:v>54.6</c:v>
                </c:pt>
                <c:pt idx="1121">
                  <c:v>54.64875</c:v>
                </c:pt>
                <c:pt idx="1122">
                  <c:v>54.6975</c:v>
                </c:pt>
                <c:pt idx="1123">
                  <c:v>54.74625</c:v>
                </c:pt>
                <c:pt idx="1124">
                  <c:v>54.795</c:v>
                </c:pt>
                <c:pt idx="1125">
                  <c:v>54.84375</c:v>
                </c:pt>
                <c:pt idx="1126">
                  <c:v>54.8925</c:v>
                </c:pt>
                <c:pt idx="1127">
                  <c:v>54.94125</c:v>
                </c:pt>
                <c:pt idx="1128">
                  <c:v>54.99</c:v>
                </c:pt>
                <c:pt idx="1129">
                  <c:v>55.03875</c:v>
                </c:pt>
                <c:pt idx="1130">
                  <c:v>55.0875</c:v>
                </c:pt>
                <c:pt idx="1131">
                  <c:v>55.13625</c:v>
                </c:pt>
                <c:pt idx="1132">
                  <c:v>55.185</c:v>
                </c:pt>
                <c:pt idx="1133">
                  <c:v>55.23375</c:v>
                </c:pt>
                <c:pt idx="1134">
                  <c:v>55.2825</c:v>
                </c:pt>
                <c:pt idx="1135">
                  <c:v>55.33125</c:v>
                </c:pt>
                <c:pt idx="1136">
                  <c:v>55.38</c:v>
                </c:pt>
                <c:pt idx="1137">
                  <c:v>55.42875</c:v>
                </c:pt>
                <c:pt idx="1138">
                  <c:v>55.4775</c:v>
                </c:pt>
                <c:pt idx="1139">
                  <c:v>55.52625</c:v>
                </c:pt>
                <c:pt idx="1140">
                  <c:v>55.575</c:v>
                </c:pt>
                <c:pt idx="1141">
                  <c:v>55.62375</c:v>
                </c:pt>
                <c:pt idx="1142">
                  <c:v>55.6725</c:v>
                </c:pt>
                <c:pt idx="1143">
                  <c:v>55.72125</c:v>
                </c:pt>
                <c:pt idx="1144">
                  <c:v>55.77</c:v>
                </c:pt>
                <c:pt idx="1145">
                  <c:v>55.81875</c:v>
                </c:pt>
                <c:pt idx="1146">
                  <c:v>55.8675</c:v>
                </c:pt>
                <c:pt idx="1147">
                  <c:v>55.91625</c:v>
                </c:pt>
                <c:pt idx="1148">
                  <c:v>55.965</c:v>
                </c:pt>
                <c:pt idx="1149">
                  <c:v>56.01375</c:v>
                </c:pt>
                <c:pt idx="1150">
                  <c:v>56.0625</c:v>
                </c:pt>
                <c:pt idx="1151">
                  <c:v>56.11125</c:v>
                </c:pt>
                <c:pt idx="1152">
                  <c:v>56.16</c:v>
                </c:pt>
                <c:pt idx="1153">
                  <c:v>56.20875</c:v>
                </c:pt>
                <c:pt idx="1154">
                  <c:v>56.2575</c:v>
                </c:pt>
                <c:pt idx="1155">
                  <c:v>56.30625</c:v>
                </c:pt>
                <c:pt idx="1156">
                  <c:v>56.355</c:v>
                </c:pt>
                <c:pt idx="1157">
                  <c:v>56.40375</c:v>
                </c:pt>
                <c:pt idx="1158">
                  <c:v>56.4525</c:v>
                </c:pt>
                <c:pt idx="1159">
                  <c:v>56.50125</c:v>
                </c:pt>
                <c:pt idx="1160">
                  <c:v>56.55</c:v>
                </c:pt>
                <c:pt idx="1161">
                  <c:v>56.59875</c:v>
                </c:pt>
                <c:pt idx="1162">
                  <c:v>56.6475</c:v>
                </c:pt>
                <c:pt idx="1163">
                  <c:v>56.69625</c:v>
                </c:pt>
                <c:pt idx="1164">
                  <c:v>56.745</c:v>
                </c:pt>
                <c:pt idx="1165">
                  <c:v>56.79375</c:v>
                </c:pt>
                <c:pt idx="1166">
                  <c:v>56.8425</c:v>
                </c:pt>
                <c:pt idx="1167">
                  <c:v>56.89125</c:v>
                </c:pt>
                <c:pt idx="1168">
                  <c:v>56.94</c:v>
                </c:pt>
                <c:pt idx="1169">
                  <c:v>56.98875</c:v>
                </c:pt>
                <c:pt idx="1170">
                  <c:v>57.0375</c:v>
                </c:pt>
                <c:pt idx="1171">
                  <c:v>57.08625</c:v>
                </c:pt>
                <c:pt idx="1172">
                  <c:v>57.135</c:v>
                </c:pt>
                <c:pt idx="1173">
                  <c:v>57.18375</c:v>
                </c:pt>
                <c:pt idx="1174">
                  <c:v>57.2325</c:v>
                </c:pt>
                <c:pt idx="1175">
                  <c:v>57.28125</c:v>
                </c:pt>
                <c:pt idx="1176">
                  <c:v>57.33</c:v>
                </c:pt>
                <c:pt idx="1177">
                  <c:v>57.37875</c:v>
                </c:pt>
                <c:pt idx="1178">
                  <c:v>57.4275</c:v>
                </c:pt>
                <c:pt idx="1179">
                  <c:v>57.47625</c:v>
                </c:pt>
                <c:pt idx="1180">
                  <c:v>57.525</c:v>
                </c:pt>
                <c:pt idx="1181">
                  <c:v>57.57375</c:v>
                </c:pt>
                <c:pt idx="1182">
                  <c:v>57.6225</c:v>
                </c:pt>
                <c:pt idx="1183">
                  <c:v>57.67125</c:v>
                </c:pt>
                <c:pt idx="1184">
                  <c:v>57.72</c:v>
                </c:pt>
                <c:pt idx="1185">
                  <c:v>57.76875</c:v>
                </c:pt>
                <c:pt idx="1186">
                  <c:v>57.8175</c:v>
                </c:pt>
                <c:pt idx="1187">
                  <c:v>57.86625</c:v>
                </c:pt>
                <c:pt idx="1188">
                  <c:v>57.915</c:v>
                </c:pt>
                <c:pt idx="1189">
                  <c:v>57.96375</c:v>
                </c:pt>
                <c:pt idx="1190">
                  <c:v>58.0125</c:v>
                </c:pt>
                <c:pt idx="1191">
                  <c:v>58.06125</c:v>
                </c:pt>
                <c:pt idx="1192">
                  <c:v>58.11</c:v>
                </c:pt>
                <c:pt idx="1193">
                  <c:v>58.15875</c:v>
                </c:pt>
                <c:pt idx="1194">
                  <c:v>58.2075</c:v>
                </c:pt>
                <c:pt idx="1195">
                  <c:v>58.25625</c:v>
                </c:pt>
                <c:pt idx="1196">
                  <c:v>58.305</c:v>
                </c:pt>
                <c:pt idx="1197">
                  <c:v>58.35375</c:v>
                </c:pt>
                <c:pt idx="1198">
                  <c:v>58.4025</c:v>
                </c:pt>
                <c:pt idx="1199">
                  <c:v>58.45124999999999</c:v>
                </c:pt>
                <c:pt idx="1200">
                  <c:v>58.5</c:v>
                </c:pt>
                <c:pt idx="1201">
                  <c:v>58.54875</c:v>
                </c:pt>
                <c:pt idx="1202">
                  <c:v>58.5975</c:v>
                </c:pt>
                <c:pt idx="1203">
                  <c:v>58.64625</c:v>
                </c:pt>
                <c:pt idx="1204">
                  <c:v>58.695</c:v>
                </c:pt>
                <c:pt idx="1205">
                  <c:v>58.74375</c:v>
                </c:pt>
                <c:pt idx="1206">
                  <c:v>58.7925</c:v>
                </c:pt>
                <c:pt idx="1207">
                  <c:v>58.84125</c:v>
                </c:pt>
                <c:pt idx="1208">
                  <c:v>58.89</c:v>
                </c:pt>
                <c:pt idx="1209">
                  <c:v>58.93875</c:v>
                </c:pt>
                <c:pt idx="1210">
                  <c:v>58.9875</c:v>
                </c:pt>
                <c:pt idx="1211">
                  <c:v>59.03625</c:v>
                </c:pt>
                <c:pt idx="1212">
                  <c:v>59.085</c:v>
                </c:pt>
                <c:pt idx="1213">
                  <c:v>59.13375</c:v>
                </c:pt>
                <c:pt idx="1214">
                  <c:v>59.1825</c:v>
                </c:pt>
                <c:pt idx="1215">
                  <c:v>59.23125</c:v>
                </c:pt>
                <c:pt idx="1216">
                  <c:v>59.28</c:v>
                </c:pt>
                <c:pt idx="1217">
                  <c:v>59.32875</c:v>
                </c:pt>
                <c:pt idx="1218">
                  <c:v>59.3775</c:v>
                </c:pt>
                <c:pt idx="1219">
                  <c:v>59.42625</c:v>
                </c:pt>
                <c:pt idx="1220">
                  <c:v>59.475</c:v>
                </c:pt>
                <c:pt idx="1221">
                  <c:v>59.52375</c:v>
                </c:pt>
                <c:pt idx="1222">
                  <c:v>59.5725</c:v>
                </c:pt>
                <c:pt idx="1223">
                  <c:v>59.62125</c:v>
                </c:pt>
                <c:pt idx="1224">
                  <c:v>59.67</c:v>
                </c:pt>
                <c:pt idx="1225">
                  <c:v>59.71875</c:v>
                </c:pt>
                <c:pt idx="1226">
                  <c:v>59.7675</c:v>
                </c:pt>
                <c:pt idx="1227">
                  <c:v>59.81625</c:v>
                </c:pt>
                <c:pt idx="1228">
                  <c:v>59.865</c:v>
                </c:pt>
                <c:pt idx="1229">
                  <c:v>59.91375</c:v>
                </c:pt>
                <c:pt idx="1230">
                  <c:v>59.9625</c:v>
                </c:pt>
                <c:pt idx="1231">
                  <c:v>60.01125</c:v>
                </c:pt>
                <c:pt idx="1232">
                  <c:v>60.06</c:v>
                </c:pt>
                <c:pt idx="1233">
                  <c:v>60.10875</c:v>
                </c:pt>
                <c:pt idx="1234">
                  <c:v>60.1575</c:v>
                </c:pt>
                <c:pt idx="1235">
                  <c:v>60.20625</c:v>
                </c:pt>
                <c:pt idx="1236">
                  <c:v>60.255</c:v>
                </c:pt>
                <c:pt idx="1237">
                  <c:v>60.30375</c:v>
                </c:pt>
                <c:pt idx="1238">
                  <c:v>60.3525</c:v>
                </c:pt>
                <c:pt idx="1239">
                  <c:v>60.40125</c:v>
                </c:pt>
                <c:pt idx="1240">
                  <c:v>60.45</c:v>
                </c:pt>
                <c:pt idx="1241">
                  <c:v>60.49875</c:v>
                </c:pt>
                <c:pt idx="1242">
                  <c:v>60.5475</c:v>
                </c:pt>
                <c:pt idx="1243">
                  <c:v>60.59625</c:v>
                </c:pt>
                <c:pt idx="1244">
                  <c:v>60.645</c:v>
                </c:pt>
                <c:pt idx="1245">
                  <c:v>60.69375</c:v>
                </c:pt>
                <c:pt idx="1246">
                  <c:v>60.7425</c:v>
                </c:pt>
                <c:pt idx="1247">
                  <c:v>60.79125</c:v>
                </c:pt>
                <c:pt idx="1248">
                  <c:v>60.84</c:v>
                </c:pt>
                <c:pt idx="1249">
                  <c:v>60.88875</c:v>
                </c:pt>
                <c:pt idx="1250">
                  <c:v>60.9375</c:v>
                </c:pt>
                <c:pt idx="1251">
                  <c:v>60.98625</c:v>
                </c:pt>
                <c:pt idx="1252">
                  <c:v>61.035</c:v>
                </c:pt>
                <c:pt idx="1253">
                  <c:v>61.08375</c:v>
                </c:pt>
                <c:pt idx="1254">
                  <c:v>61.1325</c:v>
                </c:pt>
                <c:pt idx="1255">
                  <c:v>61.18125</c:v>
                </c:pt>
                <c:pt idx="1256">
                  <c:v>61.23</c:v>
                </c:pt>
                <c:pt idx="1257">
                  <c:v>61.27875</c:v>
                </c:pt>
                <c:pt idx="1258">
                  <c:v>61.3275</c:v>
                </c:pt>
                <c:pt idx="1259">
                  <c:v>61.37625</c:v>
                </c:pt>
                <c:pt idx="1260">
                  <c:v>61.425</c:v>
                </c:pt>
                <c:pt idx="1261">
                  <c:v>61.47375</c:v>
                </c:pt>
                <c:pt idx="1262">
                  <c:v>61.5225</c:v>
                </c:pt>
                <c:pt idx="1263">
                  <c:v>61.57125</c:v>
                </c:pt>
                <c:pt idx="1264">
                  <c:v>61.62</c:v>
                </c:pt>
                <c:pt idx="1265">
                  <c:v>61.66875</c:v>
                </c:pt>
                <c:pt idx="1266">
                  <c:v>61.7175</c:v>
                </c:pt>
                <c:pt idx="1267">
                  <c:v>61.76625</c:v>
                </c:pt>
                <c:pt idx="1268">
                  <c:v>61.815</c:v>
                </c:pt>
                <c:pt idx="1269">
                  <c:v>61.86375</c:v>
                </c:pt>
                <c:pt idx="1270">
                  <c:v>61.9125</c:v>
                </c:pt>
                <c:pt idx="1271">
                  <c:v>61.96125</c:v>
                </c:pt>
                <c:pt idx="1272">
                  <c:v>62.01</c:v>
                </c:pt>
                <c:pt idx="1273">
                  <c:v>62.05875</c:v>
                </c:pt>
                <c:pt idx="1274">
                  <c:v>62.1075</c:v>
                </c:pt>
                <c:pt idx="1275">
                  <c:v>62.15625</c:v>
                </c:pt>
                <c:pt idx="1276">
                  <c:v>62.205</c:v>
                </c:pt>
                <c:pt idx="1277">
                  <c:v>62.25375</c:v>
                </c:pt>
                <c:pt idx="1278">
                  <c:v>62.3025</c:v>
                </c:pt>
                <c:pt idx="1279">
                  <c:v>62.35124999999999</c:v>
                </c:pt>
                <c:pt idx="1280">
                  <c:v>62.4</c:v>
                </c:pt>
                <c:pt idx="1281">
                  <c:v>62.44875</c:v>
                </c:pt>
                <c:pt idx="1282">
                  <c:v>62.4975</c:v>
                </c:pt>
                <c:pt idx="1283">
                  <c:v>62.54625</c:v>
                </c:pt>
                <c:pt idx="1284">
                  <c:v>62.595</c:v>
                </c:pt>
                <c:pt idx="1285">
                  <c:v>62.64375</c:v>
                </c:pt>
                <c:pt idx="1286">
                  <c:v>62.6925</c:v>
                </c:pt>
                <c:pt idx="1287">
                  <c:v>62.74125</c:v>
                </c:pt>
                <c:pt idx="1288">
                  <c:v>62.79</c:v>
                </c:pt>
                <c:pt idx="1289">
                  <c:v>62.83875</c:v>
                </c:pt>
                <c:pt idx="1290">
                  <c:v>62.8875</c:v>
                </c:pt>
                <c:pt idx="1291">
                  <c:v>62.93625</c:v>
                </c:pt>
                <c:pt idx="1292">
                  <c:v>62.985</c:v>
                </c:pt>
                <c:pt idx="1293">
                  <c:v>63.03375</c:v>
                </c:pt>
                <c:pt idx="1294">
                  <c:v>63.0825</c:v>
                </c:pt>
                <c:pt idx="1295">
                  <c:v>63.13125</c:v>
                </c:pt>
                <c:pt idx="1296">
                  <c:v>63.18</c:v>
                </c:pt>
                <c:pt idx="1297">
                  <c:v>63.22875</c:v>
                </c:pt>
                <c:pt idx="1298">
                  <c:v>63.2775</c:v>
                </c:pt>
                <c:pt idx="1299">
                  <c:v>63.32625</c:v>
                </c:pt>
                <c:pt idx="1300">
                  <c:v>63.375</c:v>
                </c:pt>
                <c:pt idx="1301">
                  <c:v>63.42375</c:v>
                </c:pt>
                <c:pt idx="1302">
                  <c:v>63.4725</c:v>
                </c:pt>
                <c:pt idx="1303">
                  <c:v>63.52125</c:v>
                </c:pt>
                <c:pt idx="1304">
                  <c:v>63.57</c:v>
                </c:pt>
                <c:pt idx="1305">
                  <c:v>63.61875</c:v>
                </c:pt>
                <c:pt idx="1306">
                  <c:v>63.6675</c:v>
                </c:pt>
                <c:pt idx="1307">
                  <c:v>63.71625</c:v>
                </c:pt>
                <c:pt idx="1308">
                  <c:v>63.765</c:v>
                </c:pt>
                <c:pt idx="1309">
                  <c:v>63.81375</c:v>
                </c:pt>
                <c:pt idx="1310">
                  <c:v>63.8625</c:v>
                </c:pt>
                <c:pt idx="1311">
                  <c:v>63.91125</c:v>
                </c:pt>
                <c:pt idx="1312">
                  <c:v>63.96</c:v>
                </c:pt>
                <c:pt idx="1313">
                  <c:v>64.00875000000001</c:v>
                </c:pt>
                <c:pt idx="1314">
                  <c:v>64.0575</c:v>
                </c:pt>
                <c:pt idx="1315">
                  <c:v>64.10625</c:v>
                </c:pt>
                <c:pt idx="1316">
                  <c:v>64.15499999999998</c:v>
                </c:pt>
                <c:pt idx="1317">
                  <c:v>64.20375</c:v>
                </c:pt>
                <c:pt idx="1318">
                  <c:v>64.2525</c:v>
                </c:pt>
                <c:pt idx="1319">
                  <c:v>64.30125</c:v>
                </c:pt>
                <c:pt idx="1320">
                  <c:v>64.35</c:v>
                </c:pt>
                <c:pt idx="1321">
                  <c:v>64.39875000000001</c:v>
                </c:pt>
                <c:pt idx="1322">
                  <c:v>64.4475</c:v>
                </c:pt>
                <c:pt idx="1323">
                  <c:v>64.49625</c:v>
                </c:pt>
                <c:pt idx="1324">
                  <c:v>64.545</c:v>
                </c:pt>
                <c:pt idx="1325">
                  <c:v>64.59375</c:v>
                </c:pt>
                <c:pt idx="1326">
                  <c:v>64.6425</c:v>
                </c:pt>
                <c:pt idx="1327">
                  <c:v>64.69125</c:v>
                </c:pt>
                <c:pt idx="1328">
                  <c:v>64.74</c:v>
                </c:pt>
                <c:pt idx="1329">
                  <c:v>64.78874999999998</c:v>
                </c:pt>
                <c:pt idx="1330">
                  <c:v>64.8375</c:v>
                </c:pt>
                <c:pt idx="1331">
                  <c:v>64.88625</c:v>
                </c:pt>
                <c:pt idx="1332">
                  <c:v>64.935</c:v>
                </c:pt>
                <c:pt idx="1333">
                  <c:v>64.98375</c:v>
                </c:pt>
                <c:pt idx="1334">
                  <c:v>65.0325</c:v>
                </c:pt>
                <c:pt idx="1335">
                  <c:v>65.08125</c:v>
                </c:pt>
                <c:pt idx="1336">
                  <c:v>65.13</c:v>
                </c:pt>
                <c:pt idx="1337">
                  <c:v>65.17874999999987</c:v>
                </c:pt>
                <c:pt idx="1338">
                  <c:v>65.2275</c:v>
                </c:pt>
                <c:pt idx="1339">
                  <c:v>65.27625</c:v>
                </c:pt>
                <c:pt idx="1340">
                  <c:v>65.32499999999998</c:v>
                </c:pt>
                <c:pt idx="1341">
                  <c:v>65.37374999999992</c:v>
                </c:pt>
                <c:pt idx="1342">
                  <c:v>65.4225</c:v>
                </c:pt>
                <c:pt idx="1343">
                  <c:v>65.47125</c:v>
                </c:pt>
                <c:pt idx="1344">
                  <c:v>65.52</c:v>
                </c:pt>
                <c:pt idx="1345">
                  <c:v>65.56874999999998</c:v>
                </c:pt>
                <c:pt idx="1346">
                  <c:v>65.6175</c:v>
                </c:pt>
                <c:pt idx="1347">
                  <c:v>65.66625</c:v>
                </c:pt>
                <c:pt idx="1348">
                  <c:v>65.715</c:v>
                </c:pt>
                <c:pt idx="1349">
                  <c:v>65.76375</c:v>
                </c:pt>
                <c:pt idx="1350">
                  <c:v>65.8125</c:v>
                </c:pt>
                <c:pt idx="1351">
                  <c:v>65.86125</c:v>
                </c:pt>
                <c:pt idx="1352">
                  <c:v>65.91</c:v>
                </c:pt>
                <c:pt idx="1353">
                  <c:v>65.95874999999998</c:v>
                </c:pt>
                <c:pt idx="1354">
                  <c:v>66.0075</c:v>
                </c:pt>
                <c:pt idx="1355">
                  <c:v>66.05625</c:v>
                </c:pt>
                <c:pt idx="1356">
                  <c:v>66.10499999999998</c:v>
                </c:pt>
                <c:pt idx="1357">
                  <c:v>66.15374999999995</c:v>
                </c:pt>
                <c:pt idx="1358">
                  <c:v>66.2025</c:v>
                </c:pt>
                <c:pt idx="1359">
                  <c:v>66.25125</c:v>
                </c:pt>
                <c:pt idx="1360">
                  <c:v>66.3</c:v>
                </c:pt>
                <c:pt idx="1361">
                  <c:v>66.34875</c:v>
                </c:pt>
                <c:pt idx="1362">
                  <c:v>66.3975</c:v>
                </c:pt>
                <c:pt idx="1363">
                  <c:v>66.44625</c:v>
                </c:pt>
                <c:pt idx="1364">
                  <c:v>66.495</c:v>
                </c:pt>
                <c:pt idx="1365">
                  <c:v>66.54375</c:v>
                </c:pt>
                <c:pt idx="1366">
                  <c:v>66.5925</c:v>
                </c:pt>
                <c:pt idx="1367">
                  <c:v>66.64125</c:v>
                </c:pt>
                <c:pt idx="1368">
                  <c:v>66.69</c:v>
                </c:pt>
                <c:pt idx="1369">
                  <c:v>66.73875</c:v>
                </c:pt>
                <c:pt idx="1370">
                  <c:v>66.7875</c:v>
                </c:pt>
                <c:pt idx="1371">
                  <c:v>66.83625</c:v>
                </c:pt>
                <c:pt idx="1372">
                  <c:v>66.88500000000001</c:v>
                </c:pt>
                <c:pt idx="1373">
                  <c:v>66.93375</c:v>
                </c:pt>
                <c:pt idx="1374">
                  <c:v>66.9825</c:v>
                </c:pt>
                <c:pt idx="1375">
                  <c:v>67.03125</c:v>
                </c:pt>
                <c:pt idx="1376">
                  <c:v>67.08</c:v>
                </c:pt>
                <c:pt idx="1377">
                  <c:v>67.12874999999991</c:v>
                </c:pt>
                <c:pt idx="1378">
                  <c:v>67.17749999999998</c:v>
                </c:pt>
                <c:pt idx="1379">
                  <c:v>67.22625</c:v>
                </c:pt>
                <c:pt idx="1380">
                  <c:v>67.27500000000001</c:v>
                </c:pt>
                <c:pt idx="1381">
                  <c:v>67.32374999999998</c:v>
                </c:pt>
                <c:pt idx="1382">
                  <c:v>67.37249999999995</c:v>
                </c:pt>
                <c:pt idx="1383">
                  <c:v>67.42125</c:v>
                </c:pt>
                <c:pt idx="1384">
                  <c:v>67.47</c:v>
                </c:pt>
                <c:pt idx="1385">
                  <c:v>67.51875</c:v>
                </c:pt>
                <c:pt idx="1386">
                  <c:v>67.5675</c:v>
                </c:pt>
                <c:pt idx="1387">
                  <c:v>67.61625</c:v>
                </c:pt>
                <c:pt idx="1388">
                  <c:v>67.66500000000001</c:v>
                </c:pt>
                <c:pt idx="1389">
                  <c:v>67.71375</c:v>
                </c:pt>
                <c:pt idx="1390">
                  <c:v>67.7625</c:v>
                </c:pt>
                <c:pt idx="1391">
                  <c:v>67.81125</c:v>
                </c:pt>
                <c:pt idx="1392">
                  <c:v>67.86</c:v>
                </c:pt>
                <c:pt idx="1393">
                  <c:v>67.90875</c:v>
                </c:pt>
                <c:pt idx="1394">
                  <c:v>67.9575</c:v>
                </c:pt>
                <c:pt idx="1395">
                  <c:v>68.00625</c:v>
                </c:pt>
                <c:pt idx="1396">
                  <c:v>68.05500000000001</c:v>
                </c:pt>
                <c:pt idx="1397">
                  <c:v>68.10375000000001</c:v>
                </c:pt>
                <c:pt idx="1398">
                  <c:v>68.15249999999995</c:v>
                </c:pt>
                <c:pt idx="1399">
                  <c:v>68.20125</c:v>
                </c:pt>
                <c:pt idx="1400">
                  <c:v>68.25</c:v>
                </c:pt>
                <c:pt idx="1401">
                  <c:v>68.29875</c:v>
                </c:pt>
                <c:pt idx="1402">
                  <c:v>68.3475</c:v>
                </c:pt>
                <c:pt idx="1403">
                  <c:v>68.39625</c:v>
                </c:pt>
                <c:pt idx="1404">
                  <c:v>68.445</c:v>
                </c:pt>
                <c:pt idx="1405">
                  <c:v>68.49375</c:v>
                </c:pt>
                <c:pt idx="1406">
                  <c:v>68.5425</c:v>
                </c:pt>
                <c:pt idx="1407">
                  <c:v>68.59125</c:v>
                </c:pt>
                <c:pt idx="1408">
                  <c:v>68.64</c:v>
                </c:pt>
                <c:pt idx="1409">
                  <c:v>68.68874999999991</c:v>
                </c:pt>
                <c:pt idx="1410">
                  <c:v>68.7375</c:v>
                </c:pt>
                <c:pt idx="1411">
                  <c:v>68.78625</c:v>
                </c:pt>
                <c:pt idx="1412">
                  <c:v>68.835</c:v>
                </c:pt>
                <c:pt idx="1413">
                  <c:v>68.88375000000001</c:v>
                </c:pt>
                <c:pt idx="1414">
                  <c:v>68.9325</c:v>
                </c:pt>
                <c:pt idx="1415">
                  <c:v>68.98125</c:v>
                </c:pt>
                <c:pt idx="1416">
                  <c:v>69.03</c:v>
                </c:pt>
                <c:pt idx="1417">
                  <c:v>69.07874999999991</c:v>
                </c:pt>
                <c:pt idx="1418">
                  <c:v>69.1275</c:v>
                </c:pt>
                <c:pt idx="1419">
                  <c:v>69.17625</c:v>
                </c:pt>
                <c:pt idx="1420">
                  <c:v>69.225</c:v>
                </c:pt>
                <c:pt idx="1421">
                  <c:v>69.27375000000001</c:v>
                </c:pt>
                <c:pt idx="1422">
                  <c:v>69.32250000000001</c:v>
                </c:pt>
                <c:pt idx="1423">
                  <c:v>69.37125</c:v>
                </c:pt>
                <c:pt idx="1424">
                  <c:v>69.42</c:v>
                </c:pt>
                <c:pt idx="1425">
                  <c:v>69.46875</c:v>
                </c:pt>
                <c:pt idx="1426">
                  <c:v>69.5175</c:v>
                </c:pt>
                <c:pt idx="1427">
                  <c:v>69.56625</c:v>
                </c:pt>
                <c:pt idx="1428">
                  <c:v>69.615</c:v>
                </c:pt>
                <c:pt idx="1429">
                  <c:v>69.66374999999998</c:v>
                </c:pt>
                <c:pt idx="1430">
                  <c:v>69.7125</c:v>
                </c:pt>
                <c:pt idx="1431">
                  <c:v>69.76125</c:v>
                </c:pt>
                <c:pt idx="1432">
                  <c:v>69.81</c:v>
                </c:pt>
                <c:pt idx="1433">
                  <c:v>69.85874999999992</c:v>
                </c:pt>
                <c:pt idx="1434">
                  <c:v>69.9075</c:v>
                </c:pt>
                <c:pt idx="1435">
                  <c:v>69.95625</c:v>
                </c:pt>
                <c:pt idx="1436">
                  <c:v>70.005</c:v>
                </c:pt>
                <c:pt idx="1437">
                  <c:v>70.05374999999998</c:v>
                </c:pt>
                <c:pt idx="1438">
                  <c:v>70.10250000000001</c:v>
                </c:pt>
                <c:pt idx="1439">
                  <c:v>70.15125</c:v>
                </c:pt>
                <c:pt idx="1440">
                  <c:v>70.2</c:v>
                </c:pt>
                <c:pt idx="1441">
                  <c:v>70.24875</c:v>
                </c:pt>
                <c:pt idx="1442">
                  <c:v>70.2975</c:v>
                </c:pt>
                <c:pt idx="1443">
                  <c:v>70.34625</c:v>
                </c:pt>
                <c:pt idx="1444">
                  <c:v>70.395</c:v>
                </c:pt>
                <c:pt idx="1445">
                  <c:v>70.44375</c:v>
                </c:pt>
                <c:pt idx="1446">
                  <c:v>70.4925</c:v>
                </c:pt>
                <c:pt idx="1447">
                  <c:v>70.54125</c:v>
                </c:pt>
                <c:pt idx="1448">
                  <c:v>70.59</c:v>
                </c:pt>
                <c:pt idx="1449">
                  <c:v>70.63874999999992</c:v>
                </c:pt>
                <c:pt idx="1450">
                  <c:v>70.6875</c:v>
                </c:pt>
                <c:pt idx="1451">
                  <c:v>70.73625</c:v>
                </c:pt>
                <c:pt idx="1452">
                  <c:v>70.785</c:v>
                </c:pt>
                <c:pt idx="1453">
                  <c:v>70.83374999999998</c:v>
                </c:pt>
                <c:pt idx="1454">
                  <c:v>70.88249999999998</c:v>
                </c:pt>
                <c:pt idx="1455">
                  <c:v>70.93125</c:v>
                </c:pt>
                <c:pt idx="1456">
                  <c:v>70.98</c:v>
                </c:pt>
                <c:pt idx="1457">
                  <c:v>71.02874999999995</c:v>
                </c:pt>
                <c:pt idx="1458">
                  <c:v>71.0775</c:v>
                </c:pt>
                <c:pt idx="1459">
                  <c:v>71.12625</c:v>
                </c:pt>
                <c:pt idx="1460">
                  <c:v>71.17499999999998</c:v>
                </c:pt>
                <c:pt idx="1461">
                  <c:v>71.22375</c:v>
                </c:pt>
                <c:pt idx="1462">
                  <c:v>71.27249999999998</c:v>
                </c:pt>
                <c:pt idx="1463">
                  <c:v>71.32125</c:v>
                </c:pt>
                <c:pt idx="1464">
                  <c:v>71.37</c:v>
                </c:pt>
                <c:pt idx="1465">
                  <c:v>71.41875</c:v>
                </c:pt>
                <c:pt idx="1466">
                  <c:v>71.4675</c:v>
                </c:pt>
                <c:pt idx="1467">
                  <c:v>71.51625</c:v>
                </c:pt>
                <c:pt idx="1468">
                  <c:v>71.565</c:v>
                </c:pt>
                <c:pt idx="1469">
                  <c:v>71.61375</c:v>
                </c:pt>
                <c:pt idx="1470">
                  <c:v>71.66249999999998</c:v>
                </c:pt>
                <c:pt idx="1471">
                  <c:v>71.71125</c:v>
                </c:pt>
                <c:pt idx="1472">
                  <c:v>71.76</c:v>
                </c:pt>
                <c:pt idx="1473">
                  <c:v>71.80874999999995</c:v>
                </c:pt>
                <c:pt idx="1474">
                  <c:v>71.8575</c:v>
                </c:pt>
                <c:pt idx="1475">
                  <c:v>71.90625</c:v>
                </c:pt>
                <c:pt idx="1476">
                  <c:v>71.955</c:v>
                </c:pt>
                <c:pt idx="1477">
                  <c:v>72.00375</c:v>
                </c:pt>
                <c:pt idx="1478">
                  <c:v>72.05249999999998</c:v>
                </c:pt>
                <c:pt idx="1479">
                  <c:v>72.10125</c:v>
                </c:pt>
                <c:pt idx="1480">
                  <c:v>72.15000000000001</c:v>
                </c:pt>
                <c:pt idx="1481">
                  <c:v>72.19874999999998</c:v>
                </c:pt>
                <c:pt idx="1482">
                  <c:v>72.2475</c:v>
                </c:pt>
                <c:pt idx="1483">
                  <c:v>72.29625</c:v>
                </c:pt>
                <c:pt idx="1484">
                  <c:v>72.345</c:v>
                </c:pt>
                <c:pt idx="1485">
                  <c:v>72.39375</c:v>
                </c:pt>
                <c:pt idx="1486">
                  <c:v>72.4425</c:v>
                </c:pt>
                <c:pt idx="1487">
                  <c:v>72.49125</c:v>
                </c:pt>
                <c:pt idx="1488">
                  <c:v>72.54</c:v>
                </c:pt>
                <c:pt idx="1489">
                  <c:v>72.58874999999998</c:v>
                </c:pt>
                <c:pt idx="1490">
                  <c:v>72.6375</c:v>
                </c:pt>
                <c:pt idx="1491">
                  <c:v>72.68625</c:v>
                </c:pt>
                <c:pt idx="1492">
                  <c:v>72.735</c:v>
                </c:pt>
                <c:pt idx="1493">
                  <c:v>72.78375</c:v>
                </c:pt>
                <c:pt idx="1494">
                  <c:v>72.8325</c:v>
                </c:pt>
                <c:pt idx="1495">
                  <c:v>72.88125</c:v>
                </c:pt>
                <c:pt idx="1496">
                  <c:v>72.93</c:v>
                </c:pt>
                <c:pt idx="1497">
                  <c:v>72.97875000000001</c:v>
                </c:pt>
                <c:pt idx="1498">
                  <c:v>73.0275</c:v>
                </c:pt>
                <c:pt idx="1499">
                  <c:v>73.07625</c:v>
                </c:pt>
                <c:pt idx="1500">
                  <c:v>73.12499999999998</c:v>
                </c:pt>
                <c:pt idx="1501">
                  <c:v>73.17374999999991</c:v>
                </c:pt>
                <c:pt idx="1502">
                  <c:v>73.2225</c:v>
                </c:pt>
                <c:pt idx="1503">
                  <c:v>73.27125</c:v>
                </c:pt>
                <c:pt idx="1504">
                  <c:v>73.32</c:v>
                </c:pt>
                <c:pt idx="1505">
                  <c:v>73.36875000000001</c:v>
                </c:pt>
                <c:pt idx="1506">
                  <c:v>73.4175</c:v>
                </c:pt>
                <c:pt idx="1507">
                  <c:v>73.46625</c:v>
                </c:pt>
                <c:pt idx="1508">
                  <c:v>73.515</c:v>
                </c:pt>
                <c:pt idx="1509">
                  <c:v>73.56375</c:v>
                </c:pt>
                <c:pt idx="1510">
                  <c:v>73.6125</c:v>
                </c:pt>
                <c:pt idx="1511">
                  <c:v>73.66125</c:v>
                </c:pt>
                <c:pt idx="1512">
                  <c:v>73.71</c:v>
                </c:pt>
                <c:pt idx="1513">
                  <c:v>73.75875000000001</c:v>
                </c:pt>
                <c:pt idx="1514">
                  <c:v>73.8075</c:v>
                </c:pt>
                <c:pt idx="1515">
                  <c:v>73.85625</c:v>
                </c:pt>
                <c:pt idx="1516">
                  <c:v>73.905</c:v>
                </c:pt>
                <c:pt idx="1517">
                  <c:v>73.95375</c:v>
                </c:pt>
                <c:pt idx="1518">
                  <c:v>74.0025</c:v>
                </c:pt>
                <c:pt idx="1519">
                  <c:v>74.05125</c:v>
                </c:pt>
                <c:pt idx="1520">
                  <c:v>74.1</c:v>
                </c:pt>
                <c:pt idx="1521">
                  <c:v>74.14875000000001</c:v>
                </c:pt>
                <c:pt idx="1522">
                  <c:v>74.1975</c:v>
                </c:pt>
                <c:pt idx="1523">
                  <c:v>74.24625</c:v>
                </c:pt>
                <c:pt idx="1524">
                  <c:v>74.295</c:v>
                </c:pt>
                <c:pt idx="1525">
                  <c:v>74.34375</c:v>
                </c:pt>
                <c:pt idx="1526">
                  <c:v>74.3925</c:v>
                </c:pt>
                <c:pt idx="1527">
                  <c:v>74.44125</c:v>
                </c:pt>
                <c:pt idx="1528">
                  <c:v>74.49</c:v>
                </c:pt>
                <c:pt idx="1529">
                  <c:v>74.53874999999998</c:v>
                </c:pt>
                <c:pt idx="1530">
                  <c:v>74.5875</c:v>
                </c:pt>
                <c:pt idx="1531">
                  <c:v>74.63625</c:v>
                </c:pt>
                <c:pt idx="1532">
                  <c:v>74.68499999999998</c:v>
                </c:pt>
                <c:pt idx="1533">
                  <c:v>74.73375</c:v>
                </c:pt>
                <c:pt idx="1534">
                  <c:v>74.7825</c:v>
                </c:pt>
                <c:pt idx="1535">
                  <c:v>74.83125</c:v>
                </c:pt>
                <c:pt idx="1536">
                  <c:v>74.88</c:v>
                </c:pt>
                <c:pt idx="1537">
                  <c:v>74.92874999999998</c:v>
                </c:pt>
                <c:pt idx="1538">
                  <c:v>74.9775</c:v>
                </c:pt>
                <c:pt idx="1539">
                  <c:v>75.02625</c:v>
                </c:pt>
                <c:pt idx="1540">
                  <c:v>75.07499999999998</c:v>
                </c:pt>
                <c:pt idx="1541">
                  <c:v>75.12374999999992</c:v>
                </c:pt>
                <c:pt idx="1542">
                  <c:v>75.17249999999991</c:v>
                </c:pt>
                <c:pt idx="1543">
                  <c:v>75.22125</c:v>
                </c:pt>
                <c:pt idx="1544">
                  <c:v>75.27</c:v>
                </c:pt>
                <c:pt idx="1545">
                  <c:v>75.31874999999998</c:v>
                </c:pt>
                <c:pt idx="1546">
                  <c:v>75.3675</c:v>
                </c:pt>
                <c:pt idx="1547">
                  <c:v>75.41625</c:v>
                </c:pt>
                <c:pt idx="1548">
                  <c:v>75.465</c:v>
                </c:pt>
                <c:pt idx="1549">
                  <c:v>75.51375</c:v>
                </c:pt>
                <c:pt idx="1550">
                  <c:v>75.5625</c:v>
                </c:pt>
                <c:pt idx="1551">
                  <c:v>75.61125</c:v>
                </c:pt>
                <c:pt idx="1552">
                  <c:v>75.66</c:v>
                </c:pt>
                <c:pt idx="1553">
                  <c:v>75.70874999999998</c:v>
                </c:pt>
                <c:pt idx="1554">
                  <c:v>75.7575</c:v>
                </c:pt>
                <c:pt idx="1555">
                  <c:v>75.80625</c:v>
                </c:pt>
                <c:pt idx="1556">
                  <c:v>75.85499999999998</c:v>
                </c:pt>
                <c:pt idx="1557">
                  <c:v>75.90375</c:v>
                </c:pt>
                <c:pt idx="1558">
                  <c:v>75.9525</c:v>
                </c:pt>
                <c:pt idx="1559">
                  <c:v>76.00125</c:v>
                </c:pt>
                <c:pt idx="1560">
                  <c:v>76.05</c:v>
                </c:pt>
                <c:pt idx="1561">
                  <c:v>76.09875</c:v>
                </c:pt>
                <c:pt idx="1562">
                  <c:v>76.1475</c:v>
                </c:pt>
                <c:pt idx="1563">
                  <c:v>76.19625</c:v>
                </c:pt>
                <c:pt idx="1564">
                  <c:v>76.245</c:v>
                </c:pt>
                <c:pt idx="1565">
                  <c:v>76.29375</c:v>
                </c:pt>
                <c:pt idx="1566">
                  <c:v>76.3425</c:v>
                </c:pt>
                <c:pt idx="1567">
                  <c:v>76.39125</c:v>
                </c:pt>
                <c:pt idx="1568">
                  <c:v>76.44</c:v>
                </c:pt>
                <c:pt idx="1569">
                  <c:v>76.48875</c:v>
                </c:pt>
                <c:pt idx="1570">
                  <c:v>76.5375</c:v>
                </c:pt>
                <c:pt idx="1571">
                  <c:v>76.58625</c:v>
                </c:pt>
                <c:pt idx="1572">
                  <c:v>76.63500000000001</c:v>
                </c:pt>
                <c:pt idx="1573">
                  <c:v>76.68374999999995</c:v>
                </c:pt>
                <c:pt idx="1574">
                  <c:v>76.7325</c:v>
                </c:pt>
                <c:pt idx="1575">
                  <c:v>76.78125</c:v>
                </c:pt>
                <c:pt idx="1576">
                  <c:v>76.83</c:v>
                </c:pt>
                <c:pt idx="1577">
                  <c:v>76.87874999999991</c:v>
                </c:pt>
                <c:pt idx="1578">
                  <c:v>76.9275</c:v>
                </c:pt>
                <c:pt idx="1579">
                  <c:v>76.97625</c:v>
                </c:pt>
                <c:pt idx="1580">
                  <c:v>77.02500000000001</c:v>
                </c:pt>
                <c:pt idx="1581">
                  <c:v>77.07374999999998</c:v>
                </c:pt>
                <c:pt idx="1582">
                  <c:v>77.12249999999995</c:v>
                </c:pt>
                <c:pt idx="1583">
                  <c:v>77.17125</c:v>
                </c:pt>
                <c:pt idx="1584">
                  <c:v>77.22</c:v>
                </c:pt>
                <c:pt idx="1585">
                  <c:v>77.26875</c:v>
                </c:pt>
                <c:pt idx="1586">
                  <c:v>77.3175</c:v>
                </c:pt>
                <c:pt idx="1587">
                  <c:v>77.36625</c:v>
                </c:pt>
                <c:pt idx="1588">
                  <c:v>77.415</c:v>
                </c:pt>
                <c:pt idx="1589">
                  <c:v>77.46375</c:v>
                </c:pt>
                <c:pt idx="1590">
                  <c:v>77.5125</c:v>
                </c:pt>
                <c:pt idx="1591">
                  <c:v>77.56125</c:v>
                </c:pt>
                <c:pt idx="1592">
                  <c:v>77.61</c:v>
                </c:pt>
                <c:pt idx="1593">
                  <c:v>77.65874999999991</c:v>
                </c:pt>
                <c:pt idx="1594">
                  <c:v>77.7075</c:v>
                </c:pt>
                <c:pt idx="1595">
                  <c:v>77.75625</c:v>
                </c:pt>
                <c:pt idx="1596">
                  <c:v>77.80500000000001</c:v>
                </c:pt>
                <c:pt idx="1597">
                  <c:v>77.85375000000001</c:v>
                </c:pt>
                <c:pt idx="1598">
                  <c:v>77.9025</c:v>
                </c:pt>
                <c:pt idx="1599">
                  <c:v>77.95125</c:v>
                </c:pt>
                <c:pt idx="1600">
                  <c:v>78.0</c:v>
                </c:pt>
                <c:pt idx="1601">
                  <c:v>78.04875</c:v>
                </c:pt>
                <c:pt idx="1602">
                  <c:v>78.0975</c:v>
                </c:pt>
                <c:pt idx="1603">
                  <c:v>78.14625</c:v>
                </c:pt>
                <c:pt idx="1604">
                  <c:v>78.195</c:v>
                </c:pt>
                <c:pt idx="1605">
                  <c:v>78.24375</c:v>
                </c:pt>
                <c:pt idx="1606">
                  <c:v>78.2925</c:v>
                </c:pt>
                <c:pt idx="1607">
                  <c:v>78.34125</c:v>
                </c:pt>
                <c:pt idx="1608">
                  <c:v>78.39</c:v>
                </c:pt>
                <c:pt idx="1609">
                  <c:v>78.43875</c:v>
                </c:pt>
                <c:pt idx="1610">
                  <c:v>78.4875</c:v>
                </c:pt>
                <c:pt idx="1611">
                  <c:v>78.53625</c:v>
                </c:pt>
                <c:pt idx="1612">
                  <c:v>78.585</c:v>
                </c:pt>
                <c:pt idx="1613">
                  <c:v>78.63375000000001</c:v>
                </c:pt>
                <c:pt idx="1614">
                  <c:v>78.68249999999998</c:v>
                </c:pt>
                <c:pt idx="1615">
                  <c:v>78.73125</c:v>
                </c:pt>
                <c:pt idx="1616">
                  <c:v>78.78</c:v>
                </c:pt>
                <c:pt idx="1617">
                  <c:v>78.82874999999991</c:v>
                </c:pt>
                <c:pt idx="1618">
                  <c:v>78.8775</c:v>
                </c:pt>
                <c:pt idx="1619">
                  <c:v>78.92625</c:v>
                </c:pt>
                <c:pt idx="1620">
                  <c:v>78.975</c:v>
                </c:pt>
                <c:pt idx="1621">
                  <c:v>79.02375000000001</c:v>
                </c:pt>
                <c:pt idx="1622">
                  <c:v>79.07250000000001</c:v>
                </c:pt>
                <c:pt idx="1623">
                  <c:v>79.12125</c:v>
                </c:pt>
                <c:pt idx="1624">
                  <c:v>79.16999999999998</c:v>
                </c:pt>
                <c:pt idx="1625">
                  <c:v>79.21875</c:v>
                </c:pt>
                <c:pt idx="1626">
                  <c:v>79.2675</c:v>
                </c:pt>
                <c:pt idx="1627">
                  <c:v>79.31625</c:v>
                </c:pt>
                <c:pt idx="1628">
                  <c:v>79.365</c:v>
                </c:pt>
                <c:pt idx="1629">
                  <c:v>79.41375</c:v>
                </c:pt>
                <c:pt idx="1630">
                  <c:v>79.4625</c:v>
                </c:pt>
                <c:pt idx="1631">
                  <c:v>79.51125</c:v>
                </c:pt>
                <c:pt idx="1632">
                  <c:v>79.56</c:v>
                </c:pt>
                <c:pt idx="1633">
                  <c:v>79.60874999999992</c:v>
                </c:pt>
                <c:pt idx="1634">
                  <c:v>79.6575</c:v>
                </c:pt>
                <c:pt idx="1635">
                  <c:v>79.70625</c:v>
                </c:pt>
                <c:pt idx="1636">
                  <c:v>79.755</c:v>
                </c:pt>
                <c:pt idx="1637">
                  <c:v>79.80374999999998</c:v>
                </c:pt>
                <c:pt idx="1638">
                  <c:v>79.85250000000001</c:v>
                </c:pt>
                <c:pt idx="1639">
                  <c:v>79.90125</c:v>
                </c:pt>
                <c:pt idx="1640">
                  <c:v>79.95</c:v>
                </c:pt>
                <c:pt idx="1641">
                  <c:v>79.99875</c:v>
                </c:pt>
                <c:pt idx="1642">
                  <c:v>80.0475</c:v>
                </c:pt>
                <c:pt idx="1643">
                  <c:v>80.09625</c:v>
                </c:pt>
                <c:pt idx="1644">
                  <c:v>80.145</c:v>
                </c:pt>
                <c:pt idx="1645">
                  <c:v>80.19374999999998</c:v>
                </c:pt>
                <c:pt idx="1646">
                  <c:v>80.2425</c:v>
                </c:pt>
                <c:pt idx="1647">
                  <c:v>80.29125</c:v>
                </c:pt>
                <c:pt idx="1648">
                  <c:v>80.34</c:v>
                </c:pt>
                <c:pt idx="1649">
                  <c:v>80.38874999999992</c:v>
                </c:pt>
                <c:pt idx="1650">
                  <c:v>80.4375</c:v>
                </c:pt>
                <c:pt idx="1651">
                  <c:v>80.48625</c:v>
                </c:pt>
                <c:pt idx="1652">
                  <c:v>80.535</c:v>
                </c:pt>
                <c:pt idx="1653">
                  <c:v>80.58374999999998</c:v>
                </c:pt>
                <c:pt idx="1654">
                  <c:v>80.63249999999998</c:v>
                </c:pt>
                <c:pt idx="1655">
                  <c:v>80.68125</c:v>
                </c:pt>
                <c:pt idx="1656">
                  <c:v>80.73</c:v>
                </c:pt>
                <c:pt idx="1657">
                  <c:v>80.77874999999995</c:v>
                </c:pt>
                <c:pt idx="1658">
                  <c:v>80.8275</c:v>
                </c:pt>
                <c:pt idx="1659">
                  <c:v>80.87625</c:v>
                </c:pt>
                <c:pt idx="1660">
                  <c:v>80.925</c:v>
                </c:pt>
                <c:pt idx="1661">
                  <c:v>80.97375</c:v>
                </c:pt>
                <c:pt idx="1662">
                  <c:v>81.02249999999998</c:v>
                </c:pt>
                <c:pt idx="1663">
                  <c:v>81.07125</c:v>
                </c:pt>
                <c:pt idx="1664">
                  <c:v>81.12</c:v>
                </c:pt>
                <c:pt idx="1665">
                  <c:v>81.16874999999995</c:v>
                </c:pt>
                <c:pt idx="1666">
                  <c:v>81.2175</c:v>
                </c:pt>
                <c:pt idx="1667">
                  <c:v>81.26625</c:v>
                </c:pt>
                <c:pt idx="1668">
                  <c:v>81.315</c:v>
                </c:pt>
                <c:pt idx="1669">
                  <c:v>81.36375</c:v>
                </c:pt>
                <c:pt idx="1670">
                  <c:v>81.4125</c:v>
                </c:pt>
                <c:pt idx="1671">
                  <c:v>81.46125</c:v>
                </c:pt>
                <c:pt idx="1672">
                  <c:v>81.51</c:v>
                </c:pt>
                <c:pt idx="1673">
                  <c:v>81.55874999999995</c:v>
                </c:pt>
                <c:pt idx="1674">
                  <c:v>81.6075</c:v>
                </c:pt>
                <c:pt idx="1675">
                  <c:v>81.65625</c:v>
                </c:pt>
                <c:pt idx="1676">
                  <c:v>81.705</c:v>
                </c:pt>
                <c:pt idx="1677">
                  <c:v>81.75375</c:v>
                </c:pt>
                <c:pt idx="1678">
                  <c:v>81.80249999999998</c:v>
                </c:pt>
                <c:pt idx="1679">
                  <c:v>81.85125</c:v>
                </c:pt>
                <c:pt idx="1680">
                  <c:v>81.9</c:v>
                </c:pt>
                <c:pt idx="1681">
                  <c:v>81.94875</c:v>
                </c:pt>
                <c:pt idx="1682">
                  <c:v>81.9975</c:v>
                </c:pt>
                <c:pt idx="1683">
                  <c:v>82.04625</c:v>
                </c:pt>
                <c:pt idx="1684">
                  <c:v>82.095</c:v>
                </c:pt>
                <c:pt idx="1685">
                  <c:v>82.14375</c:v>
                </c:pt>
                <c:pt idx="1686">
                  <c:v>82.1925</c:v>
                </c:pt>
                <c:pt idx="1687">
                  <c:v>82.24125</c:v>
                </c:pt>
                <c:pt idx="1688">
                  <c:v>82.29</c:v>
                </c:pt>
                <c:pt idx="1689">
                  <c:v>82.33874999999998</c:v>
                </c:pt>
                <c:pt idx="1690">
                  <c:v>82.3875</c:v>
                </c:pt>
                <c:pt idx="1691">
                  <c:v>82.43625</c:v>
                </c:pt>
                <c:pt idx="1692">
                  <c:v>82.485</c:v>
                </c:pt>
                <c:pt idx="1693">
                  <c:v>82.53375</c:v>
                </c:pt>
                <c:pt idx="1694">
                  <c:v>82.5825</c:v>
                </c:pt>
                <c:pt idx="1695">
                  <c:v>82.63125</c:v>
                </c:pt>
                <c:pt idx="1696">
                  <c:v>82.68000000000001</c:v>
                </c:pt>
                <c:pt idx="1697">
                  <c:v>82.72875000000001</c:v>
                </c:pt>
                <c:pt idx="1698">
                  <c:v>82.7775</c:v>
                </c:pt>
                <c:pt idx="1699">
                  <c:v>82.82625</c:v>
                </c:pt>
                <c:pt idx="1700">
                  <c:v>82.87499999999998</c:v>
                </c:pt>
                <c:pt idx="1701">
                  <c:v>82.92375</c:v>
                </c:pt>
                <c:pt idx="1702">
                  <c:v>82.9725</c:v>
                </c:pt>
                <c:pt idx="1703">
                  <c:v>83.02125</c:v>
                </c:pt>
                <c:pt idx="1704">
                  <c:v>83.07</c:v>
                </c:pt>
                <c:pt idx="1705">
                  <c:v>83.11875000000001</c:v>
                </c:pt>
                <c:pt idx="1706">
                  <c:v>83.1675</c:v>
                </c:pt>
                <c:pt idx="1707">
                  <c:v>83.21625</c:v>
                </c:pt>
                <c:pt idx="1708">
                  <c:v>83.265</c:v>
                </c:pt>
                <c:pt idx="1709">
                  <c:v>83.31375</c:v>
                </c:pt>
                <c:pt idx="1710">
                  <c:v>83.3625</c:v>
                </c:pt>
                <c:pt idx="1711">
                  <c:v>83.41125</c:v>
                </c:pt>
                <c:pt idx="1712">
                  <c:v>83.46</c:v>
                </c:pt>
                <c:pt idx="1713">
                  <c:v>83.50875000000001</c:v>
                </c:pt>
                <c:pt idx="1714">
                  <c:v>83.5575</c:v>
                </c:pt>
                <c:pt idx="1715">
                  <c:v>83.60625</c:v>
                </c:pt>
                <c:pt idx="1716">
                  <c:v>83.65499999999998</c:v>
                </c:pt>
                <c:pt idx="1717">
                  <c:v>83.70375</c:v>
                </c:pt>
                <c:pt idx="1718">
                  <c:v>83.7525</c:v>
                </c:pt>
                <c:pt idx="1719">
                  <c:v>83.80125</c:v>
                </c:pt>
                <c:pt idx="1720">
                  <c:v>83.85</c:v>
                </c:pt>
                <c:pt idx="1721">
                  <c:v>83.89875000000001</c:v>
                </c:pt>
                <c:pt idx="1722">
                  <c:v>83.9475</c:v>
                </c:pt>
                <c:pt idx="1723">
                  <c:v>83.99625</c:v>
                </c:pt>
                <c:pt idx="1724">
                  <c:v>84.045</c:v>
                </c:pt>
                <c:pt idx="1725">
                  <c:v>84.09375</c:v>
                </c:pt>
                <c:pt idx="1726">
                  <c:v>84.1425</c:v>
                </c:pt>
                <c:pt idx="1727">
                  <c:v>84.19125</c:v>
                </c:pt>
                <c:pt idx="1728">
                  <c:v>84.24</c:v>
                </c:pt>
                <c:pt idx="1729">
                  <c:v>84.28874999999998</c:v>
                </c:pt>
                <c:pt idx="1730">
                  <c:v>84.3375</c:v>
                </c:pt>
                <c:pt idx="1731">
                  <c:v>84.38625</c:v>
                </c:pt>
                <c:pt idx="1732">
                  <c:v>84.435</c:v>
                </c:pt>
                <c:pt idx="1733">
                  <c:v>84.48375</c:v>
                </c:pt>
                <c:pt idx="1734">
                  <c:v>84.5325</c:v>
                </c:pt>
                <c:pt idx="1735">
                  <c:v>84.58125</c:v>
                </c:pt>
                <c:pt idx="1736">
                  <c:v>84.63</c:v>
                </c:pt>
                <c:pt idx="1737">
                  <c:v>84.67874999999987</c:v>
                </c:pt>
                <c:pt idx="1738">
                  <c:v>84.7275</c:v>
                </c:pt>
                <c:pt idx="1739">
                  <c:v>84.77625</c:v>
                </c:pt>
                <c:pt idx="1740">
                  <c:v>84.82499999999998</c:v>
                </c:pt>
                <c:pt idx="1741">
                  <c:v>84.87374999999992</c:v>
                </c:pt>
                <c:pt idx="1742">
                  <c:v>84.9225</c:v>
                </c:pt>
                <c:pt idx="1743">
                  <c:v>84.97125</c:v>
                </c:pt>
                <c:pt idx="1744">
                  <c:v>85.02</c:v>
                </c:pt>
                <c:pt idx="1745">
                  <c:v>85.06874999999998</c:v>
                </c:pt>
                <c:pt idx="1746">
                  <c:v>85.1175</c:v>
                </c:pt>
                <c:pt idx="1747">
                  <c:v>85.16625</c:v>
                </c:pt>
                <c:pt idx="1748">
                  <c:v>85.215</c:v>
                </c:pt>
                <c:pt idx="1749">
                  <c:v>85.26375</c:v>
                </c:pt>
                <c:pt idx="1750">
                  <c:v>85.3125</c:v>
                </c:pt>
                <c:pt idx="1751">
                  <c:v>85.36125</c:v>
                </c:pt>
                <c:pt idx="1752">
                  <c:v>85.41</c:v>
                </c:pt>
                <c:pt idx="1753">
                  <c:v>85.45874999999998</c:v>
                </c:pt>
                <c:pt idx="1754">
                  <c:v>85.5075</c:v>
                </c:pt>
                <c:pt idx="1755">
                  <c:v>85.55625</c:v>
                </c:pt>
                <c:pt idx="1756">
                  <c:v>85.60499999999998</c:v>
                </c:pt>
                <c:pt idx="1757">
                  <c:v>85.65374999999995</c:v>
                </c:pt>
                <c:pt idx="1758">
                  <c:v>85.7025</c:v>
                </c:pt>
                <c:pt idx="1759">
                  <c:v>85.75125</c:v>
                </c:pt>
                <c:pt idx="1760">
                  <c:v>85.8</c:v>
                </c:pt>
                <c:pt idx="1761">
                  <c:v>85.84875</c:v>
                </c:pt>
                <c:pt idx="1762">
                  <c:v>85.8975</c:v>
                </c:pt>
                <c:pt idx="1763">
                  <c:v>85.94625</c:v>
                </c:pt>
                <c:pt idx="1764">
                  <c:v>85.995</c:v>
                </c:pt>
                <c:pt idx="1765">
                  <c:v>86.04375</c:v>
                </c:pt>
                <c:pt idx="1766">
                  <c:v>86.0925</c:v>
                </c:pt>
                <c:pt idx="1767">
                  <c:v>86.14125</c:v>
                </c:pt>
                <c:pt idx="1768">
                  <c:v>86.19</c:v>
                </c:pt>
                <c:pt idx="1769">
                  <c:v>86.23875</c:v>
                </c:pt>
                <c:pt idx="1770">
                  <c:v>86.2875</c:v>
                </c:pt>
                <c:pt idx="1771">
                  <c:v>86.33625</c:v>
                </c:pt>
                <c:pt idx="1772">
                  <c:v>86.38500000000001</c:v>
                </c:pt>
                <c:pt idx="1773">
                  <c:v>86.43375</c:v>
                </c:pt>
                <c:pt idx="1774">
                  <c:v>86.4825</c:v>
                </c:pt>
                <c:pt idx="1775">
                  <c:v>86.53125</c:v>
                </c:pt>
                <c:pt idx="1776">
                  <c:v>86.58</c:v>
                </c:pt>
                <c:pt idx="1777">
                  <c:v>86.62874999999991</c:v>
                </c:pt>
                <c:pt idx="1778">
                  <c:v>86.67749999999998</c:v>
                </c:pt>
                <c:pt idx="1779">
                  <c:v>86.72625</c:v>
                </c:pt>
                <c:pt idx="1780">
                  <c:v>86.77500000000001</c:v>
                </c:pt>
                <c:pt idx="1781">
                  <c:v>86.82374999999998</c:v>
                </c:pt>
                <c:pt idx="1782">
                  <c:v>86.87249999999995</c:v>
                </c:pt>
                <c:pt idx="1783">
                  <c:v>86.92125</c:v>
                </c:pt>
                <c:pt idx="1784">
                  <c:v>86.97</c:v>
                </c:pt>
                <c:pt idx="1785">
                  <c:v>87.01875</c:v>
                </c:pt>
                <c:pt idx="1786">
                  <c:v>87.0675</c:v>
                </c:pt>
                <c:pt idx="1787">
                  <c:v>87.11625</c:v>
                </c:pt>
                <c:pt idx="1788">
                  <c:v>87.16500000000001</c:v>
                </c:pt>
                <c:pt idx="1789">
                  <c:v>87.21375</c:v>
                </c:pt>
                <c:pt idx="1790">
                  <c:v>87.2625</c:v>
                </c:pt>
                <c:pt idx="1791">
                  <c:v>87.31125</c:v>
                </c:pt>
                <c:pt idx="1792">
                  <c:v>87.36</c:v>
                </c:pt>
                <c:pt idx="1793">
                  <c:v>87.40875</c:v>
                </c:pt>
                <c:pt idx="1794">
                  <c:v>87.4575</c:v>
                </c:pt>
                <c:pt idx="1795">
                  <c:v>87.50625</c:v>
                </c:pt>
                <c:pt idx="1796">
                  <c:v>87.55500000000001</c:v>
                </c:pt>
                <c:pt idx="1797">
                  <c:v>87.60375000000001</c:v>
                </c:pt>
                <c:pt idx="1798">
                  <c:v>87.65249999999995</c:v>
                </c:pt>
                <c:pt idx="1799">
                  <c:v>87.70125</c:v>
                </c:pt>
                <c:pt idx="1800">
                  <c:v>87.75</c:v>
                </c:pt>
                <c:pt idx="1801">
                  <c:v>87.79875</c:v>
                </c:pt>
                <c:pt idx="1802">
                  <c:v>87.8475</c:v>
                </c:pt>
                <c:pt idx="1803">
                  <c:v>87.89625</c:v>
                </c:pt>
                <c:pt idx="1804">
                  <c:v>87.945</c:v>
                </c:pt>
                <c:pt idx="1805">
                  <c:v>87.99375</c:v>
                </c:pt>
                <c:pt idx="1806">
                  <c:v>88.0425</c:v>
                </c:pt>
                <c:pt idx="1807">
                  <c:v>88.09125</c:v>
                </c:pt>
                <c:pt idx="1808">
                  <c:v>88.14</c:v>
                </c:pt>
                <c:pt idx="1809">
                  <c:v>88.18874999999991</c:v>
                </c:pt>
                <c:pt idx="1810">
                  <c:v>88.2375</c:v>
                </c:pt>
                <c:pt idx="1811">
                  <c:v>88.28625</c:v>
                </c:pt>
                <c:pt idx="1812">
                  <c:v>88.335</c:v>
                </c:pt>
                <c:pt idx="1813">
                  <c:v>88.38375000000001</c:v>
                </c:pt>
                <c:pt idx="1814">
                  <c:v>88.4325</c:v>
                </c:pt>
                <c:pt idx="1815">
                  <c:v>88.48125</c:v>
                </c:pt>
                <c:pt idx="1816">
                  <c:v>88.53</c:v>
                </c:pt>
                <c:pt idx="1817">
                  <c:v>88.57874999999991</c:v>
                </c:pt>
                <c:pt idx="1818">
                  <c:v>88.6275</c:v>
                </c:pt>
                <c:pt idx="1819">
                  <c:v>88.67625</c:v>
                </c:pt>
                <c:pt idx="1820">
                  <c:v>88.725</c:v>
                </c:pt>
                <c:pt idx="1821">
                  <c:v>88.77375000000001</c:v>
                </c:pt>
                <c:pt idx="1822">
                  <c:v>88.82250000000001</c:v>
                </c:pt>
                <c:pt idx="1823">
                  <c:v>88.87125</c:v>
                </c:pt>
                <c:pt idx="1824">
                  <c:v>88.92</c:v>
                </c:pt>
                <c:pt idx="1825">
                  <c:v>88.96875</c:v>
                </c:pt>
                <c:pt idx="1826">
                  <c:v>89.0175</c:v>
                </c:pt>
                <c:pt idx="1827">
                  <c:v>89.06625</c:v>
                </c:pt>
                <c:pt idx="1828">
                  <c:v>89.115</c:v>
                </c:pt>
                <c:pt idx="1829">
                  <c:v>89.16374999999998</c:v>
                </c:pt>
                <c:pt idx="1830">
                  <c:v>89.2125</c:v>
                </c:pt>
                <c:pt idx="1831">
                  <c:v>89.26125</c:v>
                </c:pt>
                <c:pt idx="1832">
                  <c:v>89.31</c:v>
                </c:pt>
                <c:pt idx="1833">
                  <c:v>89.35874999999992</c:v>
                </c:pt>
                <c:pt idx="1834">
                  <c:v>89.4075</c:v>
                </c:pt>
                <c:pt idx="1835">
                  <c:v>89.45625</c:v>
                </c:pt>
                <c:pt idx="1836">
                  <c:v>89.505</c:v>
                </c:pt>
                <c:pt idx="1837">
                  <c:v>89.55374999999998</c:v>
                </c:pt>
                <c:pt idx="1838">
                  <c:v>89.60250000000001</c:v>
                </c:pt>
                <c:pt idx="1839">
                  <c:v>89.65125</c:v>
                </c:pt>
                <c:pt idx="1840">
                  <c:v>89.7</c:v>
                </c:pt>
                <c:pt idx="1841">
                  <c:v>89.74875</c:v>
                </c:pt>
                <c:pt idx="1842">
                  <c:v>89.7975</c:v>
                </c:pt>
                <c:pt idx="1843">
                  <c:v>89.84625</c:v>
                </c:pt>
                <c:pt idx="1844">
                  <c:v>89.895</c:v>
                </c:pt>
                <c:pt idx="1845">
                  <c:v>89.94375</c:v>
                </c:pt>
                <c:pt idx="1846">
                  <c:v>89.9925</c:v>
                </c:pt>
                <c:pt idx="1847">
                  <c:v>90.04125</c:v>
                </c:pt>
                <c:pt idx="1848">
                  <c:v>90.09</c:v>
                </c:pt>
                <c:pt idx="1849">
                  <c:v>90.13874999999992</c:v>
                </c:pt>
                <c:pt idx="1850">
                  <c:v>90.1875</c:v>
                </c:pt>
                <c:pt idx="1851">
                  <c:v>90.23625</c:v>
                </c:pt>
                <c:pt idx="1852">
                  <c:v>90.285</c:v>
                </c:pt>
                <c:pt idx="1853">
                  <c:v>90.33374999999998</c:v>
                </c:pt>
                <c:pt idx="1854">
                  <c:v>90.38249999999998</c:v>
                </c:pt>
                <c:pt idx="1855">
                  <c:v>90.43125</c:v>
                </c:pt>
                <c:pt idx="1856">
                  <c:v>90.48</c:v>
                </c:pt>
                <c:pt idx="1857">
                  <c:v>90.52874999999995</c:v>
                </c:pt>
                <c:pt idx="1858">
                  <c:v>90.5775</c:v>
                </c:pt>
                <c:pt idx="1859">
                  <c:v>90.62625</c:v>
                </c:pt>
                <c:pt idx="1860">
                  <c:v>90.67499999999998</c:v>
                </c:pt>
                <c:pt idx="1861">
                  <c:v>90.72375</c:v>
                </c:pt>
                <c:pt idx="1862">
                  <c:v>90.77249999999998</c:v>
                </c:pt>
                <c:pt idx="1863">
                  <c:v>90.82125</c:v>
                </c:pt>
                <c:pt idx="1864">
                  <c:v>90.87</c:v>
                </c:pt>
                <c:pt idx="1865">
                  <c:v>90.91875</c:v>
                </c:pt>
                <c:pt idx="1866">
                  <c:v>90.9675</c:v>
                </c:pt>
                <c:pt idx="1867">
                  <c:v>91.01625</c:v>
                </c:pt>
                <c:pt idx="1868">
                  <c:v>91.065</c:v>
                </c:pt>
                <c:pt idx="1869">
                  <c:v>91.11375</c:v>
                </c:pt>
                <c:pt idx="1870">
                  <c:v>91.16249999999998</c:v>
                </c:pt>
                <c:pt idx="1871">
                  <c:v>91.21125</c:v>
                </c:pt>
                <c:pt idx="1872">
                  <c:v>91.26</c:v>
                </c:pt>
                <c:pt idx="1873">
                  <c:v>91.30874999999995</c:v>
                </c:pt>
                <c:pt idx="1874">
                  <c:v>91.3575</c:v>
                </c:pt>
                <c:pt idx="1875">
                  <c:v>91.40625</c:v>
                </c:pt>
                <c:pt idx="1876">
                  <c:v>91.455</c:v>
                </c:pt>
                <c:pt idx="1877">
                  <c:v>91.50375</c:v>
                </c:pt>
                <c:pt idx="1878">
                  <c:v>91.55249999999998</c:v>
                </c:pt>
                <c:pt idx="1879">
                  <c:v>91.60125</c:v>
                </c:pt>
                <c:pt idx="1880">
                  <c:v>91.65000000000001</c:v>
                </c:pt>
                <c:pt idx="1881">
                  <c:v>91.69874999999998</c:v>
                </c:pt>
                <c:pt idx="1882">
                  <c:v>91.7475</c:v>
                </c:pt>
                <c:pt idx="1883">
                  <c:v>91.79625</c:v>
                </c:pt>
                <c:pt idx="1884">
                  <c:v>91.845</c:v>
                </c:pt>
                <c:pt idx="1885">
                  <c:v>91.89375</c:v>
                </c:pt>
                <c:pt idx="1886">
                  <c:v>91.9425</c:v>
                </c:pt>
                <c:pt idx="1887">
                  <c:v>91.99125</c:v>
                </c:pt>
                <c:pt idx="1888">
                  <c:v>92.04</c:v>
                </c:pt>
                <c:pt idx="1889">
                  <c:v>92.08874999999998</c:v>
                </c:pt>
                <c:pt idx="1890">
                  <c:v>92.1375</c:v>
                </c:pt>
                <c:pt idx="1891">
                  <c:v>92.18625</c:v>
                </c:pt>
                <c:pt idx="1892">
                  <c:v>92.235</c:v>
                </c:pt>
                <c:pt idx="1893">
                  <c:v>92.28375</c:v>
                </c:pt>
                <c:pt idx="1894">
                  <c:v>92.3325</c:v>
                </c:pt>
                <c:pt idx="1895">
                  <c:v>92.38125</c:v>
                </c:pt>
                <c:pt idx="1896">
                  <c:v>92.43</c:v>
                </c:pt>
                <c:pt idx="1897">
                  <c:v>92.47875000000001</c:v>
                </c:pt>
                <c:pt idx="1898">
                  <c:v>92.5275</c:v>
                </c:pt>
                <c:pt idx="1899">
                  <c:v>92.57625</c:v>
                </c:pt>
                <c:pt idx="1900">
                  <c:v>92.62499999999998</c:v>
                </c:pt>
                <c:pt idx="1901">
                  <c:v>92.67374999999991</c:v>
                </c:pt>
                <c:pt idx="1902">
                  <c:v>92.7225</c:v>
                </c:pt>
                <c:pt idx="1903">
                  <c:v>92.77125</c:v>
                </c:pt>
                <c:pt idx="1904">
                  <c:v>92.82</c:v>
                </c:pt>
                <c:pt idx="1905">
                  <c:v>92.86875000000001</c:v>
                </c:pt>
                <c:pt idx="1906">
                  <c:v>92.9175</c:v>
                </c:pt>
                <c:pt idx="1907">
                  <c:v>92.96625</c:v>
                </c:pt>
                <c:pt idx="1908">
                  <c:v>93.015</c:v>
                </c:pt>
                <c:pt idx="1909">
                  <c:v>93.06375</c:v>
                </c:pt>
                <c:pt idx="1910">
                  <c:v>93.1125</c:v>
                </c:pt>
                <c:pt idx="1911">
                  <c:v>93.16125</c:v>
                </c:pt>
                <c:pt idx="1912">
                  <c:v>93.21</c:v>
                </c:pt>
                <c:pt idx="1913">
                  <c:v>93.25875000000001</c:v>
                </c:pt>
                <c:pt idx="1914">
                  <c:v>93.3075</c:v>
                </c:pt>
                <c:pt idx="1915">
                  <c:v>93.35625</c:v>
                </c:pt>
                <c:pt idx="1916">
                  <c:v>93.405</c:v>
                </c:pt>
                <c:pt idx="1917">
                  <c:v>93.45375</c:v>
                </c:pt>
                <c:pt idx="1918">
                  <c:v>93.5025</c:v>
                </c:pt>
                <c:pt idx="1919">
                  <c:v>93.55125</c:v>
                </c:pt>
                <c:pt idx="1920">
                  <c:v>93.6</c:v>
                </c:pt>
                <c:pt idx="1921">
                  <c:v>93.64875000000001</c:v>
                </c:pt>
                <c:pt idx="1922">
                  <c:v>93.6975</c:v>
                </c:pt>
                <c:pt idx="1923">
                  <c:v>93.74625</c:v>
                </c:pt>
                <c:pt idx="1924">
                  <c:v>93.795</c:v>
                </c:pt>
                <c:pt idx="1925">
                  <c:v>93.84375</c:v>
                </c:pt>
                <c:pt idx="1926">
                  <c:v>93.8925</c:v>
                </c:pt>
                <c:pt idx="1927">
                  <c:v>93.94125</c:v>
                </c:pt>
                <c:pt idx="1928">
                  <c:v>93.99</c:v>
                </c:pt>
                <c:pt idx="1929">
                  <c:v>94.03874999999998</c:v>
                </c:pt>
                <c:pt idx="1930">
                  <c:v>94.0875</c:v>
                </c:pt>
                <c:pt idx="1931">
                  <c:v>94.13625</c:v>
                </c:pt>
                <c:pt idx="1932">
                  <c:v>94.18499999999998</c:v>
                </c:pt>
                <c:pt idx="1933">
                  <c:v>94.23375</c:v>
                </c:pt>
                <c:pt idx="1934">
                  <c:v>94.2825</c:v>
                </c:pt>
                <c:pt idx="1935">
                  <c:v>94.33125</c:v>
                </c:pt>
                <c:pt idx="1936">
                  <c:v>94.38</c:v>
                </c:pt>
                <c:pt idx="1937">
                  <c:v>94.42874999999998</c:v>
                </c:pt>
                <c:pt idx="1938">
                  <c:v>94.4775</c:v>
                </c:pt>
                <c:pt idx="1939">
                  <c:v>94.52625</c:v>
                </c:pt>
                <c:pt idx="1940">
                  <c:v>94.57499999999998</c:v>
                </c:pt>
                <c:pt idx="1941">
                  <c:v>94.62374999999992</c:v>
                </c:pt>
                <c:pt idx="1942">
                  <c:v>94.67249999999991</c:v>
                </c:pt>
                <c:pt idx="1943">
                  <c:v>94.72125</c:v>
                </c:pt>
                <c:pt idx="1944">
                  <c:v>94.77</c:v>
                </c:pt>
                <c:pt idx="1945">
                  <c:v>94.81874999999998</c:v>
                </c:pt>
                <c:pt idx="1946">
                  <c:v>94.8675</c:v>
                </c:pt>
                <c:pt idx="1947">
                  <c:v>94.91625</c:v>
                </c:pt>
                <c:pt idx="1948">
                  <c:v>94.965</c:v>
                </c:pt>
                <c:pt idx="1949">
                  <c:v>95.01375</c:v>
                </c:pt>
                <c:pt idx="1950">
                  <c:v>95.0625</c:v>
                </c:pt>
                <c:pt idx="1951">
                  <c:v>95.11125</c:v>
                </c:pt>
                <c:pt idx="1952">
                  <c:v>95.16</c:v>
                </c:pt>
                <c:pt idx="1953">
                  <c:v>95.20874999999998</c:v>
                </c:pt>
                <c:pt idx="1954">
                  <c:v>95.2575</c:v>
                </c:pt>
                <c:pt idx="1955">
                  <c:v>95.30625</c:v>
                </c:pt>
                <c:pt idx="1956">
                  <c:v>95.35499999999998</c:v>
                </c:pt>
                <c:pt idx="1957">
                  <c:v>95.40375</c:v>
                </c:pt>
                <c:pt idx="1958">
                  <c:v>95.4525</c:v>
                </c:pt>
                <c:pt idx="1959">
                  <c:v>95.50125</c:v>
                </c:pt>
                <c:pt idx="1960">
                  <c:v>95.55</c:v>
                </c:pt>
                <c:pt idx="1961">
                  <c:v>95.59875</c:v>
                </c:pt>
                <c:pt idx="1962">
                  <c:v>95.6475</c:v>
                </c:pt>
                <c:pt idx="1963">
                  <c:v>95.69625</c:v>
                </c:pt>
                <c:pt idx="1964">
                  <c:v>95.745</c:v>
                </c:pt>
                <c:pt idx="1965">
                  <c:v>95.79375</c:v>
                </c:pt>
                <c:pt idx="1966">
                  <c:v>95.8425</c:v>
                </c:pt>
                <c:pt idx="1967">
                  <c:v>95.89125</c:v>
                </c:pt>
                <c:pt idx="1968">
                  <c:v>95.94</c:v>
                </c:pt>
                <c:pt idx="1969">
                  <c:v>95.98875</c:v>
                </c:pt>
                <c:pt idx="1970">
                  <c:v>96.0375</c:v>
                </c:pt>
                <c:pt idx="1971">
                  <c:v>96.08625</c:v>
                </c:pt>
                <c:pt idx="1972">
                  <c:v>96.13500000000001</c:v>
                </c:pt>
                <c:pt idx="1973">
                  <c:v>96.18374999999995</c:v>
                </c:pt>
                <c:pt idx="1974">
                  <c:v>96.2325</c:v>
                </c:pt>
                <c:pt idx="1975">
                  <c:v>96.28125</c:v>
                </c:pt>
                <c:pt idx="1976">
                  <c:v>96.33</c:v>
                </c:pt>
                <c:pt idx="1977">
                  <c:v>96.37874999999991</c:v>
                </c:pt>
                <c:pt idx="1978">
                  <c:v>96.4275</c:v>
                </c:pt>
                <c:pt idx="1979">
                  <c:v>96.47625</c:v>
                </c:pt>
                <c:pt idx="1980">
                  <c:v>96.52500000000001</c:v>
                </c:pt>
                <c:pt idx="1981">
                  <c:v>96.57374999999998</c:v>
                </c:pt>
                <c:pt idx="1982">
                  <c:v>96.62249999999995</c:v>
                </c:pt>
                <c:pt idx="1983">
                  <c:v>96.67125</c:v>
                </c:pt>
                <c:pt idx="1984">
                  <c:v>96.72</c:v>
                </c:pt>
                <c:pt idx="1985">
                  <c:v>96.76875</c:v>
                </c:pt>
                <c:pt idx="1986">
                  <c:v>96.8175</c:v>
                </c:pt>
                <c:pt idx="1987">
                  <c:v>96.86625</c:v>
                </c:pt>
                <c:pt idx="1988">
                  <c:v>96.915</c:v>
                </c:pt>
                <c:pt idx="1989">
                  <c:v>96.96375</c:v>
                </c:pt>
                <c:pt idx="1990">
                  <c:v>97.0125</c:v>
                </c:pt>
                <c:pt idx="1991">
                  <c:v>97.06125</c:v>
                </c:pt>
                <c:pt idx="1992">
                  <c:v>97.11</c:v>
                </c:pt>
                <c:pt idx="1993">
                  <c:v>97.15874999999991</c:v>
                </c:pt>
                <c:pt idx="1994">
                  <c:v>97.2075</c:v>
                </c:pt>
                <c:pt idx="1995">
                  <c:v>97.25625</c:v>
                </c:pt>
                <c:pt idx="1996">
                  <c:v>97.30500000000001</c:v>
                </c:pt>
                <c:pt idx="1997">
                  <c:v>97.35375000000001</c:v>
                </c:pt>
                <c:pt idx="1998">
                  <c:v>97.4025</c:v>
                </c:pt>
                <c:pt idx="1999">
                  <c:v>97.45125</c:v>
                </c:pt>
              </c:numCache>
            </c:numRef>
          </c:xVal>
          <c:yVal>
            <c:numRef>
              <c:f>Sheet1!$F$2:$F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7</c:v>
                </c:pt>
                <c:pt idx="2">
                  <c:v>24.999985</c:v>
                </c:pt>
                <c:pt idx="3">
                  <c:v>24.999959</c:v>
                </c:pt>
                <c:pt idx="4">
                  <c:v>24.999914</c:v>
                </c:pt>
                <c:pt idx="5">
                  <c:v>24.999845</c:v>
                </c:pt>
                <c:pt idx="6">
                  <c:v>24.99974599999998</c:v>
                </c:pt>
                <c:pt idx="7">
                  <c:v>24.999613</c:v>
                </c:pt>
                <c:pt idx="8">
                  <c:v>24.999441</c:v>
                </c:pt>
                <c:pt idx="9">
                  <c:v>24.999225</c:v>
                </c:pt>
                <c:pt idx="10">
                  <c:v>24.998961</c:v>
                </c:pt>
                <c:pt idx="11">
                  <c:v>24.99864299999994</c:v>
                </c:pt>
                <c:pt idx="12">
                  <c:v>24.998268</c:v>
                </c:pt>
                <c:pt idx="13">
                  <c:v>24.997829</c:v>
                </c:pt>
                <c:pt idx="14">
                  <c:v>24.997323</c:v>
                </c:pt>
                <c:pt idx="15">
                  <c:v>24.996744</c:v>
                </c:pt>
                <c:pt idx="16">
                  <c:v>24.99609</c:v>
                </c:pt>
                <c:pt idx="17">
                  <c:v>24.995354</c:v>
                </c:pt>
                <c:pt idx="18">
                  <c:v>24.994534</c:v>
                </c:pt>
                <c:pt idx="19">
                  <c:v>24.993624</c:v>
                </c:pt>
                <c:pt idx="20">
                  <c:v>24.99262199999998</c:v>
                </c:pt>
                <c:pt idx="21">
                  <c:v>24.991523</c:v>
                </c:pt>
                <c:pt idx="22">
                  <c:v>24.990324</c:v>
                </c:pt>
                <c:pt idx="23">
                  <c:v>24.989021</c:v>
                </c:pt>
                <c:pt idx="24">
                  <c:v>24.987611</c:v>
                </c:pt>
                <c:pt idx="25">
                  <c:v>24.986091</c:v>
                </c:pt>
                <c:pt idx="26">
                  <c:v>24.984458</c:v>
                </c:pt>
                <c:pt idx="27">
                  <c:v>24.982708</c:v>
                </c:pt>
                <c:pt idx="28">
                  <c:v>24.980839</c:v>
                </c:pt>
                <c:pt idx="29">
                  <c:v>24.978847</c:v>
                </c:pt>
                <c:pt idx="30">
                  <c:v>24.97673199999998</c:v>
                </c:pt>
                <c:pt idx="31">
                  <c:v>24.974488</c:v>
                </c:pt>
                <c:pt idx="32">
                  <c:v>24.972115</c:v>
                </c:pt>
                <c:pt idx="33">
                  <c:v>24.96960899999998</c:v>
                </c:pt>
                <c:pt idx="34">
                  <c:v>24.966969</c:v>
                </c:pt>
                <c:pt idx="35">
                  <c:v>24.964192</c:v>
                </c:pt>
                <c:pt idx="36">
                  <c:v>24.961277</c:v>
                </c:pt>
                <c:pt idx="37">
                  <c:v>24.958222</c:v>
                </c:pt>
                <c:pt idx="38">
                  <c:v>24.955024</c:v>
                </c:pt>
                <c:pt idx="39">
                  <c:v>24.951684</c:v>
                </c:pt>
                <c:pt idx="40">
                  <c:v>24.948199</c:v>
                </c:pt>
                <c:pt idx="41">
                  <c:v>24.944568</c:v>
                </c:pt>
                <c:pt idx="42">
                  <c:v>24.940791</c:v>
                </c:pt>
                <c:pt idx="43">
                  <c:v>24.936867</c:v>
                </c:pt>
                <c:pt idx="44">
                  <c:v>24.932794</c:v>
                </c:pt>
                <c:pt idx="45">
                  <c:v>24.928574</c:v>
                </c:pt>
                <c:pt idx="46">
                  <c:v>24.924204</c:v>
                </c:pt>
                <c:pt idx="47">
                  <c:v>24.919685</c:v>
                </c:pt>
                <c:pt idx="48">
                  <c:v>24.915018</c:v>
                </c:pt>
                <c:pt idx="49">
                  <c:v>24.910203</c:v>
                </c:pt>
                <c:pt idx="50">
                  <c:v>24.90524</c:v>
                </c:pt>
                <c:pt idx="51">
                  <c:v>24.900131</c:v>
                </c:pt>
                <c:pt idx="52">
                  <c:v>24.894877</c:v>
                </c:pt>
                <c:pt idx="53">
                  <c:v>24.88948</c:v>
                </c:pt>
                <c:pt idx="54">
                  <c:v>24.88394</c:v>
                </c:pt>
                <c:pt idx="55">
                  <c:v>24.878261</c:v>
                </c:pt>
                <c:pt idx="56">
                  <c:v>24.872444</c:v>
                </c:pt>
                <c:pt idx="57">
                  <c:v>24.866491</c:v>
                </c:pt>
                <c:pt idx="58">
                  <c:v>24.860404</c:v>
                </c:pt>
                <c:pt idx="59">
                  <c:v>24.854184</c:v>
                </c:pt>
                <c:pt idx="60">
                  <c:v>24.847833</c:v>
                </c:pt>
                <c:pt idx="61">
                  <c:v>24.841353</c:v>
                </c:pt>
                <c:pt idx="62">
                  <c:v>24.834746</c:v>
                </c:pt>
                <c:pt idx="63">
                  <c:v>24.828013</c:v>
                </c:pt>
                <c:pt idx="64">
                  <c:v>24.821157</c:v>
                </c:pt>
                <c:pt idx="65">
                  <c:v>24.814179</c:v>
                </c:pt>
                <c:pt idx="66">
                  <c:v>24.80708</c:v>
                </c:pt>
                <c:pt idx="67">
                  <c:v>24.799863</c:v>
                </c:pt>
                <c:pt idx="68">
                  <c:v>24.792528</c:v>
                </c:pt>
                <c:pt idx="69">
                  <c:v>24.785079</c:v>
                </c:pt>
                <c:pt idx="70">
                  <c:v>24.777515</c:v>
                </c:pt>
                <c:pt idx="71">
                  <c:v>24.76984</c:v>
                </c:pt>
                <c:pt idx="72">
                  <c:v>24.762054</c:v>
                </c:pt>
                <c:pt idx="73">
                  <c:v>24.754159</c:v>
                </c:pt>
                <c:pt idx="74">
                  <c:v>24.746158</c:v>
                </c:pt>
                <c:pt idx="75">
                  <c:v>24.73805</c:v>
                </c:pt>
                <c:pt idx="76">
                  <c:v>24.729839</c:v>
                </c:pt>
                <c:pt idx="77">
                  <c:v>24.721524</c:v>
                </c:pt>
                <c:pt idx="78">
                  <c:v>24.713109</c:v>
                </c:pt>
                <c:pt idx="79">
                  <c:v>24.704595</c:v>
                </c:pt>
                <c:pt idx="80">
                  <c:v>24.695983</c:v>
                </c:pt>
                <c:pt idx="81">
                  <c:v>24.687274</c:v>
                </c:pt>
                <c:pt idx="82">
                  <c:v>24.678471</c:v>
                </c:pt>
                <c:pt idx="83">
                  <c:v>24.669574</c:v>
                </c:pt>
                <c:pt idx="84">
                  <c:v>24.660585</c:v>
                </c:pt>
                <c:pt idx="85">
                  <c:v>24.651506</c:v>
                </c:pt>
                <c:pt idx="86">
                  <c:v>24.642337</c:v>
                </c:pt>
                <c:pt idx="87">
                  <c:v>24.633082</c:v>
                </c:pt>
                <c:pt idx="88">
                  <c:v>24.62374</c:v>
                </c:pt>
                <c:pt idx="89">
                  <c:v>24.614313</c:v>
                </c:pt>
                <c:pt idx="90">
                  <c:v>24.604803</c:v>
                </c:pt>
                <c:pt idx="91">
                  <c:v>24.595211</c:v>
                </c:pt>
                <c:pt idx="92">
                  <c:v>24.58553899999998</c:v>
                </c:pt>
                <c:pt idx="93">
                  <c:v>24.575788</c:v>
                </c:pt>
                <c:pt idx="94">
                  <c:v>24.565959</c:v>
                </c:pt>
                <c:pt idx="95">
                  <c:v>24.556053</c:v>
                </c:pt>
                <c:pt idx="96">
                  <c:v>24.546073</c:v>
                </c:pt>
                <c:pt idx="97">
                  <c:v>24.536019</c:v>
                </c:pt>
                <c:pt idx="98">
                  <c:v>24.525892</c:v>
                </c:pt>
                <c:pt idx="99">
                  <c:v>24.515695</c:v>
                </c:pt>
                <c:pt idx="100">
                  <c:v>24.505427</c:v>
                </c:pt>
                <c:pt idx="101">
                  <c:v>24.495091</c:v>
                </c:pt>
                <c:pt idx="102">
                  <c:v>24.484689</c:v>
                </c:pt>
                <c:pt idx="103">
                  <c:v>24.47422</c:v>
                </c:pt>
                <c:pt idx="104">
                  <c:v>24.463686</c:v>
                </c:pt>
                <c:pt idx="105">
                  <c:v>24.45309</c:v>
                </c:pt>
                <c:pt idx="106">
                  <c:v>24.442431</c:v>
                </c:pt>
                <c:pt idx="107">
                  <c:v>24.431711</c:v>
                </c:pt>
                <c:pt idx="108">
                  <c:v>24.420932</c:v>
                </c:pt>
                <c:pt idx="109">
                  <c:v>24.410094</c:v>
                </c:pt>
                <c:pt idx="110">
                  <c:v>24.399199</c:v>
                </c:pt>
                <c:pt idx="111">
                  <c:v>24.388248</c:v>
                </c:pt>
                <c:pt idx="112">
                  <c:v>24.377242</c:v>
                </c:pt>
                <c:pt idx="113">
                  <c:v>24.366183</c:v>
                </c:pt>
                <c:pt idx="114">
                  <c:v>24.355071</c:v>
                </c:pt>
                <c:pt idx="115">
                  <c:v>24.343908</c:v>
                </c:pt>
                <c:pt idx="116">
                  <c:v>24.332695</c:v>
                </c:pt>
                <c:pt idx="117">
                  <c:v>24.321433</c:v>
                </c:pt>
                <c:pt idx="118">
                  <c:v>24.310123</c:v>
                </c:pt>
                <c:pt idx="119">
                  <c:v>24.298767</c:v>
                </c:pt>
                <c:pt idx="120">
                  <c:v>24.287365</c:v>
                </c:pt>
                <c:pt idx="121">
                  <c:v>24.275918</c:v>
                </c:pt>
                <c:pt idx="122">
                  <c:v>24.264428</c:v>
                </c:pt>
                <c:pt idx="123">
                  <c:v>24.252896</c:v>
                </c:pt>
                <c:pt idx="124">
                  <c:v>24.241323</c:v>
                </c:pt>
                <c:pt idx="125">
                  <c:v>24.22971</c:v>
                </c:pt>
                <c:pt idx="126">
                  <c:v>24.218058</c:v>
                </c:pt>
                <c:pt idx="127">
                  <c:v>24.206368</c:v>
                </c:pt>
                <c:pt idx="128">
                  <c:v>24.194641</c:v>
                </c:pt>
                <c:pt idx="129">
                  <c:v>24.182879</c:v>
                </c:pt>
                <c:pt idx="130">
                  <c:v>24.171081</c:v>
                </c:pt>
                <c:pt idx="131">
                  <c:v>24.15925</c:v>
                </c:pt>
                <c:pt idx="132">
                  <c:v>24.147387</c:v>
                </c:pt>
                <c:pt idx="133">
                  <c:v>24.135491</c:v>
                </c:pt>
                <c:pt idx="134">
                  <c:v>24.123566</c:v>
                </c:pt>
                <c:pt idx="135">
                  <c:v>24.11161</c:v>
                </c:pt>
                <c:pt idx="136">
                  <c:v>24.099626</c:v>
                </c:pt>
                <c:pt idx="137">
                  <c:v>24.087614</c:v>
                </c:pt>
                <c:pt idx="138">
                  <c:v>24.075576</c:v>
                </c:pt>
                <c:pt idx="139">
                  <c:v>24.063512</c:v>
                </c:pt>
                <c:pt idx="140">
                  <c:v>24.051424</c:v>
                </c:pt>
                <c:pt idx="141">
                  <c:v>24.039312</c:v>
                </c:pt>
                <c:pt idx="142">
                  <c:v>24.027177</c:v>
                </c:pt>
                <c:pt idx="143">
                  <c:v>24.01502</c:v>
                </c:pt>
                <c:pt idx="144">
                  <c:v>24.002842</c:v>
                </c:pt>
                <c:pt idx="145">
                  <c:v>23.990645</c:v>
                </c:pt>
                <c:pt idx="146">
                  <c:v>23.97842899999998</c:v>
                </c:pt>
                <c:pt idx="147">
                  <c:v>23.966194</c:v>
                </c:pt>
                <c:pt idx="148">
                  <c:v>23.953943</c:v>
                </c:pt>
                <c:pt idx="149">
                  <c:v>23.941675</c:v>
                </c:pt>
                <c:pt idx="150">
                  <c:v>23.929392</c:v>
                </c:pt>
                <c:pt idx="151">
                  <c:v>23.917095</c:v>
                </c:pt>
                <c:pt idx="152">
                  <c:v>23.904784</c:v>
                </c:pt>
                <c:pt idx="153">
                  <c:v>23.892461</c:v>
                </c:pt>
                <c:pt idx="154">
                  <c:v>23.880126</c:v>
                </c:pt>
                <c:pt idx="155">
                  <c:v>23.86778</c:v>
                </c:pt>
                <c:pt idx="156">
                  <c:v>23.855424</c:v>
                </c:pt>
                <c:pt idx="157">
                  <c:v>23.843059</c:v>
                </c:pt>
                <c:pt idx="158">
                  <c:v>23.830686</c:v>
                </c:pt>
                <c:pt idx="159">
                  <c:v>23.818305</c:v>
                </c:pt>
                <c:pt idx="160">
                  <c:v>23.805918</c:v>
                </c:pt>
                <c:pt idx="161">
                  <c:v>23.793525</c:v>
                </c:pt>
                <c:pt idx="162">
                  <c:v>23.781128</c:v>
                </c:pt>
                <c:pt idx="163">
                  <c:v>23.76872599999998</c:v>
                </c:pt>
                <c:pt idx="164">
                  <c:v>23.756321</c:v>
                </c:pt>
                <c:pt idx="165">
                  <c:v>23.743914</c:v>
                </c:pt>
                <c:pt idx="166">
                  <c:v>23.731505</c:v>
                </c:pt>
                <c:pt idx="167">
                  <c:v>23.719095</c:v>
                </c:pt>
                <c:pt idx="168">
                  <c:v>23.706686</c:v>
                </c:pt>
                <c:pt idx="169">
                  <c:v>23.694277</c:v>
                </c:pt>
                <c:pt idx="170">
                  <c:v>23.68187</c:v>
                </c:pt>
                <c:pt idx="171">
                  <c:v>23.669465</c:v>
                </c:pt>
                <c:pt idx="172">
                  <c:v>23.657063</c:v>
                </c:pt>
                <c:pt idx="173">
                  <c:v>23.644666</c:v>
                </c:pt>
                <c:pt idx="174">
                  <c:v>23.632273</c:v>
                </c:pt>
                <c:pt idx="175">
                  <c:v>23.619885</c:v>
                </c:pt>
                <c:pt idx="176">
                  <c:v>23.607504</c:v>
                </c:pt>
                <c:pt idx="177">
                  <c:v>23.59513</c:v>
                </c:pt>
                <c:pt idx="178">
                  <c:v>23.582764</c:v>
                </c:pt>
                <c:pt idx="179">
                  <c:v>23.570406</c:v>
                </c:pt>
                <c:pt idx="180">
                  <c:v>23.558057</c:v>
                </c:pt>
                <c:pt idx="181">
                  <c:v>23.54571899999998</c:v>
                </c:pt>
                <c:pt idx="182">
                  <c:v>23.533391</c:v>
                </c:pt>
                <c:pt idx="183">
                  <c:v>23.521074</c:v>
                </c:pt>
                <c:pt idx="184">
                  <c:v>23.50877</c:v>
                </c:pt>
                <c:pt idx="185">
                  <c:v>23.496479</c:v>
                </c:pt>
                <c:pt idx="186">
                  <c:v>23.484201</c:v>
                </c:pt>
                <c:pt idx="187">
                  <c:v>23.471937</c:v>
                </c:pt>
                <c:pt idx="188">
                  <c:v>23.459689</c:v>
                </c:pt>
                <c:pt idx="189">
                  <c:v>23.447456</c:v>
                </c:pt>
                <c:pt idx="190">
                  <c:v>23.435239</c:v>
                </c:pt>
                <c:pt idx="191">
                  <c:v>23.42304</c:v>
                </c:pt>
                <c:pt idx="192">
                  <c:v>23.410858</c:v>
                </c:pt>
                <c:pt idx="193">
                  <c:v>23.398695</c:v>
                </c:pt>
                <c:pt idx="194">
                  <c:v>23.386551</c:v>
                </c:pt>
                <c:pt idx="195">
                  <c:v>23.374427</c:v>
                </c:pt>
                <c:pt idx="196">
                  <c:v>23.362323</c:v>
                </c:pt>
                <c:pt idx="197">
                  <c:v>23.35024</c:v>
                </c:pt>
                <c:pt idx="198">
                  <c:v>23.338179</c:v>
                </c:pt>
                <c:pt idx="199">
                  <c:v>23.326141</c:v>
                </c:pt>
                <c:pt idx="200">
                  <c:v>23.314125</c:v>
                </c:pt>
                <c:pt idx="201">
                  <c:v>23.302133</c:v>
                </c:pt>
                <c:pt idx="202">
                  <c:v>23.290166</c:v>
                </c:pt>
                <c:pt idx="203">
                  <c:v>23.278224</c:v>
                </c:pt>
                <c:pt idx="204">
                  <c:v>23.266307</c:v>
                </c:pt>
                <c:pt idx="205">
                  <c:v>23.254416</c:v>
                </c:pt>
                <c:pt idx="206">
                  <c:v>23.242553</c:v>
                </c:pt>
                <c:pt idx="207">
                  <c:v>23.230717</c:v>
                </c:pt>
                <c:pt idx="208">
                  <c:v>23.218909</c:v>
                </c:pt>
                <c:pt idx="209">
                  <c:v>23.20713</c:v>
                </c:pt>
                <c:pt idx="210">
                  <c:v>23.19538</c:v>
                </c:pt>
                <c:pt idx="211">
                  <c:v>23.18366</c:v>
                </c:pt>
                <c:pt idx="212">
                  <c:v>23.171971</c:v>
                </c:pt>
                <c:pt idx="213">
                  <c:v>23.160313</c:v>
                </c:pt>
                <c:pt idx="214">
                  <c:v>23.148687</c:v>
                </c:pt>
                <c:pt idx="215">
                  <c:v>23.137093</c:v>
                </c:pt>
                <c:pt idx="216">
                  <c:v>23.125532</c:v>
                </c:pt>
                <c:pt idx="217">
                  <c:v>23.114004</c:v>
                </c:pt>
                <c:pt idx="218">
                  <c:v>23.102511</c:v>
                </c:pt>
                <c:pt idx="219">
                  <c:v>23.091053</c:v>
                </c:pt>
                <c:pt idx="220">
                  <c:v>23.07963</c:v>
                </c:pt>
                <c:pt idx="221">
                  <c:v>23.06824199999998</c:v>
                </c:pt>
                <c:pt idx="222">
                  <c:v>23.056891</c:v>
                </c:pt>
                <c:pt idx="223">
                  <c:v>23.045577</c:v>
                </c:pt>
                <c:pt idx="224">
                  <c:v>23.034301</c:v>
                </c:pt>
                <c:pt idx="225">
                  <c:v>23.023063</c:v>
                </c:pt>
                <c:pt idx="226">
                  <c:v>23.011863</c:v>
                </c:pt>
                <c:pt idx="227">
                  <c:v>23.000703</c:v>
                </c:pt>
                <c:pt idx="228">
                  <c:v>22.989582</c:v>
                </c:pt>
                <c:pt idx="229">
                  <c:v>22.978502</c:v>
                </c:pt>
                <c:pt idx="230">
                  <c:v>22.967463</c:v>
                </c:pt>
                <c:pt idx="231">
                  <c:v>22.956465</c:v>
                </c:pt>
                <c:pt idx="232">
                  <c:v>22.94550899999998</c:v>
                </c:pt>
                <c:pt idx="233">
                  <c:v>22.934595</c:v>
                </c:pt>
                <c:pt idx="234">
                  <c:v>22.923725</c:v>
                </c:pt>
                <c:pt idx="235">
                  <c:v>22.912898</c:v>
                </c:pt>
                <c:pt idx="236">
                  <c:v>22.902115</c:v>
                </c:pt>
                <c:pt idx="237">
                  <c:v>22.891377</c:v>
                </c:pt>
                <c:pt idx="238">
                  <c:v>22.880684</c:v>
                </c:pt>
                <c:pt idx="239">
                  <c:v>22.870037</c:v>
                </c:pt>
                <c:pt idx="240">
                  <c:v>22.859436</c:v>
                </c:pt>
                <c:pt idx="241">
                  <c:v>22.848881</c:v>
                </c:pt>
                <c:pt idx="242">
                  <c:v>22.838374</c:v>
                </c:pt>
                <c:pt idx="243">
                  <c:v>22.827914</c:v>
                </c:pt>
                <c:pt idx="244">
                  <c:v>22.817503</c:v>
                </c:pt>
                <c:pt idx="245">
                  <c:v>22.80714</c:v>
                </c:pt>
                <c:pt idx="246">
                  <c:v>22.796826</c:v>
                </c:pt>
                <c:pt idx="247">
                  <c:v>22.786562</c:v>
                </c:pt>
                <c:pt idx="248">
                  <c:v>22.776349</c:v>
                </c:pt>
                <c:pt idx="249">
                  <c:v>22.766186</c:v>
                </c:pt>
                <c:pt idx="250">
                  <c:v>22.756074</c:v>
                </c:pt>
                <c:pt idx="251">
                  <c:v>22.746014</c:v>
                </c:pt>
                <c:pt idx="252">
                  <c:v>22.736006</c:v>
                </c:pt>
                <c:pt idx="253">
                  <c:v>22.726051</c:v>
                </c:pt>
                <c:pt idx="254">
                  <c:v>22.716149</c:v>
                </c:pt>
                <c:pt idx="255">
                  <c:v>22.7063</c:v>
                </c:pt>
                <c:pt idx="256">
                  <c:v>22.696505</c:v>
                </c:pt>
                <c:pt idx="257">
                  <c:v>22.686765</c:v>
                </c:pt>
                <c:pt idx="258">
                  <c:v>22.67708</c:v>
                </c:pt>
                <c:pt idx="259">
                  <c:v>22.66745</c:v>
                </c:pt>
                <c:pt idx="260">
                  <c:v>22.657876</c:v>
                </c:pt>
                <c:pt idx="261">
                  <c:v>22.648358</c:v>
                </c:pt>
                <c:pt idx="262">
                  <c:v>22.638895</c:v>
                </c:pt>
                <c:pt idx="263">
                  <c:v>22.629488</c:v>
                </c:pt>
                <c:pt idx="264">
                  <c:v>22.620136</c:v>
                </c:pt>
                <c:pt idx="265">
                  <c:v>22.610841</c:v>
                </c:pt>
                <c:pt idx="266">
                  <c:v>22.601601</c:v>
                </c:pt>
                <c:pt idx="267">
                  <c:v>22.592416</c:v>
                </c:pt>
                <c:pt idx="268">
                  <c:v>22.583287</c:v>
                </c:pt>
                <c:pt idx="269">
                  <c:v>22.574214</c:v>
                </c:pt>
                <c:pt idx="270">
                  <c:v>22.565195</c:v>
                </c:pt>
                <c:pt idx="271">
                  <c:v>22.556232</c:v>
                </c:pt>
                <c:pt idx="272">
                  <c:v>22.547324</c:v>
                </c:pt>
                <c:pt idx="273">
                  <c:v>22.538471</c:v>
                </c:pt>
                <c:pt idx="274">
                  <c:v>22.529672</c:v>
                </c:pt>
                <c:pt idx="275">
                  <c:v>22.520927</c:v>
                </c:pt>
                <c:pt idx="276">
                  <c:v>22.512237</c:v>
                </c:pt>
                <c:pt idx="277">
                  <c:v>22.503601</c:v>
                </c:pt>
                <c:pt idx="278">
                  <c:v>22.495019</c:v>
                </c:pt>
                <c:pt idx="279">
                  <c:v>22.486491</c:v>
                </c:pt>
                <c:pt idx="280">
                  <c:v>22.478016</c:v>
                </c:pt>
                <c:pt idx="281">
                  <c:v>22.469594</c:v>
                </c:pt>
                <c:pt idx="282">
                  <c:v>22.461225</c:v>
                </c:pt>
                <c:pt idx="283">
                  <c:v>22.45291</c:v>
                </c:pt>
                <c:pt idx="284">
                  <c:v>22.444646</c:v>
                </c:pt>
                <c:pt idx="285">
                  <c:v>22.436435</c:v>
                </c:pt>
                <c:pt idx="286">
                  <c:v>22.428276</c:v>
                </c:pt>
                <c:pt idx="287">
                  <c:v>22.420169</c:v>
                </c:pt>
                <c:pt idx="288">
                  <c:v>22.412113</c:v>
                </c:pt>
                <c:pt idx="289">
                  <c:v>22.404109</c:v>
                </c:pt>
                <c:pt idx="290">
                  <c:v>22.396156</c:v>
                </c:pt>
                <c:pt idx="291">
                  <c:v>22.388254</c:v>
                </c:pt>
                <c:pt idx="292">
                  <c:v>22.380403</c:v>
                </c:pt>
                <c:pt idx="293">
                  <c:v>22.372602</c:v>
                </c:pt>
                <c:pt idx="294">
                  <c:v>22.364851</c:v>
                </c:pt>
                <c:pt idx="295">
                  <c:v>22.35715</c:v>
                </c:pt>
                <c:pt idx="296">
                  <c:v>22.349499</c:v>
                </c:pt>
                <c:pt idx="297">
                  <c:v>22.341898</c:v>
                </c:pt>
                <c:pt idx="298">
                  <c:v>22.334346</c:v>
                </c:pt>
                <c:pt idx="299">
                  <c:v>22.326842</c:v>
                </c:pt>
                <c:pt idx="300">
                  <c:v>22.319388</c:v>
                </c:pt>
                <c:pt idx="301">
                  <c:v>22.311982</c:v>
                </c:pt>
                <c:pt idx="302">
                  <c:v>22.304624</c:v>
                </c:pt>
                <c:pt idx="303">
                  <c:v>22.297315</c:v>
                </c:pt>
                <c:pt idx="304">
                  <c:v>22.290053</c:v>
                </c:pt>
                <c:pt idx="305">
                  <c:v>22.282839</c:v>
                </c:pt>
                <c:pt idx="306">
                  <c:v>22.275673</c:v>
                </c:pt>
                <c:pt idx="307">
                  <c:v>22.268553</c:v>
                </c:pt>
                <c:pt idx="308">
                  <c:v>22.261481</c:v>
                </c:pt>
                <c:pt idx="309">
                  <c:v>22.254455</c:v>
                </c:pt>
                <c:pt idx="310">
                  <c:v>22.247475</c:v>
                </c:pt>
                <c:pt idx="311">
                  <c:v>22.24054199999998</c:v>
                </c:pt>
                <c:pt idx="312">
                  <c:v>22.233655</c:v>
                </c:pt>
                <c:pt idx="313">
                  <c:v>22.226814</c:v>
                </c:pt>
                <c:pt idx="314">
                  <c:v>22.220018</c:v>
                </c:pt>
                <c:pt idx="315">
                  <c:v>22.213268</c:v>
                </c:pt>
                <c:pt idx="316">
                  <c:v>22.206563</c:v>
                </c:pt>
                <c:pt idx="317">
                  <c:v>22.199903</c:v>
                </c:pt>
                <c:pt idx="318">
                  <c:v>22.193287</c:v>
                </c:pt>
                <c:pt idx="319">
                  <c:v>22.186716</c:v>
                </c:pt>
                <c:pt idx="320">
                  <c:v>22.18019</c:v>
                </c:pt>
                <c:pt idx="321">
                  <c:v>22.173707</c:v>
                </c:pt>
                <c:pt idx="322">
                  <c:v>22.167268</c:v>
                </c:pt>
                <c:pt idx="323">
                  <c:v>22.160873</c:v>
                </c:pt>
                <c:pt idx="324">
                  <c:v>22.154521</c:v>
                </c:pt>
                <c:pt idx="325">
                  <c:v>22.148213</c:v>
                </c:pt>
                <c:pt idx="326">
                  <c:v>22.141947</c:v>
                </c:pt>
                <c:pt idx="327">
                  <c:v>22.135724</c:v>
                </c:pt>
                <c:pt idx="328">
                  <c:v>22.129544</c:v>
                </c:pt>
                <c:pt idx="329">
                  <c:v>22.123406</c:v>
                </c:pt>
                <c:pt idx="330">
                  <c:v>22.11731</c:v>
                </c:pt>
                <c:pt idx="331">
                  <c:v>22.111257</c:v>
                </c:pt>
                <c:pt idx="332">
                  <c:v>22.105245</c:v>
                </c:pt>
                <c:pt idx="333">
                  <c:v>22.099274</c:v>
                </c:pt>
                <c:pt idx="334">
                  <c:v>22.093345</c:v>
                </c:pt>
                <c:pt idx="335">
                  <c:v>22.087457</c:v>
                </c:pt>
                <c:pt idx="336">
                  <c:v>22.08161</c:v>
                </c:pt>
                <c:pt idx="337">
                  <c:v>22.075804</c:v>
                </c:pt>
                <c:pt idx="338">
                  <c:v>22.070038</c:v>
                </c:pt>
                <c:pt idx="339">
                  <c:v>22.064313</c:v>
                </c:pt>
                <c:pt idx="340">
                  <c:v>22.058627</c:v>
                </c:pt>
                <c:pt idx="341">
                  <c:v>22.052982</c:v>
                </c:pt>
                <c:pt idx="342">
                  <c:v>22.047376</c:v>
                </c:pt>
                <c:pt idx="343">
                  <c:v>22.04181</c:v>
                </c:pt>
                <c:pt idx="344">
                  <c:v>22.036284</c:v>
                </c:pt>
                <c:pt idx="345">
                  <c:v>22.030796</c:v>
                </c:pt>
                <c:pt idx="346">
                  <c:v>22.025348</c:v>
                </c:pt>
                <c:pt idx="347">
                  <c:v>22.019938</c:v>
                </c:pt>
                <c:pt idx="348">
                  <c:v>22.014567</c:v>
                </c:pt>
                <c:pt idx="349">
                  <c:v>22.009235</c:v>
                </c:pt>
                <c:pt idx="350">
                  <c:v>22.00394</c:v>
                </c:pt>
                <c:pt idx="351">
                  <c:v>21.998684</c:v>
                </c:pt>
                <c:pt idx="352">
                  <c:v>21.993465</c:v>
                </c:pt>
                <c:pt idx="353">
                  <c:v>21.988285</c:v>
                </c:pt>
                <c:pt idx="354">
                  <c:v>21.983141</c:v>
                </c:pt>
                <c:pt idx="355">
                  <c:v>21.978035</c:v>
                </c:pt>
                <c:pt idx="356">
                  <c:v>21.972966</c:v>
                </c:pt>
                <c:pt idx="357">
                  <c:v>21.967934</c:v>
                </c:pt>
                <c:pt idx="358">
                  <c:v>21.962939</c:v>
                </c:pt>
                <c:pt idx="359">
                  <c:v>21.95798</c:v>
                </c:pt>
                <c:pt idx="360">
                  <c:v>21.953058</c:v>
                </c:pt>
                <c:pt idx="361">
                  <c:v>21.948172</c:v>
                </c:pt>
                <c:pt idx="362">
                  <c:v>21.94332199999998</c:v>
                </c:pt>
                <c:pt idx="363">
                  <c:v>21.938508</c:v>
                </c:pt>
                <c:pt idx="364">
                  <c:v>21.93373</c:v>
                </c:pt>
                <c:pt idx="365">
                  <c:v>21.928987</c:v>
                </c:pt>
                <c:pt idx="366">
                  <c:v>21.92428</c:v>
                </c:pt>
                <c:pt idx="367">
                  <c:v>21.919607</c:v>
                </c:pt>
                <c:pt idx="368">
                  <c:v>21.91497</c:v>
                </c:pt>
                <c:pt idx="369">
                  <c:v>21.910368</c:v>
                </c:pt>
                <c:pt idx="370">
                  <c:v>21.9058</c:v>
                </c:pt>
                <c:pt idx="371">
                  <c:v>21.901267</c:v>
                </c:pt>
                <c:pt idx="372">
                  <c:v>21.896768</c:v>
                </c:pt>
                <c:pt idx="373">
                  <c:v>21.892303</c:v>
                </c:pt>
                <c:pt idx="374">
                  <c:v>21.887872</c:v>
                </c:pt>
                <c:pt idx="375">
                  <c:v>21.883475</c:v>
                </c:pt>
                <c:pt idx="376">
                  <c:v>21.879112</c:v>
                </c:pt>
                <c:pt idx="377">
                  <c:v>21.874782</c:v>
                </c:pt>
                <c:pt idx="378">
                  <c:v>21.870485</c:v>
                </c:pt>
                <c:pt idx="379">
                  <c:v>21.866222</c:v>
                </c:pt>
                <c:pt idx="380">
                  <c:v>21.861992</c:v>
                </c:pt>
                <c:pt idx="381">
                  <c:v>21.857794</c:v>
                </c:pt>
                <c:pt idx="382">
                  <c:v>21.85363</c:v>
                </c:pt>
                <c:pt idx="383">
                  <c:v>21.849497</c:v>
                </c:pt>
                <c:pt idx="384">
                  <c:v>21.845398</c:v>
                </c:pt>
                <c:pt idx="385">
                  <c:v>21.84133</c:v>
                </c:pt>
                <c:pt idx="386">
                  <c:v>21.837294</c:v>
                </c:pt>
                <c:pt idx="387">
                  <c:v>21.833291</c:v>
                </c:pt>
                <c:pt idx="388">
                  <c:v>21.829319</c:v>
                </c:pt>
                <c:pt idx="389">
                  <c:v>21.825378</c:v>
                </c:pt>
                <c:pt idx="390">
                  <c:v>21.821469</c:v>
                </c:pt>
                <c:pt idx="391">
                  <c:v>21.817592</c:v>
                </c:pt>
                <c:pt idx="392">
                  <c:v>21.813745</c:v>
                </c:pt>
                <c:pt idx="393">
                  <c:v>21.80993</c:v>
                </c:pt>
                <c:pt idx="394">
                  <c:v>21.806145</c:v>
                </c:pt>
                <c:pt idx="395">
                  <c:v>21.802391</c:v>
                </c:pt>
                <c:pt idx="396">
                  <c:v>21.798668</c:v>
                </c:pt>
                <c:pt idx="397">
                  <c:v>21.794974</c:v>
                </c:pt>
                <c:pt idx="398">
                  <c:v>21.791311</c:v>
                </c:pt>
                <c:pt idx="399">
                  <c:v>21.787679</c:v>
                </c:pt>
                <c:pt idx="400">
                  <c:v>21.784076</c:v>
                </c:pt>
                <c:pt idx="401">
                  <c:v>21.780503</c:v>
                </c:pt>
                <c:pt idx="402">
                  <c:v>21.776959</c:v>
                </c:pt>
                <c:pt idx="403">
                  <c:v>21.773445</c:v>
                </c:pt>
                <c:pt idx="404">
                  <c:v>21.769961</c:v>
                </c:pt>
                <c:pt idx="405">
                  <c:v>21.766505</c:v>
                </c:pt>
                <c:pt idx="406">
                  <c:v>21.763079</c:v>
                </c:pt>
                <c:pt idx="407">
                  <c:v>21.759682</c:v>
                </c:pt>
                <c:pt idx="408">
                  <c:v>21.756313</c:v>
                </c:pt>
                <c:pt idx="409">
                  <c:v>21.752973</c:v>
                </c:pt>
                <c:pt idx="410">
                  <c:v>21.749661</c:v>
                </c:pt>
                <c:pt idx="411">
                  <c:v>21.746378</c:v>
                </c:pt>
                <c:pt idx="412">
                  <c:v>21.743123</c:v>
                </c:pt>
                <c:pt idx="413">
                  <c:v>21.739897</c:v>
                </c:pt>
                <c:pt idx="414">
                  <c:v>21.736698</c:v>
                </c:pt>
                <c:pt idx="415">
                  <c:v>21.733527</c:v>
                </c:pt>
                <c:pt idx="416">
                  <c:v>21.730383</c:v>
                </c:pt>
                <c:pt idx="417">
                  <c:v>21.727268</c:v>
                </c:pt>
                <c:pt idx="418">
                  <c:v>21.724179</c:v>
                </c:pt>
                <c:pt idx="419">
                  <c:v>21.721118</c:v>
                </c:pt>
                <c:pt idx="420">
                  <c:v>21.718084</c:v>
                </c:pt>
                <c:pt idx="421">
                  <c:v>21.715077</c:v>
                </c:pt>
                <c:pt idx="422">
                  <c:v>21.712097</c:v>
                </c:pt>
                <c:pt idx="423">
                  <c:v>21.709144</c:v>
                </c:pt>
                <c:pt idx="424">
                  <c:v>21.706217</c:v>
                </c:pt>
                <c:pt idx="425">
                  <c:v>21.703317</c:v>
                </c:pt>
                <c:pt idx="426">
                  <c:v>21.700443</c:v>
                </c:pt>
                <c:pt idx="427">
                  <c:v>21.697595</c:v>
                </c:pt>
                <c:pt idx="428">
                  <c:v>21.694773</c:v>
                </c:pt>
                <c:pt idx="429">
                  <c:v>21.691978</c:v>
                </c:pt>
                <c:pt idx="430">
                  <c:v>21.689208</c:v>
                </c:pt>
                <c:pt idx="431">
                  <c:v>21.686464</c:v>
                </c:pt>
                <c:pt idx="432">
                  <c:v>21.683746</c:v>
                </c:pt>
                <c:pt idx="433">
                  <c:v>21.681053</c:v>
                </c:pt>
                <c:pt idx="434">
                  <c:v>21.678385</c:v>
                </c:pt>
                <c:pt idx="435">
                  <c:v>21.675743</c:v>
                </c:pt>
                <c:pt idx="436">
                  <c:v>21.673125</c:v>
                </c:pt>
                <c:pt idx="437">
                  <c:v>21.670533</c:v>
                </c:pt>
                <c:pt idx="438">
                  <c:v>21.667965</c:v>
                </c:pt>
                <c:pt idx="439">
                  <c:v>21.665423</c:v>
                </c:pt>
                <c:pt idx="440">
                  <c:v>21.662904</c:v>
                </c:pt>
                <c:pt idx="441">
                  <c:v>21.660411</c:v>
                </c:pt>
                <c:pt idx="442">
                  <c:v>21.657942</c:v>
                </c:pt>
                <c:pt idx="443">
                  <c:v>21.655496</c:v>
                </c:pt>
                <c:pt idx="444">
                  <c:v>21.653076</c:v>
                </c:pt>
                <c:pt idx="445">
                  <c:v>21.650679</c:v>
                </c:pt>
                <c:pt idx="446">
                  <c:v>21.648306</c:v>
                </c:pt>
                <c:pt idx="447">
                  <c:v>21.645956</c:v>
                </c:pt>
                <c:pt idx="448">
                  <c:v>21.643631</c:v>
                </c:pt>
                <c:pt idx="449">
                  <c:v>21.641329</c:v>
                </c:pt>
                <c:pt idx="450">
                  <c:v>21.63905</c:v>
                </c:pt>
                <c:pt idx="451">
                  <c:v>21.636795</c:v>
                </c:pt>
                <c:pt idx="452">
                  <c:v>21.634563</c:v>
                </c:pt>
                <c:pt idx="453">
                  <c:v>21.632354</c:v>
                </c:pt>
                <c:pt idx="454">
                  <c:v>21.630168</c:v>
                </c:pt>
                <c:pt idx="455">
                  <c:v>21.628005</c:v>
                </c:pt>
                <c:pt idx="456">
                  <c:v>21.625865</c:v>
                </c:pt>
                <c:pt idx="457">
                  <c:v>21.623747</c:v>
                </c:pt>
                <c:pt idx="458">
                  <c:v>21.621652</c:v>
                </c:pt>
                <c:pt idx="459">
                  <c:v>21.619579</c:v>
                </c:pt>
                <c:pt idx="460">
                  <c:v>21.617529</c:v>
                </c:pt>
                <c:pt idx="461">
                  <c:v>21.6155</c:v>
                </c:pt>
                <c:pt idx="462">
                  <c:v>21.613494</c:v>
                </c:pt>
                <c:pt idx="463">
                  <c:v>21.61151</c:v>
                </c:pt>
                <c:pt idx="464">
                  <c:v>21.609548</c:v>
                </c:pt>
                <c:pt idx="465">
                  <c:v>21.607607</c:v>
                </c:pt>
                <c:pt idx="466">
                  <c:v>21.605689</c:v>
                </c:pt>
                <c:pt idx="467">
                  <c:v>21.603791</c:v>
                </c:pt>
                <c:pt idx="468">
                  <c:v>21.601916</c:v>
                </c:pt>
                <c:pt idx="469">
                  <c:v>21.600061</c:v>
                </c:pt>
                <c:pt idx="470">
                  <c:v>21.598228</c:v>
                </c:pt>
                <c:pt idx="471">
                  <c:v>21.596416</c:v>
                </c:pt>
                <c:pt idx="472">
                  <c:v>21.594625</c:v>
                </c:pt>
                <c:pt idx="473">
                  <c:v>21.592855</c:v>
                </c:pt>
                <c:pt idx="474">
                  <c:v>21.591105</c:v>
                </c:pt>
                <c:pt idx="475">
                  <c:v>21.589377</c:v>
                </c:pt>
                <c:pt idx="476">
                  <c:v>21.587669</c:v>
                </c:pt>
                <c:pt idx="477">
                  <c:v>21.585982</c:v>
                </c:pt>
                <c:pt idx="478">
                  <c:v>21.584315</c:v>
                </c:pt>
                <c:pt idx="479">
                  <c:v>21.582668</c:v>
                </c:pt>
                <c:pt idx="480">
                  <c:v>21.581042</c:v>
                </c:pt>
                <c:pt idx="481">
                  <c:v>21.579436</c:v>
                </c:pt>
                <c:pt idx="482">
                  <c:v>21.57785</c:v>
                </c:pt>
                <c:pt idx="483">
                  <c:v>21.576283</c:v>
                </c:pt>
                <c:pt idx="484">
                  <c:v>21.574737</c:v>
                </c:pt>
                <c:pt idx="485">
                  <c:v>21.57321</c:v>
                </c:pt>
                <c:pt idx="486">
                  <c:v>21.571703</c:v>
                </c:pt>
                <c:pt idx="487">
                  <c:v>21.570216</c:v>
                </c:pt>
                <c:pt idx="488">
                  <c:v>21.568748</c:v>
                </c:pt>
                <c:pt idx="489">
                  <c:v>21.567299</c:v>
                </c:pt>
                <c:pt idx="490">
                  <c:v>21.56587</c:v>
                </c:pt>
                <c:pt idx="491">
                  <c:v>21.564459</c:v>
                </c:pt>
                <c:pt idx="492">
                  <c:v>21.563068</c:v>
                </c:pt>
                <c:pt idx="493">
                  <c:v>21.561696</c:v>
                </c:pt>
                <c:pt idx="494">
                  <c:v>21.560343</c:v>
                </c:pt>
                <c:pt idx="495">
                  <c:v>21.559008</c:v>
                </c:pt>
                <c:pt idx="496">
                  <c:v>21.557693</c:v>
                </c:pt>
                <c:pt idx="497">
                  <c:v>21.556396</c:v>
                </c:pt>
                <c:pt idx="498">
                  <c:v>21.555117</c:v>
                </c:pt>
                <c:pt idx="499">
                  <c:v>21.553857</c:v>
                </c:pt>
                <c:pt idx="500">
                  <c:v>21.552615</c:v>
                </c:pt>
                <c:pt idx="501">
                  <c:v>21.551391</c:v>
                </c:pt>
                <c:pt idx="502">
                  <c:v>21.550186</c:v>
                </c:pt>
                <c:pt idx="503">
                  <c:v>21.548999</c:v>
                </c:pt>
                <c:pt idx="504">
                  <c:v>21.547829</c:v>
                </c:pt>
                <c:pt idx="505">
                  <c:v>21.546678</c:v>
                </c:pt>
                <c:pt idx="506">
                  <c:v>21.545544</c:v>
                </c:pt>
                <c:pt idx="507">
                  <c:v>21.544428</c:v>
                </c:pt>
                <c:pt idx="508">
                  <c:v>21.54333</c:v>
                </c:pt>
                <c:pt idx="509">
                  <c:v>21.54224899999998</c:v>
                </c:pt>
                <c:pt idx="510">
                  <c:v>21.541186</c:v>
                </c:pt>
                <c:pt idx="511">
                  <c:v>21.54014</c:v>
                </c:pt>
                <c:pt idx="512">
                  <c:v>21.539111</c:v>
                </c:pt>
                <c:pt idx="513">
                  <c:v>21.5381</c:v>
                </c:pt>
                <c:pt idx="514">
                  <c:v>21.537106</c:v>
                </c:pt>
                <c:pt idx="515">
                  <c:v>21.536129</c:v>
                </c:pt>
                <c:pt idx="516">
                  <c:v>21.535168</c:v>
                </c:pt>
                <c:pt idx="517">
                  <c:v>21.534225</c:v>
                </c:pt>
                <c:pt idx="518">
                  <c:v>21.533299</c:v>
                </c:pt>
                <c:pt idx="519">
                  <c:v>21.532389</c:v>
                </c:pt>
                <c:pt idx="520">
                  <c:v>21.531495</c:v>
                </c:pt>
                <c:pt idx="521">
                  <c:v>21.530619</c:v>
                </c:pt>
                <c:pt idx="522">
                  <c:v>21.529759</c:v>
                </c:pt>
                <c:pt idx="523">
                  <c:v>21.528915</c:v>
                </c:pt>
                <c:pt idx="524">
                  <c:v>21.528087</c:v>
                </c:pt>
                <c:pt idx="525">
                  <c:v>21.527276</c:v>
                </c:pt>
                <c:pt idx="526">
                  <c:v>21.526481</c:v>
                </c:pt>
                <c:pt idx="527">
                  <c:v>21.525702</c:v>
                </c:pt>
                <c:pt idx="528">
                  <c:v>21.524939</c:v>
                </c:pt>
                <c:pt idx="529">
                  <c:v>21.524192</c:v>
                </c:pt>
                <c:pt idx="530">
                  <c:v>21.52346</c:v>
                </c:pt>
                <c:pt idx="531">
                  <c:v>21.522745</c:v>
                </c:pt>
                <c:pt idx="532">
                  <c:v>21.522045</c:v>
                </c:pt>
                <c:pt idx="533">
                  <c:v>21.521361</c:v>
                </c:pt>
                <c:pt idx="534">
                  <c:v>21.520692</c:v>
                </c:pt>
                <c:pt idx="535">
                  <c:v>21.520039</c:v>
                </c:pt>
                <c:pt idx="536">
                  <c:v>21.519401</c:v>
                </c:pt>
                <c:pt idx="537">
                  <c:v>21.518778</c:v>
                </c:pt>
                <c:pt idx="538">
                  <c:v>21.518171</c:v>
                </c:pt>
                <c:pt idx="539">
                  <c:v>21.517578</c:v>
                </c:pt>
                <c:pt idx="540">
                  <c:v>21.517001</c:v>
                </c:pt>
                <c:pt idx="541">
                  <c:v>21.516439</c:v>
                </c:pt>
                <c:pt idx="542">
                  <c:v>21.515892</c:v>
                </c:pt>
                <c:pt idx="543">
                  <c:v>21.51536</c:v>
                </c:pt>
                <c:pt idx="544">
                  <c:v>21.514842</c:v>
                </c:pt>
                <c:pt idx="545">
                  <c:v>21.514339</c:v>
                </c:pt>
                <c:pt idx="546">
                  <c:v>21.513851</c:v>
                </c:pt>
                <c:pt idx="547">
                  <c:v>21.513377</c:v>
                </c:pt>
                <c:pt idx="548">
                  <c:v>21.512918</c:v>
                </c:pt>
                <c:pt idx="549">
                  <c:v>21.512474</c:v>
                </c:pt>
                <c:pt idx="550">
                  <c:v>21.512043</c:v>
                </c:pt>
                <c:pt idx="551">
                  <c:v>21.511627</c:v>
                </c:pt>
                <c:pt idx="552">
                  <c:v>21.511225</c:v>
                </c:pt>
                <c:pt idx="553">
                  <c:v>21.510838</c:v>
                </c:pt>
                <c:pt idx="554">
                  <c:v>21.510464</c:v>
                </c:pt>
                <c:pt idx="555">
                  <c:v>21.510104</c:v>
                </c:pt>
                <c:pt idx="556">
                  <c:v>21.509759</c:v>
                </c:pt>
                <c:pt idx="557">
                  <c:v>21.509427</c:v>
                </c:pt>
                <c:pt idx="558">
                  <c:v>21.509109</c:v>
                </c:pt>
                <c:pt idx="559">
                  <c:v>21.508805</c:v>
                </c:pt>
                <c:pt idx="560">
                  <c:v>21.508514</c:v>
                </c:pt>
                <c:pt idx="561">
                  <c:v>21.508237</c:v>
                </c:pt>
                <c:pt idx="562">
                  <c:v>21.507974</c:v>
                </c:pt>
                <c:pt idx="563">
                  <c:v>21.507724</c:v>
                </c:pt>
                <c:pt idx="564">
                  <c:v>21.507487</c:v>
                </c:pt>
                <c:pt idx="565">
                  <c:v>21.507264</c:v>
                </c:pt>
                <c:pt idx="566">
                  <c:v>21.507054</c:v>
                </c:pt>
                <c:pt idx="567">
                  <c:v>21.506857</c:v>
                </c:pt>
                <c:pt idx="568">
                  <c:v>21.506673</c:v>
                </c:pt>
                <c:pt idx="569">
                  <c:v>21.506503</c:v>
                </c:pt>
                <c:pt idx="570">
                  <c:v>21.506345</c:v>
                </c:pt>
                <c:pt idx="571">
                  <c:v>21.506201</c:v>
                </c:pt>
                <c:pt idx="572">
                  <c:v>21.506069</c:v>
                </c:pt>
                <c:pt idx="573">
                  <c:v>21.50595</c:v>
                </c:pt>
                <c:pt idx="574">
                  <c:v>21.505844</c:v>
                </c:pt>
                <c:pt idx="575">
                  <c:v>21.505751</c:v>
                </c:pt>
                <c:pt idx="576">
                  <c:v>21.50567</c:v>
                </c:pt>
                <c:pt idx="577">
                  <c:v>21.505602</c:v>
                </c:pt>
                <c:pt idx="578">
                  <c:v>21.505546</c:v>
                </c:pt>
                <c:pt idx="579">
                  <c:v>21.505503</c:v>
                </c:pt>
                <c:pt idx="580">
                  <c:v>21.505472</c:v>
                </c:pt>
                <c:pt idx="581">
                  <c:v>21.505454</c:v>
                </c:pt>
                <c:pt idx="582">
                  <c:v>21.505448</c:v>
                </c:pt>
                <c:pt idx="583">
                  <c:v>21.505454</c:v>
                </c:pt>
                <c:pt idx="584">
                  <c:v>21.505472</c:v>
                </c:pt>
                <c:pt idx="585">
                  <c:v>21.505502</c:v>
                </c:pt>
                <c:pt idx="586">
                  <c:v>21.505544</c:v>
                </c:pt>
                <c:pt idx="587">
                  <c:v>21.505599</c:v>
                </c:pt>
                <c:pt idx="588">
                  <c:v>21.505665</c:v>
                </c:pt>
                <c:pt idx="589">
                  <c:v>21.505743</c:v>
                </c:pt>
                <c:pt idx="590">
                  <c:v>21.505833</c:v>
                </c:pt>
                <c:pt idx="591">
                  <c:v>21.505934</c:v>
                </c:pt>
                <c:pt idx="592">
                  <c:v>21.506048</c:v>
                </c:pt>
                <c:pt idx="593">
                  <c:v>21.506173</c:v>
                </c:pt>
                <c:pt idx="594">
                  <c:v>21.506309</c:v>
                </c:pt>
                <c:pt idx="595">
                  <c:v>21.506457</c:v>
                </c:pt>
                <c:pt idx="596">
                  <c:v>21.506616</c:v>
                </c:pt>
                <c:pt idx="597">
                  <c:v>21.506787</c:v>
                </c:pt>
                <c:pt idx="598">
                  <c:v>21.506969</c:v>
                </c:pt>
                <c:pt idx="599">
                  <c:v>21.507163</c:v>
                </c:pt>
                <c:pt idx="600">
                  <c:v>21.507368</c:v>
                </c:pt>
                <c:pt idx="601">
                  <c:v>21.507584</c:v>
                </c:pt>
                <c:pt idx="602">
                  <c:v>21.507811</c:v>
                </c:pt>
                <c:pt idx="603">
                  <c:v>21.508049</c:v>
                </c:pt>
                <c:pt idx="604">
                  <c:v>21.508298</c:v>
                </c:pt>
                <c:pt idx="605">
                  <c:v>21.508558</c:v>
                </c:pt>
                <c:pt idx="606">
                  <c:v>21.508829</c:v>
                </c:pt>
                <c:pt idx="607">
                  <c:v>21.509111</c:v>
                </c:pt>
                <c:pt idx="608">
                  <c:v>21.509403</c:v>
                </c:pt>
                <c:pt idx="609">
                  <c:v>21.509707</c:v>
                </c:pt>
                <c:pt idx="610">
                  <c:v>21.510021</c:v>
                </c:pt>
                <c:pt idx="611">
                  <c:v>21.510345</c:v>
                </c:pt>
                <c:pt idx="612">
                  <c:v>21.510681</c:v>
                </c:pt>
                <c:pt idx="613">
                  <c:v>21.511027</c:v>
                </c:pt>
                <c:pt idx="614">
                  <c:v>21.511383</c:v>
                </c:pt>
                <c:pt idx="615">
                  <c:v>21.51175</c:v>
                </c:pt>
                <c:pt idx="616">
                  <c:v>21.512127</c:v>
                </c:pt>
                <c:pt idx="617">
                  <c:v>21.512514</c:v>
                </c:pt>
                <c:pt idx="618">
                  <c:v>21.512912</c:v>
                </c:pt>
                <c:pt idx="619">
                  <c:v>21.51332</c:v>
                </c:pt>
                <c:pt idx="620">
                  <c:v>21.513738</c:v>
                </c:pt>
                <c:pt idx="621">
                  <c:v>21.514167</c:v>
                </c:pt>
                <c:pt idx="622">
                  <c:v>21.514605</c:v>
                </c:pt>
                <c:pt idx="623">
                  <c:v>21.515054</c:v>
                </c:pt>
                <c:pt idx="624">
                  <c:v>21.515512</c:v>
                </c:pt>
                <c:pt idx="625">
                  <c:v>21.515981</c:v>
                </c:pt>
                <c:pt idx="626">
                  <c:v>21.516459</c:v>
                </c:pt>
                <c:pt idx="627">
                  <c:v>21.516947</c:v>
                </c:pt>
                <c:pt idx="628">
                  <c:v>21.517445</c:v>
                </c:pt>
                <c:pt idx="629">
                  <c:v>21.517952</c:v>
                </c:pt>
                <c:pt idx="630">
                  <c:v>21.51847</c:v>
                </c:pt>
                <c:pt idx="631">
                  <c:v>21.518997</c:v>
                </c:pt>
                <c:pt idx="632">
                  <c:v>21.519533</c:v>
                </c:pt>
                <c:pt idx="633">
                  <c:v>21.52008</c:v>
                </c:pt>
                <c:pt idx="634">
                  <c:v>21.520635</c:v>
                </c:pt>
                <c:pt idx="635">
                  <c:v>21.5212</c:v>
                </c:pt>
                <c:pt idx="636">
                  <c:v>21.521775</c:v>
                </c:pt>
                <c:pt idx="637">
                  <c:v>21.522359</c:v>
                </c:pt>
                <c:pt idx="638">
                  <c:v>21.522952</c:v>
                </c:pt>
                <c:pt idx="639">
                  <c:v>21.523555</c:v>
                </c:pt>
                <c:pt idx="640">
                  <c:v>21.524166</c:v>
                </c:pt>
                <c:pt idx="641">
                  <c:v>21.524787</c:v>
                </c:pt>
                <c:pt idx="642">
                  <c:v>21.525417</c:v>
                </c:pt>
                <c:pt idx="643">
                  <c:v>21.526057</c:v>
                </c:pt>
                <c:pt idx="644">
                  <c:v>21.526705</c:v>
                </c:pt>
                <c:pt idx="645">
                  <c:v>21.527362</c:v>
                </c:pt>
                <c:pt idx="646">
                  <c:v>21.528028</c:v>
                </c:pt>
                <c:pt idx="647">
                  <c:v>21.528703</c:v>
                </c:pt>
                <c:pt idx="648">
                  <c:v>21.529387</c:v>
                </c:pt>
                <c:pt idx="649">
                  <c:v>21.53008</c:v>
                </c:pt>
                <c:pt idx="650">
                  <c:v>21.530782</c:v>
                </c:pt>
                <c:pt idx="651">
                  <c:v>21.531492</c:v>
                </c:pt>
                <c:pt idx="652">
                  <c:v>21.532211</c:v>
                </c:pt>
                <c:pt idx="653">
                  <c:v>21.532939</c:v>
                </c:pt>
                <c:pt idx="654">
                  <c:v>21.533675</c:v>
                </c:pt>
                <c:pt idx="655">
                  <c:v>21.53442</c:v>
                </c:pt>
                <c:pt idx="656">
                  <c:v>21.535174</c:v>
                </c:pt>
                <c:pt idx="657">
                  <c:v>21.535935</c:v>
                </c:pt>
                <c:pt idx="658">
                  <c:v>21.536706</c:v>
                </c:pt>
                <c:pt idx="659">
                  <c:v>21.537485</c:v>
                </c:pt>
                <c:pt idx="660">
                  <c:v>21.538272</c:v>
                </c:pt>
                <c:pt idx="661">
                  <c:v>21.539067</c:v>
                </c:pt>
                <c:pt idx="662">
                  <c:v>21.539871</c:v>
                </c:pt>
                <c:pt idx="663">
                  <c:v>21.540683</c:v>
                </c:pt>
                <c:pt idx="664">
                  <c:v>21.541503</c:v>
                </c:pt>
                <c:pt idx="665">
                  <c:v>21.54233199999998</c:v>
                </c:pt>
                <c:pt idx="666">
                  <c:v>21.543168</c:v>
                </c:pt>
                <c:pt idx="667">
                  <c:v>21.544013</c:v>
                </c:pt>
                <c:pt idx="668">
                  <c:v>21.544866</c:v>
                </c:pt>
                <c:pt idx="669">
                  <c:v>21.54572599999998</c:v>
                </c:pt>
                <c:pt idx="670">
                  <c:v>21.546595</c:v>
                </c:pt>
                <c:pt idx="671">
                  <c:v>21.547471</c:v>
                </c:pt>
                <c:pt idx="672">
                  <c:v>21.548356</c:v>
                </c:pt>
                <c:pt idx="673">
                  <c:v>21.549248</c:v>
                </c:pt>
                <c:pt idx="674">
                  <c:v>21.550148</c:v>
                </c:pt>
                <c:pt idx="675">
                  <c:v>21.551056</c:v>
                </c:pt>
                <c:pt idx="676">
                  <c:v>21.551972</c:v>
                </c:pt>
                <c:pt idx="677">
                  <c:v>21.552895</c:v>
                </c:pt>
                <c:pt idx="678">
                  <c:v>21.553826</c:v>
                </c:pt>
                <c:pt idx="679">
                  <c:v>21.554765</c:v>
                </c:pt>
                <c:pt idx="680">
                  <c:v>21.555711</c:v>
                </c:pt>
                <c:pt idx="681">
                  <c:v>21.556665</c:v>
                </c:pt>
                <c:pt idx="682">
                  <c:v>21.557626</c:v>
                </c:pt>
                <c:pt idx="683">
                  <c:v>21.558594</c:v>
                </c:pt>
                <c:pt idx="684">
                  <c:v>21.559571</c:v>
                </c:pt>
                <c:pt idx="685">
                  <c:v>21.560554</c:v>
                </c:pt>
                <c:pt idx="686">
                  <c:v>21.561545</c:v>
                </c:pt>
                <c:pt idx="687">
                  <c:v>21.56254299999994</c:v>
                </c:pt>
                <c:pt idx="688">
                  <c:v>21.56354899999998</c:v>
                </c:pt>
                <c:pt idx="689">
                  <c:v>21.564562</c:v>
                </c:pt>
                <c:pt idx="690">
                  <c:v>21.565582</c:v>
                </c:pt>
                <c:pt idx="691">
                  <c:v>21.566609</c:v>
                </c:pt>
                <c:pt idx="692">
                  <c:v>21.567643</c:v>
                </c:pt>
                <c:pt idx="693">
                  <c:v>21.568685</c:v>
                </c:pt>
                <c:pt idx="694">
                  <c:v>21.569733</c:v>
                </c:pt>
                <c:pt idx="695">
                  <c:v>21.570789</c:v>
                </c:pt>
                <c:pt idx="696">
                  <c:v>21.571851</c:v>
                </c:pt>
                <c:pt idx="697">
                  <c:v>21.572921</c:v>
                </c:pt>
                <c:pt idx="698">
                  <c:v>21.573997</c:v>
                </c:pt>
                <c:pt idx="699">
                  <c:v>21.575081</c:v>
                </c:pt>
                <c:pt idx="700">
                  <c:v>21.576171</c:v>
                </c:pt>
                <c:pt idx="701">
                  <c:v>21.577268</c:v>
                </c:pt>
                <c:pt idx="702">
                  <c:v>21.578372</c:v>
                </c:pt>
                <c:pt idx="703">
                  <c:v>21.579483</c:v>
                </c:pt>
                <c:pt idx="704">
                  <c:v>21.5806</c:v>
                </c:pt>
                <c:pt idx="705">
                  <c:v>21.581725</c:v>
                </c:pt>
                <c:pt idx="706">
                  <c:v>21.582855</c:v>
                </c:pt>
                <c:pt idx="707">
                  <c:v>21.583993</c:v>
                </c:pt>
                <c:pt idx="708">
                  <c:v>21.585137</c:v>
                </c:pt>
                <c:pt idx="709">
                  <c:v>21.586288</c:v>
                </c:pt>
                <c:pt idx="710">
                  <c:v>21.587445</c:v>
                </c:pt>
                <c:pt idx="711">
                  <c:v>21.58860899999998</c:v>
                </c:pt>
                <c:pt idx="712">
                  <c:v>21.589779</c:v>
                </c:pt>
                <c:pt idx="713">
                  <c:v>21.590955</c:v>
                </c:pt>
                <c:pt idx="714">
                  <c:v>21.592138</c:v>
                </c:pt>
                <c:pt idx="715">
                  <c:v>21.593328</c:v>
                </c:pt>
                <c:pt idx="716">
                  <c:v>21.594524</c:v>
                </c:pt>
                <c:pt idx="717">
                  <c:v>21.595726</c:v>
                </c:pt>
                <c:pt idx="718">
                  <c:v>21.596934</c:v>
                </c:pt>
                <c:pt idx="719">
                  <c:v>21.598149</c:v>
                </c:pt>
                <c:pt idx="720">
                  <c:v>21.59937</c:v>
                </c:pt>
                <c:pt idx="721">
                  <c:v>21.600597</c:v>
                </c:pt>
                <c:pt idx="722">
                  <c:v>21.60183</c:v>
                </c:pt>
                <c:pt idx="723">
                  <c:v>21.60307</c:v>
                </c:pt>
                <c:pt idx="724">
                  <c:v>21.604315</c:v>
                </c:pt>
                <c:pt idx="725">
                  <c:v>21.605567</c:v>
                </c:pt>
                <c:pt idx="726">
                  <c:v>21.606824</c:v>
                </c:pt>
                <c:pt idx="727">
                  <c:v>21.608088</c:v>
                </c:pt>
                <c:pt idx="728">
                  <c:v>21.609358</c:v>
                </c:pt>
                <c:pt idx="729">
                  <c:v>21.610633</c:v>
                </c:pt>
                <c:pt idx="730">
                  <c:v>21.611915</c:v>
                </c:pt>
                <c:pt idx="731">
                  <c:v>21.613202</c:v>
                </c:pt>
                <c:pt idx="732">
                  <c:v>21.614496</c:v>
                </c:pt>
                <c:pt idx="733">
                  <c:v>21.615795</c:v>
                </c:pt>
                <c:pt idx="734">
                  <c:v>21.6171</c:v>
                </c:pt>
                <c:pt idx="735">
                  <c:v>21.61841</c:v>
                </c:pt>
                <c:pt idx="736">
                  <c:v>21.619727</c:v>
                </c:pt>
                <c:pt idx="737">
                  <c:v>21.621049</c:v>
                </c:pt>
                <c:pt idx="738">
                  <c:v>21.622377</c:v>
                </c:pt>
                <c:pt idx="739">
                  <c:v>21.623711</c:v>
                </c:pt>
                <c:pt idx="740">
                  <c:v>21.62505</c:v>
                </c:pt>
                <c:pt idx="741">
                  <c:v>21.626395</c:v>
                </c:pt>
                <c:pt idx="742">
                  <c:v>21.627745</c:v>
                </c:pt>
                <c:pt idx="743">
                  <c:v>21.629102</c:v>
                </c:pt>
                <c:pt idx="744">
                  <c:v>21.630463</c:v>
                </c:pt>
                <c:pt idx="745">
                  <c:v>21.63183</c:v>
                </c:pt>
                <c:pt idx="746">
                  <c:v>21.633203</c:v>
                </c:pt>
                <c:pt idx="747">
                  <c:v>21.634581</c:v>
                </c:pt>
                <c:pt idx="748">
                  <c:v>21.635964</c:v>
                </c:pt>
                <c:pt idx="749">
                  <c:v>21.637353</c:v>
                </c:pt>
                <c:pt idx="750">
                  <c:v>21.638747</c:v>
                </c:pt>
                <c:pt idx="751">
                  <c:v>21.640147</c:v>
                </c:pt>
                <c:pt idx="752">
                  <c:v>21.641552</c:v>
                </c:pt>
                <c:pt idx="753">
                  <c:v>21.642962</c:v>
                </c:pt>
                <c:pt idx="754">
                  <c:v>21.644377</c:v>
                </c:pt>
                <c:pt idx="755">
                  <c:v>21.645798</c:v>
                </c:pt>
                <c:pt idx="756">
                  <c:v>21.647224</c:v>
                </c:pt>
                <c:pt idx="757">
                  <c:v>21.648655</c:v>
                </c:pt>
                <c:pt idx="758">
                  <c:v>21.650091</c:v>
                </c:pt>
                <c:pt idx="759">
                  <c:v>21.651533</c:v>
                </c:pt>
                <c:pt idx="760">
                  <c:v>21.652979</c:v>
                </c:pt>
                <c:pt idx="761">
                  <c:v>21.654431</c:v>
                </c:pt>
                <c:pt idx="762">
                  <c:v>21.655888</c:v>
                </c:pt>
                <c:pt idx="763">
                  <c:v>21.657349</c:v>
                </c:pt>
                <c:pt idx="764">
                  <c:v>21.658816</c:v>
                </c:pt>
                <c:pt idx="765">
                  <c:v>21.660288</c:v>
                </c:pt>
                <c:pt idx="766">
                  <c:v>21.661765</c:v>
                </c:pt>
                <c:pt idx="767">
                  <c:v>21.663246</c:v>
                </c:pt>
                <c:pt idx="768">
                  <c:v>21.664733</c:v>
                </c:pt>
                <c:pt idx="769">
                  <c:v>21.666224</c:v>
                </c:pt>
                <c:pt idx="770">
                  <c:v>21.66772</c:v>
                </c:pt>
                <c:pt idx="771">
                  <c:v>21.669222</c:v>
                </c:pt>
                <c:pt idx="772">
                  <c:v>21.670728</c:v>
                </c:pt>
                <c:pt idx="773">
                  <c:v>21.672238</c:v>
                </c:pt>
                <c:pt idx="774">
                  <c:v>21.673754</c:v>
                </c:pt>
                <c:pt idx="775">
                  <c:v>21.675274</c:v>
                </c:pt>
                <c:pt idx="776">
                  <c:v>21.676799</c:v>
                </c:pt>
                <c:pt idx="777">
                  <c:v>21.678329</c:v>
                </c:pt>
                <c:pt idx="778">
                  <c:v>21.679864</c:v>
                </c:pt>
                <c:pt idx="779">
                  <c:v>21.681403</c:v>
                </c:pt>
                <c:pt idx="780">
                  <c:v>21.682946</c:v>
                </c:pt>
                <c:pt idx="781">
                  <c:v>21.684495</c:v>
                </c:pt>
                <c:pt idx="782">
                  <c:v>21.686048</c:v>
                </c:pt>
                <c:pt idx="783">
                  <c:v>21.687605</c:v>
                </c:pt>
                <c:pt idx="784">
                  <c:v>21.689167</c:v>
                </c:pt>
                <c:pt idx="785">
                  <c:v>21.690734</c:v>
                </c:pt>
                <c:pt idx="786">
                  <c:v>21.692305</c:v>
                </c:pt>
                <c:pt idx="787">
                  <c:v>21.69388</c:v>
                </c:pt>
                <c:pt idx="788">
                  <c:v>21.69546</c:v>
                </c:pt>
                <c:pt idx="789">
                  <c:v>21.697045</c:v>
                </c:pt>
                <c:pt idx="790">
                  <c:v>21.698633</c:v>
                </c:pt>
                <c:pt idx="791">
                  <c:v>21.700227</c:v>
                </c:pt>
                <c:pt idx="792">
                  <c:v>21.701824</c:v>
                </c:pt>
                <c:pt idx="793">
                  <c:v>21.703426</c:v>
                </c:pt>
                <c:pt idx="794">
                  <c:v>21.705032</c:v>
                </c:pt>
                <c:pt idx="795">
                  <c:v>21.706643</c:v>
                </c:pt>
                <c:pt idx="796">
                  <c:v>21.708258</c:v>
                </c:pt>
                <c:pt idx="797">
                  <c:v>21.709877</c:v>
                </c:pt>
                <c:pt idx="798">
                  <c:v>21.7115</c:v>
                </c:pt>
                <c:pt idx="799">
                  <c:v>21.713128</c:v>
                </c:pt>
                <c:pt idx="800">
                  <c:v>21.71476</c:v>
                </c:pt>
                <c:pt idx="801">
                  <c:v>21.716396</c:v>
                </c:pt>
                <c:pt idx="802">
                  <c:v>21.718036</c:v>
                </c:pt>
                <c:pt idx="803">
                  <c:v>21.71968</c:v>
                </c:pt>
                <c:pt idx="804">
                  <c:v>21.721328</c:v>
                </c:pt>
                <c:pt idx="805">
                  <c:v>21.722981</c:v>
                </c:pt>
                <c:pt idx="806">
                  <c:v>21.724637</c:v>
                </c:pt>
                <c:pt idx="807">
                  <c:v>21.726298</c:v>
                </c:pt>
                <c:pt idx="808">
                  <c:v>21.727962</c:v>
                </c:pt>
                <c:pt idx="809">
                  <c:v>21.729631</c:v>
                </c:pt>
                <c:pt idx="810">
                  <c:v>21.731304</c:v>
                </c:pt>
                <c:pt idx="811">
                  <c:v>21.73298</c:v>
                </c:pt>
                <c:pt idx="812">
                  <c:v>21.734661</c:v>
                </c:pt>
                <c:pt idx="813">
                  <c:v>21.736345</c:v>
                </c:pt>
                <c:pt idx="814">
                  <c:v>21.738034</c:v>
                </c:pt>
                <c:pt idx="815">
                  <c:v>21.739726</c:v>
                </c:pt>
                <c:pt idx="816">
                  <c:v>21.741422</c:v>
                </c:pt>
                <c:pt idx="817">
                  <c:v>21.743122</c:v>
                </c:pt>
                <c:pt idx="818">
                  <c:v>21.744826</c:v>
                </c:pt>
                <c:pt idx="819">
                  <c:v>21.746534</c:v>
                </c:pt>
                <c:pt idx="820">
                  <c:v>21.74824599999998</c:v>
                </c:pt>
                <c:pt idx="821">
                  <c:v>21.749961</c:v>
                </c:pt>
                <c:pt idx="822">
                  <c:v>21.75168</c:v>
                </c:pt>
                <c:pt idx="823">
                  <c:v>21.753403</c:v>
                </c:pt>
                <c:pt idx="824">
                  <c:v>21.755129</c:v>
                </c:pt>
                <c:pt idx="825">
                  <c:v>21.75686</c:v>
                </c:pt>
                <c:pt idx="826">
                  <c:v>21.758594</c:v>
                </c:pt>
                <c:pt idx="827">
                  <c:v>21.760331</c:v>
                </c:pt>
                <c:pt idx="828">
                  <c:v>21.762073</c:v>
                </c:pt>
                <c:pt idx="829">
                  <c:v>21.763818</c:v>
                </c:pt>
                <c:pt idx="830">
                  <c:v>21.765566</c:v>
                </c:pt>
                <c:pt idx="831">
                  <c:v>21.767318</c:v>
                </c:pt>
                <c:pt idx="832">
                  <c:v>21.769074</c:v>
                </c:pt>
                <c:pt idx="833">
                  <c:v>21.770833</c:v>
                </c:pt>
                <c:pt idx="834">
                  <c:v>21.772596</c:v>
                </c:pt>
                <c:pt idx="835">
                  <c:v>21.774363</c:v>
                </c:pt>
                <c:pt idx="836">
                  <c:v>21.776132</c:v>
                </c:pt>
                <c:pt idx="837">
                  <c:v>21.777906</c:v>
                </c:pt>
                <c:pt idx="838">
                  <c:v>21.779683</c:v>
                </c:pt>
                <c:pt idx="839">
                  <c:v>21.781463</c:v>
                </c:pt>
                <c:pt idx="840">
                  <c:v>21.783247</c:v>
                </c:pt>
                <c:pt idx="841">
                  <c:v>21.785034</c:v>
                </c:pt>
                <c:pt idx="842">
                  <c:v>21.786825</c:v>
                </c:pt>
                <c:pt idx="843">
                  <c:v>21.78861899999998</c:v>
                </c:pt>
                <c:pt idx="844">
                  <c:v>21.790416</c:v>
                </c:pt>
                <c:pt idx="845">
                  <c:v>21.792217</c:v>
                </c:pt>
                <c:pt idx="846">
                  <c:v>21.794021</c:v>
                </c:pt>
                <c:pt idx="847">
                  <c:v>21.795829</c:v>
                </c:pt>
                <c:pt idx="848">
                  <c:v>21.797639</c:v>
                </c:pt>
                <c:pt idx="849">
                  <c:v>21.799453</c:v>
                </c:pt>
                <c:pt idx="850">
                  <c:v>21.801271</c:v>
                </c:pt>
                <c:pt idx="851">
                  <c:v>21.803091</c:v>
                </c:pt>
                <c:pt idx="852">
                  <c:v>21.804915</c:v>
                </c:pt>
                <c:pt idx="853">
                  <c:v>21.806742</c:v>
                </c:pt>
                <c:pt idx="854">
                  <c:v>21.808572</c:v>
                </c:pt>
                <c:pt idx="855">
                  <c:v>21.810406</c:v>
                </c:pt>
                <c:pt idx="856">
                  <c:v>21.812243</c:v>
                </c:pt>
                <c:pt idx="857">
                  <c:v>21.814082</c:v>
                </c:pt>
                <c:pt idx="858">
                  <c:v>21.815925</c:v>
                </c:pt>
                <c:pt idx="859">
                  <c:v>21.817771</c:v>
                </c:pt>
                <c:pt idx="860">
                  <c:v>21.819621</c:v>
                </c:pt>
                <c:pt idx="861">
                  <c:v>21.821473</c:v>
                </c:pt>
                <c:pt idx="862">
                  <c:v>21.823328</c:v>
                </c:pt>
                <c:pt idx="863">
                  <c:v>21.825187</c:v>
                </c:pt>
                <c:pt idx="864">
                  <c:v>21.827049</c:v>
                </c:pt>
                <c:pt idx="865">
                  <c:v>21.828913</c:v>
                </c:pt>
                <c:pt idx="866">
                  <c:v>21.830781</c:v>
                </c:pt>
                <c:pt idx="867">
                  <c:v>21.832651</c:v>
                </c:pt>
                <c:pt idx="868">
                  <c:v>21.834525</c:v>
                </c:pt>
                <c:pt idx="869">
                  <c:v>21.836402</c:v>
                </c:pt>
                <c:pt idx="870">
                  <c:v>21.838281</c:v>
                </c:pt>
                <c:pt idx="871">
                  <c:v>21.840164</c:v>
                </c:pt>
                <c:pt idx="872">
                  <c:v>21.842049</c:v>
                </c:pt>
                <c:pt idx="873">
                  <c:v>21.843938</c:v>
                </c:pt>
                <c:pt idx="874">
                  <c:v>21.845829</c:v>
                </c:pt>
                <c:pt idx="875">
                  <c:v>21.847723</c:v>
                </c:pt>
                <c:pt idx="876">
                  <c:v>21.84962</c:v>
                </c:pt>
                <c:pt idx="877">
                  <c:v>21.85152</c:v>
                </c:pt>
                <c:pt idx="878">
                  <c:v>21.853423</c:v>
                </c:pt>
                <c:pt idx="879">
                  <c:v>21.855329</c:v>
                </c:pt>
                <c:pt idx="880">
                  <c:v>21.857237</c:v>
                </c:pt>
                <c:pt idx="881">
                  <c:v>21.859149</c:v>
                </c:pt>
                <c:pt idx="882">
                  <c:v>21.861063</c:v>
                </c:pt>
                <c:pt idx="883">
                  <c:v>21.86298</c:v>
                </c:pt>
                <c:pt idx="884">
                  <c:v>21.864899</c:v>
                </c:pt>
                <c:pt idx="885">
                  <c:v>21.866822</c:v>
                </c:pt>
                <c:pt idx="886">
                  <c:v>21.868747</c:v>
                </c:pt>
                <c:pt idx="887">
                  <c:v>21.870675</c:v>
                </c:pt>
                <c:pt idx="888">
                  <c:v>21.872606</c:v>
                </c:pt>
                <c:pt idx="889">
                  <c:v>21.874539</c:v>
                </c:pt>
                <c:pt idx="890">
                  <c:v>21.876475</c:v>
                </c:pt>
                <c:pt idx="891">
                  <c:v>21.878414</c:v>
                </c:pt>
                <c:pt idx="892">
                  <c:v>21.880355</c:v>
                </c:pt>
                <c:pt idx="893">
                  <c:v>21.882299</c:v>
                </c:pt>
                <c:pt idx="894">
                  <c:v>21.884245</c:v>
                </c:pt>
                <c:pt idx="895">
                  <c:v>21.886195</c:v>
                </c:pt>
                <c:pt idx="896">
                  <c:v>21.888147</c:v>
                </c:pt>
                <c:pt idx="897">
                  <c:v>21.890101</c:v>
                </c:pt>
                <c:pt idx="898">
                  <c:v>21.892058</c:v>
                </c:pt>
                <c:pt idx="899">
                  <c:v>21.894018</c:v>
                </c:pt>
                <c:pt idx="900">
                  <c:v>21.89598</c:v>
                </c:pt>
                <c:pt idx="901">
                  <c:v>21.897945</c:v>
                </c:pt>
                <c:pt idx="902">
                  <c:v>21.899912</c:v>
                </c:pt>
                <c:pt idx="903">
                  <c:v>21.901882</c:v>
                </c:pt>
                <c:pt idx="904">
                  <c:v>21.903854</c:v>
                </c:pt>
                <c:pt idx="905">
                  <c:v>21.905829</c:v>
                </c:pt>
                <c:pt idx="906">
                  <c:v>21.907806</c:v>
                </c:pt>
                <c:pt idx="907">
                  <c:v>21.909786</c:v>
                </c:pt>
                <c:pt idx="908">
                  <c:v>21.911768</c:v>
                </c:pt>
                <c:pt idx="909">
                  <c:v>21.913752</c:v>
                </c:pt>
                <c:pt idx="910">
                  <c:v>21.91573899999998</c:v>
                </c:pt>
                <c:pt idx="911">
                  <c:v>21.917729</c:v>
                </c:pt>
                <c:pt idx="912">
                  <c:v>21.919721</c:v>
                </c:pt>
                <c:pt idx="913">
                  <c:v>21.921715</c:v>
                </c:pt>
                <c:pt idx="914">
                  <c:v>21.92371199999998</c:v>
                </c:pt>
                <c:pt idx="915">
                  <c:v>21.925711</c:v>
                </c:pt>
                <c:pt idx="916">
                  <c:v>21.927712</c:v>
                </c:pt>
                <c:pt idx="917">
                  <c:v>21.929716</c:v>
                </c:pt>
                <c:pt idx="918">
                  <c:v>21.931722</c:v>
                </c:pt>
                <c:pt idx="919">
                  <c:v>21.933731</c:v>
                </c:pt>
                <c:pt idx="920">
                  <c:v>21.935741</c:v>
                </c:pt>
                <c:pt idx="921">
                  <c:v>21.937754</c:v>
                </c:pt>
                <c:pt idx="922">
                  <c:v>21.93977</c:v>
                </c:pt>
                <c:pt idx="923">
                  <c:v>21.941787</c:v>
                </c:pt>
                <c:pt idx="924">
                  <c:v>21.943807</c:v>
                </c:pt>
                <c:pt idx="925">
                  <c:v>21.945829</c:v>
                </c:pt>
                <c:pt idx="926">
                  <c:v>21.947854</c:v>
                </c:pt>
                <c:pt idx="927">
                  <c:v>21.94988</c:v>
                </c:pt>
                <c:pt idx="928">
                  <c:v>21.951909</c:v>
                </c:pt>
                <c:pt idx="929">
                  <c:v>21.95394</c:v>
                </c:pt>
                <c:pt idx="930">
                  <c:v>21.955974</c:v>
                </c:pt>
                <c:pt idx="931">
                  <c:v>21.958009</c:v>
                </c:pt>
                <c:pt idx="932">
                  <c:v>21.960047</c:v>
                </c:pt>
                <c:pt idx="933">
                  <c:v>21.962087</c:v>
                </c:pt>
                <c:pt idx="934">
                  <c:v>21.964129</c:v>
                </c:pt>
                <c:pt idx="935">
                  <c:v>21.966173</c:v>
                </c:pt>
                <c:pt idx="936">
                  <c:v>21.96821899999998</c:v>
                </c:pt>
                <c:pt idx="937">
                  <c:v>21.970267</c:v>
                </c:pt>
                <c:pt idx="938">
                  <c:v>21.972318</c:v>
                </c:pt>
                <c:pt idx="939">
                  <c:v>21.974371</c:v>
                </c:pt>
                <c:pt idx="940">
                  <c:v>21.976425</c:v>
                </c:pt>
                <c:pt idx="941">
                  <c:v>21.978482</c:v>
                </c:pt>
                <c:pt idx="942">
                  <c:v>21.980541</c:v>
                </c:pt>
                <c:pt idx="943">
                  <c:v>21.98260199999998</c:v>
                </c:pt>
                <c:pt idx="944">
                  <c:v>21.984665</c:v>
                </c:pt>
                <c:pt idx="945">
                  <c:v>21.98672999999994</c:v>
                </c:pt>
                <c:pt idx="946">
                  <c:v>21.98879699999994</c:v>
                </c:pt>
                <c:pt idx="947">
                  <c:v>21.990866</c:v>
                </c:pt>
                <c:pt idx="948">
                  <c:v>21.992937</c:v>
                </c:pt>
                <c:pt idx="949">
                  <c:v>21.99501</c:v>
                </c:pt>
                <c:pt idx="950">
                  <c:v>21.997085</c:v>
                </c:pt>
                <c:pt idx="951">
                  <c:v>21.999163</c:v>
                </c:pt>
                <c:pt idx="952">
                  <c:v>22.001242</c:v>
                </c:pt>
                <c:pt idx="953">
                  <c:v>22.003323</c:v>
                </c:pt>
                <c:pt idx="954">
                  <c:v>22.005406</c:v>
                </c:pt>
                <c:pt idx="955">
                  <c:v>22.007491</c:v>
                </c:pt>
                <c:pt idx="956">
                  <c:v>22.009577</c:v>
                </c:pt>
                <c:pt idx="957">
                  <c:v>22.011666</c:v>
                </c:pt>
                <c:pt idx="958">
                  <c:v>22.013757</c:v>
                </c:pt>
                <c:pt idx="959">
                  <c:v>22.01585</c:v>
                </c:pt>
                <c:pt idx="960">
                  <c:v>22.017944</c:v>
                </c:pt>
                <c:pt idx="961">
                  <c:v>22.02004</c:v>
                </c:pt>
                <c:pt idx="962">
                  <c:v>22.022139</c:v>
                </c:pt>
                <c:pt idx="963">
                  <c:v>22.024239</c:v>
                </c:pt>
                <c:pt idx="964">
                  <c:v>22.026341</c:v>
                </c:pt>
                <c:pt idx="965">
                  <c:v>22.028445</c:v>
                </c:pt>
                <c:pt idx="966">
                  <c:v>22.03055</c:v>
                </c:pt>
                <c:pt idx="967">
                  <c:v>22.032658</c:v>
                </c:pt>
                <c:pt idx="968">
                  <c:v>22.034767</c:v>
                </c:pt>
                <c:pt idx="969">
                  <c:v>22.036878</c:v>
                </c:pt>
                <c:pt idx="970">
                  <c:v>22.038991</c:v>
                </c:pt>
                <c:pt idx="971">
                  <c:v>22.041106</c:v>
                </c:pt>
                <c:pt idx="972">
                  <c:v>22.043223</c:v>
                </c:pt>
                <c:pt idx="973">
                  <c:v>22.045341</c:v>
                </c:pt>
                <c:pt idx="974">
                  <c:v>22.047461</c:v>
                </c:pt>
                <c:pt idx="975">
                  <c:v>22.049583</c:v>
                </c:pt>
                <c:pt idx="976">
                  <c:v>22.051707</c:v>
                </c:pt>
                <c:pt idx="977">
                  <c:v>22.053832</c:v>
                </c:pt>
                <c:pt idx="978">
                  <c:v>22.055959</c:v>
                </c:pt>
                <c:pt idx="979">
                  <c:v>22.058088</c:v>
                </c:pt>
                <c:pt idx="980">
                  <c:v>22.060218</c:v>
                </c:pt>
                <c:pt idx="981">
                  <c:v>22.062351</c:v>
                </c:pt>
                <c:pt idx="982">
                  <c:v>22.064485</c:v>
                </c:pt>
                <c:pt idx="983">
                  <c:v>22.06662</c:v>
                </c:pt>
                <c:pt idx="984">
                  <c:v>22.068757</c:v>
                </c:pt>
                <c:pt idx="985">
                  <c:v>22.070896</c:v>
                </c:pt>
                <c:pt idx="986">
                  <c:v>22.073037</c:v>
                </c:pt>
                <c:pt idx="987">
                  <c:v>22.075179</c:v>
                </c:pt>
                <c:pt idx="988">
                  <c:v>22.077323</c:v>
                </c:pt>
                <c:pt idx="989">
                  <c:v>22.079469</c:v>
                </c:pt>
                <c:pt idx="990">
                  <c:v>22.081616</c:v>
                </c:pt>
                <c:pt idx="991">
                  <c:v>22.083765</c:v>
                </c:pt>
                <c:pt idx="992">
                  <c:v>22.085915</c:v>
                </c:pt>
                <c:pt idx="993">
                  <c:v>22.088067</c:v>
                </c:pt>
                <c:pt idx="994">
                  <c:v>22.090221</c:v>
                </c:pt>
                <c:pt idx="995">
                  <c:v>22.092376</c:v>
                </c:pt>
                <c:pt idx="996">
                  <c:v>22.094533</c:v>
                </c:pt>
                <c:pt idx="997">
                  <c:v>22.096692</c:v>
                </c:pt>
                <c:pt idx="998">
                  <c:v>22.098852</c:v>
                </c:pt>
                <c:pt idx="999">
                  <c:v>22.101013</c:v>
                </c:pt>
                <c:pt idx="1000">
                  <c:v>22.103176</c:v>
                </c:pt>
                <c:pt idx="1001">
                  <c:v>22.105341</c:v>
                </c:pt>
                <c:pt idx="1002">
                  <c:v>22.107507</c:v>
                </c:pt>
                <c:pt idx="1003">
                  <c:v>22.109675</c:v>
                </c:pt>
                <c:pt idx="1004">
                  <c:v>22.111844</c:v>
                </c:pt>
                <c:pt idx="1005">
                  <c:v>22.114015</c:v>
                </c:pt>
                <c:pt idx="1006">
                  <c:v>22.116187</c:v>
                </c:pt>
                <c:pt idx="1007">
                  <c:v>22.118361</c:v>
                </c:pt>
                <c:pt idx="1008">
                  <c:v>22.120536</c:v>
                </c:pt>
                <c:pt idx="1009">
                  <c:v>22.122713</c:v>
                </c:pt>
                <c:pt idx="1010">
                  <c:v>22.124891</c:v>
                </c:pt>
                <c:pt idx="1011">
                  <c:v>22.12707</c:v>
                </c:pt>
                <c:pt idx="1012">
                  <c:v>22.129252</c:v>
                </c:pt>
                <c:pt idx="1013">
                  <c:v>22.131434</c:v>
                </c:pt>
                <c:pt idx="1014">
                  <c:v>22.133618</c:v>
                </c:pt>
                <c:pt idx="1015">
                  <c:v>22.135804</c:v>
                </c:pt>
                <c:pt idx="1016">
                  <c:v>22.13799</c:v>
                </c:pt>
                <c:pt idx="1017">
                  <c:v>22.140179</c:v>
                </c:pt>
                <c:pt idx="1018">
                  <c:v>22.142368</c:v>
                </c:pt>
                <c:pt idx="1019">
                  <c:v>22.14456</c:v>
                </c:pt>
                <c:pt idx="1020">
                  <c:v>22.146752</c:v>
                </c:pt>
                <c:pt idx="1021">
                  <c:v>22.148946</c:v>
                </c:pt>
                <c:pt idx="1022">
                  <c:v>22.151141</c:v>
                </c:pt>
                <c:pt idx="1023">
                  <c:v>22.153338</c:v>
                </c:pt>
                <c:pt idx="1024">
                  <c:v>22.155536</c:v>
                </c:pt>
                <c:pt idx="1025">
                  <c:v>22.157736</c:v>
                </c:pt>
                <c:pt idx="1026">
                  <c:v>22.159937</c:v>
                </c:pt>
                <c:pt idx="1027">
                  <c:v>22.162139</c:v>
                </c:pt>
                <c:pt idx="1028">
                  <c:v>22.164342</c:v>
                </c:pt>
                <c:pt idx="1029">
                  <c:v>22.166547</c:v>
                </c:pt>
                <c:pt idx="1030">
                  <c:v>22.168753</c:v>
                </c:pt>
                <c:pt idx="1031">
                  <c:v>22.170961</c:v>
                </c:pt>
                <c:pt idx="1032">
                  <c:v>22.17317</c:v>
                </c:pt>
                <c:pt idx="1033">
                  <c:v>22.17538</c:v>
                </c:pt>
                <c:pt idx="1034">
                  <c:v>22.177591</c:v>
                </c:pt>
                <c:pt idx="1035">
                  <c:v>22.179804</c:v>
                </c:pt>
                <c:pt idx="1036">
                  <c:v>22.182018</c:v>
                </c:pt>
                <c:pt idx="1037">
                  <c:v>22.184233</c:v>
                </c:pt>
                <c:pt idx="1038">
                  <c:v>22.18645</c:v>
                </c:pt>
                <c:pt idx="1039">
                  <c:v>22.188668</c:v>
                </c:pt>
                <c:pt idx="1040">
                  <c:v>22.190887</c:v>
                </c:pt>
                <c:pt idx="1041">
                  <c:v>22.193107</c:v>
                </c:pt>
                <c:pt idx="1042">
                  <c:v>22.195329</c:v>
                </c:pt>
                <c:pt idx="1043">
                  <c:v>22.197552</c:v>
                </c:pt>
                <c:pt idx="1044">
                  <c:v>22.199776</c:v>
                </c:pt>
                <c:pt idx="1045">
                  <c:v>22.202002</c:v>
                </c:pt>
                <c:pt idx="1046">
                  <c:v>22.204228</c:v>
                </c:pt>
                <c:pt idx="1047">
                  <c:v>22.206456</c:v>
                </c:pt>
                <c:pt idx="1048">
                  <c:v>22.208685</c:v>
                </c:pt>
                <c:pt idx="1049">
                  <c:v>22.210916</c:v>
                </c:pt>
                <c:pt idx="1050">
                  <c:v>22.213147</c:v>
                </c:pt>
                <c:pt idx="1051">
                  <c:v>22.21538</c:v>
                </c:pt>
                <c:pt idx="1052">
                  <c:v>22.217614</c:v>
                </c:pt>
                <c:pt idx="1053">
                  <c:v>22.219849</c:v>
                </c:pt>
                <c:pt idx="1054">
                  <c:v>22.222085</c:v>
                </c:pt>
                <c:pt idx="1055">
                  <c:v>22.224322</c:v>
                </c:pt>
                <c:pt idx="1056">
                  <c:v>22.226561</c:v>
                </c:pt>
                <c:pt idx="1057">
                  <c:v>22.228801</c:v>
                </c:pt>
                <c:pt idx="1058">
                  <c:v>22.231042</c:v>
                </c:pt>
                <c:pt idx="1059">
                  <c:v>22.233284</c:v>
                </c:pt>
                <c:pt idx="1060">
                  <c:v>22.235527</c:v>
                </c:pt>
                <c:pt idx="1061">
                  <c:v>22.237771</c:v>
                </c:pt>
                <c:pt idx="1062">
                  <c:v>22.240017</c:v>
                </c:pt>
                <c:pt idx="1063">
                  <c:v>22.242264</c:v>
                </c:pt>
                <c:pt idx="1064">
                  <c:v>22.244511</c:v>
                </c:pt>
                <c:pt idx="1065">
                  <c:v>22.24676</c:v>
                </c:pt>
                <c:pt idx="1066">
                  <c:v>22.24901</c:v>
                </c:pt>
                <c:pt idx="1067">
                  <c:v>22.251261</c:v>
                </c:pt>
                <c:pt idx="1068">
                  <c:v>22.253513</c:v>
                </c:pt>
                <c:pt idx="1069">
                  <c:v>22.255767</c:v>
                </c:pt>
                <c:pt idx="1070">
                  <c:v>22.258021</c:v>
                </c:pt>
                <c:pt idx="1071">
                  <c:v>22.260277</c:v>
                </c:pt>
                <c:pt idx="1072">
                  <c:v>22.26253299999994</c:v>
                </c:pt>
                <c:pt idx="1073">
                  <c:v>22.264791</c:v>
                </c:pt>
                <c:pt idx="1074">
                  <c:v>22.267049</c:v>
                </c:pt>
                <c:pt idx="1075">
                  <c:v>22.269309</c:v>
                </c:pt>
                <c:pt idx="1076">
                  <c:v>22.27157</c:v>
                </c:pt>
                <c:pt idx="1077">
                  <c:v>22.273832</c:v>
                </c:pt>
                <c:pt idx="1078">
                  <c:v>22.276095</c:v>
                </c:pt>
                <c:pt idx="1079">
                  <c:v>22.278359</c:v>
                </c:pt>
                <c:pt idx="1080">
                  <c:v>22.280624</c:v>
                </c:pt>
                <c:pt idx="1081">
                  <c:v>22.28289</c:v>
                </c:pt>
                <c:pt idx="1082">
                  <c:v>22.285157</c:v>
                </c:pt>
                <c:pt idx="1083">
                  <c:v>22.287425</c:v>
                </c:pt>
                <c:pt idx="1084">
                  <c:v>22.289694</c:v>
                </c:pt>
                <c:pt idx="1085">
                  <c:v>22.291964</c:v>
                </c:pt>
                <c:pt idx="1086">
                  <c:v>22.294235</c:v>
                </c:pt>
                <c:pt idx="1087">
                  <c:v>22.296507</c:v>
                </c:pt>
                <c:pt idx="1088">
                  <c:v>22.29878</c:v>
                </c:pt>
                <c:pt idx="1089">
                  <c:v>22.301054</c:v>
                </c:pt>
                <c:pt idx="1090">
                  <c:v>22.303329</c:v>
                </c:pt>
                <c:pt idx="1091">
                  <c:v>22.305605</c:v>
                </c:pt>
                <c:pt idx="1092">
                  <c:v>22.307882</c:v>
                </c:pt>
                <c:pt idx="1093">
                  <c:v>22.31016</c:v>
                </c:pt>
                <c:pt idx="1094">
                  <c:v>22.312439</c:v>
                </c:pt>
                <c:pt idx="1095">
                  <c:v>22.314719</c:v>
                </c:pt>
                <c:pt idx="1096">
                  <c:v>22.317</c:v>
                </c:pt>
                <c:pt idx="1097">
                  <c:v>22.319281</c:v>
                </c:pt>
                <c:pt idx="1098">
                  <c:v>22.321564</c:v>
                </c:pt>
                <c:pt idx="1099">
                  <c:v>22.323848</c:v>
                </c:pt>
                <c:pt idx="1100">
                  <c:v>22.326132</c:v>
                </c:pt>
                <c:pt idx="1101">
                  <c:v>22.328418</c:v>
                </c:pt>
                <c:pt idx="1102">
                  <c:v>22.330704</c:v>
                </c:pt>
                <c:pt idx="1103">
                  <c:v>22.332992</c:v>
                </c:pt>
                <c:pt idx="1104">
                  <c:v>22.33528</c:v>
                </c:pt>
                <c:pt idx="1105">
                  <c:v>22.337569</c:v>
                </c:pt>
                <c:pt idx="1106">
                  <c:v>22.339859</c:v>
                </c:pt>
                <c:pt idx="1107">
                  <c:v>22.34215</c:v>
                </c:pt>
                <c:pt idx="1108">
                  <c:v>22.344442</c:v>
                </c:pt>
                <c:pt idx="1109">
                  <c:v>22.346735</c:v>
                </c:pt>
                <c:pt idx="1110">
                  <c:v>22.349029</c:v>
                </c:pt>
                <c:pt idx="1111">
                  <c:v>22.351323</c:v>
                </c:pt>
                <c:pt idx="1112">
                  <c:v>22.353619</c:v>
                </c:pt>
                <c:pt idx="1113">
                  <c:v>22.355915</c:v>
                </c:pt>
                <c:pt idx="1114">
                  <c:v>22.358212</c:v>
                </c:pt>
                <c:pt idx="1115">
                  <c:v>22.36051</c:v>
                </c:pt>
                <c:pt idx="1116">
                  <c:v>22.362809</c:v>
                </c:pt>
                <c:pt idx="1117">
                  <c:v>22.365109</c:v>
                </c:pt>
                <c:pt idx="1118">
                  <c:v>22.36741</c:v>
                </c:pt>
                <c:pt idx="1119">
                  <c:v>22.369711</c:v>
                </c:pt>
                <c:pt idx="1120">
                  <c:v>22.372013</c:v>
                </c:pt>
                <c:pt idx="1121">
                  <c:v>22.374317</c:v>
                </c:pt>
                <c:pt idx="1122">
                  <c:v>22.376621</c:v>
                </c:pt>
                <c:pt idx="1123">
                  <c:v>22.378925</c:v>
                </c:pt>
                <c:pt idx="1124">
                  <c:v>22.381231</c:v>
                </c:pt>
                <c:pt idx="1125">
                  <c:v>22.383538</c:v>
                </c:pt>
                <c:pt idx="1126">
                  <c:v>22.385845</c:v>
                </c:pt>
                <c:pt idx="1127">
                  <c:v>22.388153</c:v>
                </c:pt>
                <c:pt idx="1128">
                  <c:v>22.390462</c:v>
                </c:pt>
                <c:pt idx="1129">
                  <c:v>22.392772</c:v>
                </c:pt>
                <c:pt idx="1130">
                  <c:v>22.395082</c:v>
                </c:pt>
                <c:pt idx="1131">
                  <c:v>22.397393</c:v>
                </c:pt>
                <c:pt idx="1132">
                  <c:v>22.399706</c:v>
                </c:pt>
                <c:pt idx="1133">
                  <c:v>22.402018</c:v>
                </c:pt>
                <c:pt idx="1134">
                  <c:v>22.404332</c:v>
                </c:pt>
                <c:pt idx="1135">
                  <c:v>22.406647</c:v>
                </c:pt>
                <c:pt idx="1136">
                  <c:v>22.408962</c:v>
                </c:pt>
                <c:pt idx="1137">
                  <c:v>22.411278</c:v>
                </c:pt>
                <c:pt idx="1138">
                  <c:v>22.413595</c:v>
                </c:pt>
                <c:pt idx="1139">
                  <c:v>22.415912</c:v>
                </c:pt>
                <c:pt idx="1140">
                  <c:v>22.41823</c:v>
                </c:pt>
                <c:pt idx="1141">
                  <c:v>22.42054899999998</c:v>
                </c:pt>
                <c:pt idx="1142">
                  <c:v>22.422869</c:v>
                </c:pt>
                <c:pt idx="1143">
                  <c:v>22.42519</c:v>
                </c:pt>
                <c:pt idx="1144">
                  <c:v>22.427511</c:v>
                </c:pt>
                <c:pt idx="1145">
                  <c:v>22.429833</c:v>
                </c:pt>
                <c:pt idx="1146">
                  <c:v>22.432156</c:v>
                </c:pt>
                <c:pt idx="1147">
                  <c:v>22.43448</c:v>
                </c:pt>
                <c:pt idx="1148">
                  <c:v>22.436804</c:v>
                </c:pt>
                <c:pt idx="1149">
                  <c:v>22.439129</c:v>
                </c:pt>
                <c:pt idx="1150">
                  <c:v>22.441454</c:v>
                </c:pt>
                <c:pt idx="1151">
                  <c:v>22.443781</c:v>
                </c:pt>
                <c:pt idx="1152">
                  <c:v>22.446108</c:v>
                </c:pt>
                <c:pt idx="1153">
                  <c:v>22.44843599999998</c:v>
                </c:pt>
                <c:pt idx="1154">
                  <c:v>22.450764</c:v>
                </c:pt>
                <c:pt idx="1155">
                  <c:v>22.453094</c:v>
                </c:pt>
                <c:pt idx="1156">
                  <c:v>22.455424</c:v>
                </c:pt>
                <c:pt idx="1157">
                  <c:v>22.457754</c:v>
                </c:pt>
                <c:pt idx="1158">
                  <c:v>22.460086</c:v>
                </c:pt>
                <c:pt idx="1159">
                  <c:v>22.462418</c:v>
                </c:pt>
                <c:pt idx="1160">
                  <c:v>22.46475</c:v>
                </c:pt>
                <c:pt idx="1161">
                  <c:v>22.467084</c:v>
                </c:pt>
                <c:pt idx="1162">
                  <c:v>22.469418</c:v>
                </c:pt>
                <c:pt idx="1163">
                  <c:v>22.471753</c:v>
                </c:pt>
                <c:pt idx="1164">
                  <c:v>22.474088</c:v>
                </c:pt>
                <c:pt idx="1165">
                  <c:v>22.476424</c:v>
                </c:pt>
                <c:pt idx="1166">
                  <c:v>22.478761</c:v>
                </c:pt>
                <c:pt idx="1167">
                  <c:v>22.481098</c:v>
                </c:pt>
                <c:pt idx="1168">
                  <c:v>22.48343599999998</c:v>
                </c:pt>
                <c:pt idx="1169">
                  <c:v>22.485775</c:v>
                </c:pt>
                <c:pt idx="1170">
                  <c:v>22.488114</c:v>
                </c:pt>
                <c:pt idx="1171">
                  <c:v>22.490454</c:v>
                </c:pt>
                <c:pt idx="1172">
                  <c:v>22.492795</c:v>
                </c:pt>
                <c:pt idx="1173">
                  <c:v>22.495136</c:v>
                </c:pt>
                <c:pt idx="1174">
                  <c:v>22.497478</c:v>
                </c:pt>
                <c:pt idx="1175">
                  <c:v>22.499821</c:v>
                </c:pt>
                <c:pt idx="1176">
                  <c:v>22.502164</c:v>
                </c:pt>
                <c:pt idx="1177">
                  <c:v>22.504508</c:v>
                </c:pt>
                <c:pt idx="1178">
                  <c:v>22.506852</c:v>
                </c:pt>
                <c:pt idx="1179">
                  <c:v>22.509198</c:v>
                </c:pt>
                <c:pt idx="1180">
                  <c:v>22.511543</c:v>
                </c:pt>
                <c:pt idx="1181">
                  <c:v>22.51389</c:v>
                </c:pt>
                <c:pt idx="1182">
                  <c:v>22.516237</c:v>
                </c:pt>
                <c:pt idx="1183">
                  <c:v>22.518584</c:v>
                </c:pt>
                <c:pt idx="1184">
                  <c:v>22.520932</c:v>
                </c:pt>
                <c:pt idx="1185">
                  <c:v>22.523281</c:v>
                </c:pt>
                <c:pt idx="1186">
                  <c:v>22.52563</c:v>
                </c:pt>
                <c:pt idx="1187">
                  <c:v>22.52798</c:v>
                </c:pt>
                <c:pt idx="1188">
                  <c:v>22.530331</c:v>
                </c:pt>
                <c:pt idx="1189">
                  <c:v>22.532682</c:v>
                </c:pt>
                <c:pt idx="1190">
                  <c:v>22.535034</c:v>
                </c:pt>
                <c:pt idx="1191">
                  <c:v>22.537386</c:v>
                </c:pt>
                <c:pt idx="1192">
                  <c:v>22.539739</c:v>
                </c:pt>
                <c:pt idx="1193">
                  <c:v>22.542092</c:v>
                </c:pt>
                <c:pt idx="1194">
                  <c:v>22.544446</c:v>
                </c:pt>
                <c:pt idx="1195">
                  <c:v>22.546801</c:v>
                </c:pt>
                <c:pt idx="1196">
                  <c:v>22.549156</c:v>
                </c:pt>
                <c:pt idx="1197">
                  <c:v>22.551512</c:v>
                </c:pt>
                <c:pt idx="1198">
                  <c:v>22.553868</c:v>
                </c:pt>
                <c:pt idx="1199">
                  <c:v>22.556225</c:v>
                </c:pt>
                <c:pt idx="1200">
                  <c:v>22.558582</c:v>
                </c:pt>
                <c:pt idx="1201">
                  <c:v>22.56094</c:v>
                </c:pt>
                <c:pt idx="1202">
                  <c:v>22.563299</c:v>
                </c:pt>
                <c:pt idx="1203">
                  <c:v>22.565658</c:v>
                </c:pt>
                <c:pt idx="1204">
                  <c:v>22.568017</c:v>
                </c:pt>
                <c:pt idx="1205">
                  <c:v>22.570377</c:v>
                </c:pt>
                <c:pt idx="1206">
                  <c:v>22.572738</c:v>
                </c:pt>
                <c:pt idx="1207">
                  <c:v>22.575099</c:v>
                </c:pt>
                <c:pt idx="1208">
                  <c:v>22.577461</c:v>
                </c:pt>
                <c:pt idx="1209">
                  <c:v>22.579823</c:v>
                </c:pt>
                <c:pt idx="1210">
                  <c:v>22.582186</c:v>
                </c:pt>
                <c:pt idx="1211">
                  <c:v>22.584549</c:v>
                </c:pt>
                <c:pt idx="1212">
                  <c:v>22.586913</c:v>
                </c:pt>
                <c:pt idx="1213">
                  <c:v>22.589278</c:v>
                </c:pt>
                <c:pt idx="1214">
                  <c:v>22.591643</c:v>
                </c:pt>
                <c:pt idx="1215">
                  <c:v>22.594008</c:v>
                </c:pt>
                <c:pt idx="1216">
                  <c:v>22.596374</c:v>
                </c:pt>
                <c:pt idx="1217">
                  <c:v>22.59874</c:v>
                </c:pt>
                <c:pt idx="1218">
                  <c:v>22.601107</c:v>
                </c:pt>
                <c:pt idx="1219">
                  <c:v>22.603475</c:v>
                </c:pt>
                <c:pt idx="1220">
                  <c:v>22.605843</c:v>
                </c:pt>
                <c:pt idx="1221">
                  <c:v>22.608211</c:v>
                </c:pt>
                <c:pt idx="1222">
                  <c:v>22.61058</c:v>
                </c:pt>
                <c:pt idx="1223">
                  <c:v>22.612949</c:v>
                </c:pt>
                <c:pt idx="1224">
                  <c:v>22.615319</c:v>
                </c:pt>
                <c:pt idx="1225">
                  <c:v>22.61769</c:v>
                </c:pt>
                <c:pt idx="1226">
                  <c:v>22.62006</c:v>
                </c:pt>
                <c:pt idx="1227">
                  <c:v>22.622432</c:v>
                </c:pt>
                <c:pt idx="1228">
                  <c:v>22.624804</c:v>
                </c:pt>
                <c:pt idx="1229">
                  <c:v>22.627176</c:v>
                </c:pt>
                <c:pt idx="1230">
                  <c:v>22.629549</c:v>
                </c:pt>
                <c:pt idx="1231">
                  <c:v>22.631922</c:v>
                </c:pt>
                <c:pt idx="1232">
                  <c:v>22.634296</c:v>
                </c:pt>
                <c:pt idx="1233">
                  <c:v>22.63667</c:v>
                </c:pt>
                <c:pt idx="1234">
                  <c:v>22.639045</c:v>
                </c:pt>
                <c:pt idx="1235">
                  <c:v>22.64142</c:v>
                </c:pt>
                <c:pt idx="1236">
                  <c:v>22.643795</c:v>
                </c:pt>
                <c:pt idx="1237">
                  <c:v>22.646171</c:v>
                </c:pt>
                <c:pt idx="1238">
                  <c:v>22.648548</c:v>
                </c:pt>
                <c:pt idx="1239">
                  <c:v>22.650925</c:v>
                </c:pt>
                <c:pt idx="1240">
                  <c:v>22.653302</c:v>
                </c:pt>
                <c:pt idx="1241">
                  <c:v>22.65568</c:v>
                </c:pt>
                <c:pt idx="1242">
                  <c:v>22.658058</c:v>
                </c:pt>
                <c:pt idx="1243">
                  <c:v>22.660437</c:v>
                </c:pt>
                <c:pt idx="1244">
                  <c:v>22.662816</c:v>
                </c:pt>
                <c:pt idx="1245">
                  <c:v>22.665196</c:v>
                </c:pt>
                <c:pt idx="1246">
                  <c:v>22.667576</c:v>
                </c:pt>
                <c:pt idx="1247">
                  <c:v>22.669956</c:v>
                </c:pt>
                <c:pt idx="1248">
                  <c:v>22.672337</c:v>
                </c:pt>
                <c:pt idx="1249">
                  <c:v>22.674718</c:v>
                </c:pt>
                <c:pt idx="1250">
                  <c:v>22.6771</c:v>
                </c:pt>
                <c:pt idx="1251">
                  <c:v>22.679482</c:v>
                </c:pt>
                <c:pt idx="1252">
                  <c:v>22.681865</c:v>
                </c:pt>
                <c:pt idx="1253">
                  <c:v>22.684248</c:v>
                </c:pt>
                <c:pt idx="1254">
                  <c:v>22.686631</c:v>
                </c:pt>
                <c:pt idx="1255">
                  <c:v>22.689015</c:v>
                </c:pt>
                <c:pt idx="1256">
                  <c:v>22.691399</c:v>
                </c:pt>
                <c:pt idx="1257">
                  <c:v>22.693784</c:v>
                </c:pt>
                <c:pt idx="1258">
                  <c:v>22.696169</c:v>
                </c:pt>
                <c:pt idx="1259">
                  <c:v>22.698555</c:v>
                </c:pt>
                <c:pt idx="1260">
                  <c:v>22.70094</c:v>
                </c:pt>
                <c:pt idx="1261">
                  <c:v>22.703327</c:v>
                </c:pt>
                <c:pt idx="1262">
                  <c:v>22.705713</c:v>
                </c:pt>
                <c:pt idx="1263">
                  <c:v>22.7081</c:v>
                </c:pt>
                <c:pt idx="1264">
                  <c:v>22.710488</c:v>
                </c:pt>
                <c:pt idx="1265">
                  <c:v>22.712876</c:v>
                </c:pt>
                <c:pt idx="1266">
                  <c:v>22.715264</c:v>
                </c:pt>
                <c:pt idx="1267">
                  <c:v>22.717653</c:v>
                </c:pt>
                <c:pt idx="1268">
                  <c:v>22.720042</c:v>
                </c:pt>
                <c:pt idx="1269">
                  <c:v>22.722431</c:v>
                </c:pt>
                <c:pt idx="1270">
                  <c:v>22.724821</c:v>
                </c:pt>
                <c:pt idx="1271">
                  <c:v>22.727211</c:v>
                </c:pt>
                <c:pt idx="1272">
                  <c:v>22.729602</c:v>
                </c:pt>
                <c:pt idx="1273">
                  <c:v>22.731993</c:v>
                </c:pt>
                <c:pt idx="1274">
                  <c:v>22.734384</c:v>
                </c:pt>
                <c:pt idx="1275">
                  <c:v>22.736776</c:v>
                </c:pt>
                <c:pt idx="1276">
                  <c:v>22.739168</c:v>
                </c:pt>
                <c:pt idx="1277">
                  <c:v>22.74156</c:v>
                </c:pt>
                <c:pt idx="1278">
                  <c:v>22.743953</c:v>
                </c:pt>
                <c:pt idx="1279">
                  <c:v>22.746346</c:v>
                </c:pt>
                <c:pt idx="1280">
                  <c:v>22.74873899999998</c:v>
                </c:pt>
                <c:pt idx="1281">
                  <c:v>22.751133</c:v>
                </c:pt>
                <c:pt idx="1282">
                  <c:v>22.753528</c:v>
                </c:pt>
                <c:pt idx="1283">
                  <c:v>22.755922</c:v>
                </c:pt>
                <c:pt idx="1284">
                  <c:v>22.758317</c:v>
                </c:pt>
                <c:pt idx="1285">
                  <c:v>22.76071199999998</c:v>
                </c:pt>
                <c:pt idx="1286">
                  <c:v>22.763108</c:v>
                </c:pt>
                <c:pt idx="1287">
                  <c:v>22.765504</c:v>
                </c:pt>
                <c:pt idx="1288">
                  <c:v>22.7679</c:v>
                </c:pt>
                <c:pt idx="1289">
                  <c:v>22.770297</c:v>
                </c:pt>
                <c:pt idx="1290">
                  <c:v>22.772694</c:v>
                </c:pt>
                <c:pt idx="1291">
                  <c:v>22.775091</c:v>
                </c:pt>
                <c:pt idx="1292">
                  <c:v>22.777489</c:v>
                </c:pt>
                <c:pt idx="1293">
                  <c:v>22.779887</c:v>
                </c:pt>
                <c:pt idx="1294">
                  <c:v>22.782285</c:v>
                </c:pt>
                <c:pt idx="1295">
                  <c:v>22.784684</c:v>
                </c:pt>
                <c:pt idx="1296">
                  <c:v>22.787083</c:v>
                </c:pt>
                <c:pt idx="1297">
                  <c:v>22.789482</c:v>
                </c:pt>
                <c:pt idx="1298">
                  <c:v>22.791882</c:v>
                </c:pt>
                <c:pt idx="1299">
                  <c:v>22.794282</c:v>
                </c:pt>
                <c:pt idx="1300">
                  <c:v>22.796683</c:v>
                </c:pt>
                <c:pt idx="1301">
                  <c:v>22.799083</c:v>
                </c:pt>
                <c:pt idx="1302">
                  <c:v>22.801484</c:v>
                </c:pt>
                <c:pt idx="1303">
                  <c:v>22.803885</c:v>
                </c:pt>
                <c:pt idx="1304">
                  <c:v>22.806287</c:v>
                </c:pt>
                <c:pt idx="1305">
                  <c:v>22.808689</c:v>
                </c:pt>
                <c:pt idx="1306">
                  <c:v>22.811091</c:v>
                </c:pt>
                <c:pt idx="1307">
                  <c:v>22.813494</c:v>
                </c:pt>
                <c:pt idx="1308">
                  <c:v>22.815897</c:v>
                </c:pt>
                <c:pt idx="1309">
                  <c:v>22.8183</c:v>
                </c:pt>
                <c:pt idx="1310">
                  <c:v>22.820703</c:v>
                </c:pt>
                <c:pt idx="1311">
                  <c:v>22.823107</c:v>
                </c:pt>
                <c:pt idx="1312">
                  <c:v>22.825511</c:v>
                </c:pt>
                <c:pt idx="1313">
                  <c:v>22.827916</c:v>
                </c:pt>
                <c:pt idx="1314">
                  <c:v>22.83032</c:v>
                </c:pt>
                <c:pt idx="1315">
                  <c:v>22.832725</c:v>
                </c:pt>
                <c:pt idx="1316">
                  <c:v>22.83513</c:v>
                </c:pt>
                <c:pt idx="1317">
                  <c:v>22.837536</c:v>
                </c:pt>
                <c:pt idx="1318">
                  <c:v>22.839942</c:v>
                </c:pt>
                <c:pt idx="1319">
                  <c:v>22.842348</c:v>
                </c:pt>
                <c:pt idx="1320">
                  <c:v>22.844754</c:v>
                </c:pt>
                <c:pt idx="1321">
                  <c:v>22.847161</c:v>
                </c:pt>
                <c:pt idx="1322">
                  <c:v>22.849568</c:v>
                </c:pt>
                <c:pt idx="1323">
                  <c:v>22.851976</c:v>
                </c:pt>
                <c:pt idx="1324">
                  <c:v>22.854383</c:v>
                </c:pt>
                <c:pt idx="1325">
                  <c:v>22.856791</c:v>
                </c:pt>
                <c:pt idx="1326">
                  <c:v>22.859199</c:v>
                </c:pt>
                <c:pt idx="1327">
                  <c:v>22.861608</c:v>
                </c:pt>
                <c:pt idx="1328">
                  <c:v>22.864016</c:v>
                </c:pt>
                <c:pt idx="1329">
                  <c:v>22.866425</c:v>
                </c:pt>
                <c:pt idx="1330">
                  <c:v>22.868834</c:v>
                </c:pt>
                <c:pt idx="1331">
                  <c:v>22.871244</c:v>
                </c:pt>
                <c:pt idx="1332">
                  <c:v>22.873654</c:v>
                </c:pt>
                <c:pt idx="1333">
                  <c:v>22.876064</c:v>
                </c:pt>
                <c:pt idx="1334">
                  <c:v>22.878474</c:v>
                </c:pt>
                <c:pt idx="1335">
                  <c:v>22.880885</c:v>
                </c:pt>
                <c:pt idx="1336">
                  <c:v>22.883296</c:v>
                </c:pt>
                <c:pt idx="1337">
                  <c:v>22.885707</c:v>
                </c:pt>
                <c:pt idx="1338">
                  <c:v>22.888118</c:v>
                </c:pt>
                <c:pt idx="1339">
                  <c:v>22.89053</c:v>
                </c:pt>
                <c:pt idx="1340">
                  <c:v>22.892942</c:v>
                </c:pt>
                <c:pt idx="1341">
                  <c:v>22.895354</c:v>
                </c:pt>
                <c:pt idx="1342">
                  <c:v>22.897766</c:v>
                </c:pt>
                <c:pt idx="1343">
                  <c:v>22.900179</c:v>
                </c:pt>
                <c:pt idx="1344">
                  <c:v>22.90259199999998</c:v>
                </c:pt>
                <c:pt idx="1345">
                  <c:v>22.905005</c:v>
                </c:pt>
                <c:pt idx="1346">
                  <c:v>22.907418</c:v>
                </c:pt>
                <c:pt idx="1347">
                  <c:v>22.909832</c:v>
                </c:pt>
                <c:pt idx="1348">
                  <c:v>22.912246</c:v>
                </c:pt>
                <c:pt idx="1349">
                  <c:v>22.91466</c:v>
                </c:pt>
                <c:pt idx="1350">
                  <c:v>22.917075</c:v>
                </c:pt>
                <c:pt idx="1351">
                  <c:v>22.919489</c:v>
                </c:pt>
                <c:pt idx="1352">
                  <c:v>22.921904</c:v>
                </c:pt>
                <c:pt idx="1353">
                  <c:v>22.924319</c:v>
                </c:pt>
                <c:pt idx="1354">
                  <c:v>22.926735</c:v>
                </c:pt>
                <c:pt idx="1355">
                  <c:v>22.92915</c:v>
                </c:pt>
                <c:pt idx="1356">
                  <c:v>22.931566</c:v>
                </c:pt>
                <c:pt idx="1357">
                  <c:v>22.933982</c:v>
                </c:pt>
                <c:pt idx="1358">
                  <c:v>22.936398</c:v>
                </c:pt>
                <c:pt idx="1359">
                  <c:v>22.938815</c:v>
                </c:pt>
                <c:pt idx="1360">
                  <c:v>22.941232</c:v>
                </c:pt>
                <c:pt idx="1361">
                  <c:v>22.94364899999998</c:v>
                </c:pt>
                <c:pt idx="1362">
                  <c:v>22.946066</c:v>
                </c:pt>
                <c:pt idx="1363">
                  <c:v>22.948483</c:v>
                </c:pt>
                <c:pt idx="1364">
                  <c:v>22.950901</c:v>
                </c:pt>
                <c:pt idx="1365">
                  <c:v>22.953319</c:v>
                </c:pt>
                <c:pt idx="1366">
                  <c:v>22.955737</c:v>
                </c:pt>
                <c:pt idx="1367">
                  <c:v>22.958156</c:v>
                </c:pt>
                <c:pt idx="1368">
                  <c:v>22.960574</c:v>
                </c:pt>
                <c:pt idx="1369">
                  <c:v>22.962993</c:v>
                </c:pt>
                <c:pt idx="1370">
                  <c:v>22.96541199999998</c:v>
                </c:pt>
                <c:pt idx="1371">
                  <c:v>22.967831</c:v>
                </c:pt>
                <c:pt idx="1372">
                  <c:v>22.970251</c:v>
                </c:pt>
                <c:pt idx="1373">
                  <c:v>22.97267</c:v>
                </c:pt>
                <c:pt idx="1374">
                  <c:v>22.97509</c:v>
                </c:pt>
                <c:pt idx="1375">
                  <c:v>22.97751</c:v>
                </c:pt>
                <c:pt idx="1376">
                  <c:v>22.97993</c:v>
                </c:pt>
                <c:pt idx="1377">
                  <c:v>22.982351</c:v>
                </c:pt>
                <c:pt idx="1378">
                  <c:v>22.984772</c:v>
                </c:pt>
                <c:pt idx="1379">
                  <c:v>22.987192</c:v>
                </c:pt>
                <c:pt idx="1380">
                  <c:v>22.989614</c:v>
                </c:pt>
                <c:pt idx="1381">
                  <c:v>22.992035</c:v>
                </c:pt>
                <c:pt idx="1382">
                  <c:v>22.994456</c:v>
                </c:pt>
                <c:pt idx="1383">
                  <c:v>22.996878</c:v>
                </c:pt>
                <c:pt idx="1384">
                  <c:v>22.9993</c:v>
                </c:pt>
                <c:pt idx="1385">
                  <c:v>23.001722</c:v>
                </c:pt>
                <c:pt idx="1386">
                  <c:v>23.004144</c:v>
                </c:pt>
                <c:pt idx="1387">
                  <c:v>23.006567</c:v>
                </c:pt>
                <c:pt idx="1388">
                  <c:v>23.00899</c:v>
                </c:pt>
                <c:pt idx="1389">
                  <c:v>23.011412</c:v>
                </c:pt>
                <c:pt idx="1390">
                  <c:v>23.013836</c:v>
                </c:pt>
                <c:pt idx="1391">
                  <c:v>23.016259</c:v>
                </c:pt>
                <c:pt idx="1392">
                  <c:v>23.018682</c:v>
                </c:pt>
                <c:pt idx="1393">
                  <c:v>23.021106</c:v>
                </c:pt>
                <c:pt idx="1394">
                  <c:v>23.02353</c:v>
                </c:pt>
                <c:pt idx="1395">
                  <c:v>23.025954</c:v>
                </c:pt>
                <c:pt idx="1396">
                  <c:v>23.028378</c:v>
                </c:pt>
                <c:pt idx="1397">
                  <c:v>23.030802</c:v>
                </c:pt>
                <c:pt idx="1398">
                  <c:v>23.033227</c:v>
                </c:pt>
                <c:pt idx="1399">
                  <c:v>23.035652</c:v>
                </c:pt>
                <c:pt idx="1400">
                  <c:v>23.038077</c:v>
                </c:pt>
                <c:pt idx="1401">
                  <c:v>23.040502</c:v>
                </c:pt>
                <c:pt idx="1402">
                  <c:v>23.042927</c:v>
                </c:pt>
                <c:pt idx="1403">
                  <c:v>23.045353</c:v>
                </c:pt>
                <c:pt idx="1404">
                  <c:v>23.047778</c:v>
                </c:pt>
                <c:pt idx="1405">
                  <c:v>23.050204</c:v>
                </c:pt>
                <c:pt idx="1406">
                  <c:v>23.05263</c:v>
                </c:pt>
                <c:pt idx="1407">
                  <c:v>23.055056</c:v>
                </c:pt>
                <c:pt idx="1408">
                  <c:v>23.057483</c:v>
                </c:pt>
                <c:pt idx="1409">
                  <c:v>23.059909</c:v>
                </c:pt>
                <c:pt idx="1410">
                  <c:v>23.06233599999998</c:v>
                </c:pt>
                <c:pt idx="1411">
                  <c:v>23.064763</c:v>
                </c:pt>
                <c:pt idx="1412">
                  <c:v>23.06719</c:v>
                </c:pt>
                <c:pt idx="1413">
                  <c:v>23.069617</c:v>
                </c:pt>
                <c:pt idx="1414">
                  <c:v>23.072044</c:v>
                </c:pt>
                <c:pt idx="1415">
                  <c:v>23.074472</c:v>
                </c:pt>
                <c:pt idx="1416">
                  <c:v>23.0769</c:v>
                </c:pt>
                <c:pt idx="1417">
                  <c:v>23.079328</c:v>
                </c:pt>
                <c:pt idx="1418">
                  <c:v>23.081756</c:v>
                </c:pt>
                <c:pt idx="1419">
                  <c:v>23.084184</c:v>
                </c:pt>
                <c:pt idx="1420">
                  <c:v>23.086612</c:v>
                </c:pt>
                <c:pt idx="1421">
                  <c:v>23.089041</c:v>
                </c:pt>
                <c:pt idx="1422">
                  <c:v>23.091469</c:v>
                </c:pt>
                <c:pt idx="1423">
                  <c:v>23.093898</c:v>
                </c:pt>
                <c:pt idx="1424">
                  <c:v>23.096327</c:v>
                </c:pt>
                <c:pt idx="1425">
                  <c:v>23.098756</c:v>
                </c:pt>
                <c:pt idx="1426">
                  <c:v>23.101186</c:v>
                </c:pt>
                <c:pt idx="1427">
                  <c:v>23.103615</c:v>
                </c:pt>
                <c:pt idx="1428">
                  <c:v>23.106045</c:v>
                </c:pt>
                <c:pt idx="1429">
                  <c:v>23.108474</c:v>
                </c:pt>
                <c:pt idx="1430">
                  <c:v>23.110904</c:v>
                </c:pt>
                <c:pt idx="1431">
                  <c:v>23.113334</c:v>
                </c:pt>
                <c:pt idx="1432">
                  <c:v>23.115765</c:v>
                </c:pt>
                <c:pt idx="1433">
                  <c:v>23.118195</c:v>
                </c:pt>
                <c:pt idx="1434">
                  <c:v>23.120625</c:v>
                </c:pt>
                <c:pt idx="1435">
                  <c:v>23.123056</c:v>
                </c:pt>
                <c:pt idx="1436">
                  <c:v>23.125487</c:v>
                </c:pt>
                <c:pt idx="1437">
                  <c:v>23.127918</c:v>
                </c:pt>
                <c:pt idx="1438">
                  <c:v>23.130349</c:v>
                </c:pt>
                <c:pt idx="1439">
                  <c:v>23.13278</c:v>
                </c:pt>
                <c:pt idx="1440">
                  <c:v>23.135211</c:v>
                </c:pt>
                <c:pt idx="1441">
                  <c:v>23.137643</c:v>
                </c:pt>
                <c:pt idx="1442">
                  <c:v>23.140075</c:v>
                </c:pt>
                <c:pt idx="1443">
                  <c:v>23.142506</c:v>
                </c:pt>
                <c:pt idx="1444">
                  <c:v>23.144938</c:v>
                </c:pt>
                <c:pt idx="1445">
                  <c:v>23.14737</c:v>
                </c:pt>
                <c:pt idx="1446">
                  <c:v>23.149803</c:v>
                </c:pt>
                <c:pt idx="1447">
                  <c:v>23.152235</c:v>
                </c:pt>
                <c:pt idx="1448">
                  <c:v>23.154667</c:v>
                </c:pt>
                <c:pt idx="1449">
                  <c:v>23.1571</c:v>
                </c:pt>
                <c:pt idx="1450">
                  <c:v>23.159533</c:v>
                </c:pt>
                <c:pt idx="1451">
                  <c:v>23.161965</c:v>
                </c:pt>
                <c:pt idx="1452">
                  <c:v>23.164398</c:v>
                </c:pt>
                <c:pt idx="1453">
                  <c:v>23.166832</c:v>
                </c:pt>
                <c:pt idx="1454">
                  <c:v>23.169265</c:v>
                </c:pt>
                <c:pt idx="1455">
                  <c:v>23.171698</c:v>
                </c:pt>
                <c:pt idx="1456">
                  <c:v>23.174132</c:v>
                </c:pt>
                <c:pt idx="1457">
                  <c:v>23.176565</c:v>
                </c:pt>
                <c:pt idx="1458">
                  <c:v>23.178999</c:v>
                </c:pt>
                <c:pt idx="1459">
                  <c:v>23.181433</c:v>
                </c:pt>
                <c:pt idx="1460">
                  <c:v>23.183867</c:v>
                </c:pt>
                <c:pt idx="1461">
                  <c:v>23.186301</c:v>
                </c:pt>
                <c:pt idx="1462">
                  <c:v>23.188735</c:v>
                </c:pt>
                <c:pt idx="1463">
                  <c:v>23.19117</c:v>
                </c:pt>
                <c:pt idx="1464">
                  <c:v>23.193604</c:v>
                </c:pt>
                <c:pt idx="1465">
                  <c:v>23.196039</c:v>
                </c:pt>
                <c:pt idx="1466">
                  <c:v>23.198474</c:v>
                </c:pt>
                <c:pt idx="1467">
                  <c:v>23.200908</c:v>
                </c:pt>
                <c:pt idx="1468">
                  <c:v>23.203343</c:v>
                </c:pt>
                <c:pt idx="1469">
                  <c:v>23.205778</c:v>
                </c:pt>
                <c:pt idx="1470">
                  <c:v>23.208214</c:v>
                </c:pt>
                <c:pt idx="1471">
                  <c:v>23.210649</c:v>
                </c:pt>
                <c:pt idx="1472">
                  <c:v>23.213084</c:v>
                </c:pt>
                <c:pt idx="1473">
                  <c:v>23.21552</c:v>
                </c:pt>
                <c:pt idx="1474">
                  <c:v>23.217956</c:v>
                </c:pt>
                <c:pt idx="1475">
                  <c:v>23.220391</c:v>
                </c:pt>
                <c:pt idx="1476">
                  <c:v>23.222827</c:v>
                </c:pt>
                <c:pt idx="1477">
                  <c:v>23.225263</c:v>
                </c:pt>
                <c:pt idx="1478">
                  <c:v>23.227699</c:v>
                </c:pt>
                <c:pt idx="1479">
                  <c:v>23.230136</c:v>
                </c:pt>
                <c:pt idx="1480">
                  <c:v>23.232572</c:v>
                </c:pt>
                <c:pt idx="1481">
                  <c:v>23.235008</c:v>
                </c:pt>
                <c:pt idx="1482">
                  <c:v>23.237445</c:v>
                </c:pt>
                <c:pt idx="1483">
                  <c:v>23.239881</c:v>
                </c:pt>
                <c:pt idx="1484">
                  <c:v>23.242318</c:v>
                </c:pt>
                <c:pt idx="1485">
                  <c:v>23.244755</c:v>
                </c:pt>
                <c:pt idx="1486">
                  <c:v>23.247192</c:v>
                </c:pt>
                <c:pt idx="1487">
                  <c:v>23.249629</c:v>
                </c:pt>
                <c:pt idx="1488">
                  <c:v>23.252066</c:v>
                </c:pt>
                <c:pt idx="1489">
                  <c:v>23.254504</c:v>
                </c:pt>
                <c:pt idx="1490">
                  <c:v>23.256941</c:v>
                </c:pt>
                <c:pt idx="1491">
                  <c:v>23.259378</c:v>
                </c:pt>
                <c:pt idx="1492">
                  <c:v>23.261816</c:v>
                </c:pt>
                <c:pt idx="1493">
                  <c:v>23.264254</c:v>
                </c:pt>
                <c:pt idx="1494">
                  <c:v>23.266691</c:v>
                </c:pt>
                <c:pt idx="1495">
                  <c:v>23.269129</c:v>
                </c:pt>
                <c:pt idx="1496">
                  <c:v>23.271567</c:v>
                </c:pt>
                <c:pt idx="1497">
                  <c:v>23.274005</c:v>
                </c:pt>
                <c:pt idx="1498">
                  <c:v>23.276443</c:v>
                </c:pt>
                <c:pt idx="1499">
                  <c:v>23.278882</c:v>
                </c:pt>
                <c:pt idx="1500">
                  <c:v>23.28132</c:v>
                </c:pt>
                <c:pt idx="1501">
                  <c:v>23.283758</c:v>
                </c:pt>
                <c:pt idx="1502">
                  <c:v>23.286197</c:v>
                </c:pt>
                <c:pt idx="1503">
                  <c:v>23.288635</c:v>
                </c:pt>
                <c:pt idx="1504">
                  <c:v>23.291074</c:v>
                </c:pt>
                <c:pt idx="1505">
                  <c:v>23.293513</c:v>
                </c:pt>
                <c:pt idx="1506">
                  <c:v>23.295952</c:v>
                </c:pt>
                <c:pt idx="1507">
                  <c:v>23.298391</c:v>
                </c:pt>
                <c:pt idx="1508">
                  <c:v>23.30083</c:v>
                </c:pt>
                <c:pt idx="1509">
                  <c:v>23.303269</c:v>
                </c:pt>
                <c:pt idx="1510">
                  <c:v>23.305708</c:v>
                </c:pt>
                <c:pt idx="1511">
                  <c:v>23.308148</c:v>
                </c:pt>
                <c:pt idx="1512">
                  <c:v>23.310587</c:v>
                </c:pt>
                <c:pt idx="1513">
                  <c:v>23.313027</c:v>
                </c:pt>
                <c:pt idx="1514">
                  <c:v>23.315466</c:v>
                </c:pt>
                <c:pt idx="1515">
                  <c:v>23.317906</c:v>
                </c:pt>
                <c:pt idx="1516">
                  <c:v>23.320346</c:v>
                </c:pt>
                <c:pt idx="1517">
                  <c:v>23.322785</c:v>
                </c:pt>
                <c:pt idx="1518">
                  <c:v>23.325225</c:v>
                </c:pt>
                <c:pt idx="1519">
                  <c:v>23.327665</c:v>
                </c:pt>
                <c:pt idx="1520">
                  <c:v>23.330105</c:v>
                </c:pt>
                <c:pt idx="1521">
                  <c:v>23.332546</c:v>
                </c:pt>
                <c:pt idx="1522">
                  <c:v>23.334986</c:v>
                </c:pt>
                <c:pt idx="1523">
                  <c:v>23.337426</c:v>
                </c:pt>
                <c:pt idx="1524">
                  <c:v>23.339867</c:v>
                </c:pt>
                <c:pt idx="1525">
                  <c:v>23.342307</c:v>
                </c:pt>
                <c:pt idx="1526">
                  <c:v>23.344748</c:v>
                </c:pt>
                <c:pt idx="1527">
                  <c:v>23.347188</c:v>
                </c:pt>
                <c:pt idx="1528">
                  <c:v>23.349629</c:v>
                </c:pt>
                <c:pt idx="1529">
                  <c:v>23.35207</c:v>
                </c:pt>
                <c:pt idx="1530">
                  <c:v>23.354511</c:v>
                </c:pt>
                <c:pt idx="1531">
                  <c:v>23.356952</c:v>
                </c:pt>
                <c:pt idx="1532">
                  <c:v>23.359393</c:v>
                </c:pt>
                <c:pt idx="1533">
                  <c:v>23.361834</c:v>
                </c:pt>
                <c:pt idx="1534">
                  <c:v>23.364275</c:v>
                </c:pt>
                <c:pt idx="1535">
                  <c:v>23.366716</c:v>
                </c:pt>
                <c:pt idx="1536">
                  <c:v>23.369157</c:v>
                </c:pt>
                <c:pt idx="1537">
                  <c:v>23.371599</c:v>
                </c:pt>
                <c:pt idx="1538">
                  <c:v>23.37404</c:v>
                </c:pt>
                <c:pt idx="1539">
                  <c:v>23.376482</c:v>
                </c:pt>
                <c:pt idx="1540">
                  <c:v>23.378923</c:v>
                </c:pt>
                <c:pt idx="1541">
                  <c:v>23.381365</c:v>
                </c:pt>
                <c:pt idx="1542">
                  <c:v>23.383807</c:v>
                </c:pt>
                <c:pt idx="1543">
                  <c:v>23.386248</c:v>
                </c:pt>
                <c:pt idx="1544">
                  <c:v>23.38869</c:v>
                </c:pt>
                <c:pt idx="1545">
                  <c:v>23.391132</c:v>
                </c:pt>
                <c:pt idx="1546">
                  <c:v>23.393574</c:v>
                </c:pt>
                <c:pt idx="1547">
                  <c:v>23.396016</c:v>
                </c:pt>
                <c:pt idx="1548">
                  <c:v>23.398458</c:v>
                </c:pt>
                <c:pt idx="1549">
                  <c:v>23.400901</c:v>
                </c:pt>
                <c:pt idx="1550">
                  <c:v>23.403343</c:v>
                </c:pt>
                <c:pt idx="1551">
                  <c:v>23.405785</c:v>
                </c:pt>
                <c:pt idx="1552">
                  <c:v>23.408228</c:v>
                </c:pt>
                <c:pt idx="1553">
                  <c:v>23.41067</c:v>
                </c:pt>
                <c:pt idx="1554">
                  <c:v>23.413112</c:v>
                </c:pt>
                <c:pt idx="1555">
                  <c:v>23.415555</c:v>
                </c:pt>
                <c:pt idx="1556">
                  <c:v>23.417998</c:v>
                </c:pt>
                <c:pt idx="1557">
                  <c:v>23.42044</c:v>
                </c:pt>
                <c:pt idx="1558">
                  <c:v>23.422883</c:v>
                </c:pt>
                <c:pt idx="1559">
                  <c:v>23.42532599999998</c:v>
                </c:pt>
                <c:pt idx="1560">
                  <c:v>23.427769</c:v>
                </c:pt>
                <c:pt idx="1561">
                  <c:v>23.430212</c:v>
                </c:pt>
                <c:pt idx="1562">
                  <c:v>23.432655</c:v>
                </c:pt>
                <c:pt idx="1563">
                  <c:v>23.435098</c:v>
                </c:pt>
                <c:pt idx="1564">
                  <c:v>23.437541</c:v>
                </c:pt>
                <c:pt idx="1565">
                  <c:v>23.439984</c:v>
                </c:pt>
                <c:pt idx="1566">
                  <c:v>23.44242699999994</c:v>
                </c:pt>
                <c:pt idx="1567">
                  <c:v>23.44487</c:v>
                </c:pt>
                <c:pt idx="1568">
                  <c:v>23.447314</c:v>
                </c:pt>
                <c:pt idx="1569">
                  <c:v>23.449757</c:v>
                </c:pt>
                <c:pt idx="1570">
                  <c:v>23.452201</c:v>
                </c:pt>
                <c:pt idx="1571">
                  <c:v>23.454644</c:v>
                </c:pt>
                <c:pt idx="1572">
                  <c:v>23.457088</c:v>
                </c:pt>
                <c:pt idx="1573">
                  <c:v>23.459531</c:v>
                </c:pt>
                <c:pt idx="1574">
                  <c:v>23.461975</c:v>
                </c:pt>
                <c:pt idx="1575">
                  <c:v>23.464419</c:v>
                </c:pt>
                <c:pt idx="1576">
                  <c:v>23.466862</c:v>
                </c:pt>
                <c:pt idx="1577">
                  <c:v>23.469306</c:v>
                </c:pt>
                <c:pt idx="1578">
                  <c:v>23.47175</c:v>
                </c:pt>
                <c:pt idx="1579">
                  <c:v>23.474194</c:v>
                </c:pt>
                <c:pt idx="1580">
                  <c:v>23.476638</c:v>
                </c:pt>
                <c:pt idx="1581">
                  <c:v>23.479082</c:v>
                </c:pt>
                <c:pt idx="1582">
                  <c:v>23.481526</c:v>
                </c:pt>
                <c:pt idx="1583">
                  <c:v>23.48397</c:v>
                </c:pt>
                <c:pt idx="1584">
                  <c:v>23.486414</c:v>
                </c:pt>
                <c:pt idx="1585">
                  <c:v>23.488858</c:v>
                </c:pt>
                <c:pt idx="1586">
                  <c:v>23.491302</c:v>
                </c:pt>
                <c:pt idx="1587">
                  <c:v>23.493747</c:v>
                </c:pt>
                <c:pt idx="1588">
                  <c:v>23.496191</c:v>
                </c:pt>
                <c:pt idx="1589">
                  <c:v>23.498635</c:v>
                </c:pt>
                <c:pt idx="1590">
                  <c:v>23.50108</c:v>
                </c:pt>
                <c:pt idx="1591">
                  <c:v>23.503524</c:v>
                </c:pt>
                <c:pt idx="1592">
                  <c:v>23.505969</c:v>
                </c:pt>
                <c:pt idx="1593">
                  <c:v>23.508413</c:v>
                </c:pt>
                <c:pt idx="1594">
                  <c:v>23.510858</c:v>
                </c:pt>
                <c:pt idx="1595">
                  <c:v>23.513303</c:v>
                </c:pt>
                <c:pt idx="1596">
                  <c:v>23.515747</c:v>
                </c:pt>
                <c:pt idx="1597">
                  <c:v>23.518192</c:v>
                </c:pt>
                <c:pt idx="1598">
                  <c:v>23.520637</c:v>
                </c:pt>
                <c:pt idx="1599">
                  <c:v>23.523082</c:v>
                </c:pt>
                <c:pt idx="1600">
                  <c:v>23.525526</c:v>
                </c:pt>
                <c:pt idx="1601">
                  <c:v>23.527971</c:v>
                </c:pt>
                <c:pt idx="1602">
                  <c:v>23.530416</c:v>
                </c:pt>
                <c:pt idx="1603">
                  <c:v>23.532861</c:v>
                </c:pt>
                <c:pt idx="1604">
                  <c:v>23.535306</c:v>
                </c:pt>
                <c:pt idx="1605">
                  <c:v>23.537751</c:v>
                </c:pt>
                <c:pt idx="1606">
                  <c:v>23.540196</c:v>
                </c:pt>
                <c:pt idx="1607">
                  <c:v>23.542641</c:v>
                </c:pt>
                <c:pt idx="1608">
                  <c:v>23.545087</c:v>
                </c:pt>
                <c:pt idx="1609">
                  <c:v>23.547532</c:v>
                </c:pt>
                <c:pt idx="1610">
                  <c:v>23.549977</c:v>
                </c:pt>
                <c:pt idx="1611">
                  <c:v>23.552422</c:v>
                </c:pt>
                <c:pt idx="1612">
                  <c:v>23.554868</c:v>
                </c:pt>
                <c:pt idx="1613">
                  <c:v>23.557313</c:v>
                </c:pt>
                <c:pt idx="1614">
                  <c:v>23.559758</c:v>
                </c:pt>
                <c:pt idx="1615">
                  <c:v>23.562204</c:v>
                </c:pt>
                <c:pt idx="1616">
                  <c:v>23.564649</c:v>
                </c:pt>
                <c:pt idx="1617">
                  <c:v>23.567095</c:v>
                </c:pt>
                <c:pt idx="1618">
                  <c:v>23.56954</c:v>
                </c:pt>
                <c:pt idx="1619">
                  <c:v>23.571986</c:v>
                </c:pt>
                <c:pt idx="1620">
                  <c:v>23.574431</c:v>
                </c:pt>
                <c:pt idx="1621">
                  <c:v>23.576877</c:v>
                </c:pt>
                <c:pt idx="1622">
                  <c:v>23.579323</c:v>
                </c:pt>
                <c:pt idx="1623">
                  <c:v>23.581768</c:v>
                </c:pt>
                <c:pt idx="1624">
                  <c:v>23.584214</c:v>
                </c:pt>
                <c:pt idx="1625">
                  <c:v>23.58666</c:v>
                </c:pt>
                <c:pt idx="1626">
                  <c:v>23.589105</c:v>
                </c:pt>
                <c:pt idx="1627">
                  <c:v>23.591551</c:v>
                </c:pt>
                <c:pt idx="1628">
                  <c:v>23.593997</c:v>
                </c:pt>
                <c:pt idx="1629">
                  <c:v>23.596443</c:v>
                </c:pt>
                <c:pt idx="1630">
                  <c:v>23.598889</c:v>
                </c:pt>
                <c:pt idx="1631">
                  <c:v>23.601335</c:v>
                </c:pt>
                <c:pt idx="1632">
                  <c:v>23.603781</c:v>
                </c:pt>
                <c:pt idx="1633">
                  <c:v>23.606227</c:v>
                </c:pt>
                <c:pt idx="1634">
                  <c:v>23.608673</c:v>
                </c:pt>
                <c:pt idx="1635">
                  <c:v>23.611119</c:v>
                </c:pt>
                <c:pt idx="1636">
                  <c:v>23.613565</c:v>
                </c:pt>
                <c:pt idx="1637">
                  <c:v>23.616011</c:v>
                </c:pt>
                <c:pt idx="1638">
                  <c:v>23.618457</c:v>
                </c:pt>
                <c:pt idx="1639">
                  <c:v>23.620903</c:v>
                </c:pt>
                <c:pt idx="1640">
                  <c:v>23.623349</c:v>
                </c:pt>
                <c:pt idx="1641">
                  <c:v>23.625795</c:v>
                </c:pt>
                <c:pt idx="1642">
                  <c:v>23.628242</c:v>
                </c:pt>
                <c:pt idx="1643">
                  <c:v>23.630688</c:v>
                </c:pt>
                <c:pt idx="1644">
                  <c:v>23.633134</c:v>
                </c:pt>
                <c:pt idx="1645">
                  <c:v>23.63558</c:v>
                </c:pt>
                <c:pt idx="1646">
                  <c:v>23.638027</c:v>
                </c:pt>
                <c:pt idx="1647">
                  <c:v>23.640473</c:v>
                </c:pt>
                <c:pt idx="1648">
                  <c:v>23.642919</c:v>
                </c:pt>
                <c:pt idx="1649">
                  <c:v>23.645366</c:v>
                </c:pt>
                <c:pt idx="1650">
                  <c:v>23.647812</c:v>
                </c:pt>
                <c:pt idx="1651">
                  <c:v>23.650258</c:v>
                </c:pt>
                <c:pt idx="1652">
                  <c:v>23.652705</c:v>
                </c:pt>
                <c:pt idx="1653">
                  <c:v>23.655151</c:v>
                </c:pt>
                <c:pt idx="1654">
                  <c:v>23.657598</c:v>
                </c:pt>
                <c:pt idx="1655">
                  <c:v>23.660044</c:v>
                </c:pt>
                <c:pt idx="1656">
                  <c:v>23.662491</c:v>
                </c:pt>
                <c:pt idx="1657">
                  <c:v>23.664937</c:v>
                </c:pt>
                <c:pt idx="1658">
                  <c:v>23.667384</c:v>
                </c:pt>
                <c:pt idx="1659">
                  <c:v>23.669831</c:v>
                </c:pt>
                <c:pt idx="1660">
                  <c:v>23.672277</c:v>
                </c:pt>
                <c:pt idx="1661">
                  <c:v>23.674724</c:v>
                </c:pt>
                <c:pt idx="1662">
                  <c:v>23.67717</c:v>
                </c:pt>
                <c:pt idx="1663">
                  <c:v>23.679617</c:v>
                </c:pt>
                <c:pt idx="1664">
                  <c:v>23.682064</c:v>
                </c:pt>
                <c:pt idx="1665">
                  <c:v>23.68451</c:v>
                </c:pt>
                <c:pt idx="1666">
                  <c:v>23.686957</c:v>
                </c:pt>
                <c:pt idx="1667">
                  <c:v>23.689404</c:v>
                </c:pt>
                <c:pt idx="1668">
                  <c:v>23.691851</c:v>
                </c:pt>
                <c:pt idx="1669">
                  <c:v>23.694297</c:v>
                </c:pt>
                <c:pt idx="1670">
                  <c:v>23.696744</c:v>
                </c:pt>
                <c:pt idx="1671">
                  <c:v>23.699191</c:v>
                </c:pt>
                <c:pt idx="1672">
                  <c:v>23.701638</c:v>
                </c:pt>
                <c:pt idx="1673">
                  <c:v>23.704085</c:v>
                </c:pt>
                <c:pt idx="1674">
                  <c:v>23.706532</c:v>
                </c:pt>
                <c:pt idx="1675">
                  <c:v>23.708978</c:v>
                </c:pt>
                <c:pt idx="1676">
                  <c:v>23.711425</c:v>
                </c:pt>
                <c:pt idx="1677">
                  <c:v>23.713872</c:v>
                </c:pt>
                <c:pt idx="1678">
                  <c:v>23.716319</c:v>
                </c:pt>
                <c:pt idx="1679">
                  <c:v>23.718766</c:v>
                </c:pt>
                <c:pt idx="1680">
                  <c:v>23.721213</c:v>
                </c:pt>
                <c:pt idx="1681">
                  <c:v>23.72366</c:v>
                </c:pt>
                <c:pt idx="1682">
                  <c:v>23.726107</c:v>
                </c:pt>
                <c:pt idx="1683">
                  <c:v>23.728554</c:v>
                </c:pt>
                <c:pt idx="1684">
                  <c:v>23.731001</c:v>
                </c:pt>
                <c:pt idx="1685">
                  <c:v>23.733448</c:v>
                </c:pt>
                <c:pt idx="1686">
                  <c:v>23.735895</c:v>
                </c:pt>
                <c:pt idx="1687">
                  <c:v>23.738342</c:v>
                </c:pt>
                <c:pt idx="1688">
                  <c:v>23.740789</c:v>
                </c:pt>
                <c:pt idx="1689">
                  <c:v>23.743236</c:v>
                </c:pt>
                <c:pt idx="1690">
                  <c:v>23.745683</c:v>
                </c:pt>
                <c:pt idx="1691">
                  <c:v>23.74813</c:v>
                </c:pt>
                <c:pt idx="1692">
                  <c:v>23.750577</c:v>
                </c:pt>
                <c:pt idx="1693">
                  <c:v>23.753024</c:v>
                </c:pt>
                <c:pt idx="1694">
                  <c:v>23.755471</c:v>
                </c:pt>
                <c:pt idx="1695">
                  <c:v>23.757918</c:v>
                </c:pt>
                <c:pt idx="1696">
                  <c:v>23.760365</c:v>
                </c:pt>
                <c:pt idx="1697">
                  <c:v>23.762812</c:v>
                </c:pt>
                <c:pt idx="1698">
                  <c:v>23.76526</c:v>
                </c:pt>
                <c:pt idx="1699">
                  <c:v>23.767707</c:v>
                </c:pt>
                <c:pt idx="1700">
                  <c:v>23.770154</c:v>
                </c:pt>
                <c:pt idx="1701">
                  <c:v>23.772601</c:v>
                </c:pt>
                <c:pt idx="1702">
                  <c:v>23.775048</c:v>
                </c:pt>
                <c:pt idx="1703">
                  <c:v>23.777495</c:v>
                </c:pt>
                <c:pt idx="1704">
                  <c:v>23.779942</c:v>
                </c:pt>
                <c:pt idx="1705">
                  <c:v>23.78239</c:v>
                </c:pt>
                <c:pt idx="1706">
                  <c:v>23.784837</c:v>
                </c:pt>
                <c:pt idx="1707">
                  <c:v>23.787284</c:v>
                </c:pt>
                <c:pt idx="1708">
                  <c:v>23.789731</c:v>
                </c:pt>
                <c:pt idx="1709">
                  <c:v>23.792178</c:v>
                </c:pt>
                <c:pt idx="1710">
                  <c:v>23.794626</c:v>
                </c:pt>
                <c:pt idx="1711">
                  <c:v>23.797073</c:v>
                </c:pt>
                <c:pt idx="1712">
                  <c:v>23.79952</c:v>
                </c:pt>
                <c:pt idx="1713">
                  <c:v>23.801967</c:v>
                </c:pt>
                <c:pt idx="1714">
                  <c:v>23.804415</c:v>
                </c:pt>
                <c:pt idx="1715">
                  <c:v>23.806862</c:v>
                </c:pt>
                <c:pt idx="1716">
                  <c:v>23.809309</c:v>
                </c:pt>
                <c:pt idx="1717">
                  <c:v>23.811756</c:v>
                </c:pt>
                <c:pt idx="1718">
                  <c:v>23.814203</c:v>
                </c:pt>
                <c:pt idx="1719">
                  <c:v>23.816651</c:v>
                </c:pt>
                <c:pt idx="1720">
                  <c:v>23.819098</c:v>
                </c:pt>
                <c:pt idx="1721">
                  <c:v>23.821545</c:v>
                </c:pt>
                <c:pt idx="1722">
                  <c:v>23.823992</c:v>
                </c:pt>
                <c:pt idx="1723">
                  <c:v>23.82644</c:v>
                </c:pt>
                <c:pt idx="1724">
                  <c:v>23.828887</c:v>
                </c:pt>
                <c:pt idx="1725">
                  <c:v>23.831334</c:v>
                </c:pt>
                <c:pt idx="1726">
                  <c:v>23.833782</c:v>
                </c:pt>
                <c:pt idx="1727">
                  <c:v>23.836229</c:v>
                </c:pt>
                <c:pt idx="1728">
                  <c:v>23.838676</c:v>
                </c:pt>
                <c:pt idx="1729">
                  <c:v>23.841123</c:v>
                </c:pt>
                <c:pt idx="1730">
                  <c:v>23.843571</c:v>
                </c:pt>
                <c:pt idx="1731">
                  <c:v>23.846018</c:v>
                </c:pt>
                <c:pt idx="1732">
                  <c:v>23.848465</c:v>
                </c:pt>
                <c:pt idx="1733">
                  <c:v>23.850912</c:v>
                </c:pt>
                <c:pt idx="1734">
                  <c:v>23.85336</c:v>
                </c:pt>
                <c:pt idx="1735">
                  <c:v>23.855807</c:v>
                </c:pt>
                <c:pt idx="1736">
                  <c:v>23.858254</c:v>
                </c:pt>
                <c:pt idx="1737">
                  <c:v>23.860701</c:v>
                </c:pt>
                <c:pt idx="1738">
                  <c:v>23.863149</c:v>
                </c:pt>
                <c:pt idx="1739">
                  <c:v>23.865596</c:v>
                </c:pt>
                <c:pt idx="1740">
                  <c:v>23.868043</c:v>
                </c:pt>
                <c:pt idx="1741">
                  <c:v>23.870491</c:v>
                </c:pt>
                <c:pt idx="1742">
                  <c:v>23.872938</c:v>
                </c:pt>
                <c:pt idx="1743">
                  <c:v>23.875385</c:v>
                </c:pt>
                <c:pt idx="1744">
                  <c:v>23.877832</c:v>
                </c:pt>
                <c:pt idx="1745">
                  <c:v>23.88028</c:v>
                </c:pt>
                <c:pt idx="1746">
                  <c:v>23.882727</c:v>
                </c:pt>
                <c:pt idx="1747">
                  <c:v>23.885174</c:v>
                </c:pt>
                <c:pt idx="1748">
                  <c:v>23.887621</c:v>
                </c:pt>
                <c:pt idx="1749">
                  <c:v>23.890069</c:v>
                </c:pt>
                <c:pt idx="1750">
                  <c:v>23.892516</c:v>
                </c:pt>
                <c:pt idx="1751">
                  <c:v>23.894963</c:v>
                </c:pt>
                <c:pt idx="1752">
                  <c:v>23.89741</c:v>
                </c:pt>
                <c:pt idx="1753">
                  <c:v>23.899858</c:v>
                </c:pt>
                <c:pt idx="1754">
                  <c:v>23.902305</c:v>
                </c:pt>
                <c:pt idx="1755">
                  <c:v>23.904752</c:v>
                </c:pt>
                <c:pt idx="1756">
                  <c:v>23.907199</c:v>
                </c:pt>
                <c:pt idx="1757">
                  <c:v>23.909647</c:v>
                </c:pt>
                <c:pt idx="1758">
                  <c:v>23.912094</c:v>
                </c:pt>
                <c:pt idx="1759">
                  <c:v>23.914541</c:v>
                </c:pt>
                <c:pt idx="1760">
                  <c:v>23.916988</c:v>
                </c:pt>
                <c:pt idx="1761">
                  <c:v>23.919435</c:v>
                </c:pt>
                <c:pt idx="1762">
                  <c:v>23.921883</c:v>
                </c:pt>
                <c:pt idx="1763">
                  <c:v>23.92433</c:v>
                </c:pt>
                <c:pt idx="1764">
                  <c:v>23.926777</c:v>
                </c:pt>
                <c:pt idx="1765">
                  <c:v>23.929224</c:v>
                </c:pt>
                <c:pt idx="1766">
                  <c:v>23.931671</c:v>
                </c:pt>
                <c:pt idx="1767">
                  <c:v>23.934118</c:v>
                </c:pt>
                <c:pt idx="1768">
                  <c:v>23.936566</c:v>
                </c:pt>
                <c:pt idx="1769">
                  <c:v>23.939013</c:v>
                </c:pt>
                <c:pt idx="1770">
                  <c:v>23.94146</c:v>
                </c:pt>
                <c:pt idx="1771">
                  <c:v>23.943907</c:v>
                </c:pt>
                <c:pt idx="1772">
                  <c:v>23.946354</c:v>
                </c:pt>
                <c:pt idx="1773">
                  <c:v>23.948801</c:v>
                </c:pt>
                <c:pt idx="1774">
                  <c:v>23.951248</c:v>
                </c:pt>
                <c:pt idx="1775">
                  <c:v>23.953695</c:v>
                </c:pt>
                <c:pt idx="1776">
                  <c:v>23.956143</c:v>
                </c:pt>
                <c:pt idx="1777">
                  <c:v>23.95859</c:v>
                </c:pt>
                <c:pt idx="1778">
                  <c:v>23.961037</c:v>
                </c:pt>
                <c:pt idx="1779">
                  <c:v>23.963484</c:v>
                </c:pt>
                <c:pt idx="1780">
                  <c:v>23.965931</c:v>
                </c:pt>
                <c:pt idx="1781">
                  <c:v>23.968378</c:v>
                </c:pt>
                <c:pt idx="1782">
                  <c:v>23.970825</c:v>
                </c:pt>
                <c:pt idx="1783">
                  <c:v>23.973272</c:v>
                </c:pt>
                <c:pt idx="1784">
                  <c:v>23.97571899999998</c:v>
                </c:pt>
                <c:pt idx="1785">
                  <c:v>23.978166</c:v>
                </c:pt>
                <c:pt idx="1786">
                  <c:v>23.98061299999994</c:v>
                </c:pt>
                <c:pt idx="1787">
                  <c:v>23.98306</c:v>
                </c:pt>
                <c:pt idx="1788">
                  <c:v>23.98550699999994</c:v>
                </c:pt>
                <c:pt idx="1789">
                  <c:v>23.987954</c:v>
                </c:pt>
                <c:pt idx="1790">
                  <c:v>23.990401</c:v>
                </c:pt>
                <c:pt idx="1791">
                  <c:v>23.992848</c:v>
                </c:pt>
                <c:pt idx="1792">
                  <c:v>23.995295</c:v>
                </c:pt>
                <c:pt idx="1793">
                  <c:v>23.997742</c:v>
                </c:pt>
                <c:pt idx="1794">
                  <c:v>24.000189</c:v>
                </c:pt>
                <c:pt idx="1795">
                  <c:v>24.002636</c:v>
                </c:pt>
                <c:pt idx="1796">
                  <c:v>24.005083</c:v>
                </c:pt>
                <c:pt idx="1797">
                  <c:v>24.00753</c:v>
                </c:pt>
                <c:pt idx="1798">
                  <c:v>24.009976</c:v>
                </c:pt>
                <c:pt idx="1799">
                  <c:v>24.012423</c:v>
                </c:pt>
                <c:pt idx="1800">
                  <c:v>24.01487</c:v>
                </c:pt>
                <c:pt idx="1801">
                  <c:v>24.017317</c:v>
                </c:pt>
                <c:pt idx="1802">
                  <c:v>24.019764</c:v>
                </c:pt>
                <c:pt idx="1803">
                  <c:v>24.022211</c:v>
                </c:pt>
                <c:pt idx="1804">
                  <c:v>24.024657</c:v>
                </c:pt>
                <c:pt idx="1805">
                  <c:v>24.027104</c:v>
                </c:pt>
                <c:pt idx="1806">
                  <c:v>24.029551</c:v>
                </c:pt>
                <c:pt idx="1807">
                  <c:v>24.031998</c:v>
                </c:pt>
                <c:pt idx="1808">
                  <c:v>24.034445</c:v>
                </c:pt>
                <c:pt idx="1809">
                  <c:v>24.036891</c:v>
                </c:pt>
                <c:pt idx="1810">
                  <c:v>24.039338</c:v>
                </c:pt>
                <c:pt idx="1811">
                  <c:v>24.041785</c:v>
                </c:pt>
                <c:pt idx="1812">
                  <c:v>24.044231</c:v>
                </c:pt>
                <c:pt idx="1813">
                  <c:v>24.046678</c:v>
                </c:pt>
                <c:pt idx="1814">
                  <c:v>24.049125</c:v>
                </c:pt>
                <c:pt idx="1815">
                  <c:v>24.051571</c:v>
                </c:pt>
                <c:pt idx="1816">
                  <c:v>24.054018</c:v>
                </c:pt>
                <c:pt idx="1817">
                  <c:v>24.056465</c:v>
                </c:pt>
                <c:pt idx="1818">
                  <c:v>24.058911</c:v>
                </c:pt>
                <c:pt idx="1819">
                  <c:v>24.061358</c:v>
                </c:pt>
                <c:pt idx="1820">
                  <c:v>24.063805</c:v>
                </c:pt>
                <c:pt idx="1821">
                  <c:v>24.066251</c:v>
                </c:pt>
                <c:pt idx="1822">
                  <c:v>24.068698</c:v>
                </c:pt>
                <c:pt idx="1823">
                  <c:v>24.071144</c:v>
                </c:pt>
                <c:pt idx="1824">
                  <c:v>24.073591</c:v>
                </c:pt>
                <c:pt idx="1825">
                  <c:v>24.076037</c:v>
                </c:pt>
                <c:pt idx="1826">
                  <c:v>24.078484</c:v>
                </c:pt>
                <c:pt idx="1827">
                  <c:v>24.08093</c:v>
                </c:pt>
                <c:pt idx="1828">
                  <c:v>24.083377</c:v>
                </c:pt>
                <c:pt idx="1829">
                  <c:v>24.085823</c:v>
                </c:pt>
                <c:pt idx="1830">
                  <c:v>24.08827</c:v>
                </c:pt>
                <c:pt idx="1831">
                  <c:v>24.090716</c:v>
                </c:pt>
                <c:pt idx="1832">
                  <c:v>24.093162</c:v>
                </c:pt>
                <c:pt idx="1833">
                  <c:v>24.095609</c:v>
                </c:pt>
                <c:pt idx="1834">
                  <c:v>24.098055</c:v>
                </c:pt>
                <c:pt idx="1835">
                  <c:v>24.100501</c:v>
                </c:pt>
                <c:pt idx="1836">
                  <c:v>24.102948</c:v>
                </c:pt>
                <c:pt idx="1837">
                  <c:v>24.105394</c:v>
                </c:pt>
                <c:pt idx="1838">
                  <c:v>24.10784</c:v>
                </c:pt>
                <c:pt idx="1839">
                  <c:v>24.110287</c:v>
                </c:pt>
                <c:pt idx="1840">
                  <c:v>24.112733</c:v>
                </c:pt>
                <c:pt idx="1841">
                  <c:v>24.115179</c:v>
                </c:pt>
                <c:pt idx="1842">
                  <c:v>24.117625</c:v>
                </c:pt>
                <c:pt idx="1843">
                  <c:v>24.120072</c:v>
                </c:pt>
                <c:pt idx="1844">
                  <c:v>24.122518</c:v>
                </c:pt>
                <c:pt idx="1845">
                  <c:v>24.124964</c:v>
                </c:pt>
                <c:pt idx="1846">
                  <c:v>24.12741</c:v>
                </c:pt>
                <c:pt idx="1847">
                  <c:v>24.129856</c:v>
                </c:pt>
                <c:pt idx="1848">
                  <c:v>24.132302</c:v>
                </c:pt>
                <c:pt idx="1849">
                  <c:v>24.134749</c:v>
                </c:pt>
                <c:pt idx="1850">
                  <c:v>24.137195</c:v>
                </c:pt>
                <c:pt idx="1851">
                  <c:v>24.139641</c:v>
                </c:pt>
                <c:pt idx="1852">
                  <c:v>24.142087</c:v>
                </c:pt>
                <c:pt idx="1853">
                  <c:v>24.144533</c:v>
                </c:pt>
                <c:pt idx="1854">
                  <c:v>24.146979</c:v>
                </c:pt>
                <c:pt idx="1855">
                  <c:v>24.149425</c:v>
                </c:pt>
                <c:pt idx="1856">
                  <c:v>24.151871</c:v>
                </c:pt>
                <c:pt idx="1857">
                  <c:v>24.154317</c:v>
                </c:pt>
                <c:pt idx="1858">
                  <c:v>24.156763</c:v>
                </c:pt>
                <c:pt idx="1859">
                  <c:v>24.159208</c:v>
                </c:pt>
                <c:pt idx="1860">
                  <c:v>24.161654</c:v>
                </c:pt>
                <c:pt idx="1861">
                  <c:v>24.1641</c:v>
                </c:pt>
                <c:pt idx="1862">
                  <c:v>24.166546</c:v>
                </c:pt>
                <c:pt idx="1863">
                  <c:v>24.168992</c:v>
                </c:pt>
                <c:pt idx="1864">
                  <c:v>24.171438</c:v>
                </c:pt>
                <c:pt idx="1865">
                  <c:v>24.173883</c:v>
                </c:pt>
                <c:pt idx="1866">
                  <c:v>24.176329</c:v>
                </c:pt>
                <c:pt idx="1867">
                  <c:v>24.178775</c:v>
                </c:pt>
                <c:pt idx="1868">
                  <c:v>24.181221</c:v>
                </c:pt>
                <c:pt idx="1869">
                  <c:v>24.183666</c:v>
                </c:pt>
                <c:pt idx="1870">
                  <c:v>24.186112</c:v>
                </c:pt>
                <c:pt idx="1871">
                  <c:v>24.188558</c:v>
                </c:pt>
                <c:pt idx="1872">
                  <c:v>24.191003</c:v>
                </c:pt>
                <c:pt idx="1873">
                  <c:v>24.193449</c:v>
                </c:pt>
                <c:pt idx="1874">
                  <c:v>24.195895</c:v>
                </c:pt>
                <c:pt idx="1875">
                  <c:v>24.19834</c:v>
                </c:pt>
                <c:pt idx="1876">
                  <c:v>24.200786</c:v>
                </c:pt>
                <c:pt idx="1877">
                  <c:v>24.203231</c:v>
                </c:pt>
                <c:pt idx="1878">
                  <c:v>24.205677</c:v>
                </c:pt>
                <c:pt idx="1879">
                  <c:v>24.208122</c:v>
                </c:pt>
                <c:pt idx="1880">
                  <c:v>24.210568</c:v>
                </c:pt>
                <c:pt idx="1881">
                  <c:v>24.213013</c:v>
                </c:pt>
                <c:pt idx="1882">
                  <c:v>24.215459</c:v>
                </c:pt>
                <c:pt idx="1883">
                  <c:v>24.217904</c:v>
                </c:pt>
                <c:pt idx="1884">
                  <c:v>24.220349</c:v>
                </c:pt>
                <c:pt idx="1885">
                  <c:v>24.222795</c:v>
                </c:pt>
                <c:pt idx="1886">
                  <c:v>24.22524</c:v>
                </c:pt>
                <c:pt idx="1887">
                  <c:v>24.227685</c:v>
                </c:pt>
                <c:pt idx="1888">
                  <c:v>24.230131</c:v>
                </c:pt>
                <c:pt idx="1889">
                  <c:v>24.232576</c:v>
                </c:pt>
                <c:pt idx="1890">
                  <c:v>24.235021</c:v>
                </c:pt>
                <c:pt idx="1891">
                  <c:v>24.237466</c:v>
                </c:pt>
                <c:pt idx="1892">
                  <c:v>24.239912</c:v>
                </c:pt>
                <c:pt idx="1893">
                  <c:v>24.242357</c:v>
                </c:pt>
                <c:pt idx="1894">
                  <c:v>24.244802</c:v>
                </c:pt>
                <c:pt idx="1895">
                  <c:v>24.247247</c:v>
                </c:pt>
                <c:pt idx="1896">
                  <c:v>24.249692</c:v>
                </c:pt>
                <c:pt idx="1897">
                  <c:v>24.252137</c:v>
                </c:pt>
                <c:pt idx="1898">
                  <c:v>24.254582</c:v>
                </c:pt>
                <c:pt idx="1899">
                  <c:v>24.257027</c:v>
                </c:pt>
                <c:pt idx="1900">
                  <c:v>24.259472</c:v>
                </c:pt>
                <c:pt idx="1901">
                  <c:v>24.261917</c:v>
                </c:pt>
                <c:pt idx="1902">
                  <c:v>24.264362</c:v>
                </c:pt>
                <c:pt idx="1903">
                  <c:v>24.266807</c:v>
                </c:pt>
                <c:pt idx="1904">
                  <c:v>24.269252</c:v>
                </c:pt>
                <c:pt idx="1905">
                  <c:v>24.271697</c:v>
                </c:pt>
                <c:pt idx="1906">
                  <c:v>24.274142</c:v>
                </c:pt>
                <c:pt idx="1907">
                  <c:v>24.276587</c:v>
                </c:pt>
                <c:pt idx="1908">
                  <c:v>24.279031</c:v>
                </c:pt>
                <c:pt idx="1909">
                  <c:v>24.281476</c:v>
                </c:pt>
                <c:pt idx="1910">
                  <c:v>24.283921</c:v>
                </c:pt>
                <c:pt idx="1911">
                  <c:v>24.286366</c:v>
                </c:pt>
                <c:pt idx="1912">
                  <c:v>24.28881</c:v>
                </c:pt>
                <c:pt idx="1913">
                  <c:v>24.291255</c:v>
                </c:pt>
                <c:pt idx="1914">
                  <c:v>24.2937</c:v>
                </c:pt>
                <c:pt idx="1915">
                  <c:v>24.296144</c:v>
                </c:pt>
                <c:pt idx="1916">
                  <c:v>24.298589</c:v>
                </c:pt>
                <c:pt idx="1917">
                  <c:v>24.301034</c:v>
                </c:pt>
                <c:pt idx="1918">
                  <c:v>24.303478</c:v>
                </c:pt>
                <c:pt idx="1919">
                  <c:v>24.305923</c:v>
                </c:pt>
                <c:pt idx="1920">
                  <c:v>24.308367</c:v>
                </c:pt>
                <c:pt idx="1921">
                  <c:v>24.310812</c:v>
                </c:pt>
                <c:pt idx="1922">
                  <c:v>24.313256</c:v>
                </c:pt>
                <c:pt idx="1923">
                  <c:v>24.3157</c:v>
                </c:pt>
                <c:pt idx="1924">
                  <c:v>24.318145</c:v>
                </c:pt>
                <c:pt idx="1925">
                  <c:v>24.320589</c:v>
                </c:pt>
                <c:pt idx="1926">
                  <c:v>24.323034</c:v>
                </c:pt>
                <c:pt idx="1927">
                  <c:v>24.325478</c:v>
                </c:pt>
                <c:pt idx="1928">
                  <c:v>24.327922</c:v>
                </c:pt>
                <c:pt idx="1929">
                  <c:v>24.330366</c:v>
                </c:pt>
                <c:pt idx="1930">
                  <c:v>24.332811</c:v>
                </c:pt>
                <c:pt idx="1931">
                  <c:v>24.335255</c:v>
                </c:pt>
                <c:pt idx="1932">
                  <c:v>24.337699</c:v>
                </c:pt>
                <c:pt idx="1933">
                  <c:v>24.340143</c:v>
                </c:pt>
                <c:pt idx="1934">
                  <c:v>24.342587</c:v>
                </c:pt>
                <c:pt idx="1935">
                  <c:v>24.345031</c:v>
                </c:pt>
                <c:pt idx="1936">
                  <c:v>24.347476</c:v>
                </c:pt>
                <c:pt idx="1937">
                  <c:v>24.34992</c:v>
                </c:pt>
                <c:pt idx="1938">
                  <c:v>24.352364</c:v>
                </c:pt>
                <c:pt idx="1939">
                  <c:v>24.354808</c:v>
                </c:pt>
                <c:pt idx="1940">
                  <c:v>24.357252</c:v>
                </c:pt>
                <c:pt idx="1941">
                  <c:v>24.359695</c:v>
                </c:pt>
                <c:pt idx="1942">
                  <c:v>24.362139</c:v>
                </c:pt>
                <c:pt idx="1943">
                  <c:v>24.364583</c:v>
                </c:pt>
                <c:pt idx="1944">
                  <c:v>24.367027</c:v>
                </c:pt>
                <c:pt idx="1945">
                  <c:v>24.369471</c:v>
                </c:pt>
                <c:pt idx="1946">
                  <c:v>24.371915</c:v>
                </c:pt>
                <c:pt idx="1947">
                  <c:v>24.374359</c:v>
                </c:pt>
                <c:pt idx="1948">
                  <c:v>24.376802</c:v>
                </c:pt>
                <c:pt idx="1949">
                  <c:v>24.379246</c:v>
                </c:pt>
                <c:pt idx="1950">
                  <c:v>24.38169</c:v>
                </c:pt>
                <c:pt idx="1951">
                  <c:v>24.384133</c:v>
                </c:pt>
                <c:pt idx="1952">
                  <c:v>24.386577</c:v>
                </c:pt>
                <c:pt idx="1953">
                  <c:v>24.389021</c:v>
                </c:pt>
                <c:pt idx="1954">
                  <c:v>24.391464</c:v>
                </c:pt>
                <c:pt idx="1955">
                  <c:v>24.393908</c:v>
                </c:pt>
                <c:pt idx="1956">
                  <c:v>24.396351</c:v>
                </c:pt>
                <c:pt idx="1957">
                  <c:v>24.398795</c:v>
                </c:pt>
                <c:pt idx="1958">
                  <c:v>24.401238</c:v>
                </c:pt>
                <c:pt idx="1959">
                  <c:v>24.403682</c:v>
                </c:pt>
                <c:pt idx="1960">
                  <c:v>24.406125</c:v>
                </c:pt>
                <c:pt idx="1961">
                  <c:v>24.408568</c:v>
                </c:pt>
                <c:pt idx="1962">
                  <c:v>24.411012</c:v>
                </c:pt>
                <c:pt idx="1963">
                  <c:v>24.413455</c:v>
                </c:pt>
                <c:pt idx="1964">
                  <c:v>24.415898</c:v>
                </c:pt>
                <c:pt idx="1965">
                  <c:v>24.418342</c:v>
                </c:pt>
                <c:pt idx="1966">
                  <c:v>24.420785</c:v>
                </c:pt>
                <c:pt idx="1967">
                  <c:v>24.423228</c:v>
                </c:pt>
                <c:pt idx="1968">
                  <c:v>24.425671</c:v>
                </c:pt>
                <c:pt idx="1969">
                  <c:v>24.428114</c:v>
                </c:pt>
                <c:pt idx="1970">
                  <c:v>24.430557</c:v>
                </c:pt>
                <c:pt idx="1971">
                  <c:v>24.433</c:v>
                </c:pt>
                <c:pt idx="1972">
                  <c:v>24.435444</c:v>
                </c:pt>
                <c:pt idx="1973">
                  <c:v>24.437887</c:v>
                </c:pt>
                <c:pt idx="1974">
                  <c:v>24.44033</c:v>
                </c:pt>
                <c:pt idx="1975">
                  <c:v>24.442773</c:v>
                </c:pt>
                <c:pt idx="1976">
                  <c:v>24.445215</c:v>
                </c:pt>
                <c:pt idx="1977">
                  <c:v>24.447658</c:v>
                </c:pt>
                <c:pt idx="1978">
                  <c:v>24.450101</c:v>
                </c:pt>
                <c:pt idx="1979">
                  <c:v>24.452544</c:v>
                </c:pt>
                <c:pt idx="1980">
                  <c:v>24.454987</c:v>
                </c:pt>
                <c:pt idx="1981">
                  <c:v>24.45743</c:v>
                </c:pt>
                <c:pt idx="1982">
                  <c:v>24.459872</c:v>
                </c:pt>
                <c:pt idx="1983">
                  <c:v>24.462315</c:v>
                </c:pt>
                <c:pt idx="1984">
                  <c:v>24.464758</c:v>
                </c:pt>
                <c:pt idx="1985">
                  <c:v>24.4672</c:v>
                </c:pt>
                <c:pt idx="1986">
                  <c:v>24.46964299999994</c:v>
                </c:pt>
                <c:pt idx="1987">
                  <c:v>24.472086</c:v>
                </c:pt>
                <c:pt idx="1988">
                  <c:v>24.474528</c:v>
                </c:pt>
                <c:pt idx="1989">
                  <c:v>24.476971</c:v>
                </c:pt>
                <c:pt idx="1990">
                  <c:v>24.479413</c:v>
                </c:pt>
                <c:pt idx="1991">
                  <c:v>24.481856</c:v>
                </c:pt>
                <c:pt idx="1992">
                  <c:v>24.484298</c:v>
                </c:pt>
                <c:pt idx="1993">
                  <c:v>24.48674099999994</c:v>
                </c:pt>
                <c:pt idx="1994">
                  <c:v>24.489183</c:v>
                </c:pt>
                <c:pt idx="1995">
                  <c:v>24.491625</c:v>
                </c:pt>
                <c:pt idx="1996">
                  <c:v>24.494068</c:v>
                </c:pt>
                <c:pt idx="1997">
                  <c:v>24.49651</c:v>
                </c:pt>
                <c:pt idx="1998">
                  <c:v>24.498952</c:v>
                </c:pt>
                <c:pt idx="1999">
                  <c:v>24.501394</c:v>
                </c:pt>
                <c:pt idx="2000">
                  <c:v>24.503825</c:v>
                </c:pt>
                <c:pt idx="2001">
                  <c:v>24.506244</c:v>
                </c:pt>
                <c:pt idx="2002">
                  <c:v>24.508651</c:v>
                </c:pt>
                <c:pt idx="2003">
                  <c:v>24.511046</c:v>
                </c:pt>
                <c:pt idx="2004">
                  <c:v>24.51343</c:v>
                </c:pt>
                <c:pt idx="2005">
                  <c:v>24.515802</c:v>
                </c:pt>
                <c:pt idx="2006">
                  <c:v>24.518162</c:v>
                </c:pt>
                <c:pt idx="2007">
                  <c:v>24.520511</c:v>
                </c:pt>
                <c:pt idx="2008">
                  <c:v>24.522849</c:v>
                </c:pt>
                <c:pt idx="2009">
                  <c:v>24.525175</c:v>
                </c:pt>
                <c:pt idx="2010">
                  <c:v>24.52749</c:v>
                </c:pt>
                <c:pt idx="2011">
                  <c:v>24.529793</c:v>
                </c:pt>
                <c:pt idx="2012">
                  <c:v>24.532086</c:v>
                </c:pt>
                <c:pt idx="2013">
                  <c:v>24.534367</c:v>
                </c:pt>
                <c:pt idx="2014">
                  <c:v>24.536637</c:v>
                </c:pt>
                <c:pt idx="2015">
                  <c:v>24.538895</c:v>
                </c:pt>
                <c:pt idx="2016">
                  <c:v>24.541143</c:v>
                </c:pt>
                <c:pt idx="2017">
                  <c:v>24.54338</c:v>
                </c:pt>
                <c:pt idx="2018">
                  <c:v>24.545606</c:v>
                </c:pt>
                <c:pt idx="2019">
                  <c:v>24.547821</c:v>
                </c:pt>
                <c:pt idx="2020">
                  <c:v>24.550026</c:v>
                </c:pt>
                <c:pt idx="2021">
                  <c:v>24.552219</c:v>
                </c:pt>
                <c:pt idx="2022">
                  <c:v>24.554402</c:v>
                </c:pt>
                <c:pt idx="2023">
                  <c:v>24.556575</c:v>
                </c:pt>
                <c:pt idx="2024">
                  <c:v>24.558736</c:v>
                </c:pt>
                <c:pt idx="2025">
                  <c:v>24.560888</c:v>
                </c:pt>
                <c:pt idx="2026">
                  <c:v>24.563028</c:v>
                </c:pt>
                <c:pt idx="2027">
                  <c:v>24.565158</c:v>
                </c:pt>
                <c:pt idx="2028">
                  <c:v>24.567278</c:v>
                </c:pt>
                <c:pt idx="2029">
                  <c:v>24.569388</c:v>
                </c:pt>
                <c:pt idx="2030">
                  <c:v>24.571487</c:v>
                </c:pt>
                <c:pt idx="2031">
                  <c:v>24.573576</c:v>
                </c:pt>
                <c:pt idx="2032">
                  <c:v>24.575655</c:v>
                </c:pt>
                <c:pt idx="2033">
                  <c:v>24.577724</c:v>
                </c:pt>
                <c:pt idx="2034">
                  <c:v>24.579782</c:v>
                </c:pt>
                <c:pt idx="2035">
                  <c:v>24.581831</c:v>
                </c:pt>
                <c:pt idx="2036">
                  <c:v>24.583869</c:v>
                </c:pt>
                <c:pt idx="2037">
                  <c:v>24.585898</c:v>
                </c:pt>
                <c:pt idx="2038">
                  <c:v>24.587917</c:v>
                </c:pt>
                <c:pt idx="2039">
                  <c:v>24.589926</c:v>
                </c:pt>
                <c:pt idx="2040">
                  <c:v>24.591925</c:v>
                </c:pt>
                <c:pt idx="2041">
                  <c:v>24.593914</c:v>
                </c:pt>
                <c:pt idx="2042">
                  <c:v>24.595894</c:v>
                </c:pt>
                <c:pt idx="2043">
                  <c:v>24.597864</c:v>
                </c:pt>
                <c:pt idx="2044">
                  <c:v>24.599824</c:v>
                </c:pt>
                <c:pt idx="2045">
                  <c:v>24.601775</c:v>
                </c:pt>
                <c:pt idx="2046">
                  <c:v>24.603716</c:v>
                </c:pt>
                <c:pt idx="2047">
                  <c:v>24.605648</c:v>
                </c:pt>
                <c:pt idx="2048">
                  <c:v>24.607571</c:v>
                </c:pt>
                <c:pt idx="2049">
                  <c:v>24.609484</c:v>
                </c:pt>
                <c:pt idx="2050">
                  <c:v>24.611388</c:v>
                </c:pt>
                <c:pt idx="2051">
                  <c:v>24.613282</c:v>
                </c:pt>
                <c:pt idx="2052">
                  <c:v>24.615167</c:v>
                </c:pt>
                <c:pt idx="2053">
                  <c:v>24.617043</c:v>
                </c:pt>
                <c:pt idx="2054">
                  <c:v>24.61891</c:v>
                </c:pt>
                <c:pt idx="2055">
                  <c:v>24.620768</c:v>
                </c:pt>
                <c:pt idx="2056">
                  <c:v>24.622617</c:v>
                </c:pt>
                <c:pt idx="2057">
                  <c:v>24.624457</c:v>
                </c:pt>
                <c:pt idx="2058">
                  <c:v>24.626287</c:v>
                </c:pt>
                <c:pt idx="2059">
                  <c:v>24.628109</c:v>
                </c:pt>
                <c:pt idx="2060">
                  <c:v>24.629922</c:v>
                </c:pt>
                <c:pt idx="2061">
                  <c:v>24.631726</c:v>
                </c:pt>
                <c:pt idx="2062">
                  <c:v>24.633522</c:v>
                </c:pt>
                <c:pt idx="2063">
                  <c:v>24.635308</c:v>
                </c:pt>
                <c:pt idx="2064">
                  <c:v>24.637086</c:v>
                </c:pt>
                <c:pt idx="2065">
                  <c:v>24.638855</c:v>
                </c:pt>
                <c:pt idx="2066">
                  <c:v>24.640616</c:v>
                </c:pt>
                <c:pt idx="2067">
                  <c:v>24.642368</c:v>
                </c:pt>
                <c:pt idx="2068">
                  <c:v>24.644111</c:v>
                </c:pt>
                <c:pt idx="2069">
                  <c:v>24.645846</c:v>
                </c:pt>
                <c:pt idx="2070">
                  <c:v>24.647573</c:v>
                </c:pt>
                <c:pt idx="2071">
                  <c:v>24.649291</c:v>
                </c:pt>
                <c:pt idx="2072">
                  <c:v>24.651001</c:v>
                </c:pt>
                <c:pt idx="2073">
                  <c:v>24.652702</c:v>
                </c:pt>
                <c:pt idx="2074">
                  <c:v>24.654395</c:v>
                </c:pt>
                <c:pt idx="2075">
                  <c:v>24.65608</c:v>
                </c:pt>
                <c:pt idx="2076">
                  <c:v>24.657756</c:v>
                </c:pt>
                <c:pt idx="2077">
                  <c:v>24.659425</c:v>
                </c:pt>
                <c:pt idx="2078">
                  <c:v>24.661085</c:v>
                </c:pt>
                <c:pt idx="2079">
                  <c:v>24.662737</c:v>
                </c:pt>
                <c:pt idx="2080">
                  <c:v>24.664382</c:v>
                </c:pt>
                <c:pt idx="2081">
                  <c:v>24.666018</c:v>
                </c:pt>
                <c:pt idx="2082">
                  <c:v>24.667646</c:v>
                </c:pt>
                <c:pt idx="2083">
                  <c:v>24.669266</c:v>
                </c:pt>
                <c:pt idx="2084">
                  <c:v>24.670878</c:v>
                </c:pt>
                <c:pt idx="2085">
                  <c:v>24.672483</c:v>
                </c:pt>
                <c:pt idx="2086">
                  <c:v>24.67408</c:v>
                </c:pt>
                <c:pt idx="2087">
                  <c:v>24.675668</c:v>
                </c:pt>
                <c:pt idx="2088">
                  <c:v>24.67725</c:v>
                </c:pt>
                <c:pt idx="2089">
                  <c:v>24.678823</c:v>
                </c:pt>
                <c:pt idx="2090">
                  <c:v>24.680389</c:v>
                </c:pt>
                <c:pt idx="2091">
                  <c:v>24.681947</c:v>
                </c:pt>
                <c:pt idx="2092">
                  <c:v>24.683497</c:v>
                </c:pt>
                <c:pt idx="2093">
                  <c:v>24.68504</c:v>
                </c:pt>
                <c:pt idx="2094">
                  <c:v>24.686576</c:v>
                </c:pt>
                <c:pt idx="2095">
                  <c:v>24.688104</c:v>
                </c:pt>
                <c:pt idx="2096">
                  <c:v>24.689624</c:v>
                </c:pt>
                <c:pt idx="2097">
                  <c:v>24.691137</c:v>
                </c:pt>
                <c:pt idx="2098">
                  <c:v>24.692643</c:v>
                </c:pt>
                <c:pt idx="2099">
                  <c:v>24.694141</c:v>
                </c:pt>
                <c:pt idx="2100">
                  <c:v>24.695632</c:v>
                </c:pt>
                <c:pt idx="2101">
                  <c:v>24.697116</c:v>
                </c:pt>
                <c:pt idx="2102">
                  <c:v>24.698593</c:v>
                </c:pt>
                <c:pt idx="2103">
                  <c:v>24.700062</c:v>
                </c:pt>
                <c:pt idx="2104">
                  <c:v>24.701524</c:v>
                </c:pt>
                <c:pt idx="2105">
                  <c:v>24.702979</c:v>
                </c:pt>
                <c:pt idx="2106">
                  <c:v>24.704427</c:v>
                </c:pt>
                <c:pt idx="2107">
                  <c:v>24.705868</c:v>
                </c:pt>
                <c:pt idx="2108">
                  <c:v>24.707302</c:v>
                </c:pt>
                <c:pt idx="2109">
                  <c:v>24.70872899999998</c:v>
                </c:pt>
                <c:pt idx="2110">
                  <c:v>24.710149</c:v>
                </c:pt>
                <c:pt idx="2111">
                  <c:v>24.711562</c:v>
                </c:pt>
                <c:pt idx="2112">
                  <c:v>24.712968</c:v>
                </c:pt>
                <c:pt idx="2113">
                  <c:v>24.714367</c:v>
                </c:pt>
                <c:pt idx="2114">
                  <c:v>24.71576</c:v>
                </c:pt>
                <c:pt idx="2115">
                  <c:v>24.717146</c:v>
                </c:pt>
                <c:pt idx="2116">
                  <c:v>24.718524</c:v>
                </c:pt>
                <c:pt idx="2117">
                  <c:v>24.719897</c:v>
                </c:pt>
                <c:pt idx="2118">
                  <c:v>24.721262</c:v>
                </c:pt>
                <c:pt idx="2119">
                  <c:v>24.722621</c:v>
                </c:pt>
                <c:pt idx="2120">
                  <c:v>24.723973</c:v>
                </c:pt>
                <c:pt idx="2121">
                  <c:v>24.725319</c:v>
                </c:pt>
                <c:pt idx="2122">
                  <c:v>24.726658</c:v>
                </c:pt>
                <c:pt idx="2123">
                  <c:v>24.72799</c:v>
                </c:pt>
                <c:pt idx="2124">
                  <c:v>24.729316</c:v>
                </c:pt>
                <c:pt idx="2125">
                  <c:v>24.730636</c:v>
                </c:pt>
                <c:pt idx="2126">
                  <c:v>24.731949</c:v>
                </c:pt>
                <c:pt idx="2127">
                  <c:v>24.733256</c:v>
                </c:pt>
                <c:pt idx="2128">
                  <c:v>24.734556</c:v>
                </c:pt>
                <c:pt idx="2129">
                  <c:v>24.73585</c:v>
                </c:pt>
                <c:pt idx="2130">
                  <c:v>24.737138</c:v>
                </c:pt>
                <c:pt idx="2131">
                  <c:v>24.73842</c:v>
                </c:pt>
                <c:pt idx="2132">
                  <c:v>24.739695</c:v>
                </c:pt>
                <c:pt idx="2133">
                  <c:v>24.740964</c:v>
                </c:pt>
                <c:pt idx="2134">
                  <c:v>24.742227</c:v>
                </c:pt>
                <c:pt idx="2135">
                  <c:v>24.743483</c:v>
                </c:pt>
                <c:pt idx="2136">
                  <c:v>24.744734</c:v>
                </c:pt>
                <c:pt idx="2137">
                  <c:v>24.745978</c:v>
                </c:pt>
                <c:pt idx="2138">
                  <c:v>24.747216</c:v>
                </c:pt>
                <c:pt idx="2139">
                  <c:v>24.74844899999998</c:v>
                </c:pt>
                <c:pt idx="2140">
                  <c:v>24.749675</c:v>
                </c:pt>
                <c:pt idx="2141">
                  <c:v>24.750895</c:v>
                </c:pt>
                <c:pt idx="2142">
                  <c:v>24.75211</c:v>
                </c:pt>
                <c:pt idx="2143">
                  <c:v>24.753318</c:v>
                </c:pt>
                <c:pt idx="2144">
                  <c:v>24.754521</c:v>
                </c:pt>
                <c:pt idx="2145">
                  <c:v>24.755718</c:v>
                </c:pt>
                <c:pt idx="2146">
                  <c:v>24.756908</c:v>
                </c:pt>
                <c:pt idx="2147">
                  <c:v>24.758094</c:v>
                </c:pt>
                <c:pt idx="2148">
                  <c:v>24.759273</c:v>
                </c:pt>
                <c:pt idx="2149">
                  <c:v>24.76044599999998</c:v>
                </c:pt>
                <c:pt idx="2150">
                  <c:v>24.761614</c:v>
                </c:pt>
                <c:pt idx="2151">
                  <c:v>24.762776</c:v>
                </c:pt>
                <c:pt idx="2152">
                  <c:v>24.763933</c:v>
                </c:pt>
                <c:pt idx="2153">
                  <c:v>24.765084</c:v>
                </c:pt>
                <c:pt idx="2154">
                  <c:v>24.766229</c:v>
                </c:pt>
                <c:pt idx="2155">
                  <c:v>24.767368</c:v>
                </c:pt>
                <c:pt idx="2156">
                  <c:v>24.768503</c:v>
                </c:pt>
                <c:pt idx="2157">
                  <c:v>24.769631</c:v>
                </c:pt>
                <c:pt idx="2158">
                  <c:v>24.770754</c:v>
                </c:pt>
                <c:pt idx="2159">
                  <c:v>24.771872</c:v>
                </c:pt>
                <c:pt idx="2160">
                  <c:v>24.772984</c:v>
                </c:pt>
                <c:pt idx="2161">
                  <c:v>24.774091</c:v>
                </c:pt>
                <c:pt idx="2162">
                  <c:v>24.775192</c:v>
                </c:pt>
                <c:pt idx="2163">
                  <c:v>24.776288</c:v>
                </c:pt>
                <c:pt idx="2164">
                  <c:v>24.777378</c:v>
                </c:pt>
                <c:pt idx="2165">
                  <c:v>24.778464</c:v>
                </c:pt>
                <c:pt idx="2166">
                  <c:v>24.779544</c:v>
                </c:pt>
                <c:pt idx="2167">
                  <c:v>24.780618</c:v>
                </c:pt>
                <c:pt idx="2168">
                  <c:v>24.781688</c:v>
                </c:pt>
                <c:pt idx="2169">
                  <c:v>24.78275199999998</c:v>
                </c:pt>
                <c:pt idx="2170">
                  <c:v>24.783811</c:v>
                </c:pt>
                <c:pt idx="2171">
                  <c:v>24.784865</c:v>
                </c:pt>
                <c:pt idx="2172">
                  <c:v>24.785914</c:v>
                </c:pt>
                <c:pt idx="2173">
                  <c:v>24.786958</c:v>
                </c:pt>
                <c:pt idx="2174">
                  <c:v>24.787996</c:v>
                </c:pt>
                <c:pt idx="2175">
                  <c:v>24.78903</c:v>
                </c:pt>
                <c:pt idx="2176">
                  <c:v>24.790058</c:v>
                </c:pt>
                <c:pt idx="2177">
                  <c:v>24.791082</c:v>
                </c:pt>
                <c:pt idx="2178">
                  <c:v>24.7921</c:v>
                </c:pt>
                <c:pt idx="2179">
                  <c:v>24.793114</c:v>
                </c:pt>
                <c:pt idx="2180">
                  <c:v>24.794122</c:v>
                </c:pt>
                <c:pt idx="2181">
                  <c:v>24.795126</c:v>
                </c:pt>
                <c:pt idx="2182">
                  <c:v>24.796125</c:v>
                </c:pt>
                <c:pt idx="2183">
                  <c:v>24.797119</c:v>
                </c:pt>
                <c:pt idx="2184">
                  <c:v>24.798108</c:v>
                </c:pt>
                <c:pt idx="2185">
                  <c:v>24.799092</c:v>
                </c:pt>
                <c:pt idx="2186">
                  <c:v>24.800071</c:v>
                </c:pt>
                <c:pt idx="2187">
                  <c:v>24.801046</c:v>
                </c:pt>
                <c:pt idx="2188">
                  <c:v>24.802016</c:v>
                </c:pt>
                <c:pt idx="2189">
                  <c:v>24.802981</c:v>
                </c:pt>
                <c:pt idx="2190">
                  <c:v>24.803941</c:v>
                </c:pt>
                <c:pt idx="2191">
                  <c:v>24.804897</c:v>
                </c:pt>
                <c:pt idx="2192">
                  <c:v>24.805848</c:v>
                </c:pt>
                <c:pt idx="2193">
                  <c:v>24.806795</c:v>
                </c:pt>
                <c:pt idx="2194">
                  <c:v>24.807737</c:v>
                </c:pt>
                <c:pt idx="2195">
                  <c:v>24.808674</c:v>
                </c:pt>
                <c:pt idx="2196">
                  <c:v>24.809607</c:v>
                </c:pt>
                <c:pt idx="2197">
                  <c:v>24.810535</c:v>
                </c:pt>
                <c:pt idx="2198">
                  <c:v>24.811459</c:v>
                </c:pt>
                <c:pt idx="2199">
                  <c:v>24.812378</c:v>
                </c:pt>
                <c:pt idx="2200">
                  <c:v>24.813292</c:v>
                </c:pt>
                <c:pt idx="2201">
                  <c:v>24.814202</c:v>
                </c:pt>
                <c:pt idx="2202">
                  <c:v>24.815108</c:v>
                </c:pt>
                <c:pt idx="2203">
                  <c:v>24.81601</c:v>
                </c:pt>
                <c:pt idx="2204">
                  <c:v>24.816907</c:v>
                </c:pt>
                <c:pt idx="2205">
                  <c:v>24.817799</c:v>
                </c:pt>
                <c:pt idx="2206">
                  <c:v>24.818687</c:v>
                </c:pt>
                <c:pt idx="2207">
                  <c:v>24.819571</c:v>
                </c:pt>
                <c:pt idx="2208">
                  <c:v>24.820451</c:v>
                </c:pt>
                <c:pt idx="2209">
                  <c:v>24.821326</c:v>
                </c:pt>
                <c:pt idx="2210">
                  <c:v>24.822197</c:v>
                </c:pt>
                <c:pt idx="2211">
                  <c:v>24.823064</c:v>
                </c:pt>
                <c:pt idx="2212">
                  <c:v>24.823927</c:v>
                </c:pt>
                <c:pt idx="2213">
                  <c:v>24.824785</c:v>
                </c:pt>
                <c:pt idx="2214">
                  <c:v>24.825639</c:v>
                </c:pt>
                <c:pt idx="2215">
                  <c:v>24.826489</c:v>
                </c:pt>
                <c:pt idx="2216">
                  <c:v>24.827335</c:v>
                </c:pt>
                <c:pt idx="2217">
                  <c:v>24.828177</c:v>
                </c:pt>
                <c:pt idx="2218">
                  <c:v>24.829014</c:v>
                </c:pt>
                <c:pt idx="2219">
                  <c:v>24.829848</c:v>
                </c:pt>
                <c:pt idx="2220">
                  <c:v>24.830677</c:v>
                </c:pt>
                <c:pt idx="2221">
                  <c:v>24.831503</c:v>
                </c:pt>
                <c:pt idx="2222">
                  <c:v>24.832324</c:v>
                </c:pt>
                <c:pt idx="2223">
                  <c:v>24.833142</c:v>
                </c:pt>
                <c:pt idx="2224">
                  <c:v>24.833955</c:v>
                </c:pt>
                <c:pt idx="2225">
                  <c:v>24.834765</c:v>
                </c:pt>
                <c:pt idx="2226">
                  <c:v>24.83557</c:v>
                </c:pt>
                <c:pt idx="2227">
                  <c:v>24.836372</c:v>
                </c:pt>
                <c:pt idx="2228">
                  <c:v>24.837169</c:v>
                </c:pt>
                <c:pt idx="2229">
                  <c:v>24.837963</c:v>
                </c:pt>
                <c:pt idx="2230">
                  <c:v>24.838753</c:v>
                </c:pt>
                <c:pt idx="2231">
                  <c:v>24.839539</c:v>
                </c:pt>
                <c:pt idx="2232">
                  <c:v>24.840321</c:v>
                </c:pt>
                <c:pt idx="2233">
                  <c:v>24.8411</c:v>
                </c:pt>
                <c:pt idx="2234">
                  <c:v>24.841875</c:v>
                </c:pt>
                <c:pt idx="2235">
                  <c:v>24.842645</c:v>
                </c:pt>
                <c:pt idx="2236">
                  <c:v>24.843412</c:v>
                </c:pt>
                <c:pt idx="2237">
                  <c:v>24.844176</c:v>
                </c:pt>
                <c:pt idx="2238">
                  <c:v>24.844935</c:v>
                </c:pt>
                <c:pt idx="2239">
                  <c:v>24.845691</c:v>
                </c:pt>
                <c:pt idx="2240">
                  <c:v>24.846444</c:v>
                </c:pt>
                <c:pt idx="2241">
                  <c:v>24.847192</c:v>
                </c:pt>
                <c:pt idx="2242">
                  <c:v>24.847937</c:v>
                </c:pt>
                <c:pt idx="2243">
                  <c:v>24.848679</c:v>
                </c:pt>
                <c:pt idx="2244">
                  <c:v>24.849416</c:v>
                </c:pt>
                <c:pt idx="2245">
                  <c:v>24.85015</c:v>
                </c:pt>
                <c:pt idx="2246">
                  <c:v>24.850881</c:v>
                </c:pt>
                <c:pt idx="2247">
                  <c:v>24.851608</c:v>
                </c:pt>
                <c:pt idx="2248">
                  <c:v>24.852331</c:v>
                </c:pt>
                <c:pt idx="2249">
                  <c:v>24.853051</c:v>
                </c:pt>
                <c:pt idx="2250">
                  <c:v>24.853767</c:v>
                </c:pt>
                <c:pt idx="2251">
                  <c:v>24.85448</c:v>
                </c:pt>
                <c:pt idx="2252">
                  <c:v>24.85519</c:v>
                </c:pt>
                <c:pt idx="2253">
                  <c:v>24.855896</c:v>
                </c:pt>
                <c:pt idx="2254">
                  <c:v>24.856598</c:v>
                </c:pt>
                <c:pt idx="2255">
                  <c:v>24.857297</c:v>
                </c:pt>
                <c:pt idx="2256">
                  <c:v>24.857993</c:v>
                </c:pt>
                <c:pt idx="2257">
                  <c:v>24.858685</c:v>
                </c:pt>
                <c:pt idx="2258">
                  <c:v>24.859374</c:v>
                </c:pt>
                <c:pt idx="2259">
                  <c:v>24.86006</c:v>
                </c:pt>
                <c:pt idx="2260">
                  <c:v>24.86074199999998</c:v>
                </c:pt>
                <c:pt idx="2261">
                  <c:v>24.861421</c:v>
                </c:pt>
                <c:pt idx="2262">
                  <c:v>24.862096</c:v>
                </c:pt>
                <c:pt idx="2263">
                  <c:v>24.862769</c:v>
                </c:pt>
                <c:pt idx="2264">
                  <c:v>24.863438</c:v>
                </c:pt>
                <c:pt idx="2265">
                  <c:v>24.864103</c:v>
                </c:pt>
                <c:pt idx="2266">
                  <c:v>24.864766</c:v>
                </c:pt>
                <c:pt idx="2267">
                  <c:v>24.865425</c:v>
                </c:pt>
                <c:pt idx="2268">
                  <c:v>24.866081</c:v>
                </c:pt>
                <c:pt idx="2269">
                  <c:v>24.866734</c:v>
                </c:pt>
                <c:pt idx="2270">
                  <c:v>24.867384</c:v>
                </c:pt>
                <c:pt idx="2271">
                  <c:v>24.86803</c:v>
                </c:pt>
                <c:pt idx="2272">
                  <c:v>24.868674</c:v>
                </c:pt>
                <c:pt idx="2273">
                  <c:v>24.869314</c:v>
                </c:pt>
                <c:pt idx="2274">
                  <c:v>24.869951</c:v>
                </c:pt>
                <c:pt idx="2275">
                  <c:v>24.870585</c:v>
                </c:pt>
                <c:pt idx="2276">
                  <c:v>24.871216</c:v>
                </c:pt>
                <c:pt idx="2277">
                  <c:v>24.871844</c:v>
                </c:pt>
                <c:pt idx="2278">
                  <c:v>24.872468</c:v>
                </c:pt>
                <c:pt idx="2279">
                  <c:v>24.87309</c:v>
                </c:pt>
                <c:pt idx="2280">
                  <c:v>24.873709</c:v>
                </c:pt>
                <c:pt idx="2281">
                  <c:v>24.874324</c:v>
                </c:pt>
                <c:pt idx="2282">
                  <c:v>24.874937</c:v>
                </c:pt>
                <c:pt idx="2283">
                  <c:v>24.875547</c:v>
                </c:pt>
                <c:pt idx="2284">
                  <c:v>24.876154</c:v>
                </c:pt>
                <c:pt idx="2285">
                  <c:v>24.876757</c:v>
                </c:pt>
                <c:pt idx="2286">
                  <c:v>24.877358</c:v>
                </c:pt>
                <c:pt idx="2287">
                  <c:v>24.877956</c:v>
                </c:pt>
                <c:pt idx="2288">
                  <c:v>24.878551</c:v>
                </c:pt>
                <c:pt idx="2289">
                  <c:v>24.879143</c:v>
                </c:pt>
                <c:pt idx="2290">
                  <c:v>24.879732</c:v>
                </c:pt>
                <c:pt idx="2291">
                  <c:v>24.880318</c:v>
                </c:pt>
                <c:pt idx="2292">
                  <c:v>24.880902</c:v>
                </c:pt>
                <c:pt idx="2293">
                  <c:v>24.881483</c:v>
                </c:pt>
                <c:pt idx="2294">
                  <c:v>24.88206</c:v>
                </c:pt>
                <c:pt idx="2295">
                  <c:v>24.882635</c:v>
                </c:pt>
                <c:pt idx="2296">
                  <c:v>24.883207</c:v>
                </c:pt>
                <c:pt idx="2297">
                  <c:v>24.883777</c:v>
                </c:pt>
                <c:pt idx="2298">
                  <c:v>24.884343</c:v>
                </c:pt>
                <c:pt idx="2299">
                  <c:v>24.884907</c:v>
                </c:pt>
                <c:pt idx="2300">
                  <c:v>24.885468</c:v>
                </c:pt>
                <c:pt idx="2301">
                  <c:v>24.886027</c:v>
                </c:pt>
                <c:pt idx="2302">
                  <c:v>24.886582</c:v>
                </c:pt>
                <c:pt idx="2303">
                  <c:v>24.887135</c:v>
                </c:pt>
                <c:pt idx="2304">
                  <c:v>24.887685</c:v>
                </c:pt>
                <c:pt idx="2305">
                  <c:v>24.888233</c:v>
                </c:pt>
                <c:pt idx="2306">
                  <c:v>24.888778</c:v>
                </c:pt>
                <c:pt idx="2307">
                  <c:v>24.88932</c:v>
                </c:pt>
                <c:pt idx="2308">
                  <c:v>24.88986</c:v>
                </c:pt>
                <c:pt idx="2309">
                  <c:v>24.890396</c:v>
                </c:pt>
                <c:pt idx="2310">
                  <c:v>24.890931</c:v>
                </c:pt>
                <c:pt idx="2311">
                  <c:v>24.891462</c:v>
                </c:pt>
                <c:pt idx="2312">
                  <c:v>24.891992</c:v>
                </c:pt>
                <c:pt idx="2313">
                  <c:v>24.892518</c:v>
                </c:pt>
                <c:pt idx="2314">
                  <c:v>24.893042</c:v>
                </c:pt>
                <c:pt idx="2315">
                  <c:v>24.893564</c:v>
                </c:pt>
                <c:pt idx="2316">
                  <c:v>24.894082</c:v>
                </c:pt>
                <c:pt idx="2317">
                  <c:v>24.894599</c:v>
                </c:pt>
                <c:pt idx="2318">
                  <c:v>24.895113</c:v>
                </c:pt>
                <c:pt idx="2319">
                  <c:v>24.895624</c:v>
                </c:pt>
                <c:pt idx="2320">
                  <c:v>24.896133</c:v>
                </c:pt>
                <c:pt idx="2321">
                  <c:v>24.896639</c:v>
                </c:pt>
                <c:pt idx="2322">
                  <c:v>24.897143</c:v>
                </c:pt>
                <c:pt idx="2323">
                  <c:v>24.897644</c:v>
                </c:pt>
              </c:numCache>
            </c:numRef>
          </c:yVal>
          <c:smooth val="0"/>
        </c:ser>
        <c:ser>
          <c:idx val="5"/>
          <c:order val="4"/>
          <c:tx>
            <c:strRef>
              <c:f>Sheet1!$G$1</c:f>
              <c:strCache>
                <c:ptCount val="1"/>
                <c:pt idx="0">
                  <c:v>t = 30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A$2:$A$2325</c:f>
              <c:numCache>
                <c:formatCode>General</c:formatCode>
                <c:ptCount val="2324"/>
                <c:pt idx="0">
                  <c:v>0.0</c:v>
                </c:pt>
                <c:pt idx="1">
                  <c:v>0.04875</c:v>
                </c:pt>
                <c:pt idx="2">
                  <c:v>0.0975</c:v>
                </c:pt>
                <c:pt idx="3">
                  <c:v>0.14625</c:v>
                </c:pt>
                <c:pt idx="4">
                  <c:v>0.195</c:v>
                </c:pt>
                <c:pt idx="5">
                  <c:v>0.24375</c:v>
                </c:pt>
                <c:pt idx="6">
                  <c:v>0.2925</c:v>
                </c:pt>
                <c:pt idx="7">
                  <c:v>0.34125</c:v>
                </c:pt>
                <c:pt idx="8">
                  <c:v>0.39</c:v>
                </c:pt>
                <c:pt idx="9">
                  <c:v>0.43875</c:v>
                </c:pt>
                <c:pt idx="10">
                  <c:v>0.4875</c:v>
                </c:pt>
                <c:pt idx="11">
                  <c:v>0.53625</c:v>
                </c:pt>
                <c:pt idx="12">
                  <c:v>0.585</c:v>
                </c:pt>
                <c:pt idx="13">
                  <c:v>0.63375</c:v>
                </c:pt>
                <c:pt idx="14">
                  <c:v>0.6825</c:v>
                </c:pt>
                <c:pt idx="15">
                  <c:v>0.73125</c:v>
                </c:pt>
                <c:pt idx="16">
                  <c:v>0.78</c:v>
                </c:pt>
                <c:pt idx="17">
                  <c:v>0.82875</c:v>
                </c:pt>
                <c:pt idx="18">
                  <c:v>0.8775</c:v>
                </c:pt>
                <c:pt idx="19">
                  <c:v>0.92625</c:v>
                </c:pt>
                <c:pt idx="20">
                  <c:v>0.975</c:v>
                </c:pt>
                <c:pt idx="21">
                  <c:v>1.02375</c:v>
                </c:pt>
                <c:pt idx="22">
                  <c:v>1.0725</c:v>
                </c:pt>
                <c:pt idx="23">
                  <c:v>1.12125</c:v>
                </c:pt>
                <c:pt idx="24">
                  <c:v>1.17</c:v>
                </c:pt>
                <c:pt idx="25">
                  <c:v>1.21875</c:v>
                </c:pt>
                <c:pt idx="26">
                  <c:v>1.2675</c:v>
                </c:pt>
                <c:pt idx="27">
                  <c:v>1.31625</c:v>
                </c:pt>
                <c:pt idx="28">
                  <c:v>1.365</c:v>
                </c:pt>
                <c:pt idx="29">
                  <c:v>1.41375</c:v>
                </c:pt>
                <c:pt idx="30">
                  <c:v>1.4625</c:v>
                </c:pt>
                <c:pt idx="31">
                  <c:v>1.51125</c:v>
                </c:pt>
                <c:pt idx="32">
                  <c:v>1.56</c:v>
                </c:pt>
                <c:pt idx="33">
                  <c:v>1.60875</c:v>
                </c:pt>
                <c:pt idx="34">
                  <c:v>1.6575</c:v>
                </c:pt>
                <c:pt idx="35">
                  <c:v>1.70625</c:v>
                </c:pt>
                <c:pt idx="36">
                  <c:v>1.755</c:v>
                </c:pt>
                <c:pt idx="37">
                  <c:v>1.80375</c:v>
                </c:pt>
                <c:pt idx="38">
                  <c:v>1.8525</c:v>
                </c:pt>
                <c:pt idx="39">
                  <c:v>1.90125</c:v>
                </c:pt>
                <c:pt idx="40">
                  <c:v>1.95</c:v>
                </c:pt>
                <c:pt idx="41">
                  <c:v>1.99875</c:v>
                </c:pt>
                <c:pt idx="42">
                  <c:v>2.0475</c:v>
                </c:pt>
                <c:pt idx="43">
                  <c:v>2.096249999999994</c:v>
                </c:pt>
                <c:pt idx="44">
                  <c:v>2.145</c:v>
                </c:pt>
                <c:pt idx="45">
                  <c:v>2.19375</c:v>
                </c:pt>
                <c:pt idx="46">
                  <c:v>2.2425</c:v>
                </c:pt>
                <c:pt idx="47">
                  <c:v>2.29125</c:v>
                </c:pt>
                <c:pt idx="48">
                  <c:v>2.34</c:v>
                </c:pt>
                <c:pt idx="49">
                  <c:v>2.38875</c:v>
                </c:pt>
                <c:pt idx="50">
                  <c:v>2.4375</c:v>
                </c:pt>
                <c:pt idx="51">
                  <c:v>2.48625</c:v>
                </c:pt>
                <c:pt idx="52">
                  <c:v>2.535</c:v>
                </c:pt>
                <c:pt idx="53">
                  <c:v>2.58375</c:v>
                </c:pt>
                <c:pt idx="54">
                  <c:v>2.6325</c:v>
                </c:pt>
                <c:pt idx="55">
                  <c:v>2.68125</c:v>
                </c:pt>
                <c:pt idx="56">
                  <c:v>2.73</c:v>
                </c:pt>
                <c:pt idx="57">
                  <c:v>2.77875</c:v>
                </c:pt>
                <c:pt idx="58">
                  <c:v>2.8275</c:v>
                </c:pt>
                <c:pt idx="59">
                  <c:v>2.876249999999994</c:v>
                </c:pt>
                <c:pt idx="60">
                  <c:v>2.925</c:v>
                </c:pt>
                <c:pt idx="61">
                  <c:v>2.97375</c:v>
                </c:pt>
                <c:pt idx="62">
                  <c:v>3.0225</c:v>
                </c:pt>
                <c:pt idx="63">
                  <c:v>3.07125</c:v>
                </c:pt>
                <c:pt idx="64">
                  <c:v>3.12</c:v>
                </c:pt>
                <c:pt idx="65">
                  <c:v>3.16875</c:v>
                </c:pt>
                <c:pt idx="66">
                  <c:v>3.2175</c:v>
                </c:pt>
                <c:pt idx="67">
                  <c:v>3.26625</c:v>
                </c:pt>
                <c:pt idx="68">
                  <c:v>3.314999999999999</c:v>
                </c:pt>
                <c:pt idx="69">
                  <c:v>3.36375</c:v>
                </c:pt>
                <c:pt idx="70">
                  <c:v>3.4125</c:v>
                </c:pt>
                <c:pt idx="71">
                  <c:v>3.46125</c:v>
                </c:pt>
                <c:pt idx="72">
                  <c:v>3.51</c:v>
                </c:pt>
                <c:pt idx="73">
                  <c:v>3.55875</c:v>
                </c:pt>
                <c:pt idx="74">
                  <c:v>3.6075</c:v>
                </c:pt>
                <c:pt idx="75">
                  <c:v>3.656249999999994</c:v>
                </c:pt>
                <c:pt idx="76">
                  <c:v>3.705</c:v>
                </c:pt>
                <c:pt idx="77">
                  <c:v>3.75375</c:v>
                </c:pt>
                <c:pt idx="78">
                  <c:v>3.8025</c:v>
                </c:pt>
                <c:pt idx="79">
                  <c:v>3.851249999999994</c:v>
                </c:pt>
                <c:pt idx="80">
                  <c:v>3.9</c:v>
                </c:pt>
                <c:pt idx="81">
                  <c:v>3.94875</c:v>
                </c:pt>
                <c:pt idx="82">
                  <c:v>3.9975</c:v>
                </c:pt>
                <c:pt idx="83">
                  <c:v>4.04625</c:v>
                </c:pt>
                <c:pt idx="84">
                  <c:v>4.095</c:v>
                </c:pt>
                <c:pt idx="85">
                  <c:v>4.14375</c:v>
                </c:pt>
                <c:pt idx="86">
                  <c:v>4.192499999999995</c:v>
                </c:pt>
                <c:pt idx="87">
                  <c:v>4.24125</c:v>
                </c:pt>
                <c:pt idx="88">
                  <c:v>4.29</c:v>
                </c:pt>
                <c:pt idx="89">
                  <c:v>4.33875</c:v>
                </c:pt>
                <c:pt idx="90">
                  <c:v>4.387499999999997</c:v>
                </c:pt>
                <c:pt idx="91">
                  <c:v>4.43625</c:v>
                </c:pt>
                <c:pt idx="92">
                  <c:v>4.485</c:v>
                </c:pt>
                <c:pt idx="93">
                  <c:v>4.53375</c:v>
                </c:pt>
                <c:pt idx="94">
                  <c:v>4.5825</c:v>
                </c:pt>
                <c:pt idx="95">
                  <c:v>4.63125</c:v>
                </c:pt>
                <c:pt idx="96">
                  <c:v>4.68</c:v>
                </c:pt>
                <c:pt idx="97">
                  <c:v>4.72875</c:v>
                </c:pt>
                <c:pt idx="98">
                  <c:v>4.7775</c:v>
                </c:pt>
                <c:pt idx="99">
                  <c:v>4.82625</c:v>
                </c:pt>
                <c:pt idx="100">
                  <c:v>4.875</c:v>
                </c:pt>
                <c:pt idx="101">
                  <c:v>4.92375</c:v>
                </c:pt>
                <c:pt idx="102">
                  <c:v>4.9725</c:v>
                </c:pt>
                <c:pt idx="103">
                  <c:v>5.02125</c:v>
                </c:pt>
                <c:pt idx="104">
                  <c:v>5.07</c:v>
                </c:pt>
                <c:pt idx="105">
                  <c:v>5.118749999999999</c:v>
                </c:pt>
                <c:pt idx="106">
                  <c:v>5.167499999999994</c:v>
                </c:pt>
                <c:pt idx="107">
                  <c:v>5.21625</c:v>
                </c:pt>
                <c:pt idx="108">
                  <c:v>5.265</c:v>
                </c:pt>
                <c:pt idx="109">
                  <c:v>5.31375</c:v>
                </c:pt>
                <c:pt idx="110">
                  <c:v>5.362499999999994</c:v>
                </c:pt>
                <c:pt idx="111">
                  <c:v>5.41125</c:v>
                </c:pt>
                <c:pt idx="112">
                  <c:v>5.46</c:v>
                </c:pt>
                <c:pt idx="113">
                  <c:v>5.50875</c:v>
                </c:pt>
                <c:pt idx="114">
                  <c:v>5.557499999999997</c:v>
                </c:pt>
                <c:pt idx="115">
                  <c:v>5.60625</c:v>
                </c:pt>
                <c:pt idx="116">
                  <c:v>5.654999999999993</c:v>
                </c:pt>
                <c:pt idx="117">
                  <c:v>5.70375</c:v>
                </c:pt>
                <c:pt idx="118">
                  <c:v>5.752499999999999</c:v>
                </c:pt>
                <c:pt idx="119">
                  <c:v>5.80125</c:v>
                </c:pt>
                <c:pt idx="120">
                  <c:v>5.85</c:v>
                </c:pt>
                <c:pt idx="121">
                  <c:v>5.89875</c:v>
                </c:pt>
                <c:pt idx="122">
                  <c:v>5.9475</c:v>
                </c:pt>
                <c:pt idx="123">
                  <c:v>5.99625</c:v>
                </c:pt>
                <c:pt idx="124">
                  <c:v>6.045</c:v>
                </c:pt>
                <c:pt idx="125">
                  <c:v>6.09375</c:v>
                </c:pt>
                <c:pt idx="126">
                  <c:v>6.142499999999997</c:v>
                </c:pt>
                <c:pt idx="127">
                  <c:v>6.19125</c:v>
                </c:pt>
                <c:pt idx="128">
                  <c:v>6.24</c:v>
                </c:pt>
                <c:pt idx="129">
                  <c:v>6.28875</c:v>
                </c:pt>
                <c:pt idx="130">
                  <c:v>6.337499999999999</c:v>
                </c:pt>
                <c:pt idx="131">
                  <c:v>6.38625</c:v>
                </c:pt>
                <c:pt idx="132">
                  <c:v>6.435</c:v>
                </c:pt>
                <c:pt idx="133">
                  <c:v>6.48375</c:v>
                </c:pt>
                <c:pt idx="134">
                  <c:v>6.5325</c:v>
                </c:pt>
                <c:pt idx="135">
                  <c:v>6.58125</c:v>
                </c:pt>
                <c:pt idx="136">
                  <c:v>6.63</c:v>
                </c:pt>
                <c:pt idx="137">
                  <c:v>6.67875</c:v>
                </c:pt>
                <c:pt idx="138">
                  <c:v>6.727499999999996</c:v>
                </c:pt>
                <c:pt idx="139">
                  <c:v>6.77625</c:v>
                </c:pt>
                <c:pt idx="140">
                  <c:v>6.824999999999993</c:v>
                </c:pt>
                <c:pt idx="141">
                  <c:v>6.87375</c:v>
                </c:pt>
                <c:pt idx="142">
                  <c:v>6.922499999999999</c:v>
                </c:pt>
                <c:pt idx="143">
                  <c:v>6.97125</c:v>
                </c:pt>
                <c:pt idx="144">
                  <c:v>7.02</c:v>
                </c:pt>
                <c:pt idx="145">
                  <c:v>7.06875</c:v>
                </c:pt>
                <c:pt idx="146">
                  <c:v>7.117499999999994</c:v>
                </c:pt>
                <c:pt idx="147">
                  <c:v>7.16625</c:v>
                </c:pt>
                <c:pt idx="148">
                  <c:v>7.215</c:v>
                </c:pt>
                <c:pt idx="149">
                  <c:v>7.26375</c:v>
                </c:pt>
                <c:pt idx="150">
                  <c:v>7.312499999999996</c:v>
                </c:pt>
                <c:pt idx="151">
                  <c:v>7.36125</c:v>
                </c:pt>
                <c:pt idx="152">
                  <c:v>7.41</c:v>
                </c:pt>
                <c:pt idx="153">
                  <c:v>7.45875</c:v>
                </c:pt>
                <c:pt idx="154">
                  <c:v>7.507499999999999</c:v>
                </c:pt>
                <c:pt idx="155">
                  <c:v>7.55625</c:v>
                </c:pt>
                <c:pt idx="156">
                  <c:v>7.604999999999994</c:v>
                </c:pt>
                <c:pt idx="157">
                  <c:v>7.65375</c:v>
                </c:pt>
                <c:pt idx="158">
                  <c:v>7.7025</c:v>
                </c:pt>
                <c:pt idx="159">
                  <c:v>7.75125</c:v>
                </c:pt>
                <c:pt idx="160">
                  <c:v>7.8</c:v>
                </c:pt>
                <c:pt idx="161">
                  <c:v>7.84875</c:v>
                </c:pt>
                <c:pt idx="162">
                  <c:v>7.897499999999995</c:v>
                </c:pt>
                <c:pt idx="163">
                  <c:v>7.94625</c:v>
                </c:pt>
                <c:pt idx="164">
                  <c:v>7.995</c:v>
                </c:pt>
                <c:pt idx="165">
                  <c:v>8.04375</c:v>
                </c:pt>
                <c:pt idx="166">
                  <c:v>8.0925</c:v>
                </c:pt>
                <c:pt idx="167">
                  <c:v>8.141249999999997</c:v>
                </c:pt>
                <c:pt idx="168">
                  <c:v>8.19</c:v>
                </c:pt>
                <c:pt idx="169">
                  <c:v>8.238749999999997</c:v>
                </c:pt>
                <c:pt idx="170">
                  <c:v>8.2875</c:v>
                </c:pt>
                <c:pt idx="171">
                  <c:v>8.33625</c:v>
                </c:pt>
                <c:pt idx="172">
                  <c:v>8.385</c:v>
                </c:pt>
                <c:pt idx="173">
                  <c:v>8.43375</c:v>
                </c:pt>
                <c:pt idx="174">
                  <c:v>8.4825</c:v>
                </c:pt>
                <c:pt idx="175">
                  <c:v>8.53125</c:v>
                </c:pt>
                <c:pt idx="176">
                  <c:v>8.58</c:v>
                </c:pt>
                <c:pt idx="177">
                  <c:v>8.62875</c:v>
                </c:pt>
                <c:pt idx="178">
                  <c:v>8.6775</c:v>
                </c:pt>
                <c:pt idx="179">
                  <c:v>8.72625</c:v>
                </c:pt>
                <c:pt idx="180">
                  <c:v>8.775</c:v>
                </c:pt>
                <c:pt idx="181">
                  <c:v>8.82375</c:v>
                </c:pt>
                <c:pt idx="182">
                  <c:v>8.8725</c:v>
                </c:pt>
                <c:pt idx="183">
                  <c:v>8.921250000000001</c:v>
                </c:pt>
                <c:pt idx="184">
                  <c:v>8.97</c:v>
                </c:pt>
                <c:pt idx="185">
                  <c:v>9.018750000000001</c:v>
                </c:pt>
                <c:pt idx="186">
                  <c:v>9.0675</c:v>
                </c:pt>
                <c:pt idx="187">
                  <c:v>9.116250000000001</c:v>
                </c:pt>
                <c:pt idx="188">
                  <c:v>9.165</c:v>
                </c:pt>
                <c:pt idx="189">
                  <c:v>9.21375</c:v>
                </c:pt>
                <c:pt idx="190">
                  <c:v>9.2625</c:v>
                </c:pt>
                <c:pt idx="191">
                  <c:v>9.31125</c:v>
                </c:pt>
                <c:pt idx="192">
                  <c:v>9.36</c:v>
                </c:pt>
                <c:pt idx="193">
                  <c:v>9.40875</c:v>
                </c:pt>
                <c:pt idx="194">
                  <c:v>9.4575</c:v>
                </c:pt>
                <c:pt idx="195">
                  <c:v>9.50625</c:v>
                </c:pt>
                <c:pt idx="196">
                  <c:v>9.555</c:v>
                </c:pt>
                <c:pt idx="197">
                  <c:v>9.60375</c:v>
                </c:pt>
                <c:pt idx="198">
                  <c:v>9.6525</c:v>
                </c:pt>
                <c:pt idx="199">
                  <c:v>9.70125</c:v>
                </c:pt>
                <c:pt idx="200">
                  <c:v>9.75</c:v>
                </c:pt>
                <c:pt idx="201">
                  <c:v>9.79875</c:v>
                </c:pt>
                <c:pt idx="202">
                  <c:v>9.8475</c:v>
                </c:pt>
                <c:pt idx="203">
                  <c:v>9.89625</c:v>
                </c:pt>
                <c:pt idx="204">
                  <c:v>9.945</c:v>
                </c:pt>
                <c:pt idx="205">
                  <c:v>9.99375</c:v>
                </c:pt>
                <c:pt idx="206">
                  <c:v>10.0425</c:v>
                </c:pt>
                <c:pt idx="207">
                  <c:v>10.09125</c:v>
                </c:pt>
                <c:pt idx="208">
                  <c:v>10.14</c:v>
                </c:pt>
                <c:pt idx="209">
                  <c:v>10.18875</c:v>
                </c:pt>
                <c:pt idx="210">
                  <c:v>10.2375</c:v>
                </c:pt>
                <c:pt idx="211">
                  <c:v>10.28625</c:v>
                </c:pt>
                <c:pt idx="212">
                  <c:v>10.335</c:v>
                </c:pt>
                <c:pt idx="213">
                  <c:v>10.38375</c:v>
                </c:pt>
                <c:pt idx="214">
                  <c:v>10.4325</c:v>
                </c:pt>
                <c:pt idx="215">
                  <c:v>10.48125</c:v>
                </c:pt>
                <c:pt idx="216">
                  <c:v>10.53</c:v>
                </c:pt>
                <c:pt idx="217">
                  <c:v>10.57875</c:v>
                </c:pt>
                <c:pt idx="218">
                  <c:v>10.6275</c:v>
                </c:pt>
                <c:pt idx="219">
                  <c:v>10.67625</c:v>
                </c:pt>
                <c:pt idx="220">
                  <c:v>10.725</c:v>
                </c:pt>
                <c:pt idx="221">
                  <c:v>10.77375</c:v>
                </c:pt>
                <c:pt idx="222">
                  <c:v>10.8225</c:v>
                </c:pt>
                <c:pt idx="223">
                  <c:v>10.87125</c:v>
                </c:pt>
                <c:pt idx="224">
                  <c:v>10.92</c:v>
                </c:pt>
                <c:pt idx="225">
                  <c:v>10.96875</c:v>
                </c:pt>
                <c:pt idx="226">
                  <c:v>11.0175</c:v>
                </c:pt>
                <c:pt idx="227">
                  <c:v>11.06625</c:v>
                </c:pt>
                <c:pt idx="228">
                  <c:v>11.115</c:v>
                </c:pt>
                <c:pt idx="229">
                  <c:v>11.16375</c:v>
                </c:pt>
                <c:pt idx="230">
                  <c:v>11.2125</c:v>
                </c:pt>
                <c:pt idx="231">
                  <c:v>11.26125</c:v>
                </c:pt>
                <c:pt idx="232">
                  <c:v>11.31</c:v>
                </c:pt>
                <c:pt idx="233">
                  <c:v>11.35875</c:v>
                </c:pt>
                <c:pt idx="234">
                  <c:v>11.4075</c:v>
                </c:pt>
                <c:pt idx="235">
                  <c:v>11.45625</c:v>
                </c:pt>
                <c:pt idx="236">
                  <c:v>11.505</c:v>
                </c:pt>
                <c:pt idx="237">
                  <c:v>11.55375</c:v>
                </c:pt>
                <c:pt idx="238">
                  <c:v>11.6025</c:v>
                </c:pt>
                <c:pt idx="239">
                  <c:v>11.65125</c:v>
                </c:pt>
                <c:pt idx="240">
                  <c:v>11.7</c:v>
                </c:pt>
                <c:pt idx="241">
                  <c:v>11.74875</c:v>
                </c:pt>
                <c:pt idx="242">
                  <c:v>11.7975</c:v>
                </c:pt>
                <c:pt idx="243">
                  <c:v>11.84625</c:v>
                </c:pt>
                <c:pt idx="244">
                  <c:v>11.895</c:v>
                </c:pt>
                <c:pt idx="245">
                  <c:v>11.94375</c:v>
                </c:pt>
                <c:pt idx="246">
                  <c:v>11.9925</c:v>
                </c:pt>
                <c:pt idx="247">
                  <c:v>12.04125</c:v>
                </c:pt>
                <c:pt idx="248">
                  <c:v>12.09</c:v>
                </c:pt>
                <c:pt idx="249">
                  <c:v>12.13875</c:v>
                </c:pt>
                <c:pt idx="250">
                  <c:v>12.1875</c:v>
                </c:pt>
                <c:pt idx="251">
                  <c:v>12.23625</c:v>
                </c:pt>
                <c:pt idx="252">
                  <c:v>12.285</c:v>
                </c:pt>
                <c:pt idx="253">
                  <c:v>12.33375</c:v>
                </c:pt>
                <c:pt idx="254">
                  <c:v>12.3825</c:v>
                </c:pt>
                <c:pt idx="255">
                  <c:v>12.43125</c:v>
                </c:pt>
                <c:pt idx="256">
                  <c:v>12.48</c:v>
                </c:pt>
                <c:pt idx="257">
                  <c:v>12.52875</c:v>
                </c:pt>
                <c:pt idx="258">
                  <c:v>12.5775</c:v>
                </c:pt>
                <c:pt idx="259">
                  <c:v>12.62625</c:v>
                </c:pt>
                <c:pt idx="260">
                  <c:v>12.675</c:v>
                </c:pt>
                <c:pt idx="261">
                  <c:v>12.72375</c:v>
                </c:pt>
                <c:pt idx="262">
                  <c:v>12.7725</c:v>
                </c:pt>
                <c:pt idx="263">
                  <c:v>12.82125</c:v>
                </c:pt>
                <c:pt idx="264">
                  <c:v>12.87</c:v>
                </c:pt>
                <c:pt idx="265">
                  <c:v>12.91875</c:v>
                </c:pt>
                <c:pt idx="266">
                  <c:v>12.9675</c:v>
                </c:pt>
                <c:pt idx="267">
                  <c:v>13.01625</c:v>
                </c:pt>
                <c:pt idx="268">
                  <c:v>13.065</c:v>
                </c:pt>
                <c:pt idx="269">
                  <c:v>13.11375</c:v>
                </c:pt>
                <c:pt idx="270">
                  <c:v>13.1625</c:v>
                </c:pt>
                <c:pt idx="271">
                  <c:v>13.21125</c:v>
                </c:pt>
                <c:pt idx="272">
                  <c:v>13.26</c:v>
                </c:pt>
                <c:pt idx="273">
                  <c:v>13.30875</c:v>
                </c:pt>
                <c:pt idx="274">
                  <c:v>13.3575</c:v>
                </c:pt>
                <c:pt idx="275">
                  <c:v>13.40625</c:v>
                </c:pt>
                <c:pt idx="276">
                  <c:v>13.455</c:v>
                </c:pt>
                <c:pt idx="277">
                  <c:v>13.50375</c:v>
                </c:pt>
                <c:pt idx="278">
                  <c:v>13.5525</c:v>
                </c:pt>
                <c:pt idx="279">
                  <c:v>13.60125</c:v>
                </c:pt>
                <c:pt idx="280">
                  <c:v>13.65</c:v>
                </c:pt>
                <c:pt idx="281">
                  <c:v>13.69875</c:v>
                </c:pt>
                <c:pt idx="282">
                  <c:v>13.7475</c:v>
                </c:pt>
                <c:pt idx="283">
                  <c:v>13.79625</c:v>
                </c:pt>
                <c:pt idx="284">
                  <c:v>13.845</c:v>
                </c:pt>
                <c:pt idx="285">
                  <c:v>13.89375</c:v>
                </c:pt>
                <c:pt idx="286">
                  <c:v>13.9425</c:v>
                </c:pt>
                <c:pt idx="287">
                  <c:v>13.99125</c:v>
                </c:pt>
                <c:pt idx="288">
                  <c:v>14.04</c:v>
                </c:pt>
                <c:pt idx="289">
                  <c:v>14.08875</c:v>
                </c:pt>
                <c:pt idx="290">
                  <c:v>14.1375</c:v>
                </c:pt>
                <c:pt idx="291">
                  <c:v>14.18625</c:v>
                </c:pt>
                <c:pt idx="292">
                  <c:v>14.235</c:v>
                </c:pt>
                <c:pt idx="293">
                  <c:v>14.28375</c:v>
                </c:pt>
                <c:pt idx="294">
                  <c:v>14.3325</c:v>
                </c:pt>
                <c:pt idx="295">
                  <c:v>14.38125</c:v>
                </c:pt>
                <c:pt idx="296">
                  <c:v>14.43</c:v>
                </c:pt>
                <c:pt idx="297">
                  <c:v>14.47875</c:v>
                </c:pt>
                <c:pt idx="298">
                  <c:v>14.5275</c:v>
                </c:pt>
                <c:pt idx="299">
                  <c:v>14.57625</c:v>
                </c:pt>
                <c:pt idx="300">
                  <c:v>14.625</c:v>
                </c:pt>
                <c:pt idx="301">
                  <c:v>14.67375</c:v>
                </c:pt>
                <c:pt idx="302">
                  <c:v>14.7225</c:v>
                </c:pt>
                <c:pt idx="303">
                  <c:v>14.77125</c:v>
                </c:pt>
                <c:pt idx="304">
                  <c:v>14.82</c:v>
                </c:pt>
                <c:pt idx="305">
                  <c:v>14.86875</c:v>
                </c:pt>
                <c:pt idx="306">
                  <c:v>14.9175</c:v>
                </c:pt>
                <c:pt idx="307">
                  <c:v>14.96625</c:v>
                </c:pt>
                <c:pt idx="308">
                  <c:v>15.015</c:v>
                </c:pt>
                <c:pt idx="309">
                  <c:v>15.06375</c:v>
                </c:pt>
                <c:pt idx="310">
                  <c:v>15.1125</c:v>
                </c:pt>
                <c:pt idx="311">
                  <c:v>15.16125</c:v>
                </c:pt>
                <c:pt idx="312">
                  <c:v>15.21</c:v>
                </c:pt>
                <c:pt idx="313">
                  <c:v>15.25875</c:v>
                </c:pt>
                <c:pt idx="314">
                  <c:v>15.3075</c:v>
                </c:pt>
                <c:pt idx="315">
                  <c:v>15.35625</c:v>
                </c:pt>
                <c:pt idx="316">
                  <c:v>15.405</c:v>
                </c:pt>
                <c:pt idx="317">
                  <c:v>15.45375</c:v>
                </c:pt>
                <c:pt idx="318">
                  <c:v>15.5025</c:v>
                </c:pt>
                <c:pt idx="319">
                  <c:v>15.55125</c:v>
                </c:pt>
                <c:pt idx="320">
                  <c:v>15.6</c:v>
                </c:pt>
                <c:pt idx="321">
                  <c:v>15.64875</c:v>
                </c:pt>
                <c:pt idx="322">
                  <c:v>15.6975</c:v>
                </c:pt>
                <c:pt idx="323">
                  <c:v>15.74625</c:v>
                </c:pt>
                <c:pt idx="324">
                  <c:v>15.795</c:v>
                </c:pt>
                <c:pt idx="325">
                  <c:v>15.84375</c:v>
                </c:pt>
                <c:pt idx="326">
                  <c:v>15.8925</c:v>
                </c:pt>
                <c:pt idx="327">
                  <c:v>15.94125</c:v>
                </c:pt>
                <c:pt idx="328">
                  <c:v>15.99</c:v>
                </c:pt>
                <c:pt idx="329">
                  <c:v>16.03875</c:v>
                </c:pt>
                <c:pt idx="330">
                  <c:v>16.0875</c:v>
                </c:pt>
                <c:pt idx="331">
                  <c:v>16.13625</c:v>
                </c:pt>
                <c:pt idx="332">
                  <c:v>16.185</c:v>
                </c:pt>
                <c:pt idx="333">
                  <c:v>16.23375</c:v>
                </c:pt>
                <c:pt idx="334">
                  <c:v>16.2825</c:v>
                </c:pt>
                <c:pt idx="335">
                  <c:v>16.33125</c:v>
                </c:pt>
                <c:pt idx="336">
                  <c:v>16.38</c:v>
                </c:pt>
                <c:pt idx="337">
                  <c:v>16.42875</c:v>
                </c:pt>
                <c:pt idx="338">
                  <c:v>16.4775</c:v>
                </c:pt>
                <c:pt idx="339">
                  <c:v>16.52625</c:v>
                </c:pt>
                <c:pt idx="340">
                  <c:v>16.575</c:v>
                </c:pt>
                <c:pt idx="341">
                  <c:v>16.62375</c:v>
                </c:pt>
                <c:pt idx="342">
                  <c:v>16.6725</c:v>
                </c:pt>
                <c:pt idx="343">
                  <c:v>16.72125</c:v>
                </c:pt>
                <c:pt idx="344">
                  <c:v>16.77</c:v>
                </c:pt>
                <c:pt idx="345">
                  <c:v>16.81875</c:v>
                </c:pt>
                <c:pt idx="346">
                  <c:v>16.8675</c:v>
                </c:pt>
                <c:pt idx="347">
                  <c:v>16.91625</c:v>
                </c:pt>
                <c:pt idx="348">
                  <c:v>16.965</c:v>
                </c:pt>
                <c:pt idx="349">
                  <c:v>17.01375</c:v>
                </c:pt>
                <c:pt idx="350">
                  <c:v>17.0625</c:v>
                </c:pt>
                <c:pt idx="351">
                  <c:v>17.11125</c:v>
                </c:pt>
                <c:pt idx="352">
                  <c:v>17.16</c:v>
                </c:pt>
                <c:pt idx="353">
                  <c:v>17.20875</c:v>
                </c:pt>
                <c:pt idx="354">
                  <c:v>17.2575</c:v>
                </c:pt>
                <c:pt idx="355">
                  <c:v>17.30625</c:v>
                </c:pt>
                <c:pt idx="356">
                  <c:v>17.355</c:v>
                </c:pt>
                <c:pt idx="357">
                  <c:v>17.40375</c:v>
                </c:pt>
                <c:pt idx="358">
                  <c:v>17.4525</c:v>
                </c:pt>
                <c:pt idx="359">
                  <c:v>17.50125</c:v>
                </c:pt>
                <c:pt idx="360">
                  <c:v>17.55</c:v>
                </c:pt>
                <c:pt idx="361">
                  <c:v>17.59875</c:v>
                </c:pt>
                <c:pt idx="362">
                  <c:v>17.6475</c:v>
                </c:pt>
                <c:pt idx="363">
                  <c:v>17.69625</c:v>
                </c:pt>
                <c:pt idx="364">
                  <c:v>17.745</c:v>
                </c:pt>
                <c:pt idx="365">
                  <c:v>17.79375</c:v>
                </c:pt>
                <c:pt idx="366">
                  <c:v>17.8425</c:v>
                </c:pt>
                <c:pt idx="367">
                  <c:v>17.89125</c:v>
                </c:pt>
                <c:pt idx="368">
                  <c:v>17.94</c:v>
                </c:pt>
                <c:pt idx="369">
                  <c:v>17.98875</c:v>
                </c:pt>
                <c:pt idx="370">
                  <c:v>18.0375</c:v>
                </c:pt>
                <c:pt idx="371">
                  <c:v>18.08625</c:v>
                </c:pt>
                <c:pt idx="372">
                  <c:v>18.135</c:v>
                </c:pt>
                <c:pt idx="373">
                  <c:v>18.18375</c:v>
                </c:pt>
                <c:pt idx="374">
                  <c:v>18.2325</c:v>
                </c:pt>
                <c:pt idx="375">
                  <c:v>18.28125</c:v>
                </c:pt>
                <c:pt idx="376">
                  <c:v>18.33</c:v>
                </c:pt>
                <c:pt idx="377">
                  <c:v>18.37875</c:v>
                </c:pt>
                <c:pt idx="378">
                  <c:v>18.4275</c:v>
                </c:pt>
                <c:pt idx="379">
                  <c:v>18.47625</c:v>
                </c:pt>
                <c:pt idx="380">
                  <c:v>18.525</c:v>
                </c:pt>
                <c:pt idx="381">
                  <c:v>18.57375</c:v>
                </c:pt>
                <c:pt idx="382">
                  <c:v>18.6225</c:v>
                </c:pt>
                <c:pt idx="383">
                  <c:v>18.67125</c:v>
                </c:pt>
                <c:pt idx="384">
                  <c:v>18.72</c:v>
                </c:pt>
                <c:pt idx="385">
                  <c:v>18.76875</c:v>
                </c:pt>
                <c:pt idx="386">
                  <c:v>18.8175</c:v>
                </c:pt>
                <c:pt idx="387">
                  <c:v>18.86625</c:v>
                </c:pt>
                <c:pt idx="388">
                  <c:v>18.915</c:v>
                </c:pt>
                <c:pt idx="389">
                  <c:v>18.96375</c:v>
                </c:pt>
                <c:pt idx="390">
                  <c:v>19.0125</c:v>
                </c:pt>
                <c:pt idx="391">
                  <c:v>19.06125</c:v>
                </c:pt>
                <c:pt idx="392">
                  <c:v>19.11</c:v>
                </c:pt>
                <c:pt idx="393">
                  <c:v>19.15875</c:v>
                </c:pt>
                <c:pt idx="394">
                  <c:v>19.2075</c:v>
                </c:pt>
                <c:pt idx="395">
                  <c:v>19.25625</c:v>
                </c:pt>
                <c:pt idx="396">
                  <c:v>19.305</c:v>
                </c:pt>
                <c:pt idx="397">
                  <c:v>19.35375</c:v>
                </c:pt>
                <c:pt idx="398">
                  <c:v>19.4025</c:v>
                </c:pt>
                <c:pt idx="399">
                  <c:v>19.45125</c:v>
                </c:pt>
                <c:pt idx="400">
                  <c:v>19.5</c:v>
                </c:pt>
                <c:pt idx="401">
                  <c:v>19.54875</c:v>
                </c:pt>
                <c:pt idx="402">
                  <c:v>19.5975</c:v>
                </c:pt>
                <c:pt idx="403">
                  <c:v>19.64625</c:v>
                </c:pt>
                <c:pt idx="404">
                  <c:v>19.695</c:v>
                </c:pt>
                <c:pt idx="405">
                  <c:v>19.74375</c:v>
                </c:pt>
                <c:pt idx="406">
                  <c:v>19.7925</c:v>
                </c:pt>
                <c:pt idx="407">
                  <c:v>19.84125</c:v>
                </c:pt>
                <c:pt idx="408">
                  <c:v>19.89</c:v>
                </c:pt>
                <c:pt idx="409">
                  <c:v>19.93875</c:v>
                </c:pt>
                <c:pt idx="410">
                  <c:v>19.9875</c:v>
                </c:pt>
                <c:pt idx="411">
                  <c:v>20.03625</c:v>
                </c:pt>
                <c:pt idx="412">
                  <c:v>20.085</c:v>
                </c:pt>
                <c:pt idx="413">
                  <c:v>20.13375</c:v>
                </c:pt>
                <c:pt idx="414">
                  <c:v>20.1825</c:v>
                </c:pt>
                <c:pt idx="415">
                  <c:v>20.23125</c:v>
                </c:pt>
                <c:pt idx="416">
                  <c:v>20.28</c:v>
                </c:pt>
                <c:pt idx="417">
                  <c:v>20.32875</c:v>
                </c:pt>
                <c:pt idx="418">
                  <c:v>20.3775</c:v>
                </c:pt>
                <c:pt idx="419">
                  <c:v>20.42625</c:v>
                </c:pt>
                <c:pt idx="420">
                  <c:v>20.475</c:v>
                </c:pt>
                <c:pt idx="421">
                  <c:v>20.52375</c:v>
                </c:pt>
                <c:pt idx="422">
                  <c:v>20.5725</c:v>
                </c:pt>
                <c:pt idx="423">
                  <c:v>20.62125</c:v>
                </c:pt>
                <c:pt idx="424">
                  <c:v>20.67</c:v>
                </c:pt>
                <c:pt idx="425">
                  <c:v>20.71875</c:v>
                </c:pt>
                <c:pt idx="426">
                  <c:v>20.7675</c:v>
                </c:pt>
                <c:pt idx="427">
                  <c:v>20.81625</c:v>
                </c:pt>
                <c:pt idx="428">
                  <c:v>20.865</c:v>
                </c:pt>
                <c:pt idx="429">
                  <c:v>20.91375</c:v>
                </c:pt>
                <c:pt idx="430">
                  <c:v>20.96249999999994</c:v>
                </c:pt>
                <c:pt idx="431">
                  <c:v>21.01125</c:v>
                </c:pt>
                <c:pt idx="432">
                  <c:v>21.06</c:v>
                </c:pt>
                <c:pt idx="433">
                  <c:v>21.10875</c:v>
                </c:pt>
                <c:pt idx="434">
                  <c:v>21.1575</c:v>
                </c:pt>
                <c:pt idx="435">
                  <c:v>21.20625</c:v>
                </c:pt>
                <c:pt idx="436">
                  <c:v>21.255</c:v>
                </c:pt>
                <c:pt idx="437">
                  <c:v>21.30375</c:v>
                </c:pt>
                <c:pt idx="438">
                  <c:v>21.3525</c:v>
                </c:pt>
                <c:pt idx="439">
                  <c:v>21.40125</c:v>
                </c:pt>
                <c:pt idx="440">
                  <c:v>21.45</c:v>
                </c:pt>
                <c:pt idx="441">
                  <c:v>21.49875</c:v>
                </c:pt>
                <c:pt idx="442">
                  <c:v>21.5475</c:v>
                </c:pt>
                <c:pt idx="443">
                  <c:v>21.59625</c:v>
                </c:pt>
                <c:pt idx="444">
                  <c:v>21.645</c:v>
                </c:pt>
                <c:pt idx="445">
                  <c:v>21.69375</c:v>
                </c:pt>
                <c:pt idx="446">
                  <c:v>21.7425</c:v>
                </c:pt>
                <c:pt idx="447">
                  <c:v>21.79125</c:v>
                </c:pt>
                <c:pt idx="448">
                  <c:v>21.84</c:v>
                </c:pt>
                <c:pt idx="449">
                  <c:v>21.88875</c:v>
                </c:pt>
                <c:pt idx="450">
                  <c:v>21.9375</c:v>
                </c:pt>
                <c:pt idx="451">
                  <c:v>21.98625</c:v>
                </c:pt>
                <c:pt idx="452">
                  <c:v>22.035</c:v>
                </c:pt>
                <c:pt idx="453">
                  <c:v>22.08375</c:v>
                </c:pt>
                <c:pt idx="454">
                  <c:v>22.1325</c:v>
                </c:pt>
                <c:pt idx="455">
                  <c:v>22.18125</c:v>
                </c:pt>
                <c:pt idx="456">
                  <c:v>22.23</c:v>
                </c:pt>
                <c:pt idx="457">
                  <c:v>22.27875</c:v>
                </c:pt>
                <c:pt idx="458">
                  <c:v>22.3275</c:v>
                </c:pt>
                <c:pt idx="459">
                  <c:v>22.37625</c:v>
                </c:pt>
                <c:pt idx="460">
                  <c:v>22.425</c:v>
                </c:pt>
                <c:pt idx="461">
                  <c:v>22.47375</c:v>
                </c:pt>
                <c:pt idx="462">
                  <c:v>22.5225</c:v>
                </c:pt>
                <c:pt idx="463">
                  <c:v>22.57125</c:v>
                </c:pt>
                <c:pt idx="464">
                  <c:v>22.62</c:v>
                </c:pt>
                <c:pt idx="465">
                  <c:v>22.66875</c:v>
                </c:pt>
                <c:pt idx="466">
                  <c:v>22.7175</c:v>
                </c:pt>
                <c:pt idx="467">
                  <c:v>22.76625</c:v>
                </c:pt>
                <c:pt idx="468">
                  <c:v>22.815</c:v>
                </c:pt>
                <c:pt idx="469">
                  <c:v>22.86375</c:v>
                </c:pt>
                <c:pt idx="470">
                  <c:v>22.9125</c:v>
                </c:pt>
                <c:pt idx="471">
                  <c:v>22.96125</c:v>
                </c:pt>
                <c:pt idx="472">
                  <c:v>23.01</c:v>
                </c:pt>
                <c:pt idx="473">
                  <c:v>23.05875</c:v>
                </c:pt>
                <c:pt idx="474">
                  <c:v>23.1075</c:v>
                </c:pt>
                <c:pt idx="475">
                  <c:v>23.15625</c:v>
                </c:pt>
                <c:pt idx="476">
                  <c:v>23.205</c:v>
                </c:pt>
                <c:pt idx="477">
                  <c:v>23.25375</c:v>
                </c:pt>
                <c:pt idx="478">
                  <c:v>23.3025</c:v>
                </c:pt>
                <c:pt idx="479">
                  <c:v>23.35125</c:v>
                </c:pt>
                <c:pt idx="480">
                  <c:v>23.4</c:v>
                </c:pt>
                <c:pt idx="481">
                  <c:v>23.44875</c:v>
                </c:pt>
                <c:pt idx="482">
                  <c:v>23.4975</c:v>
                </c:pt>
                <c:pt idx="483">
                  <c:v>23.54625</c:v>
                </c:pt>
                <c:pt idx="484">
                  <c:v>23.595</c:v>
                </c:pt>
                <c:pt idx="485">
                  <c:v>23.64375</c:v>
                </c:pt>
                <c:pt idx="486">
                  <c:v>23.6925</c:v>
                </c:pt>
                <c:pt idx="487">
                  <c:v>23.74125</c:v>
                </c:pt>
                <c:pt idx="488">
                  <c:v>23.79</c:v>
                </c:pt>
                <c:pt idx="489">
                  <c:v>23.83875</c:v>
                </c:pt>
                <c:pt idx="490">
                  <c:v>23.8875</c:v>
                </c:pt>
                <c:pt idx="491">
                  <c:v>23.93625</c:v>
                </c:pt>
                <c:pt idx="492">
                  <c:v>23.985</c:v>
                </c:pt>
                <c:pt idx="493">
                  <c:v>24.03375</c:v>
                </c:pt>
                <c:pt idx="494">
                  <c:v>24.0825</c:v>
                </c:pt>
                <c:pt idx="495">
                  <c:v>24.13125</c:v>
                </c:pt>
                <c:pt idx="496">
                  <c:v>24.18</c:v>
                </c:pt>
                <c:pt idx="497">
                  <c:v>24.22875</c:v>
                </c:pt>
                <c:pt idx="498">
                  <c:v>24.2775</c:v>
                </c:pt>
                <c:pt idx="499">
                  <c:v>24.32625</c:v>
                </c:pt>
                <c:pt idx="500">
                  <c:v>24.375</c:v>
                </c:pt>
                <c:pt idx="501">
                  <c:v>24.42375</c:v>
                </c:pt>
                <c:pt idx="502">
                  <c:v>24.4725</c:v>
                </c:pt>
                <c:pt idx="503">
                  <c:v>24.52125</c:v>
                </c:pt>
                <c:pt idx="504">
                  <c:v>24.57</c:v>
                </c:pt>
                <c:pt idx="505">
                  <c:v>24.61875</c:v>
                </c:pt>
                <c:pt idx="506">
                  <c:v>24.6675</c:v>
                </c:pt>
                <c:pt idx="507">
                  <c:v>24.71625</c:v>
                </c:pt>
                <c:pt idx="508">
                  <c:v>24.765</c:v>
                </c:pt>
                <c:pt idx="509">
                  <c:v>24.81375</c:v>
                </c:pt>
                <c:pt idx="510">
                  <c:v>24.8625</c:v>
                </c:pt>
                <c:pt idx="511">
                  <c:v>24.91125</c:v>
                </c:pt>
                <c:pt idx="512">
                  <c:v>24.96</c:v>
                </c:pt>
                <c:pt idx="513">
                  <c:v>25.00875</c:v>
                </c:pt>
                <c:pt idx="514">
                  <c:v>25.0575</c:v>
                </c:pt>
                <c:pt idx="515">
                  <c:v>25.10625</c:v>
                </c:pt>
                <c:pt idx="516">
                  <c:v>25.155</c:v>
                </c:pt>
                <c:pt idx="517">
                  <c:v>25.20375</c:v>
                </c:pt>
                <c:pt idx="518">
                  <c:v>25.2525</c:v>
                </c:pt>
                <c:pt idx="519">
                  <c:v>25.30125</c:v>
                </c:pt>
                <c:pt idx="520">
                  <c:v>25.35</c:v>
                </c:pt>
                <c:pt idx="521">
                  <c:v>25.39875</c:v>
                </c:pt>
                <c:pt idx="522">
                  <c:v>25.4475</c:v>
                </c:pt>
                <c:pt idx="523">
                  <c:v>25.49625</c:v>
                </c:pt>
                <c:pt idx="524">
                  <c:v>25.545</c:v>
                </c:pt>
                <c:pt idx="525">
                  <c:v>25.59375</c:v>
                </c:pt>
                <c:pt idx="526">
                  <c:v>25.6425</c:v>
                </c:pt>
                <c:pt idx="527">
                  <c:v>25.69125</c:v>
                </c:pt>
                <c:pt idx="528">
                  <c:v>25.74</c:v>
                </c:pt>
                <c:pt idx="529">
                  <c:v>25.78875</c:v>
                </c:pt>
                <c:pt idx="530">
                  <c:v>25.8375</c:v>
                </c:pt>
                <c:pt idx="531">
                  <c:v>25.88625</c:v>
                </c:pt>
                <c:pt idx="532">
                  <c:v>25.935</c:v>
                </c:pt>
                <c:pt idx="533">
                  <c:v>25.98375</c:v>
                </c:pt>
                <c:pt idx="534">
                  <c:v>26.0325</c:v>
                </c:pt>
                <c:pt idx="535">
                  <c:v>26.08125</c:v>
                </c:pt>
                <c:pt idx="536">
                  <c:v>26.13</c:v>
                </c:pt>
                <c:pt idx="537">
                  <c:v>26.17875</c:v>
                </c:pt>
                <c:pt idx="538">
                  <c:v>26.2275</c:v>
                </c:pt>
                <c:pt idx="539">
                  <c:v>26.27625</c:v>
                </c:pt>
                <c:pt idx="540">
                  <c:v>26.325</c:v>
                </c:pt>
                <c:pt idx="541">
                  <c:v>26.37375</c:v>
                </c:pt>
                <c:pt idx="542">
                  <c:v>26.4225</c:v>
                </c:pt>
                <c:pt idx="543">
                  <c:v>26.47125</c:v>
                </c:pt>
                <c:pt idx="544">
                  <c:v>26.52</c:v>
                </c:pt>
                <c:pt idx="545">
                  <c:v>26.56875</c:v>
                </c:pt>
                <c:pt idx="546">
                  <c:v>26.6175</c:v>
                </c:pt>
                <c:pt idx="547">
                  <c:v>26.66625</c:v>
                </c:pt>
                <c:pt idx="548">
                  <c:v>26.715</c:v>
                </c:pt>
                <c:pt idx="549">
                  <c:v>26.76375</c:v>
                </c:pt>
                <c:pt idx="550">
                  <c:v>26.8125</c:v>
                </c:pt>
                <c:pt idx="551">
                  <c:v>26.86125</c:v>
                </c:pt>
                <c:pt idx="552">
                  <c:v>26.91</c:v>
                </c:pt>
                <c:pt idx="553">
                  <c:v>26.95875</c:v>
                </c:pt>
                <c:pt idx="554">
                  <c:v>27.0075</c:v>
                </c:pt>
                <c:pt idx="555">
                  <c:v>27.05625</c:v>
                </c:pt>
                <c:pt idx="556">
                  <c:v>27.105</c:v>
                </c:pt>
                <c:pt idx="557">
                  <c:v>27.15375</c:v>
                </c:pt>
                <c:pt idx="558">
                  <c:v>27.2025</c:v>
                </c:pt>
                <c:pt idx="559">
                  <c:v>27.25125</c:v>
                </c:pt>
                <c:pt idx="560">
                  <c:v>27.3</c:v>
                </c:pt>
                <c:pt idx="561">
                  <c:v>27.34875</c:v>
                </c:pt>
                <c:pt idx="562">
                  <c:v>27.3975</c:v>
                </c:pt>
                <c:pt idx="563">
                  <c:v>27.44625</c:v>
                </c:pt>
                <c:pt idx="564">
                  <c:v>27.495</c:v>
                </c:pt>
                <c:pt idx="565">
                  <c:v>27.54375</c:v>
                </c:pt>
                <c:pt idx="566">
                  <c:v>27.5925</c:v>
                </c:pt>
                <c:pt idx="567">
                  <c:v>27.64125</c:v>
                </c:pt>
                <c:pt idx="568">
                  <c:v>27.69</c:v>
                </c:pt>
                <c:pt idx="569">
                  <c:v>27.73875</c:v>
                </c:pt>
                <c:pt idx="570">
                  <c:v>27.7875</c:v>
                </c:pt>
                <c:pt idx="571">
                  <c:v>27.83625</c:v>
                </c:pt>
                <c:pt idx="572">
                  <c:v>27.885</c:v>
                </c:pt>
                <c:pt idx="573">
                  <c:v>27.93375</c:v>
                </c:pt>
                <c:pt idx="574">
                  <c:v>27.98249999999994</c:v>
                </c:pt>
                <c:pt idx="575">
                  <c:v>28.03125</c:v>
                </c:pt>
                <c:pt idx="576">
                  <c:v>28.08</c:v>
                </c:pt>
                <c:pt idx="577">
                  <c:v>28.12875</c:v>
                </c:pt>
                <c:pt idx="578">
                  <c:v>28.1775</c:v>
                </c:pt>
                <c:pt idx="579">
                  <c:v>28.22625</c:v>
                </c:pt>
                <c:pt idx="580">
                  <c:v>28.275</c:v>
                </c:pt>
                <c:pt idx="581">
                  <c:v>28.32375</c:v>
                </c:pt>
                <c:pt idx="582">
                  <c:v>28.3725</c:v>
                </c:pt>
                <c:pt idx="583">
                  <c:v>28.42125</c:v>
                </c:pt>
                <c:pt idx="584">
                  <c:v>28.47</c:v>
                </c:pt>
                <c:pt idx="585">
                  <c:v>28.51875</c:v>
                </c:pt>
                <c:pt idx="586">
                  <c:v>28.5675</c:v>
                </c:pt>
                <c:pt idx="587">
                  <c:v>28.61625</c:v>
                </c:pt>
                <c:pt idx="588">
                  <c:v>28.665</c:v>
                </c:pt>
                <c:pt idx="589">
                  <c:v>28.71375</c:v>
                </c:pt>
                <c:pt idx="590">
                  <c:v>28.7625</c:v>
                </c:pt>
                <c:pt idx="591">
                  <c:v>28.81125</c:v>
                </c:pt>
                <c:pt idx="592">
                  <c:v>28.86</c:v>
                </c:pt>
                <c:pt idx="593">
                  <c:v>28.90875</c:v>
                </c:pt>
                <c:pt idx="594">
                  <c:v>28.9575</c:v>
                </c:pt>
                <c:pt idx="595">
                  <c:v>29.00625</c:v>
                </c:pt>
                <c:pt idx="596">
                  <c:v>29.055</c:v>
                </c:pt>
                <c:pt idx="597">
                  <c:v>29.10375</c:v>
                </c:pt>
                <c:pt idx="598">
                  <c:v>29.1525</c:v>
                </c:pt>
                <c:pt idx="599">
                  <c:v>29.20125</c:v>
                </c:pt>
                <c:pt idx="600">
                  <c:v>29.25</c:v>
                </c:pt>
                <c:pt idx="601">
                  <c:v>29.29875</c:v>
                </c:pt>
                <c:pt idx="602">
                  <c:v>29.3475</c:v>
                </c:pt>
                <c:pt idx="603">
                  <c:v>29.39625</c:v>
                </c:pt>
                <c:pt idx="604">
                  <c:v>29.445</c:v>
                </c:pt>
                <c:pt idx="605">
                  <c:v>29.49375</c:v>
                </c:pt>
                <c:pt idx="606">
                  <c:v>29.5425</c:v>
                </c:pt>
                <c:pt idx="607">
                  <c:v>29.59125</c:v>
                </c:pt>
                <c:pt idx="608">
                  <c:v>29.64</c:v>
                </c:pt>
                <c:pt idx="609">
                  <c:v>29.68875</c:v>
                </c:pt>
                <c:pt idx="610">
                  <c:v>29.7375</c:v>
                </c:pt>
                <c:pt idx="611">
                  <c:v>29.78625</c:v>
                </c:pt>
                <c:pt idx="612">
                  <c:v>29.835</c:v>
                </c:pt>
                <c:pt idx="613">
                  <c:v>29.88375</c:v>
                </c:pt>
                <c:pt idx="614">
                  <c:v>29.9325</c:v>
                </c:pt>
                <c:pt idx="615">
                  <c:v>29.98125</c:v>
                </c:pt>
                <c:pt idx="616">
                  <c:v>30.03</c:v>
                </c:pt>
                <c:pt idx="617">
                  <c:v>30.07875</c:v>
                </c:pt>
                <c:pt idx="618">
                  <c:v>30.1275</c:v>
                </c:pt>
                <c:pt idx="619">
                  <c:v>30.17625</c:v>
                </c:pt>
                <c:pt idx="620">
                  <c:v>30.225</c:v>
                </c:pt>
                <c:pt idx="621">
                  <c:v>30.27375</c:v>
                </c:pt>
                <c:pt idx="622">
                  <c:v>30.3225</c:v>
                </c:pt>
                <c:pt idx="623">
                  <c:v>30.37125</c:v>
                </c:pt>
                <c:pt idx="624">
                  <c:v>30.42</c:v>
                </c:pt>
                <c:pt idx="625">
                  <c:v>30.46875</c:v>
                </c:pt>
                <c:pt idx="626">
                  <c:v>30.5175</c:v>
                </c:pt>
                <c:pt idx="627">
                  <c:v>30.56625</c:v>
                </c:pt>
                <c:pt idx="628">
                  <c:v>30.615</c:v>
                </c:pt>
                <c:pt idx="629">
                  <c:v>30.66375</c:v>
                </c:pt>
                <c:pt idx="630">
                  <c:v>30.7125</c:v>
                </c:pt>
                <c:pt idx="631">
                  <c:v>30.76125</c:v>
                </c:pt>
                <c:pt idx="632">
                  <c:v>30.81</c:v>
                </c:pt>
                <c:pt idx="633">
                  <c:v>30.85875</c:v>
                </c:pt>
                <c:pt idx="634">
                  <c:v>30.9075</c:v>
                </c:pt>
                <c:pt idx="635">
                  <c:v>30.95625</c:v>
                </c:pt>
                <c:pt idx="636">
                  <c:v>31.005</c:v>
                </c:pt>
                <c:pt idx="637">
                  <c:v>31.05375</c:v>
                </c:pt>
                <c:pt idx="638">
                  <c:v>31.1025</c:v>
                </c:pt>
                <c:pt idx="639">
                  <c:v>31.15125</c:v>
                </c:pt>
                <c:pt idx="640">
                  <c:v>31.2</c:v>
                </c:pt>
                <c:pt idx="641">
                  <c:v>31.24875</c:v>
                </c:pt>
                <c:pt idx="642">
                  <c:v>31.2975</c:v>
                </c:pt>
                <c:pt idx="643">
                  <c:v>31.34625</c:v>
                </c:pt>
                <c:pt idx="644">
                  <c:v>31.395</c:v>
                </c:pt>
                <c:pt idx="645">
                  <c:v>31.44375</c:v>
                </c:pt>
                <c:pt idx="646">
                  <c:v>31.4925</c:v>
                </c:pt>
                <c:pt idx="647">
                  <c:v>31.54125</c:v>
                </c:pt>
                <c:pt idx="648">
                  <c:v>31.59</c:v>
                </c:pt>
                <c:pt idx="649">
                  <c:v>31.63875</c:v>
                </c:pt>
                <c:pt idx="650">
                  <c:v>31.6875</c:v>
                </c:pt>
                <c:pt idx="651">
                  <c:v>31.73625</c:v>
                </c:pt>
                <c:pt idx="652">
                  <c:v>31.785</c:v>
                </c:pt>
                <c:pt idx="653">
                  <c:v>31.83375</c:v>
                </c:pt>
                <c:pt idx="654">
                  <c:v>31.8825</c:v>
                </c:pt>
                <c:pt idx="655">
                  <c:v>31.93125</c:v>
                </c:pt>
                <c:pt idx="656">
                  <c:v>31.98</c:v>
                </c:pt>
                <c:pt idx="657">
                  <c:v>32.02875</c:v>
                </c:pt>
                <c:pt idx="658">
                  <c:v>32.0775</c:v>
                </c:pt>
                <c:pt idx="659">
                  <c:v>32.12625</c:v>
                </c:pt>
                <c:pt idx="660">
                  <c:v>32.175</c:v>
                </c:pt>
                <c:pt idx="661">
                  <c:v>32.22375</c:v>
                </c:pt>
                <c:pt idx="662">
                  <c:v>32.2725</c:v>
                </c:pt>
                <c:pt idx="663">
                  <c:v>32.32125</c:v>
                </c:pt>
                <c:pt idx="664">
                  <c:v>32.37</c:v>
                </c:pt>
                <c:pt idx="665">
                  <c:v>32.41875</c:v>
                </c:pt>
                <c:pt idx="666">
                  <c:v>32.4675</c:v>
                </c:pt>
                <c:pt idx="667">
                  <c:v>32.51625</c:v>
                </c:pt>
                <c:pt idx="668">
                  <c:v>32.565</c:v>
                </c:pt>
                <c:pt idx="669">
                  <c:v>32.61375</c:v>
                </c:pt>
                <c:pt idx="670">
                  <c:v>32.6625</c:v>
                </c:pt>
                <c:pt idx="671">
                  <c:v>32.71125</c:v>
                </c:pt>
                <c:pt idx="672">
                  <c:v>32.76</c:v>
                </c:pt>
                <c:pt idx="673">
                  <c:v>32.80875</c:v>
                </c:pt>
                <c:pt idx="674">
                  <c:v>32.85749999999999</c:v>
                </c:pt>
                <c:pt idx="675">
                  <c:v>32.90625</c:v>
                </c:pt>
                <c:pt idx="676">
                  <c:v>32.955</c:v>
                </c:pt>
                <c:pt idx="677">
                  <c:v>33.00375</c:v>
                </c:pt>
                <c:pt idx="678">
                  <c:v>33.0525</c:v>
                </c:pt>
                <c:pt idx="679">
                  <c:v>33.10125</c:v>
                </c:pt>
                <c:pt idx="680">
                  <c:v>33.15</c:v>
                </c:pt>
                <c:pt idx="681">
                  <c:v>33.19875</c:v>
                </c:pt>
                <c:pt idx="682">
                  <c:v>33.2475</c:v>
                </c:pt>
                <c:pt idx="683">
                  <c:v>33.29625</c:v>
                </c:pt>
                <c:pt idx="684">
                  <c:v>33.345</c:v>
                </c:pt>
                <c:pt idx="685">
                  <c:v>33.39375</c:v>
                </c:pt>
                <c:pt idx="686">
                  <c:v>33.4425</c:v>
                </c:pt>
                <c:pt idx="687">
                  <c:v>33.49125</c:v>
                </c:pt>
                <c:pt idx="688">
                  <c:v>33.54</c:v>
                </c:pt>
                <c:pt idx="689">
                  <c:v>33.58875</c:v>
                </c:pt>
                <c:pt idx="690">
                  <c:v>33.6375</c:v>
                </c:pt>
                <c:pt idx="691">
                  <c:v>33.68625</c:v>
                </c:pt>
                <c:pt idx="692">
                  <c:v>33.735</c:v>
                </c:pt>
                <c:pt idx="693">
                  <c:v>33.78375</c:v>
                </c:pt>
                <c:pt idx="694">
                  <c:v>33.8325</c:v>
                </c:pt>
                <c:pt idx="695">
                  <c:v>33.88124999999999</c:v>
                </c:pt>
                <c:pt idx="696">
                  <c:v>33.93</c:v>
                </c:pt>
                <c:pt idx="697">
                  <c:v>33.97875</c:v>
                </c:pt>
                <c:pt idx="698">
                  <c:v>34.0275</c:v>
                </c:pt>
                <c:pt idx="699">
                  <c:v>34.07625</c:v>
                </c:pt>
                <c:pt idx="700">
                  <c:v>34.125</c:v>
                </c:pt>
                <c:pt idx="701">
                  <c:v>34.17375</c:v>
                </c:pt>
                <c:pt idx="702">
                  <c:v>34.2225</c:v>
                </c:pt>
                <c:pt idx="703">
                  <c:v>34.27125</c:v>
                </c:pt>
                <c:pt idx="704">
                  <c:v>34.32</c:v>
                </c:pt>
                <c:pt idx="705">
                  <c:v>34.36875</c:v>
                </c:pt>
                <c:pt idx="706">
                  <c:v>34.4175</c:v>
                </c:pt>
                <c:pt idx="707">
                  <c:v>34.46625</c:v>
                </c:pt>
                <c:pt idx="708">
                  <c:v>34.515</c:v>
                </c:pt>
                <c:pt idx="709">
                  <c:v>34.56375</c:v>
                </c:pt>
                <c:pt idx="710">
                  <c:v>34.6125</c:v>
                </c:pt>
                <c:pt idx="711">
                  <c:v>34.66125</c:v>
                </c:pt>
                <c:pt idx="712">
                  <c:v>34.71</c:v>
                </c:pt>
                <c:pt idx="713">
                  <c:v>34.75875</c:v>
                </c:pt>
                <c:pt idx="714">
                  <c:v>34.8075</c:v>
                </c:pt>
                <c:pt idx="715">
                  <c:v>34.85625</c:v>
                </c:pt>
                <c:pt idx="716">
                  <c:v>34.905</c:v>
                </c:pt>
                <c:pt idx="717">
                  <c:v>34.95375</c:v>
                </c:pt>
                <c:pt idx="718">
                  <c:v>35.0025</c:v>
                </c:pt>
                <c:pt idx="719">
                  <c:v>35.05125</c:v>
                </c:pt>
                <c:pt idx="720">
                  <c:v>35.1</c:v>
                </c:pt>
                <c:pt idx="721">
                  <c:v>35.14875</c:v>
                </c:pt>
                <c:pt idx="722">
                  <c:v>35.1975</c:v>
                </c:pt>
                <c:pt idx="723">
                  <c:v>35.24625</c:v>
                </c:pt>
                <c:pt idx="724">
                  <c:v>35.295</c:v>
                </c:pt>
                <c:pt idx="725">
                  <c:v>35.34375</c:v>
                </c:pt>
                <c:pt idx="726">
                  <c:v>35.3925</c:v>
                </c:pt>
                <c:pt idx="727">
                  <c:v>35.44125</c:v>
                </c:pt>
                <c:pt idx="728">
                  <c:v>35.49</c:v>
                </c:pt>
                <c:pt idx="729">
                  <c:v>35.53875</c:v>
                </c:pt>
                <c:pt idx="730">
                  <c:v>35.5875</c:v>
                </c:pt>
                <c:pt idx="731">
                  <c:v>35.63625</c:v>
                </c:pt>
                <c:pt idx="732">
                  <c:v>35.685</c:v>
                </c:pt>
                <c:pt idx="733">
                  <c:v>35.73375</c:v>
                </c:pt>
                <c:pt idx="734">
                  <c:v>35.7825</c:v>
                </c:pt>
                <c:pt idx="735">
                  <c:v>35.83125</c:v>
                </c:pt>
                <c:pt idx="736">
                  <c:v>35.88</c:v>
                </c:pt>
                <c:pt idx="737">
                  <c:v>35.92875</c:v>
                </c:pt>
                <c:pt idx="738">
                  <c:v>35.9775</c:v>
                </c:pt>
                <c:pt idx="739">
                  <c:v>36.02625</c:v>
                </c:pt>
                <c:pt idx="740">
                  <c:v>36.075</c:v>
                </c:pt>
                <c:pt idx="741">
                  <c:v>36.12375</c:v>
                </c:pt>
                <c:pt idx="742">
                  <c:v>36.1725</c:v>
                </c:pt>
                <c:pt idx="743">
                  <c:v>36.22125</c:v>
                </c:pt>
                <c:pt idx="744">
                  <c:v>36.27</c:v>
                </c:pt>
                <c:pt idx="745">
                  <c:v>36.31875</c:v>
                </c:pt>
                <c:pt idx="746">
                  <c:v>36.3675</c:v>
                </c:pt>
                <c:pt idx="747">
                  <c:v>36.41625</c:v>
                </c:pt>
                <c:pt idx="748">
                  <c:v>36.465</c:v>
                </c:pt>
                <c:pt idx="749">
                  <c:v>36.51375</c:v>
                </c:pt>
                <c:pt idx="750">
                  <c:v>36.5625</c:v>
                </c:pt>
                <c:pt idx="751">
                  <c:v>36.61125</c:v>
                </c:pt>
                <c:pt idx="752">
                  <c:v>36.66</c:v>
                </c:pt>
                <c:pt idx="753">
                  <c:v>36.70875</c:v>
                </c:pt>
                <c:pt idx="754">
                  <c:v>36.7575</c:v>
                </c:pt>
                <c:pt idx="755">
                  <c:v>36.80625</c:v>
                </c:pt>
                <c:pt idx="756">
                  <c:v>36.855</c:v>
                </c:pt>
                <c:pt idx="757">
                  <c:v>36.90375</c:v>
                </c:pt>
                <c:pt idx="758">
                  <c:v>36.9525</c:v>
                </c:pt>
                <c:pt idx="759">
                  <c:v>37.00125</c:v>
                </c:pt>
                <c:pt idx="760">
                  <c:v>37.05</c:v>
                </c:pt>
                <c:pt idx="761">
                  <c:v>37.09875</c:v>
                </c:pt>
                <c:pt idx="762">
                  <c:v>37.1475</c:v>
                </c:pt>
                <c:pt idx="763">
                  <c:v>37.19625</c:v>
                </c:pt>
                <c:pt idx="764">
                  <c:v>37.245</c:v>
                </c:pt>
                <c:pt idx="765">
                  <c:v>37.29375</c:v>
                </c:pt>
                <c:pt idx="766">
                  <c:v>37.3425</c:v>
                </c:pt>
                <c:pt idx="767">
                  <c:v>37.39125</c:v>
                </c:pt>
                <c:pt idx="768">
                  <c:v>37.44</c:v>
                </c:pt>
                <c:pt idx="769">
                  <c:v>37.48875</c:v>
                </c:pt>
                <c:pt idx="770">
                  <c:v>37.5375</c:v>
                </c:pt>
                <c:pt idx="771">
                  <c:v>37.58625</c:v>
                </c:pt>
                <c:pt idx="772">
                  <c:v>37.635</c:v>
                </c:pt>
                <c:pt idx="773">
                  <c:v>37.68375</c:v>
                </c:pt>
                <c:pt idx="774">
                  <c:v>37.7325</c:v>
                </c:pt>
                <c:pt idx="775">
                  <c:v>37.78125</c:v>
                </c:pt>
                <c:pt idx="776">
                  <c:v>37.83</c:v>
                </c:pt>
                <c:pt idx="777">
                  <c:v>37.87875</c:v>
                </c:pt>
                <c:pt idx="778">
                  <c:v>37.9275</c:v>
                </c:pt>
                <c:pt idx="779">
                  <c:v>37.97625</c:v>
                </c:pt>
                <c:pt idx="780">
                  <c:v>38.025</c:v>
                </c:pt>
                <c:pt idx="781">
                  <c:v>38.07375</c:v>
                </c:pt>
                <c:pt idx="782">
                  <c:v>38.1225</c:v>
                </c:pt>
                <c:pt idx="783">
                  <c:v>38.17125</c:v>
                </c:pt>
                <c:pt idx="784">
                  <c:v>38.22</c:v>
                </c:pt>
                <c:pt idx="785">
                  <c:v>38.26875</c:v>
                </c:pt>
                <c:pt idx="786">
                  <c:v>38.3175</c:v>
                </c:pt>
                <c:pt idx="787">
                  <c:v>38.36625</c:v>
                </c:pt>
                <c:pt idx="788">
                  <c:v>38.415</c:v>
                </c:pt>
                <c:pt idx="789">
                  <c:v>38.46375</c:v>
                </c:pt>
                <c:pt idx="790">
                  <c:v>38.5125</c:v>
                </c:pt>
                <c:pt idx="791">
                  <c:v>38.56125</c:v>
                </c:pt>
                <c:pt idx="792">
                  <c:v>38.61</c:v>
                </c:pt>
                <c:pt idx="793">
                  <c:v>38.65875</c:v>
                </c:pt>
                <c:pt idx="794">
                  <c:v>38.7075</c:v>
                </c:pt>
                <c:pt idx="795">
                  <c:v>38.75625</c:v>
                </c:pt>
                <c:pt idx="796">
                  <c:v>38.805</c:v>
                </c:pt>
                <c:pt idx="797">
                  <c:v>38.85375</c:v>
                </c:pt>
                <c:pt idx="798">
                  <c:v>38.9025</c:v>
                </c:pt>
                <c:pt idx="799">
                  <c:v>38.95124999999999</c:v>
                </c:pt>
                <c:pt idx="800">
                  <c:v>39.0</c:v>
                </c:pt>
                <c:pt idx="801">
                  <c:v>39.04875</c:v>
                </c:pt>
                <c:pt idx="802">
                  <c:v>39.0975</c:v>
                </c:pt>
                <c:pt idx="803">
                  <c:v>39.14625</c:v>
                </c:pt>
                <c:pt idx="804">
                  <c:v>39.195</c:v>
                </c:pt>
                <c:pt idx="805">
                  <c:v>39.24375</c:v>
                </c:pt>
                <c:pt idx="806">
                  <c:v>39.2925</c:v>
                </c:pt>
                <c:pt idx="807">
                  <c:v>39.34125</c:v>
                </c:pt>
                <c:pt idx="808">
                  <c:v>39.39</c:v>
                </c:pt>
                <c:pt idx="809">
                  <c:v>39.43875</c:v>
                </c:pt>
                <c:pt idx="810">
                  <c:v>39.4875</c:v>
                </c:pt>
                <c:pt idx="811">
                  <c:v>39.53625</c:v>
                </c:pt>
                <c:pt idx="812">
                  <c:v>39.585</c:v>
                </c:pt>
                <c:pt idx="813">
                  <c:v>39.63375</c:v>
                </c:pt>
                <c:pt idx="814">
                  <c:v>39.6825</c:v>
                </c:pt>
                <c:pt idx="815">
                  <c:v>39.73125</c:v>
                </c:pt>
                <c:pt idx="816">
                  <c:v>39.78</c:v>
                </c:pt>
                <c:pt idx="817">
                  <c:v>39.82875</c:v>
                </c:pt>
                <c:pt idx="818">
                  <c:v>39.8775</c:v>
                </c:pt>
                <c:pt idx="819">
                  <c:v>39.92625</c:v>
                </c:pt>
                <c:pt idx="820">
                  <c:v>39.975</c:v>
                </c:pt>
                <c:pt idx="821">
                  <c:v>40.02375</c:v>
                </c:pt>
                <c:pt idx="822">
                  <c:v>40.0725</c:v>
                </c:pt>
                <c:pt idx="823">
                  <c:v>40.12125</c:v>
                </c:pt>
                <c:pt idx="824">
                  <c:v>40.17</c:v>
                </c:pt>
                <c:pt idx="825">
                  <c:v>40.21875</c:v>
                </c:pt>
                <c:pt idx="826">
                  <c:v>40.2675</c:v>
                </c:pt>
                <c:pt idx="827">
                  <c:v>40.31625</c:v>
                </c:pt>
                <c:pt idx="828">
                  <c:v>40.365</c:v>
                </c:pt>
                <c:pt idx="829">
                  <c:v>40.41375</c:v>
                </c:pt>
                <c:pt idx="830">
                  <c:v>40.4625</c:v>
                </c:pt>
                <c:pt idx="831">
                  <c:v>40.51125</c:v>
                </c:pt>
                <c:pt idx="832">
                  <c:v>40.56</c:v>
                </c:pt>
                <c:pt idx="833">
                  <c:v>40.60875</c:v>
                </c:pt>
                <c:pt idx="834">
                  <c:v>40.6575</c:v>
                </c:pt>
                <c:pt idx="835">
                  <c:v>40.70625</c:v>
                </c:pt>
                <c:pt idx="836">
                  <c:v>40.755</c:v>
                </c:pt>
                <c:pt idx="837">
                  <c:v>40.80375</c:v>
                </c:pt>
                <c:pt idx="838">
                  <c:v>40.8525</c:v>
                </c:pt>
                <c:pt idx="839">
                  <c:v>40.90125</c:v>
                </c:pt>
                <c:pt idx="840">
                  <c:v>40.95</c:v>
                </c:pt>
                <c:pt idx="841">
                  <c:v>40.99875</c:v>
                </c:pt>
                <c:pt idx="842">
                  <c:v>41.0475</c:v>
                </c:pt>
                <c:pt idx="843">
                  <c:v>41.09625</c:v>
                </c:pt>
                <c:pt idx="844">
                  <c:v>41.145</c:v>
                </c:pt>
                <c:pt idx="845">
                  <c:v>41.19375</c:v>
                </c:pt>
                <c:pt idx="846">
                  <c:v>41.2425</c:v>
                </c:pt>
                <c:pt idx="847">
                  <c:v>41.29125</c:v>
                </c:pt>
                <c:pt idx="848">
                  <c:v>41.34</c:v>
                </c:pt>
                <c:pt idx="849">
                  <c:v>41.38875</c:v>
                </c:pt>
                <c:pt idx="850">
                  <c:v>41.4375</c:v>
                </c:pt>
                <c:pt idx="851">
                  <c:v>41.48625</c:v>
                </c:pt>
                <c:pt idx="852">
                  <c:v>41.535</c:v>
                </c:pt>
                <c:pt idx="853">
                  <c:v>41.58375</c:v>
                </c:pt>
                <c:pt idx="854">
                  <c:v>41.6325</c:v>
                </c:pt>
                <c:pt idx="855">
                  <c:v>41.68125</c:v>
                </c:pt>
                <c:pt idx="856">
                  <c:v>41.73</c:v>
                </c:pt>
                <c:pt idx="857">
                  <c:v>41.77875</c:v>
                </c:pt>
                <c:pt idx="858">
                  <c:v>41.8275</c:v>
                </c:pt>
                <c:pt idx="859">
                  <c:v>41.87625</c:v>
                </c:pt>
                <c:pt idx="860">
                  <c:v>41.925</c:v>
                </c:pt>
                <c:pt idx="861">
                  <c:v>41.97375</c:v>
                </c:pt>
                <c:pt idx="862">
                  <c:v>42.0225</c:v>
                </c:pt>
                <c:pt idx="863">
                  <c:v>42.07125</c:v>
                </c:pt>
                <c:pt idx="864">
                  <c:v>42.12</c:v>
                </c:pt>
                <c:pt idx="865">
                  <c:v>42.16875</c:v>
                </c:pt>
                <c:pt idx="866">
                  <c:v>42.2175</c:v>
                </c:pt>
                <c:pt idx="867">
                  <c:v>42.26625</c:v>
                </c:pt>
                <c:pt idx="868">
                  <c:v>42.315</c:v>
                </c:pt>
                <c:pt idx="869">
                  <c:v>42.36375</c:v>
                </c:pt>
                <c:pt idx="870">
                  <c:v>42.4125</c:v>
                </c:pt>
                <c:pt idx="871">
                  <c:v>42.46125</c:v>
                </c:pt>
                <c:pt idx="872">
                  <c:v>42.51</c:v>
                </c:pt>
                <c:pt idx="873">
                  <c:v>42.55875</c:v>
                </c:pt>
                <c:pt idx="874">
                  <c:v>42.6075</c:v>
                </c:pt>
                <c:pt idx="875">
                  <c:v>42.65625</c:v>
                </c:pt>
                <c:pt idx="876">
                  <c:v>42.705</c:v>
                </c:pt>
                <c:pt idx="877">
                  <c:v>42.75375</c:v>
                </c:pt>
                <c:pt idx="878">
                  <c:v>42.8025</c:v>
                </c:pt>
                <c:pt idx="879">
                  <c:v>42.85124999999999</c:v>
                </c:pt>
                <c:pt idx="880">
                  <c:v>42.9</c:v>
                </c:pt>
                <c:pt idx="881">
                  <c:v>42.94875</c:v>
                </c:pt>
                <c:pt idx="882">
                  <c:v>42.9975</c:v>
                </c:pt>
                <c:pt idx="883">
                  <c:v>43.04625</c:v>
                </c:pt>
                <c:pt idx="884">
                  <c:v>43.095</c:v>
                </c:pt>
                <c:pt idx="885">
                  <c:v>43.14375</c:v>
                </c:pt>
                <c:pt idx="886">
                  <c:v>43.1925</c:v>
                </c:pt>
                <c:pt idx="887">
                  <c:v>43.24125</c:v>
                </c:pt>
                <c:pt idx="888">
                  <c:v>43.29</c:v>
                </c:pt>
                <c:pt idx="889">
                  <c:v>43.33875</c:v>
                </c:pt>
                <c:pt idx="890">
                  <c:v>43.3875</c:v>
                </c:pt>
                <c:pt idx="891">
                  <c:v>43.43625</c:v>
                </c:pt>
                <c:pt idx="892">
                  <c:v>43.485</c:v>
                </c:pt>
                <c:pt idx="893">
                  <c:v>43.53375</c:v>
                </c:pt>
                <c:pt idx="894">
                  <c:v>43.5825</c:v>
                </c:pt>
                <c:pt idx="895">
                  <c:v>43.63125</c:v>
                </c:pt>
                <c:pt idx="896">
                  <c:v>43.68</c:v>
                </c:pt>
                <c:pt idx="897">
                  <c:v>43.72875</c:v>
                </c:pt>
                <c:pt idx="898">
                  <c:v>43.7775</c:v>
                </c:pt>
                <c:pt idx="899">
                  <c:v>43.82625</c:v>
                </c:pt>
                <c:pt idx="900">
                  <c:v>43.875</c:v>
                </c:pt>
                <c:pt idx="901">
                  <c:v>43.92375</c:v>
                </c:pt>
                <c:pt idx="902">
                  <c:v>43.9725</c:v>
                </c:pt>
                <c:pt idx="903">
                  <c:v>44.02125</c:v>
                </c:pt>
                <c:pt idx="904">
                  <c:v>44.07</c:v>
                </c:pt>
                <c:pt idx="905">
                  <c:v>44.11875</c:v>
                </c:pt>
                <c:pt idx="906">
                  <c:v>44.1675</c:v>
                </c:pt>
                <c:pt idx="907">
                  <c:v>44.21625</c:v>
                </c:pt>
                <c:pt idx="908">
                  <c:v>44.265</c:v>
                </c:pt>
                <c:pt idx="909">
                  <c:v>44.31375</c:v>
                </c:pt>
                <c:pt idx="910">
                  <c:v>44.3625</c:v>
                </c:pt>
                <c:pt idx="911">
                  <c:v>44.41125</c:v>
                </c:pt>
                <c:pt idx="912">
                  <c:v>44.46</c:v>
                </c:pt>
                <c:pt idx="913">
                  <c:v>44.50875</c:v>
                </c:pt>
                <c:pt idx="914">
                  <c:v>44.5575</c:v>
                </c:pt>
                <c:pt idx="915">
                  <c:v>44.60625</c:v>
                </c:pt>
                <c:pt idx="916">
                  <c:v>44.655</c:v>
                </c:pt>
                <c:pt idx="917">
                  <c:v>44.70375</c:v>
                </c:pt>
                <c:pt idx="918">
                  <c:v>44.7525</c:v>
                </c:pt>
                <c:pt idx="919">
                  <c:v>44.80125</c:v>
                </c:pt>
                <c:pt idx="920">
                  <c:v>44.85</c:v>
                </c:pt>
                <c:pt idx="921">
                  <c:v>44.89875</c:v>
                </c:pt>
                <c:pt idx="922">
                  <c:v>44.9475</c:v>
                </c:pt>
                <c:pt idx="923">
                  <c:v>44.99625</c:v>
                </c:pt>
                <c:pt idx="924">
                  <c:v>45.045</c:v>
                </c:pt>
                <c:pt idx="925">
                  <c:v>45.09375</c:v>
                </c:pt>
                <c:pt idx="926">
                  <c:v>45.1425</c:v>
                </c:pt>
                <c:pt idx="927">
                  <c:v>45.19125</c:v>
                </c:pt>
                <c:pt idx="928">
                  <c:v>45.24</c:v>
                </c:pt>
                <c:pt idx="929">
                  <c:v>45.28875</c:v>
                </c:pt>
                <c:pt idx="930">
                  <c:v>45.3375</c:v>
                </c:pt>
                <c:pt idx="931">
                  <c:v>45.38625</c:v>
                </c:pt>
                <c:pt idx="932">
                  <c:v>45.435</c:v>
                </c:pt>
                <c:pt idx="933">
                  <c:v>45.48375</c:v>
                </c:pt>
                <c:pt idx="934">
                  <c:v>45.5325</c:v>
                </c:pt>
                <c:pt idx="935">
                  <c:v>45.58125</c:v>
                </c:pt>
                <c:pt idx="936">
                  <c:v>45.63</c:v>
                </c:pt>
                <c:pt idx="937">
                  <c:v>45.67875</c:v>
                </c:pt>
                <c:pt idx="938">
                  <c:v>45.7275</c:v>
                </c:pt>
                <c:pt idx="939">
                  <c:v>45.77625</c:v>
                </c:pt>
                <c:pt idx="940">
                  <c:v>45.825</c:v>
                </c:pt>
                <c:pt idx="941">
                  <c:v>45.87375</c:v>
                </c:pt>
                <c:pt idx="942">
                  <c:v>45.9225</c:v>
                </c:pt>
                <c:pt idx="943">
                  <c:v>45.97125</c:v>
                </c:pt>
                <c:pt idx="944">
                  <c:v>46.02</c:v>
                </c:pt>
                <c:pt idx="945">
                  <c:v>46.06875</c:v>
                </c:pt>
                <c:pt idx="946">
                  <c:v>46.1175</c:v>
                </c:pt>
                <c:pt idx="947">
                  <c:v>46.16625</c:v>
                </c:pt>
                <c:pt idx="948">
                  <c:v>46.215</c:v>
                </c:pt>
                <c:pt idx="949">
                  <c:v>46.26375</c:v>
                </c:pt>
                <c:pt idx="950">
                  <c:v>46.3125</c:v>
                </c:pt>
                <c:pt idx="951">
                  <c:v>46.36125</c:v>
                </c:pt>
                <c:pt idx="952">
                  <c:v>46.41</c:v>
                </c:pt>
                <c:pt idx="953">
                  <c:v>46.45875</c:v>
                </c:pt>
                <c:pt idx="954">
                  <c:v>46.5075</c:v>
                </c:pt>
                <c:pt idx="955">
                  <c:v>46.55625</c:v>
                </c:pt>
                <c:pt idx="956">
                  <c:v>46.605</c:v>
                </c:pt>
                <c:pt idx="957">
                  <c:v>46.65375</c:v>
                </c:pt>
                <c:pt idx="958">
                  <c:v>46.7025</c:v>
                </c:pt>
                <c:pt idx="959">
                  <c:v>46.75125</c:v>
                </c:pt>
                <c:pt idx="960">
                  <c:v>46.8</c:v>
                </c:pt>
                <c:pt idx="961">
                  <c:v>46.84875</c:v>
                </c:pt>
                <c:pt idx="962">
                  <c:v>46.8975</c:v>
                </c:pt>
                <c:pt idx="963">
                  <c:v>46.94625</c:v>
                </c:pt>
                <c:pt idx="964">
                  <c:v>46.995</c:v>
                </c:pt>
                <c:pt idx="965">
                  <c:v>47.04375</c:v>
                </c:pt>
                <c:pt idx="966">
                  <c:v>47.0925</c:v>
                </c:pt>
                <c:pt idx="967">
                  <c:v>47.14125</c:v>
                </c:pt>
                <c:pt idx="968">
                  <c:v>47.19</c:v>
                </c:pt>
                <c:pt idx="969">
                  <c:v>47.23875</c:v>
                </c:pt>
                <c:pt idx="970">
                  <c:v>47.2875</c:v>
                </c:pt>
                <c:pt idx="971">
                  <c:v>47.33625</c:v>
                </c:pt>
                <c:pt idx="972">
                  <c:v>47.385</c:v>
                </c:pt>
                <c:pt idx="973">
                  <c:v>47.43375</c:v>
                </c:pt>
                <c:pt idx="974">
                  <c:v>47.4825</c:v>
                </c:pt>
                <c:pt idx="975">
                  <c:v>47.53125</c:v>
                </c:pt>
                <c:pt idx="976">
                  <c:v>47.58</c:v>
                </c:pt>
                <c:pt idx="977">
                  <c:v>47.62875</c:v>
                </c:pt>
                <c:pt idx="978">
                  <c:v>47.6775</c:v>
                </c:pt>
                <c:pt idx="979">
                  <c:v>47.72625</c:v>
                </c:pt>
                <c:pt idx="980">
                  <c:v>47.775</c:v>
                </c:pt>
                <c:pt idx="981">
                  <c:v>47.82375</c:v>
                </c:pt>
                <c:pt idx="982">
                  <c:v>47.8725</c:v>
                </c:pt>
                <c:pt idx="983">
                  <c:v>47.92125</c:v>
                </c:pt>
                <c:pt idx="984">
                  <c:v>47.97</c:v>
                </c:pt>
                <c:pt idx="985">
                  <c:v>48.01875</c:v>
                </c:pt>
                <c:pt idx="986">
                  <c:v>48.0675</c:v>
                </c:pt>
                <c:pt idx="987">
                  <c:v>48.11625</c:v>
                </c:pt>
                <c:pt idx="988">
                  <c:v>48.165</c:v>
                </c:pt>
                <c:pt idx="989">
                  <c:v>48.21375</c:v>
                </c:pt>
                <c:pt idx="990">
                  <c:v>48.2625</c:v>
                </c:pt>
                <c:pt idx="991">
                  <c:v>48.31124999999999</c:v>
                </c:pt>
                <c:pt idx="992">
                  <c:v>48.36</c:v>
                </c:pt>
                <c:pt idx="993">
                  <c:v>48.40875</c:v>
                </c:pt>
                <c:pt idx="994">
                  <c:v>48.4575</c:v>
                </c:pt>
                <c:pt idx="995">
                  <c:v>48.50625</c:v>
                </c:pt>
                <c:pt idx="996">
                  <c:v>48.555</c:v>
                </c:pt>
                <c:pt idx="997">
                  <c:v>48.60375</c:v>
                </c:pt>
                <c:pt idx="998">
                  <c:v>48.6525</c:v>
                </c:pt>
                <c:pt idx="999">
                  <c:v>48.70125</c:v>
                </c:pt>
                <c:pt idx="1000">
                  <c:v>48.75</c:v>
                </c:pt>
                <c:pt idx="1001">
                  <c:v>48.79875</c:v>
                </c:pt>
                <c:pt idx="1002">
                  <c:v>48.8475</c:v>
                </c:pt>
                <c:pt idx="1003">
                  <c:v>48.89625</c:v>
                </c:pt>
                <c:pt idx="1004">
                  <c:v>48.945</c:v>
                </c:pt>
                <c:pt idx="1005">
                  <c:v>48.99375</c:v>
                </c:pt>
                <c:pt idx="1006">
                  <c:v>49.0425</c:v>
                </c:pt>
                <c:pt idx="1007">
                  <c:v>49.09125</c:v>
                </c:pt>
                <c:pt idx="1008">
                  <c:v>49.14</c:v>
                </c:pt>
                <c:pt idx="1009">
                  <c:v>49.18875</c:v>
                </c:pt>
                <c:pt idx="1010">
                  <c:v>49.2375</c:v>
                </c:pt>
                <c:pt idx="1011">
                  <c:v>49.28625</c:v>
                </c:pt>
                <c:pt idx="1012">
                  <c:v>49.335</c:v>
                </c:pt>
                <c:pt idx="1013">
                  <c:v>49.38375</c:v>
                </c:pt>
                <c:pt idx="1014">
                  <c:v>49.4325</c:v>
                </c:pt>
                <c:pt idx="1015">
                  <c:v>49.48125</c:v>
                </c:pt>
                <c:pt idx="1016">
                  <c:v>49.53</c:v>
                </c:pt>
                <c:pt idx="1017">
                  <c:v>49.57875</c:v>
                </c:pt>
                <c:pt idx="1018">
                  <c:v>49.6275</c:v>
                </c:pt>
                <c:pt idx="1019">
                  <c:v>49.67625</c:v>
                </c:pt>
                <c:pt idx="1020">
                  <c:v>49.725</c:v>
                </c:pt>
                <c:pt idx="1021">
                  <c:v>49.77375</c:v>
                </c:pt>
                <c:pt idx="1022">
                  <c:v>49.8225</c:v>
                </c:pt>
                <c:pt idx="1023">
                  <c:v>49.87125</c:v>
                </c:pt>
                <c:pt idx="1024">
                  <c:v>49.92</c:v>
                </c:pt>
                <c:pt idx="1025">
                  <c:v>49.96875</c:v>
                </c:pt>
                <c:pt idx="1026">
                  <c:v>50.0175</c:v>
                </c:pt>
                <c:pt idx="1027">
                  <c:v>50.06625</c:v>
                </c:pt>
                <c:pt idx="1028">
                  <c:v>50.115</c:v>
                </c:pt>
                <c:pt idx="1029">
                  <c:v>50.16375</c:v>
                </c:pt>
                <c:pt idx="1030">
                  <c:v>50.2125</c:v>
                </c:pt>
                <c:pt idx="1031">
                  <c:v>50.26125</c:v>
                </c:pt>
                <c:pt idx="1032">
                  <c:v>50.31</c:v>
                </c:pt>
                <c:pt idx="1033">
                  <c:v>50.35875</c:v>
                </c:pt>
                <c:pt idx="1034">
                  <c:v>50.4075</c:v>
                </c:pt>
                <c:pt idx="1035">
                  <c:v>50.45625</c:v>
                </c:pt>
                <c:pt idx="1036">
                  <c:v>50.505</c:v>
                </c:pt>
                <c:pt idx="1037">
                  <c:v>50.55375</c:v>
                </c:pt>
                <c:pt idx="1038">
                  <c:v>50.6025</c:v>
                </c:pt>
                <c:pt idx="1039">
                  <c:v>50.65125</c:v>
                </c:pt>
                <c:pt idx="1040">
                  <c:v>50.7</c:v>
                </c:pt>
                <c:pt idx="1041">
                  <c:v>50.74875</c:v>
                </c:pt>
                <c:pt idx="1042">
                  <c:v>50.7975</c:v>
                </c:pt>
                <c:pt idx="1043">
                  <c:v>50.84625</c:v>
                </c:pt>
                <c:pt idx="1044">
                  <c:v>50.895</c:v>
                </c:pt>
                <c:pt idx="1045">
                  <c:v>50.94375</c:v>
                </c:pt>
                <c:pt idx="1046">
                  <c:v>50.9925</c:v>
                </c:pt>
                <c:pt idx="1047">
                  <c:v>51.04125</c:v>
                </c:pt>
                <c:pt idx="1048">
                  <c:v>51.09</c:v>
                </c:pt>
                <c:pt idx="1049">
                  <c:v>51.13875</c:v>
                </c:pt>
                <c:pt idx="1050">
                  <c:v>51.1875</c:v>
                </c:pt>
                <c:pt idx="1051">
                  <c:v>51.23625</c:v>
                </c:pt>
                <c:pt idx="1052">
                  <c:v>51.285</c:v>
                </c:pt>
                <c:pt idx="1053">
                  <c:v>51.33375</c:v>
                </c:pt>
                <c:pt idx="1054">
                  <c:v>51.3825</c:v>
                </c:pt>
                <c:pt idx="1055">
                  <c:v>51.43125</c:v>
                </c:pt>
                <c:pt idx="1056">
                  <c:v>51.48</c:v>
                </c:pt>
                <c:pt idx="1057">
                  <c:v>51.52875</c:v>
                </c:pt>
                <c:pt idx="1058">
                  <c:v>51.5775</c:v>
                </c:pt>
                <c:pt idx="1059">
                  <c:v>51.62625</c:v>
                </c:pt>
                <c:pt idx="1060">
                  <c:v>51.675</c:v>
                </c:pt>
                <c:pt idx="1061">
                  <c:v>51.72375</c:v>
                </c:pt>
                <c:pt idx="1062">
                  <c:v>51.7725</c:v>
                </c:pt>
                <c:pt idx="1063">
                  <c:v>51.82125</c:v>
                </c:pt>
                <c:pt idx="1064">
                  <c:v>51.87</c:v>
                </c:pt>
                <c:pt idx="1065">
                  <c:v>51.91875</c:v>
                </c:pt>
                <c:pt idx="1066">
                  <c:v>51.9675</c:v>
                </c:pt>
                <c:pt idx="1067">
                  <c:v>52.01625</c:v>
                </c:pt>
                <c:pt idx="1068">
                  <c:v>52.065</c:v>
                </c:pt>
                <c:pt idx="1069">
                  <c:v>52.11375</c:v>
                </c:pt>
                <c:pt idx="1070">
                  <c:v>52.1625</c:v>
                </c:pt>
                <c:pt idx="1071">
                  <c:v>52.21125</c:v>
                </c:pt>
                <c:pt idx="1072">
                  <c:v>52.26</c:v>
                </c:pt>
                <c:pt idx="1073">
                  <c:v>52.30875</c:v>
                </c:pt>
                <c:pt idx="1074">
                  <c:v>52.35749999999999</c:v>
                </c:pt>
                <c:pt idx="1075">
                  <c:v>52.40625</c:v>
                </c:pt>
                <c:pt idx="1076">
                  <c:v>52.455</c:v>
                </c:pt>
                <c:pt idx="1077">
                  <c:v>52.50375</c:v>
                </c:pt>
                <c:pt idx="1078">
                  <c:v>52.5525</c:v>
                </c:pt>
                <c:pt idx="1079">
                  <c:v>52.60125</c:v>
                </c:pt>
                <c:pt idx="1080">
                  <c:v>52.65</c:v>
                </c:pt>
                <c:pt idx="1081">
                  <c:v>52.69875</c:v>
                </c:pt>
                <c:pt idx="1082">
                  <c:v>52.7475</c:v>
                </c:pt>
                <c:pt idx="1083">
                  <c:v>52.79625</c:v>
                </c:pt>
                <c:pt idx="1084">
                  <c:v>52.845</c:v>
                </c:pt>
                <c:pt idx="1085">
                  <c:v>52.89375</c:v>
                </c:pt>
                <c:pt idx="1086">
                  <c:v>52.9425</c:v>
                </c:pt>
                <c:pt idx="1087">
                  <c:v>52.99125</c:v>
                </c:pt>
                <c:pt idx="1088">
                  <c:v>53.04</c:v>
                </c:pt>
                <c:pt idx="1089">
                  <c:v>53.08875</c:v>
                </c:pt>
                <c:pt idx="1090">
                  <c:v>53.1375</c:v>
                </c:pt>
                <c:pt idx="1091">
                  <c:v>53.18625</c:v>
                </c:pt>
                <c:pt idx="1092">
                  <c:v>53.235</c:v>
                </c:pt>
                <c:pt idx="1093">
                  <c:v>53.28375</c:v>
                </c:pt>
                <c:pt idx="1094">
                  <c:v>53.3325</c:v>
                </c:pt>
                <c:pt idx="1095">
                  <c:v>53.38124999999999</c:v>
                </c:pt>
                <c:pt idx="1096">
                  <c:v>53.43</c:v>
                </c:pt>
                <c:pt idx="1097">
                  <c:v>53.47875</c:v>
                </c:pt>
                <c:pt idx="1098">
                  <c:v>53.5275</c:v>
                </c:pt>
                <c:pt idx="1099">
                  <c:v>53.57625</c:v>
                </c:pt>
                <c:pt idx="1100">
                  <c:v>53.625</c:v>
                </c:pt>
                <c:pt idx="1101">
                  <c:v>53.67375</c:v>
                </c:pt>
                <c:pt idx="1102">
                  <c:v>53.7225</c:v>
                </c:pt>
                <c:pt idx="1103">
                  <c:v>53.77125</c:v>
                </c:pt>
                <c:pt idx="1104">
                  <c:v>53.82</c:v>
                </c:pt>
                <c:pt idx="1105">
                  <c:v>53.86875</c:v>
                </c:pt>
                <c:pt idx="1106">
                  <c:v>53.9175</c:v>
                </c:pt>
                <c:pt idx="1107">
                  <c:v>53.96625</c:v>
                </c:pt>
                <c:pt idx="1108">
                  <c:v>54.015</c:v>
                </c:pt>
                <c:pt idx="1109">
                  <c:v>54.06375</c:v>
                </c:pt>
                <c:pt idx="1110">
                  <c:v>54.1125</c:v>
                </c:pt>
                <c:pt idx="1111">
                  <c:v>54.16125</c:v>
                </c:pt>
                <c:pt idx="1112">
                  <c:v>54.21</c:v>
                </c:pt>
                <c:pt idx="1113">
                  <c:v>54.25875</c:v>
                </c:pt>
                <c:pt idx="1114">
                  <c:v>54.3075</c:v>
                </c:pt>
                <c:pt idx="1115">
                  <c:v>54.35625</c:v>
                </c:pt>
                <c:pt idx="1116">
                  <c:v>54.405</c:v>
                </c:pt>
                <c:pt idx="1117">
                  <c:v>54.45375</c:v>
                </c:pt>
                <c:pt idx="1118">
                  <c:v>54.5025</c:v>
                </c:pt>
                <c:pt idx="1119">
                  <c:v>54.55125</c:v>
                </c:pt>
                <c:pt idx="1120">
                  <c:v>54.6</c:v>
                </c:pt>
                <c:pt idx="1121">
                  <c:v>54.64875</c:v>
                </c:pt>
                <c:pt idx="1122">
                  <c:v>54.6975</c:v>
                </c:pt>
                <c:pt idx="1123">
                  <c:v>54.74625</c:v>
                </c:pt>
                <c:pt idx="1124">
                  <c:v>54.795</c:v>
                </c:pt>
                <c:pt idx="1125">
                  <c:v>54.84375</c:v>
                </c:pt>
                <c:pt idx="1126">
                  <c:v>54.8925</c:v>
                </c:pt>
                <c:pt idx="1127">
                  <c:v>54.94125</c:v>
                </c:pt>
                <c:pt idx="1128">
                  <c:v>54.99</c:v>
                </c:pt>
                <c:pt idx="1129">
                  <c:v>55.03875</c:v>
                </c:pt>
                <c:pt idx="1130">
                  <c:v>55.0875</c:v>
                </c:pt>
                <c:pt idx="1131">
                  <c:v>55.13625</c:v>
                </c:pt>
                <c:pt idx="1132">
                  <c:v>55.185</c:v>
                </c:pt>
                <c:pt idx="1133">
                  <c:v>55.23375</c:v>
                </c:pt>
                <c:pt idx="1134">
                  <c:v>55.2825</c:v>
                </c:pt>
                <c:pt idx="1135">
                  <c:v>55.33125</c:v>
                </c:pt>
                <c:pt idx="1136">
                  <c:v>55.38</c:v>
                </c:pt>
                <c:pt idx="1137">
                  <c:v>55.42875</c:v>
                </c:pt>
                <c:pt idx="1138">
                  <c:v>55.4775</c:v>
                </c:pt>
                <c:pt idx="1139">
                  <c:v>55.52625</c:v>
                </c:pt>
                <c:pt idx="1140">
                  <c:v>55.575</c:v>
                </c:pt>
                <c:pt idx="1141">
                  <c:v>55.62375</c:v>
                </c:pt>
                <c:pt idx="1142">
                  <c:v>55.6725</c:v>
                </c:pt>
                <c:pt idx="1143">
                  <c:v>55.72125</c:v>
                </c:pt>
                <c:pt idx="1144">
                  <c:v>55.77</c:v>
                </c:pt>
                <c:pt idx="1145">
                  <c:v>55.81875</c:v>
                </c:pt>
                <c:pt idx="1146">
                  <c:v>55.8675</c:v>
                </c:pt>
                <c:pt idx="1147">
                  <c:v>55.91625</c:v>
                </c:pt>
                <c:pt idx="1148">
                  <c:v>55.965</c:v>
                </c:pt>
                <c:pt idx="1149">
                  <c:v>56.01375</c:v>
                </c:pt>
                <c:pt idx="1150">
                  <c:v>56.0625</c:v>
                </c:pt>
                <c:pt idx="1151">
                  <c:v>56.11125</c:v>
                </c:pt>
                <c:pt idx="1152">
                  <c:v>56.16</c:v>
                </c:pt>
                <c:pt idx="1153">
                  <c:v>56.20875</c:v>
                </c:pt>
                <c:pt idx="1154">
                  <c:v>56.2575</c:v>
                </c:pt>
                <c:pt idx="1155">
                  <c:v>56.30625</c:v>
                </c:pt>
                <c:pt idx="1156">
                  <c:v>56.355</c:v>
                </c:pt>
                <c:pt idx="1157">
                  <c:v>56.40375</c:v>
                </c:pt>
                <c:pt idx="1158">
                  <c:v>56.4525</c:v>
                </c:pt>
                <c:pt idx="1159">
                  <c:v>56.50125</c:v>
                </c:pt>
                <c:pt idx="1160">
                  <c:v>56.55</c:v>
                </c:pt>
                <c:pt idx="1161">
                  <c:v>56.59875</c:v>
                </c:pt>
                <c:pt idx="1162">
                  <c:v>56.6475</c:v>
                </c:pt>
                <c:pt idx="1163">
                  <c:v>56.69625</c:v>
                </c:pt>
                <c:pt idx="1164">
                  <c:v>56.745</c:v>
                </c:pt>
                <c:pt idx="1165">
                  <c:v>56.79375</c:v>
                </c:pt>
                <c:pt idx="1166">
                  <c:v>56.8425</c:v>
                </c:pt>
                <c:pt idx="1167">
                  <c:v>56.89125</c:v>
                </c:pt>
                <c:pt idx="1168">
                  <c:v>56.94</c:v>
                </c:pt>
                <c:pt idx="1169">
                  <c:v>56.98875</c:v>
                </c:pt>
                <c:pt idx="1170">
                  <c:v>57.0375</c:v>
                </c:pt>
                <c:pt idx="1171">
                  <c:v>57.08625</c:v>
                </c:pt>
                <c:pt idx="1172">
                  <c:v>57.135</c:v>
                </c:pt>
                <c:pt idx="1173">
                  <c:v>57.18375</c:v>
                </c:pt>
                <c:pt idx="1174">
                  <c:v>57.2325</c:v>
                </c:pt>
                <c:pt idx="1175">
                  <c:v>57.28125</c:v>
                </c:pt>
                <c:pt idx="1176">
                  <c:v>57.33</c:v>
                </c:pt>
                <c:pt idx="1177">
                  <c:v>57.37875</c:v>
                </c:pt>
                <c:pt idx="1178">
                  <c:v>57.4275</c:v>
                </c:pt>
                <c:pt idx="1179">
                  <c:v>57.47625</c:v>
                </c:pt>
                <c:pt idx="1180">
                  <c:v>57.525</c:v>
                </c:pt>
                <c:pt idx="1181">
                  <c:v>57.57375</c:v>
                </c:pt>
                <c:pt idx="1182">
                  <c:v>57.6225</c:v>
                </c:pt>
                <c:pt idx="1183">
                  <c:v>57.67125</c:v>
                </c:pt>
                <c:pt idx="1184">
                  <c:v>57.72</c:v>
                </c:pt>
                <c:pt idx="1185">
                  <c:v>57.76875</c:v>
                </c:pt>
                <c:pt idx="1186">
                  <c:v>57.8175</c:v>
                </c:pt>
                <c:pt idx="1187">
                  <c:v>57.86625</c:v>
                </c:pt>
                <c:pt idx="1188">
                  <c:v>57.915</c:v>
                </c:pt>
                <c:pt idx="1189">
                  <c:v>57.96375</c:v>
                </c:pt>
                <c:pt idx="1190">
                  <c:v>58.0125</c:v>
                </c:pt>
                <c:pt idx="1191">
                  <c:v>58.06125</c:v>
                </c:pt>
                <c:pt idx="1192">
                  <c:v>58.11</c:v>
                </c:pt>
                <c:pt idx="1193">
                  <c:v>58.15875</c:v>
                </c:pt>
                <c:pt idx="1194">
                  <c:v>58.2075</c:v>
                </c:pt>
                <c:pt idx="1195">
                  <c:v>58.25625</c:v>
                </c:pt>
                <c:pt idx="1196">
                  <c:v>58.305</c:v>
                </c:pt>
                <c:pt idx="1197">
                  <c:v>58.35375</c:v>
                </c:pt>
                <c:pt idx="1198">
                  <c:v>58.4025</c:v>
                </c:pt>
                <c:pt idx="1199">
                  <c:v>58.45124999999999</c:v>
                </c:pt>
                <c:pt idx="1200">
                  <c:v>58.5</c:v>
                </c:pt>
                <c:pt idx="1201">
                  <c:v>58.54875</c:v>
                </c:pt>
                <c:pt idx="1202">
                  <c:v>58.5975</c:v>
                </c:pt>
                <c:pt idx="1203">
                  <c:v>58.64625</c:v>
                </c:pt>
                <c:pt idx="1204">
                  <c:v>58.695</c:v>
                </c:pt>
                <c:pt idx="1205">
                  <c:v>58.74375</c:v>
                </c:pt>
                <c:pt idx="1206">
                  <c:v>58.7925</c:v>
                </c:pt>
                <c:pt idx="1207">
                  <c:v>58.84125</c:v>
                </c:pt>
                <c:pt idx="1208">
                  <c:v>58.89</c:v>
                </c:pt>
                <c:pt idx="1209">
                  <c:v>58.93875</c:v>
                </c:pt>
                <c:pt idx="1210">
                  <c:v>58.9875</c:v>
                </c:pt>
                <c:pt idx="1211">
                  <c:v>59.03625</c:v>
                </c:pt>
                <c:pt idx="1212">
                  <c:v>59.085</c:v>
                </c:pt>
                <c:pt idx="1213">
                  <c:v>59.13375</c:v>
                </c:pt>
                <c:pt idx="1214">
                  <c:v>59.1825</c:v>
                </c:pt>
                <c:pt idx="1215">
                  <c:v>59.23125</c:v>
                </c:pt>
                <c:pt idx="1216">
                  <c:v>59.28</c:v>
                </c:pt>
                <c:pt idx="1217">
                  <c:v>59.32875</c:v>
                </c:pt>
                <c:pt idx="1218">
                  <c:v>59.3775</c:v>
                </c:pt>
                <c:pt idx="1219">
                  <c:v>59.42625</c:v>
                </c:pt>
                <c:pt idx="1220">
                  <c:v>59.475</c:v>
                </c:pt>
                <c:pt idx="1221">
                  <c:v>59.52375</c:v>
                </c:pt>
                <c:pt idx="1222">
                  <c:v>59.5725</c:v>
                </c:pt>
                <c:pt idx="1223">
                  <c:v>59.62125</c:v>
                </c:pt>
                <c:pt idx="1224">
                  <c:v>59.67</c:v>
                </c:pt>
                <c:pt idx="1225">
                  <c:v>59.71875</c:v>
                </c:pt>
                <c:pt idx="1226">
                  <c:v>59.7675</c:v>
                </c:pt>
                <c:pt idx="1227">
                  <c:v>59.81625</c:v>
                </c:pt>
                <c:pt idx="1228">
                  <c:v>59.865</c:v>
                </c:pt>
                <c:pt idx="1229">
                  <c:v>59.91375</c:v>
                </c:pt>
                <c:pt idx="1230">
                  <c:v>59.9625</c:v>
                </c:pt>
                <c:pt idx="1231">
                  <c:v>60.01125</c:v>
                </c:pt>
                <c:pt idx="1232">
                  <c:v>60.06</c:v>
                </c:pt>
                <c:pt idx="1233">
                  <c:v>60.10875</c:v>
                </c:pt>
                <c:pt idx="1234">
                  <c:v>60.1575</c:v>
                </c:pt>
                <c:pt idx="1235">
                  <c:v>60.20625</c:v>
                </c:pt>
                <c:pt idx="1236">
                  <c:v>60.255</c:v>
                </c:pt>
                <c:pt idx="1237">
                  <c:v>60.30375</c:v>
                </c:pt>
                <c:pt idx="1238">
                  <c:v>60.3525</c:v>
                </c:pt>
                <c:pt idx="1239">
                  <c:v>60.40125</c:v>
                </c:pt>
                <c:pt idx="1240">
                  <c:v>60.45</c:v>
                </c:pt>
                <c:pt idx="1241">
                  <c:v>60.49875</c:v>
                </c:pt>
                <c:pt idx="1242">
                  <c:v>60.5475</c:v>
                </c:pt>
                <c:pt idx="1243">
                  <c:v>60.59625</c:v>
                </c:pt>
                <c:pt idx="1244">
                  <c:v>60.645</c:v>
                </c:pt>
                <c:pt idx="1245">
                  <c:v>60.69375</c:v>
                </c:pt>
                <c:pt idx="1246">
                  <c:v>60.7425</c:v>
                </c:pt>
                <c:pt idx="1247">
                  <c:v>60.79125</c:v>
                </c:pt>
                <c:pt idx="1248">
                  <c:v>60.84</c:v>
                </c:pt>
                <c:pt idx="1249">
                  <c:v>60.88875</c:v>
                </c:pt>
                <c:pt idx="1250">
                  <c:v>60.9375</c:v>
                </c:pt>
                <c:pt idx="1251">
                  <c:v>60.98625</c:v>
                </c:pt>
                <c:pt idx="1252">
                  <c:v>61.035</c:v>
                </c:pt>
                <c:pt idx="1253">
                  <c:v>61.08375</c:v>
                </c:pt>
                <c:pt idx="1254">
                  <c:v>61.1325</c:v>
                </c:pt>
                <c:pt idx="1255">
                  <c:v>61.18125</c:v>
                </c:pt>
                <c:pt idx="1256">
                  <c:v>61.23</c:v>
                </c:pt>
                <c:pt idx="1257">
                  <c:v>61.27875</c:v>
                </c:pt>
                <c:pt idx="1258">
                  <c:v>61.3275</c:v>
                </c:pt>
                <c:pt idx="1259">
                  <c:v>61.37625</c:v>
                </c:pt>
                <c:pt idx="1260">
                  <c:v>61.425</c:v>
                </c:pt>
                <c:pt idx="1261">
                  <c:v>61.47375</c:v>
                </c:pt>
                <c:pt idx="1262">
                  <c:v>61.5225</c:v>
                </c:pt>
                <c:pt idx="1263">
                  <c:v>61.57125</c:v>
                </c:pt>
                <c:pt idx="1264">
                  <c:v>61.62</c:v>
                </c:pt>
                <c:pt idx="1265">
                  <c:v>61.66875</c:v>
                </c:pt>
                <c:pt idx="1266">
                  <c:v>61.7175</c:v>
                </c:pt>
                <c:pt idx="1267">
                  <c:v>61.76625</c:v>
                </c:pt>
                <c:pt idx="1268">
                  <c:v>61.815</c:v>
                </c:pt>
                <c:pt idx="1269">
                  <c:v>61.86375</c:v>
                </c:pt>
                <c:pt idx="1270">
                  <c:v>61.9125</c:v>
                </c:pt>
                <c:pt idx="1271">
                  <c:v>61.96125</c:v>
                </c:pt>
                <c:pt idx="1272">
                  <c:v>62.01</c:v>
                </c:pt>
                <c:pt idx="1273">
                  <c:v>62.05875</c:v>
                </c:pt>
                <c:pt idx="1274">
                  <c:v>62.1075</c:v>
                </c:pt>
                <c:pt idx="1275">
                  <c:v>62.15625</c:v>
                </c:pt>
                <c:pt idx="1276">
                  <c:v>62.205</c:v>
                </c:pt>
                <c:pt idx="1277">
                  <c:v>62.25375</c:v>
                </c:pt>
                <c:pt idx="1278">
                  <c:v>62.3025</c:v>
                </c:pt>
                <c:pt idx="1279">
                  <c:v>62.35124999999999</c:v>
                </c:pt>
                <c:pt idx="1280">
                  <c:v>62.4</c:v>
                </c:pt>
                <c:pt idx="1281">
                  <c:v>62.44875</c:v>
                </c:pt>
                <c:pt idx="1282">
                  <c:v>62.4975</c:v>
                </c:pt>
                <c:pt idx="1283">
                  <c:v>62.54625</c:v>
                </c:pt>
                <c:pt idx="1284">
                  <c:v>62.595</c:v>
                </c:pt>
                <c:pt idx="1285">
                  <c:v>62.64375</c:v>
                </c:pt>
                <c:pt idx="1286">
                  <c:v>62.6925</c:v>
                </c:pt>
                <c:pt idx="1287">
                  <c:v>62.74125</c:v>
                </c:pt>
                <c:pt idx="1288">
                  <c:v>62.79</c:v>
                </c:pt>
                <c:pt idx="1289">
                  <c:v>62.83875</c:v>
                </c:pt>
                <c:pt idx="1290">
                  <c:v>62.8875</c:v>
                </c:pt>
                <c:pt idx="1291">
                  <c:v>62.93625</c:v>
                </c:pt>
                <c:pt idx="1292">
                  <c:v>62.985</c:v>
                </c:pt>
                <c:pt idx="1293">
                  <c:v>63.03375</c:v>
                </c:pt>
                <c:pt idx="1294">
                  <c:v>63.0825</c:v>
                </c:pt>
                <c:pt idx="1295">
                  <c:v>63.13125</c:v>
                </c:pt>
                <c:pt idx="1296">
                  <c:v>63.18</c:v>
                </c:pt>
                <c:pt idx="1297">
                  <c:v>63.22875</c:v>
                </c:pt>
                <c:pt idx="1298">
                  <c:v>63.2775</c:v>
                </c:pt>
                <c:pt idx="1299">
                  <c:v>63.32625</c:v>
                </c:pt>
                <c:pt idx="1300">
                  <c:v>63.375</c:v>
                </c:pt>
                <c:pt idx="1301">
                  <c:v>63.42375</c:v>
                </c:pt>
                <c:pt idx="1302">
                  <c:v>63.4725</c:v>
                </c:pt>
                <c:pt idx="1303">
                  <c:v>63.52125</c:v>
                </c:pt>
                <c:pt idx="1304">
                  <c:v>63.57</c:v>
                </c:pt>
                <c:pt idx="1305">
                  <c:v>63.61875</c:v>
                </c:pt>
                <c:pt idx="1306">
                  <c:v>63.6675</c:v>
                </c:pt>
                <c:pt idx="1307">
                  <c:v>63.71625</c:v>
                </c:pt>
                <c:pt idx="1308">
                  <c:v>63.765</c:v>
                </c:pt>
                <c:pt idx="1309">
                  <c:v>63.81375</c:v>
                </c:pt>
                <c:pt idx="1310">
                  <c:v>63.8625</c:v>
                </c:pt>
                <c:pt idx="1311">
                  <c:v>63.91125</c:v>
                </c:pt>
                <c:pt idx="1312">
                  <c:v>63.96</c:v>
                </c:pt>
                <c:pt idx="1313">
                  <c:v>64.00875000000001</c:v>
                </c:pt>
                <c:pt idx="1314">
                  <c:v>64.0575</c:v>
                </c:pt>
                <c:pt idx="1315">
                  <c:v>64.10625</c:v>
                </c:pt>
                <c:pt idx="1316">
                  <c:v>64.15499999999998</c:v>
                </c:pt>
                <c:pt idx="1317">
                  <c:v>64.20375</c:v>
                </c:pt>
                <c:pt idx="1318">
                  <c:v>64.2525</c:v>
                </c:pt>
                <c:pt idx="1319">
                  <c:v>64.30125</c:v>
                </c:pt>
                <c:pt idx="1320">
                  <c:v>64.35</c:v>
                </c:pt>
                <c:pt idx="1321">
                  <c:v>64.39875000000001</c:v>
                </c:pt>
                <c:pt idx="1322">
                  <c:v>64.4475</c:v>
                </c:pt>
                <c:pt idx="1323">
                  <c:v>64.49625</c:v>
                </c:pt>
                <c:pt idx="1324">
                  <c:v>64.545</c:v>
                </c:pt>
                <c:pt idx="1325">
                  <c:v>64.59375</c:v>
                </c:pt>
                <c:pt idx="1326">
                  <c:v>64.6425</c:v>
                </c:pt>
                <c:pt idx="1327">
                  <c:v>64.69125</c:v>
                </c:pt>
                <c:pt idx="1328">
                  <c:v>64.74</c:v>
                </c:pt>
                <c:pt idx="1329">
                  <c:v>64.78874999999998</c:v>
                </c:pt>
                <c:pt idx="1330">
                  <c:v>64.8375</c:v>
                </c:pt>
                <c:pt idx="1331">
                  <c:v>64.88625</c:v>
                </c:pt>
                <c:pt idx="1332">
                  <c:v>64.935</c:v>
                </c:pt>
                <c:pt idx="1333">
                  <c:v>64.98375</c:v>
                </c:pt>
                <c:pt idx="1334">
                  <c:v>65.0325</c:v>
                </c:pt>
                <c:pt idx="1335">
                  <c:v>65.08125</c:v>
                </c:pt>
                <c:pt idx="1336">
                  <c:v>65.13</c:v>
                </c:pt>
                <c:pt idx="1337">
                  <c:v>65.17874999999987</c:v>
                </c:pt>
                <c:pt idx="1338">
                  <c:v>65.2275</c:v>
                </c:pt>
                <c:pt idx="1339">
                  <c:v>65.27625</c:v>
                </c:pt>
                <c:pt idx="1340">
                  <c:v>65.32499999999998</c:v>
                </c:pt>
                <c:pt idx="1341">
                  <c:v>65.37374999999992</c:v>
                </c:pt>
                <c:pt idx="1342">
                  <c:v>65.4225</c:v>
                </c:pt>
                <c:pt idx="1343">
                  <c:v>65.47125</c:v>
                </c:pt>
                <c:pt idx="1344">
                  <c:v>65.52</c:v>
                </c:pt>
                <c:pt idx="1345">
                  <c:v>65.56874999999998</c:v>
                </c:pt>
                <c:pt idx="1346">
                  <c:v>65.6175</c:v>
                </c:pt>
                <c:pt idx="1347">
                  <c:v>65.66625</c:v>
                </c:pt>
                <c:pt idx="1348">
                  <c:v>65.715</c:v>
                </c:pt>
                <c:pt idx="1349">
                  <c:v>65.76375</c:v>
                </c:pt>
                <c:pt idx="1350">
                  <c:v>65.8125</c:v>
                </c:pt>
                <c:pt idx="1351">
                  <c:v>65.86125</c:v>
                </c:pt>
                <c:pt idx="1352">
                  <c:v>65.91</c:v>
                </c:pt>
                <c:pt idx="1353">
                  <c:v>65.95874999999998</c:v>
                </c:pt>
                <c:pt idx="1354">
                  <c:v>66.0075</c:v>
                </c:pt>
                <c:pt idx="1355">
                  <c:v>66.05625</c:v>
                </c:pt>
                <c:pt idx="1356">
                  <c:v>66.10499999999998</c:v>
                </c:pt>
                <c:pt idx="1357">
                  <c:v>66.15374999999995</c:v>
                </c:pt>
                <c:pt idx="1358">
                  <c:v>66.2025</c:v>
                </c:pt>
                <c:pt idx="1359">
                  <c:v>66.25125</c:v>
                </c:pt>
                <c:pt idx="1360">
                  <c:v>66.3</c:v>
                </c:pt>
                <c:pt idx="1361">
                  <c:v>66.34875</c:v>
                </c:pt>
                <c:pt idx="1362">
                  <c:v>66.3975</c:v>
                </c:pt>
                <c:pt idx="1363">
                  <c:v>66.44625</c:v>
                </c:pt>
                <c:pt idx="1364">
                  <c:v>66.495</c:v>
                </c:pt>
                <c:pt idx="1365">
                  <c:v>66.54375</c:v>
                </c:pt>
                <c:pt idx="1366">
                  <c:v>66.5925</c:v>
                </c:pt>
                <c:pt idx="1367">
                  <c:v>66.64125</c:v>
                </c:pt>
                <c:pt idx="1368">
                  <c:v>66.69</c:v>
                </c:pt>
                <c:pt idx="1369">
                  <c:v>66.73875</c:v>
                </c:pt>
                <c:pt idx="1370">
                  <c:v>66.7875</c:v>
                </c:pt>
                <c:pt idx="1371">
                  <c:v>66.83625</c:v>
                </c:pt>
                <c:pt idx="1372">
                  <c:v>66.88500000000001</c:v>
                </c:pt>
                <c:pt idx="1373">
                  <c:v>66.93375</c:v>
                </c:pt>
                <c:pt idx="1374">
                  <c:v>66.9825</c:v>
                </c:pt>
                <c:pt idx="1375">
                  <c:v>67.03125</c:v>
                </c:pt>
                <c:pt idx="1376">
                  <c:v>67.08</c:v>
                </c:pt>
                <c:pt idx="1377">
                  <c:v>67.12874999999991</c:v>
                </c:pt>
                <c:pt idx="1378">
                  <c:v>67.17749999999998</c:v>
                </c:pt>
                <c:pt idx="1379">
                  <c:v>67.22625</c:v>
                </c:pt>
                <c:pt idx="1380">
                  <c:v>67.27500000000001</c:v>
                </c:pt>
                <c:pt idx="1381">
                  <c:v>67.32374999999998</c:v>
                </c:pt>
                <c:pt idx="1382">
                  <c:v>67.37249999999995</c:v>
                </c:pt>
                <c:pt idx="1383">
                  <c:v>67.42125</c:v>
                </c:pt>
                <c:pt idx="1384">
                  <c:v>67.47</c:v>
                </c:pt>
                <c:pt idx="1385">
                  <c:v>67.51875</c:v>
                </c:pt>
                <c:pt idx="1386">
                  <c:v>67.5675</c:v>
                </c:pt>
                <c:pt idx="1387">
                  <c:v>67.61625</c:v>
                </c:pt>
                <c:pt idx="1388">
                  <c:v>67.66500000000001</c:v>
                </c:pt>
                <c:pt idx="1389">
                  <c:v>67.71375</c:v>
                </c:pt>
                <c:pt idx="1390">
                  <c:v>67.7625</c:v>
                </c:pt>
                <c:pt idx="1391">
                  <c:v>67.81125</c:v>
                </c:pt>
                <c:pt idx="1392">
                  <c:v>67.86</c:v>
                </c:pt>
                <c:pt idx="1393">
                  <c:v>67.90875</c:v>
                </c:pt>
                <c:pt idx="1394">
                  <c:v>67.9575</c:v>
                </c:pt>
                <c:pt idx="1395">
                  <c:v>68.00625</c:v>
                </c:pt>
                <c:pt idx="1396">
                  <c:v>68.05500000000001</c:v>
                </c:pt>
                <c:pt idx="1397">
                  <c:v>68.10375000000001</c:v>
                </c:pt>
                <c:pt idx="1398">
                  <c:v>68.15249999999995</c:v>
                </c:pt>
                <c:pt idx="1399">
                  <c:v>68.20125</c:v>
                </c:pt>
                <c:pt idx="1400">
                  <c:v>68.25</c:v>
                </c:pt>
                <c:pt idx="1401">
                  <c:v>68.29875</c:v>
                </c:pt>
                <c:pt idx="1402">
                  <c:v>68.3475</c:v>
                </c:pt>
                <c:pt idx="1403">
                  <c:v>68.39625</c:v>
                </c:pt>
                <c:pt idx="1404">
                  <c:v>68.445</c:v>
                </c:pt>
                <c:pt idx="1405">
                  <c:v>68.49375</c:v>
                </c:pt>
                <c:pt idx="1406">
                  <c:v>68.5425</c:v>
                </c:pt>
                <c:pt idx="1407">
                  <c:v>68.59125</c:v>
                </c:pt>
                <c:pt idx="1408">
                  <c:v>68.64</c:v>
                </c:pt>
                <c:pt idx="1409">
                  <c:v>68.68874999999991</c:v>
                </c:pt>
                <c:pt idx="1410">
                  <c:v>68.7375</c:v>
                </c:pt>
                <c:pt idx="1411">
                  <c:v>68.78625</c:v>
                </c:pt>
                <c:pt idx="1412">
                  <c:v>68.835</c:v>
                </c:pt>
                <c:pt idx="1413">
                  <c:v>68.88375000000001</c:v>
                </c:pt>
                <c:pt idx="1414">
                  <c:v>68.9325</c:v>
                </c:pt>
                <c:pt idx="1415">
                  <c:v>68.98125</c:v>
                </c:pt>
                <c:pt idx="1416">
                  <c:v>69.03</c:v>
                </c:pt>
                <c:pt idx="1417">
                  <c:v>69.07874999999991</c:v>
                </c:pt>
                <c:pt idx="1418">
                  <c:v>69.1275</c:v>
                </c:pt>
                <c:pt idx="1419">
                  <c:v>69.17625</c:v>
                </c:pt>
                <c:pt idx="1420">
                  <c:v>69.225</c:v>
                </c:pt>
                <c:pt idx="1421">
                  <c:v>69.27375000000001</c:v>
                </c:pt>
                <c:pt idx="1422">
                  <c:v>69.32250000000001</c:v>
                </c:pt>
                <c:pt idx="1423">
                  <c:v>69.37125</c:v>
                </c:pt>
                <c:pt idx="1424">
                  <c:v>69.42</c:v>
                </c:pt>
                <c:pt idx="1425">
                  <c:v>69.46875</c:v>
                </c:pt>
                <c:pt idx="1426">
                  <c:v>69.5175</c:v>
                </c:pt>
                <c:pt idx="1427">
                  <c:v>69.56625</c:v>
                </c:pt>
                <c:pt idx="1428">
                  <c:v>69.615</c:v>
                </c:pt>
                <c:pt idx="1429">
                  <c:v>69.66374999999998</c:v>
                </c:pt>
                <c:pt idx="1430">
                  <c:v>69.7125</c:v>
                </c:pt>
                <c:pt idx="1431">
                  <c:v>69.76125</c:v>
                </c:pt>
                <c:pt idx="1432">
                  <c:v>69.81</c:v>
                </c:pt>
                <c:pt idx="1433">
                  <c:v>69.85874999999992</c:v>
                </c:pt>
                <c:pt idx="1434">
                  <c:v>69.9075</c:v>
                </c:pt>
                <c:pt idx="1435">
                  <c:v>69.95625</c:v>
                </c:pt>
                <c:pt idx="1436">
                  <c:v>70.005</c:v>
                </c:pt>
                <c:pt idx="1437">
                  <c:v>70.05374999999998</c:v>
                </c:pt>
                <c:pt idx="1438">
                  <c:v>70.10250000000001</c:v>
                </c:pt>
                <c:pt idx="1439">
                  <c:v>70.15125</c:v>
                </c:pt>
                <c:pt idx="1440">
                  <c:v>70.2</c:v>
                </c:pt>
                <c:pt idx="1441">
                  <c:v>70.24875</c:v>
                </c:pt>
                <c:pt idx="1442">
                  <c:v>70.2975</c:v>
                </c:pt>
                <c:pt idx="1443">
                  <c:v>70.34625</c:v>
                </c:pt>
                <c:pt idx="1444">
                  <c:v>70.395</c:v>
                </c:pt>
                <c:pt idx="1445">
                  <c:v>70.44375</c:v>
                </c:pt>
                <c:pt idx="1446">
                  <c:v>70.4925</c:v>
                </c:pt>
                <c:pt idx="1447">
                  <c:v>70.54125</c:v>
                </c:pt>
                <c:pt idx="1448">
                  <c:v>70.59</c:v>
                </c:pt>
                <c:pt idx="1449">
                  <c:v>70.63874999999992</c:v>
                </c:pt>
                <c:pt idx="1450">
                  <c:v>70.6875</c:v>
                </c:pt>
                <c:pt idx="1451">
                  <c:v>70.73625</c:v>
                </c:pt>
                <c:pt idx="1452">
                  <c:v>70.785</c:v>
                </c:pt>
                <c:pt idx="1453">
                  <c:v>70.83374999999998</c:v>
                </c:pt>
                <c:pt idx="1454">
                  <c:v>70.88249999999998</c:v>
                </c:pt>
                <c:pt idx="1455">
                  <c:v>70.93125</c:v>
                </c:pt>
                <c:pt idx="1456">
                  <c:v>70.98</c:v>
                </c:pt>
                <c:pt idx="1457">
                  <c:v>71.02874999999995</c:v>
                </c:pt>
                <c:pt idx="1458">
                  <c:v>71.0775</c:v>
                </c:pt>
                <c:pt idx="1459">
                  <c:v>71.12625</c:v>
                </c:pt>
                <c:pt idx="1460">
                  <c:v>71.17499999999998</c:v>
                </c:pt>
                <c:pt idx="1461">
                  <c:v>71.22375</c:v>
                </c:pt>
                <c:pt idx="1462">
                  <c:v>71.27249999999998</c:v>
                </c:pt>
                <c:pt idx="1463">
                  <c:v>71.32125</c:v>
                </c:pt>
                <c:pt idx="1464">
                  <c:v>71.37</c:v>
                </c:pt>
                <c:pt idx="1465">
                  <c:v>71.41875</c:v>
                </c:pt>
                <c:pt idx="1466">
                  <c:v>71.4675</c:v>
                </c:pt>
                <c:pt idx="1467">
                  <c:v>71.51625</c:v>
                </c:pt>
                <c:pt idx="1468">
                  <c:v>71.565</c:v>
                </c:pt>
                <c:pt idx="1469">
                  <c:v>71.61375</c:v>
                </c:pt>
                <c:pt idx="1470">
                  <c:v>71.66249999999998</c:v>
                </c:pt>
                <c:pt idx="1471">
                  <c:v>71.71125</c:v>
                </c:pt>
                <c:pt idx="1472">
                  <c:v>71.76</c:v>
                </c:pt>
                <c:pt idx="1473">
                  <c:v>71.80874999999995</c:v>
                </c:pt>
                <c:pt idx="1474">
                  <c:v>71.8575</c:v>
                </c:pt>
                <c:pt idx="1475">
                  <c:v>71.90625</c:v>
                </c:pt>
                <c:pt idx="1476">
                  <c:v>71.955</c:v>
                </c:pt>
                <c:pt idx="1477">
                  <c:v>72.00375</c:v>
                </c:pt>
                <c:pt idx="1478">
                  <c:v>72.05249999999998</c:v>
                </c:pt>
                <c:pt idx="1479">
                  <c:v>72.10125</c:v>
                </c:pt>
                <c:pt idx="1480">
                  <c:v>72.15000000000001</c:v>
                </c:pt>
                <c:pt idx="1481">
                  <c:v>72.19874999999998</c:v>
                </c:pt>
                <c:pt idx="1482">
                  <c:v>72.2475</c:v>
                </c:pt>
                <c:pt idx="1483">
                  <c:v>72.29625</c:v>
                </c:pt>
                <c:pt idx="1484">
                  <c:v>72.345</c:v>
                </c:pt>
                <c:pt idx="1485">
                  <c:v>72.39375</c:v>
                </c:pt>
                <c:pt idx="1486">
                  <c:v>72.4425</c:v>
                </c:pt>
                <c:pt idx="1487">
                  <c:v>72.49125</c:v>
                </c:pt>
                <c:pt idx="1488">
                  <c:v>72.54</c:v>
                </c:pt>
                <c:pt idx="1489">
                  <c:v>72.58874999999998</c:v>
                </c:pt>
                <c:pt idx="1490">
                  <c:v>72.6375</c:v>
                </c:pt>
                <c:pt idx="1491">
                  <c:v>72.68625</c:v>
                </c:pt>
                <c:pt idx="1492">
                  <c:v>72.735</c:v>
                </c:pt>
                <c:pt idx="1493">
                  <c:v>72.78375</c:v>
                </c:pt>
                <c:pt idx="1494">
                  <c:v>72.8325</c:v>
                </c:pt>
                <c:pt idx="1495">
                  <c:v>72.88125</c:v>
                </c:pt>
                <c:pt idx="1496">
                  <c:v>72.93</c:v>
                </c:pt>
                <c:pt idx="1497">
                  <c:v>72.97875000000001</c:v>
                </c:pt>
                <c:pt idx="1498">
                  <c:v>73.0275</c:v>
                </c:pt>
                <c:pt idx="1499">
                  <c:v>73.07625</c:v>
                </c:pt>
                <c:pt idx="1500">
                  <c:v>73.12499999999998</c:v>
                </c:pt>
                <c:pt idx="1501">
                  <c:v>73.17374999999991</c:v>
                </c:pt>
                <c:pt idx="1502">
                  <c:v>73.2225</c:v>
                </c:pt>
                <c:pt idx="1503">
                  <c:v>73.27125</c:v>
                </c:pt>
                <c:pt idx="1504">
                  <c:v>73.32</c:v>
                </c:pt>
                <c:pt idx="1505">
                  <c:v>73.36875000000001</c:v>
                </c:pt>
                <c:pt idx="1506">
                  <c:v>73.4175</c:v>
                </c:pt>
                <c:pt idx="1507">
                  <c:v>73.46625</c:v>
                </c:pt>
                <c:pt idx="1508">
                  <c:v>73.515</c:v>
                </c:pt>
                <c:pt idx="1509">
                  <c:v>73.56375</c:v>
                </c:pt>
                <c:pt idx="1510">
                  <c:v>73.6125</c:v>
                </c:pt>
                <c:pt idx="1511">
                  <c:v>73.66125</c:v>
                </c:pt>
                <c:pt idx="1512">
                  <c:v>73.71</c:v>
                </c:pt>
                <c:pt idx="1513">
                  <c:v>73.75875000000001</c:v>
                </c:pt>
                <c:pt idx="1514">
                  <c:v>73.8075</c:v>
                </c:pt>
                <c:pt idx="1515">
                  <c:v>73.85625</c:v>
                </c:pt>
                <c:pt idx="1516">
                  <c:v>73.905</c:v>
                </c:pt>
                <c:pt idx="1517">
                  <c:v>73.95375</c:v>
                </c:pt>
                <c:pt idx="1518">
                  <c:v>74.0025</c:v>
                </c:pt>
                <c:pt idx="1519">
                  <c:v>74.05125</c:v>
                </c:pt>
                <c:pt idx="1520">
                  <c:v>74.1</c:v>
                </c:pt>
                <c:pt idx="1521">
                  <c:v>74.14875000000001</c:v>
                </c:pt>
                <c:pt idx="1522">
                  <c:v>74.1975</c:v>
                </c:pt>
                <c:pt idx="1523">
                  <c:v>74.24625</c:v>
                </c:pt>
                <c:pt idx="1524">
                  <c:v>74.295</c:v>
                </c:pt>
                <c:pt idx="1525">
                  <c:v>74.34375</c:v>
                </c:pt>
                <c:pt idx="1526">
                  <c:v>74.3925</c:v>
                </c:pt>
                <c:pt idx="1527">
                  <c:v>74.44125</c:v>
                </c:pt>
                <c:pt idx="1528">
                  <c:v>74.49</c:v>
                </c:pt>
                <c:pt idx="1529">
                  <c:v>74.53874999999998</c:v>
                </c:pt>
                <c:pt idx="1530">
                  <c:v>74.5875</c:v>
                </c:pt>
                <c:pt idx="1531">
                  <c:v>74.63625</c:v>
                </c:pt>
                <c:pt idx="1532">
                  <c:v>74.68499999999998</c:v>
                </c:pt>
                <c:pt idx="1533">
                  <c:v>74.73375</c:v>
                </c:pt>
                <c:pt idx="1534">
                  <c:v>74.7825</c:v>
                </c:pt>
                <c:pt idx="1535">
                  <c:v>74.83125</c:v>
                </c:pt>
                <c:pt idx="1536">
                  <c:v>74.88</c:v>
                </c:pt>
                <c:pt idx="1537">
                  <c:v>74.92874999999998</c:v>
                </c:pt>
                <c:pt idx="1538">
                  <c:v>74.9775</c:v>
                </c:pt>
                <c:pt idx="1539">
                  <c:v>75.02625</c:v>
                </c:pt>
                <c:pt idx="1540">
                  <c:v>75.07499999999998</c:v>
                </c:pt>
                <c:pt idx="1541">
                  <c:v>75.12374999999992</c:v>
                </c:pt>
                <c:pt idx="1542">
                  <c:v>75.17249999999991</c:v>
                </c:pt>
                <c:pt idx="1543">
                  <c:v>75.22125</c:v>
                </c:pt>
                <c:pt idx="1544">
                  <c:v>75.27</c:v>
                </c:pt>
                <c:pt idx="1545">
                  <c:v>75.31874999999998</c:v>
                </c:pt>
                <c:pt idx="1546">
                  <c:v>75.3675</c:v>
                </c:pt>
                <c:pt idx="1547">
                  <c:v>75.41625</c:v>
                </c:pt>
                <c:pt idx="1548">
                  <c:v>75.465</c:v>
                </c:pt>
                <c:pt idx="1549">
                  <c:v>75.51375</c:v>
                </c:pt>
                <c:pt idx="1550">
                  <c:v>75.5625</c:v>
                </c:pt>
                <c:pt idx="1551">
                  <c:v>75.61125</c:v>
                </c:pt>
                <c:pt idx="1552">
                  <c:v>75.66</c:v>
                </c:pt>
                <c:pt idx="1553">
                  <c:v>75.70874999999998</c:v>
                </c:pt>
                <c:pt idx="1554">
                  <c:v>75.7575</c:v>
                </c:pt>
                <c:pt idx="1555">
                  <c:v>75.80625</c:v>
                </c:pt>
                <c:pt idx="1556">
                  <c:v>75.85499999999998</c:v>
                </c:pt>
                <c:pt idx="1557">
                  <c:v>75.90375</c:v>
                </c:pt>
                <c:pt idx="1558">
                  <c:v>75.9525</c:v>
                </c:pt>
                <c:pt idx="1559">
                  <c:v>76.00125</c:v>
                </c:pt>
                <c:pt idx="1560">
                  <c:v>76.05</c:v>
                </c:pt>
                <c:pt idx="1561">
                  <c:v>76.09875</c:v>
                </c:pt>
                <c:pt idx="1562">
                  <c:v>76.1475</c:v>
                </c:pt>
                <c:pt idx="1563">
                  <c:v>76.19625</c:v>
                </c:pt>
                <c:pt idx="1564">
                  <c:v>76.245</c:v>
                </c:pt>
                <c:pt idx="1565">
                  <c:v>76.29375</c:v>
                </c:pt>
                <c:pt idx="1566">
                  <c:v>76.3425</c:v>
                </c:pt>
                <c:pt idx="1567">
                  <c:v>76.39125</c:v>
                </c:pt>
                <c:pt idx="1568">
                  <c:v>76.44</c:v>
                </c:pt>
                <c:pt idx="1569">
                  <c:v>76.48875</c:v>
                </c:pt>
                <c:pt idx="1570">
                  <c:v>76.5375</c:v>
                </c:pt>
                <c:pt idx="1571">
                  <c:v>76.58625</c:v>
                </c:pt>
                <c:pt idx="1572">
                  <c:v>76.63500000000001</c:v>
                </c:pt>
                <c:pt idx="1573">
                  <c:v>76.68374999999995</c:v>
                </c:pt>
                <c:pt idx="1574">
                  <c:v>76.7325</c:v>
                </c:pt>
                <c:pt idx="1575">
                  <c:v>76.78125</c:v>
                </c:pt>
                <c:pt idx="1576">
                  <c:v>76.83</c:v>
                </c:pt>
                <c:pt idx="1577">
                  <c:v>76.87874999999991</c:v>
                </c:pt>
                <c:pt idx="1578">
                  <c:v>76.9275</c:v>
                </c:pt>
                <c:pt idx="1579">
                  <c:v>76.97625</c:v>
                </c:pt>
                <c:pt idx="1580">
                  <c:v>77.02500000000001</c:v>
                </c:pt>
                <c:pt idx="1581">
                  <c:v>77.07374999999998</c:v>
                </c:pt>
                <c:pt idx="1582">
                  <c:v>77.12249999999995</c:v>
                </c:pt>
                <c:pt idx="1583">
                  <c:v>77.17125</c:v>
                </c:pt>
                <c:pt idx="1584">
                  <c:v>77.22</c:v>
                </c:pt>
                <c:pt idx="1585">
                  <c:v>77.26875</c:v>
                </c:pt>
                <c:pt idx="1586">
                  <c:v>77.3175</c:v>
                </c:pt>
                <c:pt idx="1587">
                  <c:v>77.36625</c:v>
                </c:pt>
                <c:pt idx="1588">
                  <c:v>77.415</c:v>
                </c:pt>
                <c:pt idx="1589">
                  <c:v>77.46375</c:v>
                </c:pt>
                <c:pt idx="1590">
                  <c:v>77.5125</c:v>
                </c:pt>
                <c:pt idx="1591">
                  <c:v>77.56125</c:v>
                </c:pt>
                <c:pt idx="1592">
                  <c:v>77.61</c:v>
                </c:pt>
                <c:pt idx="1593">
                  <c:v>77.65874999999991</c:v>
                </c:pt>
                <c:pt idx="1594">
                  <c:v>77.7075</c:v>
                </c:pt>
                <c:pt idx="1595">
                  <c:v>77.75625</c:v>
                </c:pt>
                <c:pt idx="1596">
                  <c:v>77.80500000000001</c:v>
                </c:pt>
                <c:pt idx="1597">
                  <c:v>77.85375000000001</c:v>
                </c:pt>
                <c:pt idx="1598">
                  <c:v>77.9025</c:v>
                </c:pt>
                <c:pt idx="1599">
                  <c:v>77.95125</c:v>
                </c:pt>
                <c:pt idx="1600">
                  <c:v>78.0</c:v>
                </c:pt>
                <c:pt idx="1601">
                  <c:v>78.04875</c:v>
                </c:pt>
                <c:pt idx="1602">
                  <c:v>78.0975</c:v>
                </c:pt>
                <c:pt idx="1603">
                  <c:v>78.14625</c:v>
                </c:pt>
                <c:pt idx="1604">
                  <c:v>78.195</c:v>
                </c:pt>
                <c:pt idx="1605">
                  <c:v>78.24375</c:v>
                </c:pt>
                <c:pt idx="1606">
                  <c:v>78.2925</c:v>
                </c:pt>
                <c:pt idx="1607">
                  <c:v>78.34125</c:v>
                </c:pt>
                <c:pt idx="1608">
                  <c:v>78.39</c:v>
                </c:pt>
                <c:pt idx="1609">
                  <c:v>78.43875</c:v>
                </c:pt>
                <c:pt idx="1610">
                  <c:v>78.4875</c:v>
                </c:pt>
                <c:pt idx="1611">
                  <c:v>78.53625</c:v>
                </c:pt>
                <c:pt idx="1612">
                  <c:v>78.585</c:v>
                </c:pt>
                <c:pt idx="1613">
                  <c:v>78.63375000000001</c:v>
                </c:pt>
                <c:pt idx="1614">
                  <c:v>78.68249999999998</c:v>
                </c:pt>
                <c:pt idx="1615">
                  <c:v>78.73125</c:v>
                </c:pt>
                <c:pt idx="1616">
                  <c:v>78.78</c:v>
                </c:pt>
                <c:pt idx="1617">
                  <c:v>78.82874999999991</c:v>
                </c:pt>
                <c:pt idx="1618">
                  <c:v>78.8775</c:v>
                </c:pt>
                <c:pt idx="1619">
                  <c:v>78.92625</c:v>
                </c:pt>
                <c:pt idx="1620">
                  <c:v>78.975</c:v>
                </c:pt>
                <c:pt idx="1621">
                  <c:v>79.02375000000001</c:v>
                </c:pt>
                <c:pt idx="1622">
                  <c:v>79.07250000000001</c:v>
                </c:pt>
                <c:pt idx="1623">
                  <c:v>79.12125</c:v>
                </c:pt>
                <c:pt idx="1624">
                  <c:v>79.16999999999998</c:v>
                </c:pt>
                <c:pt idx="1625">
                  <c:v>79.21875</c:v>
                </c:pt>
                <c:pt idx="1626">
                  <c:v>79.2675</c:v>
                </c:pt>
                <c:pt idx="1627">
                  <c:v>79.31625</c:v>
                </c:pt>
                <c:pt idx="1628">
                  <c:v>79.365</c:v>
                </c:pt>
                <c:pt idx="1629">
                  <c:v>79.41375</c:v>
                </c:pt>
                <c:pt idx="1630">
                  <c:v>79.4625</c:v>
                </c:pt>
                <c:pt idx="1631">
                  <c:v>79.51125</c:v>
                </c:pt>
                <c:pt idx="1632">
                  <c:v>79.56</c:v>
                </c:pt>
                <c:pt idx="1633">
                  <c:v>79.60874999999992</c:v>
                </c:pt>
                <c:pt idx="1634">
                  <c:v>79.6575</c:v>
                </c:pt>
                <c:pt idx="1635">
                  <c:v>79.70625</c:v>
                </c:pt>
                <c:pt idx="1636">
                  <c:v>79.755</c:v>
                </c:pt>
                <c:pt idx="1637">
                  <c:v>79.80374999999998</c:v>
                </c:pt>
                <c:pt idx="1638">
                  <c:v>79.85250000000001</c:v>
                </c:pt>
                <c:pt idx="1639">
                  <c:v>79.90125</c:v>
                </c:pt>
                <c:pt idx="1640">
                  <c:v>79.95</c:v>
                </c:pt>
                <c:pt idx="1641">
                  <c:v>79.99875</c:v>
                </c:pt>
                <c:pt idx="1642">
                  <c:v>80.0475</c:v>
                </c:pt>
                <c:pt idx="1643">
                  <c:v>80.09625</c:v>
                </c:pt>
                <c:pt idx="1644">
                  <c:v>80.145</c:v>
                </c:pt>
                <c:pt idx="1645">
                  <c:v>80.19374999999998</c:v>
                </c:pt>
                <c:pt idx="1646">
                  <c:v>80.2425</c:v>
                </c:pt>
                <c:pt idx="1647">
                  <c:v>80.29125</c:v>
                </c:pt>
                <c:pt idx="1648">
                  <c:v>80.34</c:v>
                </c:pt>
                <c:pt idx="1649">
                  <c:v>80.38874999999992</c:v>
                </c:pt>
                <c:pt idx="1650">
                  <c:v>80.4375</c:v>
                </c:pt>
                <c:pt idx="1651">
                  <c:v>80.48625</c:v>
                </c:pt>
                <c:pt idx="1652">
                  <c:v>80.535</c:v>
                </c:pt>
                <c:pt idx="1653">
                  <c:v>80.58374999999998</c:v>
                </c:pt>
                <c:pt idx="1654">
                  <c:v>80.63249999999998</c:v>
                </c:pt>
                <c:pt idx="1655">
                  <c:v>80.68125</c:v>
                </c:pt>
                <c:pt idx="1656">
                  <c:v>80.73</c:v>
                </c:pt>
                <c:pt idx="1657">
                  <c:v>80.77874999999995</c:v>
                </c:pt>
                <c:pt idx="1658">
                  <c:v>80.8275</c:v>
                </c:pt>
                <c:pt idx="1659">
                  <c:v>80.87625</c:v>
                </c:pt>
                <c:pt idx="1660">
                  <c:v>80.925</c:v>
                </c:pt>
                <c:pt idx="1661">
                  <c:v>80.97375</c:v>
                </c:pt>
                <c:pt idx="1662">
                  <c:v>81.02249999999998</c:v>
                </c:pt>
                <c:pt idx="1663">
                  <c:v>81.07125</c:v>
                </c:pt>
                <c:pt idx="1664">
                  <c:v>81.12</c:v>
                </c:pt>
                <c:pt idx="1665">
                  <c:v>81.16874999999995</c:v>
                </c:pt>
                <c:pt idx="1666">
                  <c:v>81.2175</c:v>
                </c:pt>
                <c:pt idx="1667">
                  <c:v>81.26625</c:v>
                </c:pt>
                <c:pt idx="1668">
                  <c:v>81.315</c:v>
                </c:pt>
                <c:pt idx="1669">
                  <c:v>81.36375</c:v>
                </c:pt>
                <c:pt idx="1670">
                  <c:v>81.4125</c:v>
                </c:pt>
                <c:pt idx="1671">
                  <c:v>81.46125</c:v>
                </c:pt>
                <c:pt idx="1672">
                  <c:v>81.51</c:v>
                </c:pt>
                <c:pt idx="1673">
                  <c:v>81.55874999999995</c:v>
                </c:pt>
                <c:pt idx="1674">
                  <c:v>81.6075</c:v>
                </c:pt>
                <c:pt idx="1675">
                  <c:v>81.65625</c:v>
                </c:pt>
                <c:pt idx="1676">
                  <c:v>81.705</c:v>
                </c:pt>
                <c:pt idx="1677">
                  <c:v>81.75375</c:v>
                </c:pt>
                <c:pt idx="1678">
                  <c:v>81.80249999999998</c:v>
                </c:pt>
                <c:pt idx="1679">
                  <c:v>81.85125</c:v>
                </c:pt>
                <c:pt idx="1680">
                  <c:v>81.9</c:v>
                </c:pt>
                <c:pt idx="1681">
                  <c:v>81.94875</c:v>
                </c:pt>
                <c:pt idx="1682">
                  <c:v>81.9975</c:v>
                </c:pt>
                <c:pt idx="1683">
                  <c:v>82.04625</c:v>
                </c:pt>
                <c:pt idx="1684">
                  <c:v>82.095</c:v>
                </c:pt>
                <c:pt idx="1685">
                  <c:v>82.14375</c:v>
                </c:pt>
                <c:pt idx="1686">
                  <c:v>82.1925</c:v>
                </c:pt>
                <c:pt idx="1687">
                  <c:v>82.24125</c:v>
                </c:pt>
                <c:pt idx="1688">
                  <c:v>82.29</c:v>
                </c:pt>
                <c:pt idx="1689">
                  <c:v>82.33874999999998</c:v>
                </c:pt>
                <c:pt idx="1690">
                  <c:v>82.3875</c:v>
                </c:pt>
                <c:pt idx="1691">
                  <c:v>82.43625</c:v>
                </c:pt>
                <c:pt idx="1692">
                  <c:v>82.485</c:v>
                </c:pt>
                <c:pt idx="1693">
                  <c:v>82.53375</c:v>
                </c:pt>
                <c:pt idx="1694">
                  <c:v>82.5825</c:v>
                </c:pt>
                <c:pt idx="1695">
                  <c:v>82.63125</c:v>
                </c:pt>
                <c:pt idx="1696">
                  <c:v>82.68000000000001</c:v>
                </c:pt>
                <c:pt idx="1697">
                  <c:v>82.72875000000001</c:v>
                </c:pt>
                <c:pt idx="1698">
                  <c:v>82.7775</c:v>
                </c:pt>
                <c:pt idx="1699">
                  <c:v>82.82625</c:v>
                </c:pt>
                <c:pt idx="1700">
                  <c:v>82.87499999999998</c:v>
                </c:pt>
                <c:pt idx="1701">
                  <c:v>82.92375</c:v>
                </c:pt>
                <c:pt idx="1702">
                  <c:v>82.9725</c:v>
                </c:pt>
                <c:pt idx="1703">
                  <c:v>83.02125</c:v>
                </c:pt>
                <c:pt idx="1704">
                  <c:v>83.07</c:v>
                </c:pt>
                <c:pt idx="1705">
                  <c:v>83.11875000000001</c:v>
                </c:pt>
                <c:pt idx="1706">
                  <c:v>83.1675</c:v>
                </c:pt>
                <c:pt idx="1707">
                  <c:v>83.21625</c:v>
                </c:pt>
                <c:pt idx="1708">
                  <c:v>83.265</c:v>
                </c:pt>
                <c:pt idx="1709">
                  <c:v>83.31375</c:v>
                </c:pt>
                <c:pt idx="1710">
                  <c:v>83.3625</c:v>
                </c:pt>
                <c:pt idx="1711">
                  <c:v>83.41125</c:v>
                </c:pt>
                <c:pt idx="1712">
                  <c:v>83.46</c:v>
                </c:pt>
                <c:pt idx="1713">
                  <c:v>83.50875000000001</c:v>
                </c:pt>
                <c:pt idx="1714">
                  <c:v>83.5575</c:v>
                </c:pt>
                <c:pt idx="1715">
                  <c:v>83.60625</c:v>
                </c:pt>
                <c:pt idx="1716">
                  <c:v>83.65499999999998</c:v>
                </c:pt>
                <c:pt idx="1717">
                  <c:v>83.70375</c:v>
                </c:pt>
                <c:pt idx="1718">
                  <c:v>83.7525</c:v>
                </c:pt>
                <c:pt idx="1719">
                  <c:v>83.80125</c:v>
                </c:pt>
                <c:pt idx="1720">
                  <c:v>83.85</c:v>
                </c:pt>
                <c:pt idx="1721">
                  <c:v>83.89875000000001</c:v>
                </c:pt>
                <c:pt idx="1722">
                  <c:v>83.9475</c:v>
                </c:pt>
                <c:pt idx="1723">
                  <c:v>83.99625</c:v>
                </c:pt>
                <c:pt idx="1724">
                  <c:v>84.045</c:v>
                </c:pt>
                <c:pt idx="1725">
                  <c:v>84.09375</c:v>
                </c:pt>
                <c:pt idx="1726">
                  <c:v>84.1425</c:v>
                </c:pt>
                <c:pt idx="1727">
                  <c:v>84.19125</c:v>
                </c:pt>
                <c:pt idx="1728">
                  <c:v>84.24</c:v>
                </c:pt>
                <c:pt idx="1729">
                  <c:v>84.28874999999998</c:v>
                </c:pt>
                <c:pt idx="1730">
                  <c:v>84.3375</c:v>
                </c:pt>
                <c:pt idx="1731">
                  <c:v>84.38625</c:v>
                </c:pt>
                <c:pt idx="1732">
                  <c:v>84.435</c:v>
                </c:pt>
                <c:pt idx="1733">
                  <c:v>84.48375</c:v>
                </c:pt>
                <c:pt idx="1734">
                  <c:v>84.5325</c:v>
                </c:pt>
                <c:pt idx="1735">
                  <c:v>84.58125</c:v>
                </c:pt>
                <c:pt idx="1736">
                  <c:v>84.63</c:v>
                </c:pt>
                <c:pt idx="1737">
                  <c:v>84.67874999999987</c:v>
                </c:pt>
                <c:pt idx="1738">
                  <c:v>84.7275</c:v>
                </c:pt>
                <c:pt idx="1739">
                  <c:v>84.77625</c:v>
                </c:pt>
                <c:pt idx="1740">
                  <c:v>84.82499999999998</c:v>
                </c:pt>
                <c:pt idx="1741">
                  <c:v>84.87374999999992</c:v>
                </c:pt>
                <c:pt idx="1742">
                  <c:v>84.9225</c:v>
                </c:pt>
                <c:pt idx="1743">
                  <c:v>84.97125</c:v>
                </c:pt>
                <c:pt idx="1744">
                  <c:v>85.02</c:v>
                </c:pt>
                <c:pt idx="1745">
                  <c:v>85.06874999999998</c:v>
                </c:pt>
                <c:pt idx="1746">
                  <c:v>85.1175</c:v>
                </c:pt>
                <c:pt idx="1747">
                  <c:v>85.16625</c:v>
                </c:pt>
                <c:pt idx="1748">
                  <c:v>85.215</c:v>
                </c:pt>
                <c:pt idx="1749">
                  <c:v>85.26375</c:v>
                </c:pt>
                <c:pt idx="1750">
                  <c:v>85.3125</c:v>
                </c:pt>
                <c:pt idx="1751">
                  <c:v>85.36125</c:v>
                </c:pt>
                <c:pt idx="1752">
                  <c:v>85.41</c:v>
                </c:pt>
                <c:pt idx="1753">
                  <c:v>85.45874999999998</c:v>
                </c:pt>
                <c:pt idx="1754">
                  <c:v>85.5075</c:v>
                </c:pt>
                <c:pt idx="1755">
                  <c:v>85.55625</c:v>
                </c:pt>
                <c:pt idx="1756">
                  <c:v>85.60499999999998</c:v>
                </c:pt>
                <c:pt idx="1757">
                  <c:v>85.65374999999995</c:v>
                </c:pt>
                <c:pt idx="1758">
                  <c:v>85.7025</c:v>
                </c:pt>
                <c:pt idx="1759">
                  <c:v>85.75125</c:v>
                </c:pt>
                <c:pt idx="1760">
                  <c:v>85.8</c:v>
                </c:pt>
                <c:pt idx="1761">
                  <c:v>85.84875</c:v>
                </c:pt>
                <c:pt idx="1762">
                  <c:v>85.8975</c:v>
                </c:pt>
                <c:pt idx="1763">
                  <c:v>85.94625</c:v>
                </c:pt>
                <c:pt idx="1764">
                  <c:v>85.995</c:v>
                </c:pt>
                <c:pt idx="1765">
                  <c:v>86.04375</c:v>
                </c:pt>
                <c:pt idx="1766">
                  <c:v>86.0925</c:v>
                </c:pt>
                <c:pt idx="1767">
                  <c:v>86.14125</c:v>
                </c:pt>
                <c:pt idx="1768">
                  <c:v>86.19</c:v>
                </c:pt>
                <c:pt idx="1769">
                  <c:v>86.23875</c:v>
                </c:pt>
                <c:pt idx="1770">
                  <c:v>86.2875</c:v>
                </c:pt>
                <c:pt idx="1771">
                  <c:v>86.33625</c:v>
                </c:pt>
                <c:pt idx="1772">
                  <c:v>86.38500000000001</c:v>
                </c:pt>
                <c:pt idx="1773">
                  <c:v>86.43375</c:v>
                </c:pt>
                <c:pt idx="1774">
                  <c:v>86.4825</c:v>
                </c:pt>
                <c:pt idx="1775">
                  <c:v>86.53125</c:v>
                </c:pt>
                <c:pt idx="1776">
                  <c:v>86.58</c:v>
                </c:pt>
                <c:pt idx="1777">
                  <c:v>86.62874999999991</c:v>
                </c:pt>
                <c:pt idx="1778">
                  <c:v>86.67749999999998</c:v>
                </c:pt>
                <c:pt idx="1779">
                  <c:v>86.72625</c:v>
                </c:pt>
                <c:pt idx="1780">
                  <c:v>86.77500000000001</c:v>
                </c:pt>
                <c:pt idx="1781">
                  <c:v>86.82374999999998</c:v>
                </c:pt>
                <c:pt idx="1782">
                  <c:v>86.87249999999995</c:v>
                </c:pt>
                <c:pt idx="1783">
                  <c:v>86.92125</c:v>
                </c:pt>
                <c:pt idx="1784">
                  <c:v>86.97</c:v>
                </c:pt>
                <c:pt idx="1785">
                  <c:v>87.01875</c:v>
                </c:pt>
                <c:pt idx="1786">
                  <c:v>87.0675</c:v>
                </c:pt>
                <c:pt idx="1787">
                  <c:v>87.11625</c:v>
                </c:pt>
                <c:pt idx="1788">
                  <c:v>87.16500000000001</c:v>
                </c:pt>
                <c:pt idx="1789">
                  <c:v>87.21375</c:v>
                </c:pt>
                <c:pt idx="1790">
                  <c:v>87.2625</c:v>
                </c:pt>
                <c:pt idx="1791">
                  <c:v>87.31125</c:v>
                </c:pt>
                <c:pt idx="1792">
                  <c:v>87.36</c:v>
                </c:pt>
                <c:pt idx="1793">
                  <c:v>87.40875</c:v>
                </c:pt>
                <c:pt idx="1794">
                  <c:v>87.4575</c:v>
                </c:pt>
                <c:pt idx="1795">
                  <c:v>87.50625</c:v>
                </c:pt>
                <c:pt idx="1796">
                  <c:v>87.55500000000001</c:v>
                </c:pt>
                <c:pt idx="1797">
                  <c:v>87.60375000000001</c:v>
                </c:pt>
                <c:pt idx="1798">
                  <c:v>87.65249999999995</c:v>
                </c:pt>
                <c:pt idx="1799">
                  <c:v>87.70125</c:v>
                </c:pt>
                <c:pt idx="1800">
                  <c:v>87.75</c:v>
                </c:pt>
                <c:pt idx="1801">
                  <c:v>87.79875</c:v>
                </c:pt>
                <c:pt idx="1802">
                  <c:v>87.8475</c:v>
                </c:pt>
                <c:pt idx="1803">
                  <c:v>87.89625</c:v>
                </c:pt>
                <c:pt idx="1804">
                  <c:v>87.945</c:v>
                </c:pt>
                <c:pt idx="1805">
                  <c:v>87.99375</c:v>
                </c:pt>
                <c:pt idx="1806">
                  <c:v>88.0425</c:v>
                </c:pt>
                <c:pt idx="1807">
                  <c:v>88.09125</c:v>
                </c:pt>
                <c:pt idx="1808">
                  <c:v>88.14</c:v>
                </c:pt>
                <c:pt idx="1809">
                  <c:v>88.18874999999991</c:v>
                </c:pt>
                <c:pt idx="1810">
                  <c:v>88.2375</c:v>
                </c:pt>
                <c:pt idx="1811">
                  <c:v>88.28625</c:v>
                </c:pt>
                <c:pt idx="1812">
                  <c:v>88.335</c:v>
                </c:pt>
                <c:pt idx="1813">
                  <c:v>88.38375000000001</c:v>
                </c:pt>
                <c:pt idx="1814">
                  <c:v>88.4325</c:v>
                </c:pt>
                <c:pt idx="1815">
                  <c:v>88.48125</c:v>
                </c:pt>
                <c:pt idx="1816">
                  <c:v>88.53</c:v>
                </c:pt>
                <c:pt idx="1817">
                  <c:v>88.57874999999991</c:v>
                </c:pt>
                <c:pt idx="1818">
                  <c:v>88.6275</c:v>
                </c:pt>
                <c:pt idx="1819">
                  <c:v>88.67625</c:v>
                </c:pt>
                <c:pt idx="1820">
                  <c:v>88.725</c:v>
                </c:pt>
                <c:pt idx="1821">
                  <c:v>88.77375000000001</c:v>
                </c:pt>
                <c:pt idx="1822">
                  <c:v>88.82250000000001</c:v>
                </c:pt>
                <c:pt idx="1823">
                  <c:v>88.87125</c:v>
                </c:pt>
                <c:pt idx="1824">
                  <c:v>88.92</c:v>
                </c:pt>
                <c:pt idx="1825">
                  <c:v>88.96875</c:v>
                </c:pt>
                <c:pt idx="1826">
                  <c:v>89.0175</c:v>
                </c:pt>
                <c:pt idx="1827">
                  <c:v>89.06625</c:v>
                </c:pt>
                <c:pt idx="1828">
                  <c:v>89.115</c:v>
                </c:pt>
                <c:pt idx="1829">
                  <c:v>89.16374999999998</c:v>
                </c:pt>
                <c:pt idx="1830">
                  <c:v>89.2125</c:v>
                </c:pt>
                <c:pt idx="1831">
                  <c:v>89.26125</c:v>
                </c:pt>
                <c:pt idx="1832">
                  <c:v>89.31</c:v>
                </c:pt>
                <c:pt idx="1833">
                  <c:v>89.35874999999992</c:v>
                </c:pt>
                <c:pt idx="1834">
                  <c:v>89.4075</c:v>
                </c:pt>
                <c:pt idx="1835">
                  <c:v>89.45625</c:v>
                </c:pt>
                <c:pt idx="1836">
                  <c:v>89.505</c:v>
                </c:pt>
                <c:pt idx="1837">
                  <c:v>89.55374999999998</c:v>
                </c:pt>
                <c:pt idx="1838">
                  <c:v>89.60250000000001</c:v>
                </c:pt>
                <c:pt idx="1839">
                  <c:v>89.65125</c:v>
                </c:pt>
                <c:pt idx="1840">
                  <c:v>89.7</c:v>
                </c:pt>
                <c:pt idx="1841">
                  <c:v>89.74875</c:v>
                </c:pt>
                <c:pt idx="1842">
                  <c:v>89.7975</c:v>
                </c:pt>
                <c:pt idx="1843">
                  <c:v>89.84625</c:v>
                </c:pt>
                <c:pt idx="1844">
                  <c:v>89.895</c:v>
                </c:pt>
                <c:pt idx="1845">
                  <c:v>89.94375</c:v>
                </c:pt>
                <c:pt idx="1846">
                  <c:v>89.9925</c:v>
                </c:pt>
                <c:pt idx="1847">
                  <c:v>90.04125</c:v>
                </c:pt>
                <c:pt idx="1848">
                  <c:v>90.09</c:v>
                </c:pt>
                <c:pt idx="1849">
                  <c:v>90.13874999999992</c:v>
                </c:pt>
                <c:pt idx="1850">
                  <c:v>90.1875</c:v>
                </c:pt>
                <c:pt idx="1851">
                  <c:v>90.23625</c:v>
                </c:pt>
                <c:pt idx="1852">
                  <c:v>90.285</c:v>
                </c:pt>
                <c:pt idx="1853">
                  <c:v>90.33374999999998</c:v>
                </c:pt>
                <c:pt idx="1854">
                  <c:v>90.38249999999998</c:v>
                </c:pt>
                <c:pt idx="1855">
                  <c:v>90.43125</c:v>
                </c:pt>
                <c:pt idx="1856">
                  <c:v>90.48</c:v>
                </c:pt>
                <c:pt idx="1857">
                  <c:v>90.52874999999995</c:v>
                </c:pt>
                <c:pt idx="1858">
                  <c:v>90.5775</c:v>
                </c:pt>
                <c:pt idx="1859">
                  <c:v>90.62625</c:v>
                </c:pt>
                <c:pt idx="1860">
                  <c:v>90.67499999999998</c:v>
                </c:pt>
                <c:pt idx="1861">
                  <c:v>90.72375</c:v>
                </c:pt>
                <c:pt idx="1862">
                  <c:v>90.77249999999998</c:v>
                </c:pt>
                <c:pt idx="1863">
                  <c:v>90.82125</c:v>
                </c:pt>
                <c:pt idx="1864">
                  <c:v>90.87</c:v>
                </c:pt>
                <c:pt idx="1865">
                  <c:v>90.91875</c:v>
                </c:pt>
                <c:pt idx="1866">
                  <c:v>90.9675</c:v>
                </c:pt>
                <c:pt idx="1867">
                  <c:v>91.01625</c:v>
                </c:pt>
                <c:pt idx="1868">
                  <c:v>91.065</c:v>
                </c:pt>
                <c:pt idx="1869">
                  <c:v>91.11375</c:v>
                </c:pt>
                <c:pt idx="1870">
                  <c:v>91.16249999999998</c:v>
                </c:pt>
                <c:pt idx="1871">
                  <c:v>91.21125</c:v>
                </c:pt>
                <c:pt idx="1872">
                  <c:v>91.26</c:v>
                </c:pt>
                <c:pt idx="1873">
                  <c:v>91.30874999999995</c:v>
                </c:pt>
                <c:pt idx="1874">
                  <c:v>91.3575</c:v>
                </c:pt>
                <c:pt idx="1875">
                  <c:v>91.40625</c:v>
                </c:pt>
                <c:pt idx="1876">
                  <c:v>91.455</c:v>
                </c:pt>
                <c:pt idx="1877">
                  <c:v>91.50375</c:v>
                </c:pt>
                <c:pt idx="1878">
                  <c:v>91.55249999999998</c:v>
                </c:pt>
                <c:pt idx="1879">
                  <c:v>91.60125</c:v>
                </c:pt>
                <c:pt idx="1880">
                  <c:v>91.65000000000001</c:v>
                </c:pt>
                <c:pt idx="1881">
                  <c:v>91.69874999999998</c:v>
                </c:pt>
                <c:pt idx="1882">
                  <c:v>91.7475</c:v>
                </c:pt>
                <c:pt idx="1883">
                  <c:v>91.79625</c:v>
                </c:pt>
                <c:pt idx="1884">
                  <c:v>91.845</c:v>
                </c:pt>
                <c:pt idx="1885">
                  <c:v>91.89375</c:v>
                </c:pt>
                <c:pt idx="1886">
                  <c:v>91.9425</c:v>
                </c:pt>
                <c:pt idx="1887">
                  <c:v>91.99125</c:v>
                </c:pt>
                <c:pt idx="1888">
                  <c:v>92.04</c:v>
                </c:pt>
                <c:pt idx="1889">
                  <c:v>92.08874999999998</c:v>
                </c:pt>
                <c:pt idx="1890">
                  <c:v>92.1375</c:v>
                </c:pt>
                <c:pt idx="1891">
                  <c:v>92.18625</c:v>
                </c:pt>
                <c:pt idx="1892">
                  <c:v>92.235</c:v>
                </c:pt>
                <c:pt idx="1893">
                  <c:v>92.28375</c:v>
                </c:pt>
                <c:pt idx="1894">
                  <c:v>92.3325</c:v>
                </c:pt>
                <c:pt idx="1895">
                  <c:v>92.38125</c:v>
                </c:pt>
                <c:pt idx="1896">
                  <c:v>92.43</c:v>
                </c:pt>
                <c:pt idx="1897">
                  <c:v>92.47875000000001</c:v>
                </c:pt>
                <c:pt idx="1898">
                  <c:v>92.5275</c:v>
                </c:pt>
                <c:pt idx="1899">
                  <c:v>92.57625</c:v>
                </c:pt>
                <c:pt idx="1900">
                  <c:v>92.62499999999998</c:v>
                </c:pt>
                <c:pt idx="1901">
                  <c:v>92.67374999999991</c:v>
                </c:pt>
                <c:pt idx="1902">
                  <c:v>92.7225</c:v>
                </c:pt>
                <c:pt idx="1903">
                  <c:v>92.77125</c:v>
                </c:pt>
                <c:pt idx="1904">
                  <c:v>92.82</c:v>
                </c:pt>
                <c:pt idx="1905">
                  <c:v>92.86875000000001</c:v>
                </c:pt>
                <c:pt idx="1906">
                  <c:v>92.9175</c:v>
                </c:pt>
                <c:pt idx="1907">
                  <c:v>92.96625</c:v>
                </c:pt>
                <c:pt idx="1908">
                  <c:v>93.015</c:v>
                </c:pt>
                <c:pt idx="1909">
                  <c:v>93.06375</c:v>
                </c:pt>
                <c:pt idx="1910">
                  <c:v>93.1125</c:v>
                </c:pt>
                <c:pt idx="1911">
                  <c:v>93.16125</c:v>
                </c:pt>
                <c:pt idx="1912">
                  <c:v>93.21</c:v>
                </c:pt>
                <c:pt idx="1913">
                  <c:v>93.25875000000001</c:v>
                </c:pt>
                <c:pt idx="1914">
                  <c:v>93.3075</c:v>
                </c:pt>
                <c:pt idx="1915">
                  <c:v>93.35625</c:v>
                </c:pt>
                <c:pt idx="1916">
                  <c:v>93.405</c:v>
                </c:pt>
                <c:pt idx="1917">
                  <c:v>93.45375</c:v>
                </c:pt>
                <c:pt idx="1918">
                  <c:v>93.5025</c:v>
                </c:pt>
                <c:pt idx="1919">
                  <c:v>93.55125</c:v>
                </c:pt>
                <c:pt idx="1920">
                  <c:v>93.6</c:v>
                </c:pt>
                <c:pt idx="1921">
                  <c:v>93.64875000000001</c:v>
                </c:pt>
                <c:pt idx="1922">
                  <c:v>93.6975</c:v>
                </c:pt>
                <c:pt idx="1923">
                  <c:v>93.74625</c:v>
                </c:pt>
                <c:pt idx="1924">
                  <c:v>93.795</c:v>
                </c:pt>
                <c:pt idx="1925">
                  <c:v>93.84375</c:v>
                </c:pt>
                <c:pt idx="1926">
                  <c:v>93.8925</c:v>
                </c:pt>
                <c:pt idx="1927">
                  <c:v>93.94125</c:v>
                </c:pt>
                <c:pt idx="1928">
                  <c:v>93.99</c:v>
                </c:pt>
                <c:pt idx="1929">
                  <c:v>94.03874999999998</c:v>
                </c:pt>
                <c:pt idx="1930">
                  <c:v>94.0875</c:v>
                </c:pt>
                <c:pt idx="1931">
                  <c:v>94.13625</c:v>
                </c:pt>
                <c:pt idx="1932">
                  <c:v>94.18499999999998</c:v>
                </c:pt>
                <c:pt idx="1933">
                  <c:v>94.23375</c:v>
                </c:pt>
                <c:pt idx="1934">
                  <c:v>94.2825</c:v>
                </c:pt>
                <c:pt idx="1935">
                  <c:v>94.33125</c:v>
                </c:pt>
                <c:pt idx="1936">
                  <c:v>94.38</c:v>
                </c:pt>
                <c:pt idx="1937">
                  <c:v>94.42874999999998</c:v>
                </c:pt>
                <c:pt idx="1938">
                  <c:v>94.4775</c:v>
                </c:pt>
                <c:pt idx="1939">
                  <c:v>94.52625</c:v>
                </c:pt>
                <c:pt idx="1940">
                  <c:v>94.57499999999998</c:v>
                </c:pt>
                <c:pt idx="1941">
                  <c:v>94.62374999999992</c:v>
                </c:pt>
                <c:pt idx="1942">
                  <c:v>94.67249999999991</c:v>
                </c:pt>
                <c:pt idx="1943">
                  <c:v>94.72125</c:v>
                </c:pt>
                <c:pt idx="1944">
                  <c:v>94.77</c:v>
                </c:pt>
                <c:pt idx="1945">
                  <c:v>94.81874999999998</c:v>
                </c:pt>
                <c:pt idx="1946">
                  <c:v>94.8675</c:v>
                </c:pt>
                <c:pt idx="1947">
                  <c:v>94.91625</c:v>
                </c:pt>
                <c:pt idx="1948">
                  <c:v>94.965</c:v>
                </c:pt>
                <c:pt idx="1949">
                  <c:v>95.01375</c:v>
                </c:pt>
                <c:pt idx="1950">
                  <c:v>95.0625</c:v>
                </c:pt>
                <c:pt idx="1951">
                  <c:v>95.11125</c:v>
                </c:pt>
                <c:pt idx="1952">
                  <c:v>95.16</c:v>
                </c:pt>
                <c:pt idx="1953">
                  <c:v>95.20874999999998</c:v>
                </c:pt>
                <c:pt idx="1954">
                  <c:v>95.2575</c:v>
                </c:pt>
                <c:pt idx="1955">
                  <c:v>95.30625</c:v>
                </c:pt>
                <c:pt idx="1956">
                  <c:v>95.35499999999998</c:v>
                </c:pt>
                <c:pt idx="1957">
                  <c:v>95.40375</c:v>
                </c:pt>
                <c:pt idx="1958">
                  <c:v>95.4525</c:v>
                </c:pt>
                <c:pt idx="1959">
                  <c:v>95.50125</c:v>
                </c:pt>
                <c:pt idx="1960">
                  <c:v>95.55</c:v>
                </c:pt>
                <c:pt idx="1961">
                  <c:v>95.59875</c:v>
                </c:pt>
                <c:pt idx="1962">
                  <c:v>95.6475</c:v>
                </c:pt>
                <c:pt idx="1963">
                  <c:v>95.69625</c:v>
                </c:pt>
                <c:pt idx="1964">
                  <c:v>95.745</c:v>
                </c:pt>
                <c:pt idx="1965">
                  <c:v>95.79375</c:v>
                </c:pt>
                <c:pt idx="1966">
                  <c:v>95.8425</c:v>
                </c:pt>
                <c:pt idx="1967">
                  <c:v>95.89125</c:v>
                </c:pt>
                <c:pt idx="1968">
                  <c:v>95.94</c:v>
                </c:pt>
                <c:pt idx="1969">
                  <c:v>95.98875</c:v>
                </c:pt>
                <c:pt idx="1970">
                  <c:v>96.0375</c:v>
                </c:pt>
                <c:pt idx="1971">
                  <c:v>96.08625</c:v>
                </c:pt>
                <c:pt idx="1972">
                  <c:v>96.13500000000001</c:v>
                </c:pt>
                <c:pt idx="1973">
                  <c:v>96.18374999999995</c:v>
                </c:pt>
                <c:pt idx="1974">
                  <c:v>96.2325</c:v>
                </c:pt>
                <c:pt idx="1975">
                  <c:v>96.28125</c:v>
                </c:pt>
                <c:pt idx="1976">
                  <c:v>96.33</c:v>
                </c:pt>
                <c:pt idx="1977">
                  <c:v>96.37874999999991</c:v>
                </c:pt>
                <c:pt idx="1978">
                  <c:v>96.4275</c:v>
                </c:pt>
                <c:pt idx="1979">
                  <c:v>96.47625</c:v>
                </c:pt>
                <c:pt idx="1980">
                  <c:v>96.52500000000001</c:v>
                </c:pt>
                <c:pt idx="1981">
                  <c:v>96.57374999999998</c:v>
                </c:pt>
                <c:pt idx="1982">
                  <c:v>96.62249999999995</c:v>
                </c:pt>
                <c:pt idx="1983">
                  <c:v>96.67125</c:v>
                </c:pt>
                <c:pt idx="1984">
                  <c:v>96.72</c:v>
                </c:pt>
                <c:pt idx="1985">
                  <c:v>96.76875</c:v>
                </c:pt>
                <c:pt idx="1986">
                  <c:v>96.8175</c:v>
                </c:pt>
                <c:pt idx="1987">
                  <c:v>96.86625</c:v>
                </c:pt>
                <c:pt idx="1988">
                  <c:v>96.915</c:v>
                </c:pt>
                <c:pt idx="1989">
                  <c:v>96.96375</c:v>
                </c:pt>
                <c:pt idx="1990">
                  <c:v>97.0125</c:v>
                </c:pt>
                <c:pt idx="1991">
                  <c:v>97.06125</c:v>
                </c:pt>
                <c:pt idx="1992">
                  <c:v>97.11</c:v>
                </c:pt>
                <c:pt idx="1993">
                  <c:v>97.15874999999991</c:v>
                </c:pt>
                <c:pt idx="1994">
                  <c:v>97.2075</c:v>
                </c:pt>
                <c:pt idx="1995">
                  <c:v>97.25625</c:v>
                </c:pt>
                <c:pt idx="1996">
                  <c:v>97.30500000000001</c:v>
                </c:pt>
                <c:pt idx="1997">
                  <c:v>97.35375000000001</c:v>
                </c:pt>
                <c:pt idx="1998">
                  <c:v>97.4025</c:v>
                </c:pt>
                <c:pt idx="1999">
                  <c:v>97.45125</c:v>
                </c:pt>
              </c:numCache>
            </c:numRef>
          </c:xVal>
          <c:yVal>
            <c:numRef>
              <c:f>Sheet1!$G$2:$G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9</c:v>
                </c:pt>
                <c:pt idx="2">
                  <c:v>24.999995</c:v>
                </c:pt>
                <c:pt idx="3">
                  <c:v>24.999986</c:v>
                </c:pt>
                <c:pt idx="4">
                  <c:v>24.999971</c:v>
                </c:pt>
                <c:pt idx="5">
                  <c:v>24.999948</c:v>
                </c:pt>
                <c:pt idx="6">
                  <c:v>24.999915</c:v>
                </c:pt>
                <c:pt idx="7">
                  <c:v>24.99987</c:v>
                </c:pt>
                <c:pt idx="8">
                  <c:v>24.999813</c:v>
                </c:pt>
                <c:pt idx="9">
                  <c:v>24.99974</c:v>
                </c:pt>
                <c:pt idx="10">
                  <c:v>24.999651</c:v>
                </c:pt>
                <c:pt idx="11">
                  <c:v>24.999544</c:v>
                </c:pt>
                <c:pt idx="12">
                  <c:v>24.999417</c:v>
                </c:pt>
                <c:pt idx="13">
                  <c:v>24.999269</c:v>
                </c:pt>
                <c:pt idx="14">
                  <c:v>24.999098</c:v>
                </c:pt>
                <c:pt idx="15">
                  <c:v>24.998903</c:v>
                </c:pt>
                <c:pt idx="16">
                  <c:v>24.998681</c:v>
                </c:pt>
                <c:pt idx="17">
                  <c:v>24.998431</c:v>
                </c:pt>
                <c:pt idx="18">
                  <c:v>24.998153</c:v>
                </c:pt>
                <c:pt idx="19">
                  <c:v>24.997844</c:v>
                </c:pt>
                <c:pt idx="20">
                  <c:v>24.997503</c:v>
                </c:pt>
                <c:pt idx="21">
                  <c:v>24.997129</c:v>
                </c:pt>
                <c:pt idx="22">
                  <c:v>24.99672</c:v>
                </c:pt>
                <c:pt idx="23">
                  <c:v>24.996275</c:v>
                </c:pt>
                <c:pt idx="24">
                  <c:v>24.995794</c:v>
                </c:pt>
                <c:pt idx="25">
                  <c:v>24.995274</c:v>
                </c:pt>
                <c:pt idx="26">
                  <c:v>24.994714</c:v>
                </c:pt>
                <c:pt idx="27">
                  <c:v>24.994114</c:v>
                </c:pt>
                <c:pt idx="28">
                  <c:v>24.993473</c:v>
                </c:pt>
                <c:pt idx="29">
                  <c:v>24.992788</c:v>
                </c:pt>
                <c:pt idx="30">
                  <c:v>24.99206</c:v>
                </c:pt>
                <c:pt idx="31">
                  <c:v>24.991288</c:v>
                </c:pt>
                <c:pt idx="32">
                  <c:v>24.990469</c:v>
                </c:pt>
                <c:pt idx="33">
                  <c:v>24.989604</c:v>
                </c:pt>
                <c:pt idx="34">
                  <c:v>24.98869199999998</c:v>
                </c:pt>
                <c:pt idx="35">
                  <c:v>24.987731</c:v>
                </c:pt>
                <c:pt idx="36">
                  <c:v>24.986721</c:v>
                </c:pt>
                <c:pt idx="37">
                  <c:v>24.985661</c:v>
                </c:pt>
                <c:pt idx="38">
                  <c:v>24.984551</c:v>
                </c:pt>
                <c:pt idx="39">
                  <c:v>24.983389</c:v>
                </c:pt>
                <c:pt idx="40">
                  <c:v>24.982176</c:v>
                </c:pt>
                <c:pt idx="41">
                  <c:v>24.980911</c:v>
                </c:pt>
                <c:pt idx="42">
                  <c:v>24.979593</c:v>
                </c:pt>
                <c:pt idx="43">
                  <c:v>24.978221</c:v>
                </c:pt>
                <c:pt idx="44">
                  <c:v>24.976797</c:v>
                </c:pt>
                <c:pt idx="45">
                  <c:v>24.975318</c:v>
                </c:pt>
                <c:pt idx="46">
                  <c:v>24.973786</c:v>
                </c:pt>
                <c:pt idx="47">
                  <c:v>24.972199</c:v>
                </c:pt>
                <c:pt idx="48">
                  <c:v>24.970558</c:v>
                </c:pt>
                <c:pt idx="49">
                  <c:v>24.968862</c:v>
                </c:pt>
                <c:pt idx="50">
                  <c:v>24.967113</c:v>
                </c:pt>
                <c:pt idx="51">
                  <c:v>24.96530899999998</c:v>
                </c:pt>
                <c:pt idx="52">
                  <c:v>24.963452</c:v>
                </c:pt>
                <c:pt idx="53">
                  <c:v>24.96154199999998</c:v>
                </c:pt>
                <c:pt idx="54">
                  <c:v>24.959578</c:v>
                </c:pt>
                <c:pt idx="55">
                  <c:v>24.957562</c:v>
                </c:pt>
                <c:pt idx="56">
                  <c:v>24.955494</c:v>
                </c:pt>
                <c:pt idx="57">
                  <c:v>24.953375</c:v>
                </c:pt>
                <c:pt idx="58">
                  <c:v>24.951205</c:v>
                </c:pt>
                <c:pt idx="59">
                  <c:v>24.948984</c:v>
                </c:pt>
                <c:pt idx="60">
                  <c:v>24.946713</c:v>
                </c:pt>
                <c:pt idx="61">
                  <c:v>24.944392</c:v>
                </c:pt>
                <c:pt idx="62">
                  <c:v>24.94202199999998</c:v>
                </c:pt>
                <c:pt idx="63">
                  <c:v>24.939604</c:v>
                </c:pt>
                <c:pt idx="64">
                  <c:v>24.937137</c:v>
                </c:pt>
                <c:pt idx="65">
                  <c:v>24.934622</c:v>
                </c:pt>
                <c:pt idx="66">
                  <c:v>24.93206</c:v>
                </c:pt>
                <c:pt idx="67">
                  <c:v>24.929452</c:v>
                </c:pt>
                <c:pt idx="68">
                  <c:v>24.926796</c:v>
                </c:pt>
                <c:pt idx="69">
                  <c:v>24.924095</c:v>
                </c:pt>
                <c:pt idx="70">
                  <c:v>24.921348</c:v>
                </c:pt>
                <c:pt idx="71">
                  <c:v>24.918556</c:v>
                </c:pt>
                <c:pt idx="72">
                  <c:v>24.915719</c:v>
                </c:pt>
                <c:pt idx="73">
                  <c:v>24.912837</c:v>
                </c:pt>
                <c:pt idx="74">
                  <c:v>24.909912</c:v>
                </c:pt>
                <c:pt idx="75">
                  <c:v>24.906944</c:v>
                </c:pt>
                <c:pt idx="76">
                  <c:v>24.903932</c:v>
                </c:pt>
                <c:pt idx="77">
                  <c:v>24.900878</c:v>
                </c:pt>
                <c:pt idx="78">
                  <c:v>24.897781</c:v>
                </c:pt>
                <c:pt idx="79">
                  <c:v>24.894643</c:v>
                </c:pt>
                <c:pt idx="80">
                  <c:v>24.891464</c:v>
                </c:pt>
                <c:pt idx="81">
                  <c:v>24.888243</c:v>
                </c:pt>
                <c:pt idx="82">
                  <c:v>24.884982</c:v>
                </c:pt>
                <c:pt idx="83">
                  <c:v>24.881681</c:v>
                </c:pt>
                <c:pt idx="84">
                  <c:v>24.87834</c:v>
                </c:pt>
                <c:pt idx="85">
                  <c:v>24.874959</c:v>
                </c:pt>
                <c:pt idx="86">
                  <c:v>24.87154</c:v>
                </c:pt>
                <c:pt idx="87">
                  <c:v>24.868083</c:v>
                </c:pt>
                <c:pt idx="88">
                  <c:v>24.864587</c:v>
                </c:pt>
                <c:pt idx="89">
                  <c:v>24.861053</c:v>
                </c:pt>
                <c:pt idx="90">
                  <c:v>24.857482</c:v>
                </c:pt>
                <c:pt idx="91">
                  <c:v>24.853874</c:v>
                </c:pt>
                <c:pt idx="92">
                  <c:v>24.85023</c:v>
                </c:pt>
                <c:pt idx="93">
                  <c:v>24.846549</c:v>
                </c:pt>
                <c:pt idx="94">
                  <c:v>24.842833</c:v>
                </c:pt>
                <c:pt idx="95">
                  <c:v>24.839081</c:v>
                </c:pt>
                <c:pt idx="96">
                  <c:v>24.835295</c:v>
                </c:pt>
                <c:pt idx="97">
                  <c:v>24.831473</c:v>
                </c:pt>
                <c:pt idx="98">
                  <c:v>24.827618</c:v>
                </c:pt>
                <c:pt idx="99">
                  <c:v>24.823728</c:v>
                </c:pt>
                <c:pt idx="100">
                  <c:v>24.819805</c:v>
                </c:pt>
                <c:pt idx="101">
                  <c:v>24.815849</c:v>
                </c:pt>
                <c:pt idx="102">
                  <c:v>24.81186</c:v>
                </c:pt>
                <c:pt idx="103">
                  <c:v>24.807839</c:v>
                </c:pt>
                <c:pt idx="104">
                  <c:v>24.803786</c:v>
                </c:pt>
                <c:pt idx="105">
                  <c:v>24.799701</c:v>
                </c:pt>
                <c:pt idx="106">
                  <c:v>24.795584</c:v>
                </c:pt>
                <c:pt idx="107">
                  <c:v>24.791437</c:v>
                </c:pt>
                <c:pt idx="108">
                  <c:v>24.78726</c:v>
                </c:pt>
                <c:pt idx="109">
                  <c:v>24.783052</c:v>
                </c:pt>
                <c:pt idx="110">
                  <c:v>24.778814</c:v>
                </c:pt>
                <c:pt idx="111">
                  <c:v>24.774547</c:v>
                </c:pt>
                <c:pt idx="112">
                  <c:v>24.770251</c:v>
                </c:pt>
                <c:pt idx="113">
                  <c:v>24.765926</c:v>
                </c:pt>
                <c:pt idx="114">
                  <c:v>24.761572</c:v>
                </c:pt>
                <c:pt idx="115">
                  <c:v>24.75719</c:v>
                </c:pt>
                <c:pt idx="116">
                  <c:v>24.752781</c:v>
                </c:pt>
                <c:pt idx="117">
                  <c:v>24.748345</c:v>
                </c:pt>
                <c:pt idx="118">
                  <c:v>24.743881</c:v>
                </c:pt>
                <c:pt idx="119">
                  <c:v>24.73939</c:v>
                </c:pt>
                <c:pt idx="120">
                  <c:v>24.734874</c:v>
                </c:pt>
                <c:pt idx="121">
                  <c:v>24.730331</c:v>
                </c:pt>
                <c:pt idx="122">
                  <c:v>24.725763</c:v>
                </c:pt>
                <c:pt idx="123">
                  <c:v>24.721169</c:v>
                </c:pt>
                <c:pt idx="124">
                  <c:v>24.71655</c:v>
                </c:pt>
                <c:pt idx="125">
                  <c:v>24.711907</c:v>
                </c:pt>
                <c:pt idx="126">
                  <c:v>24.707239</c:v>
                </c:pt>
                <c:pt idx="127">
                  <c:v>24.702548</c:v>
                </c:pt>
                <c:pt idx="128">
                  <c:v>24.697833</c:v>
                </c:pt>
                <c:pt idx="129">
                  <c:v>24.693094</c:v>
                </c:pt>
                <c:pt idx="130">
                  <c:v>24.688333</c:v>
                </c:pt>
                <c:pt idx="131">
                  <c:v>24.683548</c:v>
                </c:pt>
                <c:pt idx="132">
                  <c:v>24.678742</c:v>
                </c:pt>
                <c:pt idx="133">
                  <c:v>24.673913</c:v>
                </c:pt>
                <c:pt idx="134">
                  <c:v>24.669063</c:v>
                </c:pt>
                <c:pt idx="135">
                  <c:v>24.664192</c:v>
                </c:pt>
                <c:pt idx="136">
                  <c:v>24.659299</c:v>
                </c:pt>
                <c:pt idx="137">
                  <c:v>24.654386</c:v>
                </c:pt>
                <c:pt idx="138">
                  <c:v>24.649452</c:v>
                </c:pt>
                <c:pt idx="139">
                  <c:v>24.644498</c:v>
                </c:pt>
                <c:pt idx="140">
                  <c:v>24.639524</c:v>
                </c:pt>
                <c:pt idx="141">
                  <c:v>24.634531</c:v>
                </c:pt>
                <c:pt idx="142">
                  <c:v>24.629519</c:v>
                </c:pt>
                <c:pt idx="143">
                  <c:v>24.624488</c:v>
                </c:pt>
                <c:pt idx="144">
                  <c:v>24.619438</c:v>
                </c:pt>
                <c:pt idx="145">
                  <c:v>24.614371</c:v>
                </c:pt>
                <c:pt idx="146">
                  <c:v>24.609285</c:v>
                </c:pt>
                <c:pt idx="147">
                  <c:v>24.604182</c:v>
                </c:pt>
                <c:pt idx="148">
                  <c:v>24.599061</c:v>
                </c:pt>
                <c:pt idx="149">
                  <c:v>24.593924</c:v>
                </c:pt>
                <c:pt idx="150">
                  <c:v>24.588769</c:v>
                </c:pt>
                <c:pt idx="151">
                  <c:v>24.583599</c:v>
                </c:pt>
                <c:pt idx="152">
                  <c:v>24.578412</c:v>
                </c:pt>
                <c:pt idx="153">
                  <c:v>24.57321</c:v>
                </c:pt>
                <c:pt idx="154">
                  <c:v>24.567992</c:v>
                </c:pt>
                <c:pt idx="155">
                  <c:v>24.562759</c:v>
                </c:pt>
                <c:pt idx="156">
                  <c:v>24.557511</c:v>
                </c:pt>
                <c:pt idx="157">
                  <c:v>24.552248</c:v>
                </c:pt>
                <c:pt idx="158">
                  <c:v>24.546971</c:v>
                </c:pt>
                <c:pt idx="159">
                  <c:v>24.541681</c:v>
                </c:pt>
                <c:pt idx="160">
                  <c:v>24.536376</c:v>
                </c:pt>
                <c:pt idx="161">
                  <c:v>24.531058</c:v>
                </c:pt>
                <c:pt idx="162">
                  <c:v>24.525727</c:v>
                </c:pt>
                <c:pt idx="163">
                  <c:v>24.520383</c:v>
                </c:pt>
                <c:pt idx="164">
                  <c:v>24.515027</c:v>
                </c:pt>
                <c:pt idx="165">
                  <c:v>24.509658</c:v>
                </c:pt>
                <c:pt idx="166">
                  <c:v>24.504278</c:v>
                </c:pt>
                <c:pt idx="167">
                  <c:v>24.498885</c:v>
                </c:pt>
                <c:pt idx="168">
                  <c:v>24.493482</c:v>
                </c:pt>
                <c:pt idx="169">
                  <c:v>24.488067</c:v>
                </c:pt>
                <c:pt idx="170">
                  <c:v>24.48264099999994</c:v>
                </c:pt>
                <c:pt idx="171">
                  <c:v>24.477205</c:v>
                </c:pt>
                <c:pt idx="172">
                  <c:v>24.471758</c:v>
                </c:pt>
                <c:pt idx="173">
                  <c:v>24.466302</c:v>
                </c:pt>
                <c:pt idx="174">
                  <c:v>24.460836</c:v>
                </c:pt>
                <c:pt idx="175">
                  <c:v>24.45536</c:v>
                </c:pt>
                <c:pt idx="176">
                  <c:v>24.449876</c:v>
                </c:pt>
                <c:pt idx="177">
                  <c:v>24.444382</c:v>
                </c:pt>
                <c:pt idx="178">
                  <c:v>24.43888</c:v>
                </c:pt>
                <c:pt idx="179">
                  <c:v>24.43337</c:v>
                </c:pt>
                <c:pt idx="180">
                  <c:v>24.427851</c:v>
                </c:pt>
                <c:pt idx="181">
                  <c:v>24.422325</c:v>
                </c:pt>
                <c:pt idx="182">
                  <c:v>24.416791</c:v>
                </c:pt>
                <c:pt idx="183">
                  <c:v>24.41125</c:v>
                </c:pt>
                <c:pt idx="184">
                  <c:v>24.40570199999998</c:v>
                </c:pt>
                <c:pt idx="185">
                  <c:v>24.400147</c:v>
                </c:pt>
                <c:pt idx="186">
                  <c:v>24.394586</c:v>
                </c:pt>
                <c:pt idx="187">
                  <c:v>24.389019</c:v>
                </c:pt>
                <c:pt idx="188">
                  <c:v>24.383446</c:v>
                </c:pt>
                <c:pt idx="189">
                  <c:v>24.377867</c:v>
                </c:pt>
                <c:pt idx="190">
                  <c:v>24.372283</c:v>
                </c:pt>
                <c:pt idx="191">
                  <c:v>24.366694</c:v>
                </c:pt>
                <c:pt idx="192">
                  <c:v>24.3611</c:v>
                </c:pt>
                <c:pt idx="193">
                  <c:v>24.355501</c:v>
                </c:pt>
                <c:pt idx="194">
                  <c:v>24.349899</c:v>
                </c:pt>
                <c:pt idx="195">
                  <c:v>24.344292</c:v>
                </c:pt>
                <c:pt idx="196">
                  <c:v>24.338681</c:v>
                </c:pt>
                <c:pt idx="197">
                  <c:v>24.333067</c:v>
                </c:pt>
                <c:pt idx="198">
                  <c:v>24.327449</c:v>
                </c:pt>
                <c:pt idx="199">
                  <c:v>24.321829</c:v>
                </c:pt>
                <c:pt idx="200">
                  <c:v>24.316206</c:v>
                </c:pt>
                <c:pt idx="201">
                  <c:v>24.31058</c:v>
                </c:pt>
                <c:pt idx="202">
                  <c:v>24.304952</c:v>
                </c:pt>
                <c:pt idx="203">
                  <c:v>24.299323</c:v>
                </c:pt>
                <c:pt idx="204">
                  <c:v>24.293691</c:v>
                </c:pt>
                <c:pt idx="205">
                  <c:v>24.288058</c:v>
                </c:pt>
                <c:pt idx="206">
                  <c:v>24.282424</c:v>
                </c:pt>
                <c:pt idx="207">
                  <c:v>24.276789</c:v>
                </c:pt>
                <c:pt idx="208">
                  <c:v>24.271153</c:v>
                </c:pt>
                <c:pt idx="209">
                  <c:v>24.265517</c:v>
                </c:pt>
                <c:pt idx="210">
                  <c:v>24.25988</c:v>
                </c:pt>
                <c:pt idx="211">
                  <c:v>24.254244</c:v>
                </c:pt>
                <c:pt idx="212">
                  <c:v>24.248608</c:v>
                </c:pt>
                <c:pt idx="213">
                  <c:v>24.242972</c:v>
                </c:pt>
                <c:pt idx="214">
                  <c:v>24.237337</c:v>
                </c:pt>
                <c:pt idx="215">
                  <c:v>24.231704</c:v>
                </c:pt>
                <c:pt idx="216">
                  <c:v>24.226071</c:v>
                </c:pt>
                <c:pt idx="217">
                  <c:v>24.22044</c:v>
                </c:pt>
                <c:pt idx="218">
                  <c:v>24.214811</c:v>
                </c:pt>
                <c:pt idx="219">
                  <c:v>24.209184</c:v>
                </c:pt>
                <c:pt idx="220">
                  <c:v>24.20356</c:v>
                </c:pt>
                <c:pt idx="221">
                  <c:v>24.197938</c:v>
                </c:pt>
                <c:pt idx="222">
                  <c:v>24.192318</c:v>
                </c:pt>
                <c:pt idx="223">
                  <c:v>24.186702</c:v>
                </c:pt>
                <c:pt idx="224">
                  <c:v>24.181089</c:v>
                </c:pt>
                <c:pt idx="225">
                  <c:v>24.175479</c:v>
                </c:pt>
                <c:pt idx="226">
                  <c:v>24.169873</c:v>
                </c:pt>
                <c:pt idx="227">
                  <c:v>24.164271</c:v>
                </c:pt>
                <c:pt idx="228">
                  <c:v>24.158674</c:v>
                </c:pt>
                <c:pt idx="229">
                  <c:v>24.15308</c:v>
                </c:pt>
                <c:pt idx="230">
                  <c:v>24.147492</c:v>
                </c:pt>
                <c:pt idx="231">
                  <c:v>24.141908</c:v>
                </c:pt>
                <c:pt idx="232">
                  <c:v>24.13633</c:v>
                </c:pt>
                <c:pt idx="233">
                  <c:v>24.130757</c:v>
                </c:pt>
                <c:pt idx="234">
                  <c:v>24.12519</c:v>
                </c:pt>
                <c:pt idx="235">
                  <c:v>24.119629</c:v>
                </c:pt>
                <c:pt idx="236">
                  <c:v>24.114073</c:v>
                </c:pt>
                <c:pt idx="237">
                  <c:v>24.108525</c:v>
                </c:pt>
                <c:pt idx="238">
                  <c:v>24.102982</c:v>
                </c:pt>
                <c:pt idx="239">
                  <c:v>24.097447</c:v>
                </c:pt>
                <c:pt idx="240">
                  <c:v>24.091919</c:v>
                </c:pt>
                <c:pt idx="241">
                  <c:v>24.086398</c:v>
                </c:pt>
                <c:pt idx="242">
                  <c:v>24.080884</c:v>
                </c:pt>
                <c:pt idx="243">
                  <c:v>24.075379</c:v>
                </c:pt>
                <c:pt idx="244">
                  <c:v>24.069881</c:v>
                </c:pt>
                <c:pt idx="245">
                  <c:v>24.064392</c:v>
                </c:pt>
                <c:pt idx="246">
                  <c:v>24.058911</c:v>
                </c:pt>
                <c:pt idx="247">
                  <c:v>24.053439</c:v>
                </c:pt>
                <c:pt idx="248">
                  <c:v>24.047976</c:v>
                </c:pt>
                <c:pt idx="249">
                  <c:v>24.04252199999998</c:v>
                </c:pt>
                <c:pt idx="250">
                  <c:v>24.037077</c:v>
                </c:pt>
                <c:pt idx="251">
                  <c:v>24.031642</c:v>
                </c:pt>
                <c:pt idx="252">
                  <c:v>24.026217</c:v>
                </c:pt>
                <c:pt idx="253">
                  <c:v>24.020802</c:v>
                </c:pt>
                <c:pt idx="254">
                  <c:v>24.015397</c:v>
                </c:pt>
                <c:pt idx="255">
                  <c:v>24.010003</c:v>
                </c:pt>
                <c:pt idx="256">
                  <c:v>24.004619</c:v>
                </c:pt>
                <c:pt idx="257">
                  <c:v>23.999247</c:v>
                </c:pt>
                <c:pt idx="258">
                  <c:v>23.993886</c:v>
                </c:pt>
                <c:pt idx="259">
                  <c:v>23.98853599999994</c:v>
                </c:pt>
                <c:pt idx="260">
                  <c:v>23.983198</c:v>
                </c:pt>
                <c:pt idx="261">
                  <c:v>23.977872</c:v>
                </c:pt>
                <c:pt idx="262">
                  <c:v>23.972557</c:v>
                </c:pt>
                <c:pt idx="263">
                  <c:v>23.967254</c:v>
                </c:pt>
                <c:pt idx="264">
                  <c:v>23.961963</c:v>
                </c:pt>
                <c:pt idx="265">
                  <c:v>23.956684</c:v>
                </c:pt>
                <c:pt idx="266">
                  <c:v>23.951417</c:v>
                </c:pt>
                <c:pt idx="267">
                  <c:v>23.946162</c:v>
                </c:pt>
                <c:pt idx="268">
                  <c:v>23.940919</c:v>
                </c:pt>
                <c:pt idx="269">
                  <c:v>23.935688</c:v>
                </c:pt>
                <c:pt idx="270">
                  <c:v>23.93047</c:v>
                </c:pt>
                <c:pt idx="271">
                  <c:v>23.925264</c:v>
                </c:pt>
                <c:pt idx="272">
                  <c:v>23.92007</c:v>
                </c:pt>
                <c:pt idx="273">
                  <c:v>23.914888</c:v>
                </c:pt>
                <c:pt idx="274">
                  <c:v>23.909718</c:v>
                </c:pt>
                <c:pt idx="275">
                  <c:v>23.904561</c:v>
                </c:pt>
                <c:pt idx="276">
                  <c:v>23.899416</c:v>
                </c:pt>
                <c:pt idx="277">
                  <c:v>23.894283</c:v>
                </c:pt>
                <c:pt idx="278">
                  <c:v>23.889162</c:v>
                </c:pt>
                <c:pt idx="279">
                  <c:v>23.884054</c:v>
                </c:pt>
                <c:pt idx="280">
                  <c:v>23.878958</c:v>
                </c:pt>
                <c:pt idx="281">
                  <c:v>23.873874</c:v>
                </c:pt>
                <c:pt idx="282">
                  <c:v>23.868803</c:v>
                </c:pt>
                <c:pt idx="283">
                  <c:v>23.863743</c:v>
                </c:pt>
                <c:pt idx="284">
                  <c:v>23.858696</c:v>
                </c:pt>
                <c:pt idx="285">
                  <c:v>23.853661</c:v>
                </c:pt>
                <c:pt idx="286">
                  <c:v>23.84863899999998</c:v>
                </c:pt>
                <c:pt idx="287">
                  <c:v>23.843628</c:v>
                </c:pt>
                <c:pt idx="288">
                  <c:v>23.83863</c:v>
                </c:pt>
                <c:pt idx="289">
                  <c:v>23.833644</c:v>
                </c:pt>
                <c:pt idx="290">
                  <c:v>23.82867</c:v>
                </c:pt>
                <c:pt idx="291">
                  <c:v>23.823708</c:v>
                </c:pt>
                <c:pt idx="292">
                  <c:v>23.818758</c:v>
                </c:pt>
                <c:pt idx="293">
                  <c:v>23.813821</c:v>
                </c:pt>
                <c:pt idx="294">
                  <c:v>23.808895</c:v>
                </c:pt>
                <c:pt idx="295">
                  <c:v>23.803982</c:v>
                </c:pt>
                <c:pt idx="296">
                  <c:v>23.79908</c:v>
                </c:pt>
                <c:pt idx="297">
                  <c:v>23.794191</c:v>
                </c:pt>
                <c:pt idx="298">
                  <c:v>23.789313</c:v>
                </c:pt>
                <c:pt idx="299">
                  <c:v>23.784448</c:v>
                </c:pt>
                <c:pt idx="300">
                  <c:v>23.779595</c:v>
                </c:pt>
                <c:pt idx="301">
                  <c:v>23.774753</c:v>
                </c:pt>
                <c:pt idx="302">
                  <c:v>23.769924</c:v>
                </c:pt>
                <c:pt idx="303">
                  <c:v>23.765106</c:v>
                </c:pt>
                <c:pt idx="304">
                  <c:v>23.7603</c:v>
                </c:pt>
                <c:pt idx="305">
                  <c:v>23.755506</c:v>
                </c:pt>
                <c:pt idx="306">
                  <c:v>23.750724</c:v>
                </c:pt>
                <c:pt idx="307">
                  <c:v>23.745954</c:v>
                </c:pt>
                <c:pt idx="308">
                  <c:v>23.741196</c:v>
                </c:pt>
                <c:pt idx="309">
                  <c:v>23.73645</c:v>
                </c:pt>
                <c:pt idx="310">
                  <c:v>23.731715</c:v>
                </c:pt>
                <c:pt idx="311">
                  <c:v>23.726992</c:v>
                </c:pt>
                <c:pt idx="312">
                  <c:v>23.722281</c:v>
                </c:pt>
                <c:pt idx="313">
                  <c:v>23.717581</c:v>
                </c:pt>
                <c:pt idx="314">
                  <c:v>23.712894</c:v>
                </c:pt>
                <c:pt idx="315">
                  <c:v>23.708218</c:v>
                </c:pt>
                <c:pt idx="316">
                  <c:v>23.703553</c:v>
                </c:pt>
                <c:pt idx="317">
                  <c:v>23.698901</c:v>
                </c:pt>
                <c:pt idx="318">
                  <c:v>23.69426</c:v>
                </c:pt>
                <c:pt idx="319">
                  <c:v>23.68963</c:v>
                </c:pt>
                <c:pt idx="320">
                  <c:v>23.685012</c:v>
                </c:pt>
                <c:pt idx="321">
                  <c:v>23.680406</c:v>
                </c:pt>
                <c:pt idx="322">
                  <c:v>23.675812</c:v>
                </c:pt>
                <c:pt idx="323">
                  <c:v>23.671228</c:v>
                </c:pt>
                <c:pt idx="324">
                  <c:v>23.666657</c:v>
                </c:pt>
                <c:pt idx="325">
                  <c:v>23.662097</c:v>
                </c:pt>
                <c:pt idx="326">
                  <c:v>23.657548</c:v>
                </c:pt>
                <c:pt idx="327">
                  <c:v>23.653011</c:v>
                </c:pt>
                <c:pt idx="328">
                  <c:v>23.648485</c:v>
                </c:pt>
                <c:pt idx="329">
                  <c:v>23.643971</c:v>
                </c:pt>
                <c:pt idx="330">
                  <c:v>23.639468</c:v>
                </c:pt>
                <c:pt idx="331">
                  <c:v>23.634977</c:v>
                </c:pt>
                <c:pt idx="332">
                  <c:v>23.630497</c:v>
                </c:pt>
                <c:pt idx="333">
                  <c:v>23.626028</c:v>
                </c:pt>
                <c:pt idx="334">
                  <c:v>23.621571</c:v>
                </c:pt>
                <c:pt idx="335">
                  <c:v>23.617125</c:v>
                </c:pt>
                <c:pt idx="336">
                  <c:v>23.61269</c:v>
                </c:pt>
                <c:pt idx="337">
                  <c:v>23.608267</c:v>
                </c:pt>
                <c:pt idx="338">
                  <c:v>23.603854</c:v>
                </c:pt>
                <c:pt idx="339">
                  <c:v>23.599454</c:v>
                </c:pt>
                <c:pt idx="340">
                  <c:v>23.595064</c:v>
                </c:pt>
                <c:pt idx="341">
                  <c:v>23.590685</c:v>
                </c:pt>
                <c:pt idx="342">
                  <c:v>23.586318</c:v>
                </c:pt>
                <c:pt idx="343">
                  <c:v>23.581962</c:v>
                </c:pt>
                <c:pt idx="344">
                  <c:v>23.577617</c:v>
                </c:pt>
                <c:pt idx="345">
                  <c:v>23.573283</c:v>
                </c:pt>
                <c:pt idx="346">
                  <c:v>23.56896</c:v>
                </c:pt>
                <c:pt idx="347">
                  <c:v>23.564649</c:v>
                </c:pt>
                <c:pt idx="348">
                  <c:v>23.560348</c:v>
                </c:pt>
                <c:pt idx="349">
                  <c:v>23.556059</c:v>
                </c:pt>
                <c:pt idx="350">
                  <c:v>23.551781</c:v>
                </c:pt>
                <c:pt idx="351">
                  <c:v>23.547513</c:v>
                </c:pt>
                <c:pt idx="352">
                  <c:v>23.543257</c:v>
                </c:pt>
                <c:pt idx="353">
                  <c:v>23.539012</c:v>
                </c:pt>
                <c:pt idx="354">
                  <c:v>23.534777</c:v>
                </c:pt>
                <c:pt idx="355">
                  <c:v>23.530554</c:v>
                </c:pt>
                <c:pt idx="356">
                  <c:v>23.526341</c:v>
                </c:pt>
                <c:pt idx="357">
                  <c:v>23.52214</c:v>
                </c:pt>
                <c:pt idx="358">
                  <c:v>23.517949</c:v>
                </c:pt>
                <c:pt idx="359">
                  <c:v>23.513769</c:v>
                </c:pt>
                <c:pt idx="360">
                  <c:v>23.5096</c:v>
                </c:pt>
                <c:pt idx="361">
                  <c:v>23.505442</c:v>
                </c:pt>
                <c:pt idx="362">
                  <c:v>23.501295</c:v>
                </c:pt>
                <c:pt idx="363">
                  <c:v>23.497159</c:v>
                </c:pt>
                <c:pt idx="364">
                  <c:v>23.493033</c:v>
                </c:pt>
                <c:pt idx="365">
                  <c:v>23.488918</c:v>
                </c:pt>
                <c:pt idx="366">
                  <c:v>23.484814</c:v>
                </c:pt>
                <c:pt idx="367">
                  <c:v>23.480721</c:v>
                </c:pt>
                <c:pt idx="368">
                  <c:v>23.476638</c:v>
                </c:pt>
                <c:pt idx="369">
                  <c:v>23.472567</c:v>
                </c:pt>
                <c:pt idx="370">
                  <c:v>23.468505</c:v>
                </c:pt>
                <c:pt idx="371">
                  <c:v>23.464455</c:v>
                </c:pt>
                <c:pt idx="372">
                  <c:v>23.460415</c:v>
                </c:pt>
                <c:pt idx="373">
                  <c:v>23.456386</c:v>
                </c:pt>
                <c:pt idx="374">
                  <c:v>23.452367</c:v>
                </c:pt>
                <c:pt idx="375">
                  <c:v>23.448359</c:v>
                </c:pt>
                <c:pt idx="376">
                  <c:v>23.444362</c:v>
                </c:pt>
                <c:pt idx="377">
                  <c:v>23.440375</c:v>
                </c:pt>
                <c:pt idx="378">
                  <c:v>23.436399</c:v>
                </c:pt>
                <c:pt idx="379">
                  <c:v>23.432433</c:v>
                </c:pt>
                <c:pt idx="380">
                  <c:v>23.428478</c:v>
                </c:pt>
                <c:pt idx="381">
                  <c:v>23.424533</c:v>
                </c:pt>
                <c:pt idx="382">
                  <c:v>23.420599</c:v>
                </c:pt>
                <c:pt idx="383">
                  <c:v>23.416675</c:v>
                </c:pt>
                <c:pt idx="384">
                  <c:v>23.412762</c:v>
                </c:pt>
                <c:pt idx="385">
                  <c:v>23.408859</c:v>
                </c:pt>
                <c:pt idx="386">
                  <c:v>23.404967</c:v>
                </c:pt>
                <c:pt idx="387">
                  <c:v>23.401085</c:v>
                </c:pt>
                <c:pt idx="388">
                  <c:v>23.397213</c:v>
                </c:pt>
                <c:pt idx="389">
                  <c:v>23.393352</c:v>
                </c:pt>
                <c:pt idx="390">
                  <c:v>23.389501</c:v>
                </c:pt>
                <c:pt idx="391">
                  <c:v>23.38566</c:v>
                </c:pt>
                <c:pt idx="392">
                  <c:v>23.38183</c:v>
                </c:pt>
                <c:pt idx="393">
                  <c:v>23.37801</c:v>
                </c:pt>
                <c:pt idx="394">
                  <c:v>23.3742</c:v>
                </c:pt>
                <c:pt idx="395">
                  <c:v>23.370401</c:v>
                </c:pt>
                <c:pt idx="396">
                  <c:v>23.366612</c:v>
                </c:pt>
                <c:pt idx="397">
                  <c:v>23.362833</c:v>
                </c:pt>
                <c:pt idx="398">
                  <c:v>23.359064</c:v>
                </c:pt>
                <c:pt idx="399">
                  <c:v>23.355306</c:v>
                </c:pt>
                <c:pt idx="400">
                  <c:v>23.351557</c:v>
                </c:pt>
                <c:pt idx="401">
                  <c:v>23.347819</c:v>
                </c:pt>
                <c:pt idx="402">
                  <c:v>23.344091</c:v>
                </c:pt>
                <c:pt idx="403">
                  <c:v>23.340373</c:v>
                </c:pt>
                <c:pt idx="404">
                  <c:v>23.336665</c:v>
                </c:pt>
                <c:pt idx="405">
                  <c:v>23.332968</c:v>
                </c:pt>
                <c:pt idx="406">
                  <c:v>23.32928</c:v>
                </c:pt>
                <c:pt idx="407">
                  <c:v>23.325602</c:v>
                </c:pt>
                <c:pt idx="408">
                  <c:v>23.321935</c:v>
                </c:pt>
                <c:pt idx="409">
                  <c:v>23.318277</c:v>
                </c:pt>
                <c:pt idx="410">
                  <c:v>23.31463</c:v>
                </c:pt>
                <c:pt idx="411">
                  <c:v>23.310993</c:v>
                </c:pt>
                <c:pt idx="412">
                  <c:v>23.307365</c:v>
                </c:pt>
                <c:pt idx="413">
                  <c:v>23.303748</c:v>
                </c:pt>
                <c:pt idx="414">
                  <c:v>23.30014</c:v>
                </c:pt>
                <c:pt idx="415">
                  <c:v>23.296542</c:v>
                </c:pt>
                <c:pt idx="416">
                  <c:v>23.292955</c:v>
                </c:pt>
                <c:pt idx="417">
                  <c:v>23.289377</c:v>
                </c:pt>
                <c:pt idx="418">
                  <c:v>23.285809</c:v>
                </c:pt>
                <c:pt idx="419">
                  <c:v>23.282251</c:v>
                </c:pt>
                <c:pt idx="420">
                  <c:v>23.278703</c:v>
                </c:pt>
                <c:pt idx="421">
                  <c:v>23.275165</c:v>
                </c:pt>
                <c:pt idx="422">
                  <c:v>23.271636</c:v>
                </c:pt>
                <c:pt idx="423">
                  <c:v>23.268117</c:v>
                </c:pt>
                <c:pt idx="424">
                  <c:v>23.264608</c:v>
                </c:pt>
                <c:pt idx="425">
                  <c:v>23.261109</c:v>
                </c:pt>
                <c:pt idx="426">
                  <c:v>23.25762</c:v>
                </c:pt>
                <c:pt idx="427">
                  <c:v>23.25414</c:v>
                </c:pt>
                <c:pt idx="428">
                  <c:v>23.25067</c:v>
                </c:pt>
                <c:pt idx="429">
                  <c:v>23.24721</c:v>
                </c:pt>
                <c:pt idx="430">
                  <c:v>23.24376</c:v>
                </c:pt>
                <c:pt idx="431">
                  <c:v>23.240319</c:v>
                </c:pt>
                <c:pt idx="432">
                  <c:v>23.236888</c:v>
                </c:pt>
                <c:pt idx="433">
                  <c:v>23.233466</c:v>
                </c:pt>
                <c:pt idx="434">
                  <c:v>23.230054</c:v>
                </c:pt>
                <c:pt idx="435">
                  <c:v>23.226652</c:v>
                </c:pt>
                <c:pt idx="436">
                  <c:v>23.223259</c:v>
                </c:pt>
                <c:pt idx="437">
                  <c:v>23.219876</c:v>
                </c:pt>
                <c:pt idx="438">
                  <c:v>23.216503</c:v>
                </c:pt>
                <c:pt idx="439">
                  <c:v>23.213139</c:v>
                </c:pt>
                <c:pt idx="440">
                  <c:v>23.209784</c:v>
                </c:pt>
                <c:pt idx="441">
                  <c:v>23.206439</c:v>
                </c:pt>
                <c:pt idx="442">
                  <c:v>23.203104</c:v>
                </c:pt>
                <c:pt idx="443">
                  <c:v>23.199778</c:v>
                </c:pt>
                <c:pt idx="444">
                  <c:v>23.196462</c:v>
                </c:pt>
                <c:pt idx="445">
                  <c:v>23.193155</c:v>
                </c:pt>
                <c:pt idx="446">
                  <c:v>23.189857</c:v>
                </c:pt>
                <c:pt idx="447">
                  <c:v>23.186569</c:v>
                </c:pt>
                <c:pt idx="448">
                  <c:v>23.18329</c:v>
                </c:pt>
                <c:pt idx="449">
                  <c:v>23.180021</c:v>
                </c:pt>
                <c:pt idx="450">
                  <c:v>23.176761</c:v>
                </c:pt>
                <c:pt idx="451">
                  <c:v>23.173511</c:v>
                </c:pt>
                <c:pt idx="452">
                  <c:v>23.17027</c:v>
                </c:pt>
                <c:pt idx="453">
                  <c:v>23.167038</c:v>
                </c:pt>
                <c:pt idx="454">
                  <c:v>23.163815</c:v>
                </c:pt>
                <c:pt idx="455">
                  <c:v>23.160602</c:v>
                </c:pt>
                <c:pt idx="456">
                  <c:v>23.157398</c:v>
                </c:pt>
                <c:pt idx="457">
                  <c:v>23.154203</c:v>
                </c:pt>
                <c:pt idx="458">
                  <c:v>23.151018</c:v>
                </c:pt>
                <c:pt idx="459">
                  <c:v>23.147842</c:v>
                </c:pt>
                <c:pt idx="460">
                  <c:v>23.144675</c:v>
                </c:pt>
                <c:pt idx="461">
                  <c:v>23.141517</c:v>
                </c:pt>
                <c:pt idx="462">
                  <c:v>23.138369</c:v>
                </c:pt>
                <c:pt idx="463">
                  <c:v>23.13523</c:v>
                </c:pt>
                <c:pt idx="464">
                  <c:v>23.132099</c:v>
                </c:pt>
                <c:pt idx="465">
                  <c:v>23.128978</c:v>
                </c:pt>
                <c:pt idx="466">
                  <c:v>23.125867</c:v>
                </c:pt>
                <c:pt idx="467">
                  <c:v>23.122764</c:v>
                </c:pt>
                <c:pt idx="468">
                  <c:v>23.11967</c:v>
                </c:pt>
                <c:pt idx="469">
                  <c:v>23.116586</c:v>
                </c:pt>
                <c:pt idx="470">
                  <c:v>23.11351</c:v>
                </c:pt>
                <c:pt idx="471">
                  <c:v>23.110444</c:v>
                </c:pt>
                <c:pt idx="472">
                  <c:v>23.107387</c:v>
                </c:pt>
                <c:pt idx="473">
                  <c:v>23.104338</c:v>
                </c:pt>
                <c:pt idx="474">
                  <c:v>23.101299</c:v>
                </c:pt>
                <c:pt idx="475">
                  <c:v>23.098269</c:v>
                </c:pt>
                <c:pt idx="476">
                  <c:v>23.095248</c:v>
                </c:pt>
                <c:pt idx="477">
                  <c:v>23.092235</c:v>
                </c:pt>
                <c:pt idx="478">
                  <c:v>23.089232</c:v>
                </c:pt>
                <c:pt idx="479">
                  <c:v>23.086238</c:v>
                </c:pt>
                <c:pt idx="480">
                  <c:v>23.083252</c:v>
                </c:pt>
                <c:pt idx="481">
                  <c:v>23.080276</c:v>
                </c:pt>
                <c:pt idx="482">
                  <c:v>23.077308</c:v>
                </c:pt>
                <c:pt idx="483">
                  <c:v>23.07435</c:v>
                </c:pt>
                <c:pt idx="484">
                  <c:v>23.0714</c:v>
                </c:pt>
                <c:pt idx="485">
                  <c:v>23.068459</c:v>
                </c:pt>
                <c:pt idx="486">
                  <c:v>23.065527</c:v>
                </c:pt>
                <c:pt idx="487">
                  <c:v>23.062603</c:v>
                </c:pt>
                <c:pt idx="488">
                  <c:v>23.059689</c:v>
                </c:pt>
                <c:pt idx="489">
                  <c:v>23.056783</c:v>
                </c:pt>
                <c:pt idx="490">
                  <c:v>23.053886</c:v>
                </c:pt>
                <c:pt idx="491">
                  <c:v>23.050998</c:v>
                </c:pt>
                <c:pt idx="492">
                  <c:v>23.048119</c:v>
                </c:pt>
                <c:pt idx="493">
                  <c:v>23.045248</c:v>
                </c:pt>
                <c:pt idx="494">
                  <c:v>23.042387</c:v>
                </c:pt>
                <c:pt idx="495">
                  <c:v>23.039533</c:v>
                </c:pt>
                <c:pt idx="496">
                  <c:v>23.036689</c:v>
                </c:pt>
                <c:pt idx="497">
                  <c:v>23.033853</c:v>
                </c:pt>
                <c:pt idx="498">
                  <c:v>23.031026</c:v>
                </c:pt>
                <c:pt idx="499">
                  <c:v>23.028208</c:v>
                </c:pt>
                <c:pt idx="500">
                  <c:v>23.025398</c:v>
                </c:pt>
                <c:pt idx="501">
                  <c:v>23.022597</c:v>
                </c:pt>
                <c:pt idx="502">
                  <c:v>23.019804</c:v>
                </c:pt>
                <c:pt idx="503">
                  <c:v>23.01702</c:v>
                </c:pt>
                <c:pt idx="504">
                  <c:v>23.014245</c:v>
                </c:pt>
                <c:pt idx="505">
                  <c:v>23.011478</c:v>
                </c:pt>
                <c:pt idx="506">
                  <c:v>23.00872</c:v>
                </c:pt>
                <c:pt idx="507">
                  <c:v>23.005971</c:v>
                </c:pt>
                <c:pt idx="508">
                  <c:v>23.003229</c:v>
                </c:pt>
                <c:pt idx="509">
                  <c:v>23.000497</c:v>
                </c:pt>
                <c:pt idx="510">
                  <c:v>22.997773</c:v>
                </c:pt>
                <c:pt idx="511">
                  <c:v>22.995057</c:v>
                </c:pt>
                <c:pt idx="512">
                  <c:v>22.99235</c:v>
                </c:pt>
                <c:pt idx="513">
                  <c:v>22.989651</c:v>
                </c:pt>
                <c:pt idx="514">
                  <c:v>22.986961</c:v>
                </c:pt>
                <c:pt idx="515">
                  <c:v>22.98428</c:v>
                </c:pt>
                <c:pt idx="516">
                  <c:v>22.981606</c:v>
                </c:pt>
                <c:pt idx="517">
                  <c:v>22.978941</c:v>
                </c:pt>
                <c:pt idx="518">
                  <c:v>22.976285</c:v>
                </c:pt>
                <c:pt idx="519">
                  <c:v>22.973637</c:v>
                </c:pt>
                <c:pt idx="520">
                  <c:v>22.970997</c:v>
                </c:pt>
                <c:pt idx="521">
                  <c:v>22.968365</c:v>
                </c:pt>
                <c:pt idx="522">
                  <c:v>22.96574199999994</c:v>
                </c:pt>
                <c:pt idx="523">
                  <c:v>22.963128</c:v>
                </c:pt>
                <c:pt idx="524">
                  <c:v>22.960521</c:v>
                </c:pt>
                <c:pt idx="525">
                  <c:v>22.957923</c:v>
                </c:pt>
                <c:pt idx="526">
                  <c:v>22.955333</c:v>
                </c:pt>
                <c:pt idx="527">
                  <c:v>22.952752</c:v>
                </c:pt>
                <c:pt idx="528">
                  <c:v>22.950178</c:v>
                </c:pt>
                <c:pt idx="529">
                  <c:v>22.947613</c:v>
                </c:pt>
                <c:pt idx="530">
                  <c:v>22.945056</c:v>
                </c:pt>
                <c:pt idx="531">
                  <c:v>22.942508</c:v>
                </c:pt>
                <c:pt idx="532">
                  <c:v>22.939967</c:v>
                </c:pt>
                <c:pt idx="533">
                  <c:v>22.937435</c:v>
                </c:pt>
                <c:pt idx="534">
                  <c:v>22.934911</c:v>
                </c:pt>
                <c:pt idx="535">
                  <c:v>22.932395</c:v>
                </c:pt>
                <c:pt idx="536">
                  <c:v>22.929888</c:v>
                </c:pt>
                <c:pt idx="537">
                  <c:v>22.927388</c:v>
                </c:pt>
                <c:pt idx="538">
                  <c:v>22.924897</c:v>
                </c:pt>
                <c:pt idx="539">
                  <c:v>22.922413</c:v>
                </c:pt>
                <c:pt idx="540">
                  <c:v>22.919938</c:v>
                </c:pt>
                <c:pt idx="541">
                  <c:v>22.917471</c:v>
                </c:pt>
                <c:pt idx="542">
                  <c:v>22.915012</c:v>
                </c:pt>
                <c:pt idx="543">
                  <c:v>22.912561</c:v>
                </c:pt>
                <c:pt idx="544">
                  <c:v>22.910118</c:v>
                </c:pt>
                <c:pt idx="545">
                  <c:v>22.907683</c:v>
                </c:pt>
                <c:pt idx="546">
                  <c:v>22.905256</c:v>
                </c:pt>
                <c:pt idx="547">
                  <c:v>22.902837</c:v>
                </c:pt>
                <c:pt idx="548">
                  <c:v>22.900426</c:v>
                </c:pt>
                <c:pt idx="549">
                  <c:v>22.898023</c:v>
                </c:pt>
                <c:pt idx="550">
                  <c:v>22.895628</c:v>
                </c:pt>
                <c:pt idx="551">
                  <c:v>22.893241</c:v>
                </c:pt>
                <c:pt idx="552">
                  <c:v>22.890862</c:v>
                </c:pt>
                <c:pt idx="553">
                  <c:v>22.888491</c:v>
                </c:pt>
                <c:pt idx="554">
                  <c:v>22.886128</c:v>
                </c:pt>
                <c:pt idx="555">
                  <c:v>22.883772</c:v>
                </c:pt>
                <c:pt idx="556">
                  <c:v>22.881425</c:v>
                </c:pt>
                <c:pt idx="557">
                  <c:v>22.879085</c:v>
                </c:pt>
                <c:pt idx="558">
                  <c:v>22.876754</c:v>
                </c:pt>
                <c:pt idx="559">
                  <c:v>22.87443</c:v>
                </c:pt>
                <c:pt idx="560">
                  <c:v>22.872114</c:v>
                </c:pt>
                <c:pt idx="561">
                  <c:v>22.869806</c:v>
                </c:pt>
                <c:pt idx="562">
                  <c:v>22.867505</c:v>
                </c:pt>
                <c:pt idx="563">
                  <c:v>22.865213</c:v>
                </c:pt>
                <c:pt idx="564">
                  <c:v>22.862928</c:v>
                </c:pt>
                <c:pt idx="565">
                  <c:v>22.860651</c:v>
                </c:pt>
                <c:pt idx="566">
                  <c:v>22.858382</c:v>
                </c:pt>
                <c:pt idx="567">
                  <c:v>22.85612</c:v>
                </c:pt>
                <c:pt idx="568">
                  <c:v>22.853866</c:v>
                </c:pt>
                <c:pt idx="569">
                  <c:v>22.85162</c:v>
                </c:pt>
                <c:pt idx="570">
                  <c:v>22.849382</c:v>
                </c:pt>
                <c:pt idx="571">
                  <c:v>22.847152</c:v>
                </c:pt>
                <c:pt idx="572">
                  <c:v>22.844929</c:v>
                </c:pt>
                <c:pt idx="573">
                  <c:v>22.842713</c:v>
                </c:pt>
                <c:pt idx="574">
                  <c:v>22.840506</c:v>
                </c:pt>
                <c:pt idx="575">
                  <c:v>22.838306</c:v>
                </c:pt>
                <c:pt idx="576">
                  <c:v>22.836113</c:v>
                </c:pt>
                <c:pt idx="577">
                  <c:v>22.833929</c:v>
                </c:pt>
                <c:pt idx="578">
                  <c:v>22.831752</c:v>
                </c:pt>
                <c:pt idx="579">
                  <c:v>22.829582</c:v>
                </c:pt>
                <c:pt idx="580">
                  <c:v>22.82742</c:v>
                </c:pt>
                <c:pt idx="581">
                  <c:v>22.825266</c:v>
                </c:pt>
                <c:pt idx="582">
                  <c:v>22.823119</c:v>
                </c:pt>
                <c:pt idx="583">
                  <c:v>22.82098</c:v>
                </c:pt>
                <c:pt idx="584">
                  <c:v>22.818848</c:v>
                </c:pt>
                <c:pt idx="585">
                  <c:v>22.816724</c:v>
                </c:pt>
                <c:pt idx="586">
                  <c:v>22.814608</c:v>
                </c:pt>
                <c:pt idx="587">
                  <c:v>22.812498</c:v>
                </c:pt>
                <c:pt idx="588">
                  <c:v>22.810397</c:v>
                </c:pt>
                <c:pt idx="589">
                  <c:v>22.808303</c:v>
                </c:pt>
                <c:pt idx="590">
                  <c:v>22.806216</c:v>
                </c:pt>
                <c:pt idx="591">
                  <c:v>22.804137</c:v>
                </c:pt>
                <c:pt idx="592">
                  <c:v>22.802065</c:v>
                </c:pt>
                <c:pt idx="593">
                  <c:v>22.8</c:v>
                </c:pt>
                <c:pt idx="594">
                  <c:v>22.797943</c:v>
                </c:pt>
                <c:pt idx="595">
                  <c:v>22.795894</c:v>
                </c:pt>
                <c:pt idx="596">
                  <c:v>22.793852</c:v>
                </c:pt>
                <c:pt idx="597">
                  <c:v>22.791817</c:v>
                </c:pt>
                <c:pt idx="598">
                  <c:v>22.789789</c:v>
                </c:pt>
                <c:pt idx="599">
                  <c:v>22.787769</c:v>
                </c:pt>
                <c:pt idx="600">
                  <c:v>22.785757</c:v>
                </c:pt>
                <c:pt idx="601">
                  <c:v>22.783751</c:v>
                </c:pt>
                <c:pt idx="602">
                  <c:v>22.781753</c:v>
                </c:pt>
                <c:pt idx="603">
                  <c:v>22.779762</c:v>
                </c:pt>
                <c:pt idx="604">
                  <c:v>22.777779</c:v>
                </c:pt>
                <c:pt idx="605">
                  <c:v>22.775803</c:v>
                </c:pt>
                <c:pt idx="606">
                  <c:v>22.773834</c:v>
                </c:pt>
                <c:pt idx="607">
                  <c:v>22.771872</c:v>
                </c:pt>
                <c:pt idx="608">
                  <c:v>22.769917</c:v>
                </c:pt>
                <c:pt idx="609">
                  <c:v>22.76797</c:v>
                </c:pt>
                <c:pt idx="610">
                  <c:v>22.76603</c:v>
                </c:pt>
                <c:pt idx="611">
                  <c:v>22.764097</c:v>
                </c:pt>
                <c:pt idx="612">
                  <c:v>22.762172</c:v>
                </c:pt>
                <c:pt idx="613">
                  <c:v>22.760254</c:v>
                </c:pt>
                <c:pt idx="614">
                  <c:v>22.758342</c:v>
                </c:pt>
                <c:pt idx="615">
                  <c:v>22.756438</c:v>
                </c:pt>
                <c:pt idx="616">
                  <c:v>22.754541</c:v>
                </c:pt>
                <c:pt idx="617">
                  <c:v>22.752652</c:v>
                </c:pt>
                <c:pt idx="618">
                  <c:v>22.750769</c:v>
                </c:pt>
                <c:pt idx="619">
                  <c:v>22.748893</c:v>
                </c:pt>
                <c:pt idx="620">
                  <c:v>22.747025</c:v>
                </c:pt>
                <c:pt idx="621">
                  <c:v>22.745164</c:v>
                </c:pt>
                <c:pt idx="622">
                  <c:v>22.74331</c:v>
                </c:pt>
                <c:pt idx="623">
                  <c:v>22.741462</c:v>
                </c:pt>
                <c:pt idx="624">
                  <c:v>22.739622</c:v>
                </c:pt>
                <c:pt idx="625">
                  <c:v>22.737789</c:v>
                </c:pt>
                <c:pt idx="626">
                  <c:v>22.735963</c:v>
                </c:pt>
                <c:pt idx="627">
                  <c:v>22.734144</c:v>
                </c:pt>
                <c:pt idx="628">
                  <c:v>22.732332</c:v>
                </c:pt>
                <c:pt idx="629">
                  <c:v>22.730527</c:v>
                </c:pt>
                <c:pt idx="630">
                  <c:v>22.72872899999998</c:v>
                </c:pt>
                <c:pt idx="631">
                  <c:v>22.726938</c:v>
                </c:pt>
                <c:pt idx="632">
                  <c:v>22.725154</c:v>
                </c:pt>
                <c:pt idx="633">
                  <c:v>22.723377</c:v>
                </c:pt>
                <c:pt idx="634">
                  <c:v>22.721607</c:v>
                </c:pt>
                <c:pt idx="635">
                  <c:v>22.719844</c:v>
                </c:pt>
                <c:pt idx="636">
                  <c:v>22.718088</c:v>
                </c:pt>
                <c:pt idx="637">
                  <c:v>22.716338</c:v>
                </c:pt>
                <c:pt idx="638">
                  <c:v>22.714596</c:v>
                </c:pt>
                <c:pt idx="639">
                  <c:v>22.71286</c:v>
                </c:pt>
                <c:pt idx="640">
                  <c:v>22.711131</c:v>
                </c:pt>
                <c:pt idx="641">
                  <c:v>22.70941</c:v>
                </c:pt>
                <c:pt idx="642">
                  <c:v>22.707695</c:v>
                </c:pt>
                <c:pt idx="643">
                  <c:v>22.705986</c:v>
                </c:pt>
                <c:pt idx="644">
                  <c:v>22.704285</c:v>
                </c:pt>
                <c:pt idx="645">
                  <c:v>22.702591</c:v>
                </c:pt>
                <c:pt idx="646">
                  <c:v>22.700903</c:v>
                </c:pt>
                <c:pt idx="647">
                  <c:v>22.699222</c:v>
                </c:pt>
                <c:pt idx="648">
                  <c:v>22.697548</c:v>
                </c:pt>
                <c:pt idx="649">
                  <c:v>22.695881</c:v>
                </c:pt>
                <c:pt idx="650">
                  <c:v>22.69422</c:v>
                </c:pt>
                <c:pt idx="651">
                  <c:v>22.692566</c:v>
                </c:pt>
                <c:pt idx="652">
                  <c:v>22.690919</c:v>
                </c:pt>
                <c:pt idx="653">
                  <c:v>22.689279</c:v>
                </c:pt>
                <c:pt idx="654">
                  <c:v>22.687645</c:v>
                </c:pt>
                <c:pt idx="655">
                  <c:v>22.686018</c:v>
                </c:pt>
                <c:pt idx="656">
                  <c:v>22.684398</c:v>
                </c:pt>
                <c:pt idx="657">
                  <c:v>22.682785</c:v>
                </c:pt>
                <c:pt idx="658">
                  <c:v>22.681178</c:v>
                </c:pt>
                <c:pt idx="659">
                  <c:v>22.679578</c:v>
                </c:pt>
                <c:pt idx="660">
                  <c:v>22.677984</c:v>
                </c:pt>
                <c:pt idx="661">
                  <c:v>22.676397</c:v>
                </c:pt>
                <c:pt idx="662">
                  <c:v>22.674817</c:v>
                </c:pt>
                <c:pt idx="663">
                  <c:v>22.673244</c:v>
                </c:pt>
                <c:pt idx="664">
                  <c:v>22.671676</c:v>
                </c:pt>
                <c:pt idx="665">
                  <c:v>22.670116</c:v>
                </c:pt>
                <c:pt idx="666">
                  <c:v>22.668562</c:v>
                </c:pt>
                <c:pt idx="667">
                  <c:v>22.667015</c:v>
                </c:pt>
                <c:pt idx="668">
                  <c:v>22.665474</c:v>
                </c:pt>
                <c:pt idx="669">
                  <c:v>22.66394</c:v>
                </c:pt>
                <c:pt idx="670">
                  <c:v>22.662413</c:v>
                </c:pt>
                <c:pt idx="671">
                  <c:v>22.660892</c:v>
                </c:pt>
                <c:pt idx="672">
                  <c:v>22.659377</c:v>
                </c:pt>
                <c:pt idx="673">
                  <c:v>22.657869</c:v>
                </c:pt>
                <c:pt idx="674">
                  <c:v>22.656368</c:v>
                </c:pt>
                <c:pt idx="675">
                  <c:v>22.654873</c:v>
                </c:pt>
                <c:pt idx="676">
                  <c:v>22.653384</c:v>
                </c:pt>
                <c:pt idx="677">
                  <c:v>22.651902</c:v>
                </c:pt>
                <c:pt idx="678">
                  <c:v>22.650427</c:v>
                </c:pt>
                <c:pt idx="679">
                  <c:v>22.648958</c:v>
                </c:pt>
                <c:pt idx="680">
                  <c:v>22.647495</c:v>
                </c:pt>
                <c:pt idx="681">
                  <c:v>22.646039</c:v>
                </c:pt>
                <c:pt idx="682">
                  <c:v>22.644589</c:v>
                </c:pt>
                <c:pt idx="683">
                  <c:v>22.643145</c:v>
                </c:pt>
                <c:pt idx="684">
                  <c:v>22.641708</c:v>
                </c:pt>
                <c:pt idx="685">
                  <c:v>22.640278</c:v>
                </c:pt>
                <c:pt idx="686">
                  <c:v>22.638854</c:v>
                </c:pt>
                <c:pt idx="687">
                  <c:v>22.637436</c:v>
                </c:pt>
                <c:pt idx="688">
                  <c:v>22.636024</c:v>
                </c:pt>
                <c:pt idx="689">
                  <c:v>22.634619</c:v>
                </c:pt>
                <c:pt idx="690">
                  <c:v>22.63322</c:v>
                </c:pt>
                <c:pt idx="691">
                  <c:v>22.631828</c:v>
                </c:pt>
                <c:pt idx="692">
                  <c:v>22.630441</c:v>
                </c:pt>
                <c:pt idx="693">
                  <c:v>22.629062</c:v>
                </c:pt>
                <c:pt idx="694">
                  <c:v>22.627688</c:v>
                </c:pt>
                <c:pt idx="695">
                  <c:v>22.626321</c:v>
                </c:pt>
                <c:pt idx="696">
                  <c:v>22.62496</c:v>
                </c:pt>
                <c:pt idx="697">
                  <c:v>22.623605</c:v>
                </c:pt>
                <c:pt idx="698">
                  <c:v>22.622256</c:v>
                </c:pt>
                <c:pt idx="699">
                  <c:v>22.620914</c:v>
                </c:pt>
                <c:pt idx="700">
                  <c:v>22.619578</c:v>
                </c:pt>
                <c:pt idx="701">
                  <c:v>22.618248</c:v>
                </c:pt>
                <c:pt idx="702">
                  <c:v>22.616925</c:v>
                </c:pt>
                <c:pt idx="703">
                  <c:v>22.615607</c:v>
                </c:pt>
                <c:pt idx="704">
                  <c:v>22.614296</c:v>
                </c:pt>
                <c:pt idx="705">
                  <c:v>22.612991</c:v>
                </c:pt>
                <c:pt idx="706">
                  <c:v>22.611692</c:v>
                </c:pt>
                <c:pt idx="707">
                  <c:v>22.610399</c:v>
                </c:pt>
                <c:pt idx="708">
                  <c:v>22.609113</c:v>
                </c:pt>
                <c:pt idx="709">
                  <c:v>22.607832</c:v>
                </c:pt>
                <c:pt idx="710">
                  <c:v>22.606558</c:v>
                </c:pt>
                <c:pt idx="711">
                  <c:v>22.60529</c:v>
                </c:pt>
                <c:pt idx="712">
                  <c:v>22.604028</c:v>
                </c:pt>
                <c:pt idx="713">
                  <c:v>22.602772</c:v>
                </c:pt>
                <c:pt idx="714">
                  <c:v>22.601522</c:v>
                </c:pt>
                <c:pt idx="715">
                  <c:v>22.600278</c:v>
                </c:pt>
                <c:pt idx="716">
                  <c:v>22.599041</c:v>
                </c:pt>
                <c:pt idx="717">
                  <c:v>22.597809</c:v>
                </c:pt>
                <c:pt idx="718">
                  <c:v>22.596583</c:v>
                </c:pt>
                <c:pt idx="719">
                  <c:v>22.595364</c:v>
                </c:pt>
                <c:pt idx="720">
                  <c:v>22.59415</c:v>
                </c:pt>
                <c:pt idx="721">
                  <c:v>22.592943</c:v>
                </c:pt>
                <c:pt idx="722">
                  <c:v>22.591741</c:v>
                </c:pt>
                <c:pt idx="723">
                  <c:v>22.590546</c:v>
                </c:pt>
                <c:pt idx="724">
                  <c:v>22.589356</c:v>
                </c:pt>
                <c:pt idx="725">
                  <c:v>22.588173</c:v>
                </c:pt>
                <c:pt idx="726">
                  <c:v>22.586995</c:v>
                </c:pt>
                <c:pt idx="727">
                  <c:v>22.585824</c:v>
                </c:pt>
                <c:pt idx="728">
                  <c:v>22.584658</c:v>
                </c:pt>
                <c:pt idx="729">
                  <c:v>22.583499</c:v>
                </c:pt>
                <c:pt idx="730">
                  <c:v>22.582345</c:v>
                </c:pt>
                <c:pt idx="731">
                  <c:v>22.581197</c:v>
                </c:pt>
                <c:pt idx="732">
                  <c:v>22.580055</c:v>
                </c:pt>
                <c:pt idx="733">
                  <c:v>22.578919</c:v>
                </c:pt>
                <c:pt idx="734">
                  <c:v>22.577789</c:v>
                </c:pt>
                <c:pt idx="735">
                  <c:v>22.576665</c:v>
                </c:pt>
                <c:pt idx="736">
                  <c:v>22.575547</c:v>
                </c:pt>
                <c:pt idx="737">
                  <c:v>22.574434</c:v>
                </c:pt>
                <c:pt idx="738">
                  <c:v>22.573328</c:v>
                </c:pt>
                <c:pt idx="739">
                  <c:v>22.572227</c:v>
                </c:pt>
                <c:pt idx="740">
                  <c:v>22.571132</c:v>
                </c:pt>
                <c:pt idx="741">
                  <c:v>22.570043</c:v>
                </c:pt>
                <c:pt idx="742">
                  <c:v>22.56896</c:v>
                </c:pt>
                <c:pt idx="743">
                  <c:v>22.567882</c:v>
                </c:pt>
                <c:pt idx="744">
                  <c:v>22.56681</c:v>
                </c:pt>
                <c:pt idx="745">
                  <c:v>22.565745</c:v>
                </c:pt>
                <c:pt idx="746">
                  <c:v>22.564684</c:v>
                </c:pt>
                <c:pt idx="747">
                  <c:v>22.56363</c:v>
                </c:pt>
                <c:pt idx="748">
                  <c:v>22.562582</c:v>
                </c:pt>
                <c:pt idx="749">
                  <c:v>22.561539</c:v>
                </c:pt>
                <c:pt idx="750">
                  <c:v>22.560502</c:v>
                </c:pt>
                <c:pt idx="751">
                  <c:v>22.55947</c:v>
                </c:pt>
                <c:pt idx="752">
                  <c:v>22.558445</c:v>
                </c:pt>
                <c:pt idx="753">
                  <c:v>22.557425</c:v>
                </c:pt>
                <c:pt idx="754">
                  <c:v>22.556411</c:v>
                </c:pt>
                <c:pt idx="755">
                  <c:v>22.555402</c:v>
                </c:pt>
                <c:pt idx="756">
                  <c:v>22.554399</c:v>
                </c:pt>
                <c:pt idx="757">
                  <c:v>22.553402</c:v>
                </c:pt>
                <c:pt idx="758">
                  <c:v>22.552411</c:v>
                </c:pt>
                <c:pt idx="759">
                  <c:v>22.551425</c:v>
                </c:pt>
                <c:pt idx="760">
                  <c:v>22.550445</c:v>
                </c:pt>
                <c:pt idx="761">
                  <c:v>22.54947</c:v>
                </c:pt>
                <c:pt idx="762">
                  <c:v>22.548502</c:v>
                </c:pt>
                <c:pt idx="763">
                  <c:v>22.547538</c:v>
                </c:pt>
                <c:pt idx="764">
                  <c:v>22.546581</c:v>
                </c:pt>
                <c:pt idx="765">
                  <c:v>22.54562899999998</c:v>
                </c:pt>
                <c:pt idx="766">
                  <c:v>22.544682</c:v>
                </c:pt>
                <c:pt idx="767">
                  <c:v>22.543741</c:v>
                </c:pt>
                <c:pt idx="768">
                  <c:v>22.542806</c:v>
                </c:pt>
                <c:pt idx="769">
                  <c:v>22.541876</c:v>
                </c:pt>
                <c:pt idx="770">
                  <c:v>22.540952</c:v>
                </c:pt>
                <c:pt idx="771">
                  <c:v>22.540034</c:v>
                </c:pt>
                <c:pt idx="772">
                  <c:v>22.53912</c:v>
                </c:pt>
                <c:pt idx="773">
                  <c:v>22.538213</c:v>
                </c:pt>
                <c:pt idx="774">
                  <c:v>22.537311</c:v>
                </c:pt>
                <c:pt idx="775">
                  <c:v>22.536414</c:v>
                </c:pt>
                <c:pt idx="776">
                  <c:v>22.535523</c:v>
                </c:pt>
                <c:pt idx="777">
                  <c:v>22.534638</c:v>
                </c:pt>
                <c:pt idx="778">
                  <c:v>22.533758</c:v>
                </c:pt>
                <c:pt idx="779">
                  <c:v>22.532883</c:v>
                </c:pt>
                <c:pt idx="780">
                  <c:v>22.532014</c:v>
                </c:pt>
                <c:pt idx="781">
                  <c:v>22.531151</c:v>
                </c:pt>
                <c:pt idx="782">
                  <c:v>22.530292</c:v>
                </c:pt>
                <c:pt idx="783">
                  <c:v>22.52944</c:v>
                </c:pt>
                <c:pt idx="784">
                  <c:v>22.528592</c:v>
                </c:pt>
                <c:pt idx="785">
                  <c:v>22.52775</c:v>
                </c:pt>
                <c:pt idx="786">
                  <c:v>22.526914</c:v>
                </c:pt>
                <c:pt idx="787">
                  <c:v>22.526083</c:v>
                </c:pt>
                <c:pt idx="788">
                  <c:v>22.525257</c:v>
                </c:pt>
                <c:pt idx="789">
                  <c:v>22.524437</c:v>
                </c:pt>
                <c:pt idx="790">
                  <c:v>22.523622</c:v>
                </c:pt>
                <c:pt idx="791">
                  <c:v>22.522813</c:v>
                </c:pt>
                <c:pt idx="792">
                  <c:v>22.522008</c:v>
                </c:pt>
                <c:pt idx="793">
                  <c:v>22.52121</c:v>
                </c:pt>
                <c:pt idx="794">
                  <c:v>22.520416</c:v>
                </c:pt>
                <c:pt idx="795">
                  <c:v>22.519628</c:v>
                </c:pt>
                <c:pt idx="796">
                  <c:v>22.518845</c:v>
                </c:pt>
                <c:pt idx="797">
                  <c:v>22.518068</c:v>
                </c:pt>
                <c:pt idx="798">
                  <c:v>22.517295</c:v>
                </c:pt>
                <c:pt idx="799">
                  <c:v>22.516529</c:v>
                </c:pt>
                <c:pt idx="800">
                  <c:v>22.515767</c:v>
                </c:pt>
                <c:pt idx="801">
                  <c:v>22.515011</c:v>
                </c:pt>
                <c:pt idx="802">
                  <c:v>22.51426</c:v>
                </c:pt>
                <c:pt idx="803">
                  <c:v>22.513514</c:v>
                </c:pt>
                <c:pt idx="804">
                  <c:v>22.512773</c:v>
                </c:pt>
                <c:pt idx="805">
                  <c:v>22.512038</c:v>
                </c:pt>
                <c:pt idx="806">
                  <c:v>22.511308</c:v>
                </c:pt>
                <c:pt idx="807">
                  <c:v>22.510583</c:v>
                </c:pt>
                <c:pt idx="808">
                  <c:v>22.509863</c:v>
                </c:pt>
                <c:pt idx="809">
                  <c:v>22.509149</c:v>
                </c:pt>
                <c:pt idx="810">
                  <c:v>22.50844</c:v>
                </c:pt>
                <c:pt idx="811">
                  <c:v>22.507736</c:v>
                </c:pt>
                <c:pt idx="812">
                  <c:v>22.507037</c:v>
                </c:pt>
                <c:pt idx="813">
                  <c:v>22.506344</c:v>
                </c:pt>
                <c:pt idx="814">
                  <c:v>22.505655</c:v>
                </c:pt>
                <c:pt idx="815">
                  <c:v>22.504972</c:v>
                </c:pt>
                <c:pt idx="816">
                  <c:v>22.504294</c:v>
                </c:pt>
                <c:pt idx="817">
                  <c:v>22.503621</c:v>
                </c:pt>
                <c:pt idx="818">
                  <c:v>22.502953</c:v>
                </c:pt>
                <c:pt idx="819">
                  <c:v>22.50229</c:v>
                </c:pt>
                <c:pt idx="820">
                  <c:v>22.501633</c:v>
                </c:pt>
                <c:pt idx="821">
                  <c:v>22.50098</c:v>
                </c:pt>
                <c:pt idx="822">
                  <c:v>22.500333</c:v>
                </c:pt>
                <c:pt idx="823">
                  <c:v>22.49969</c:v>
                </c:pt>
                <c:pt idx="824">
                  <c:v>22.499053</c:v>
                </c:pt>
                <c:pt idx="825">
                  <c:v>22.498421</c:v>
                </c:pt>
                <c:pt idx="826">
                  <c:v>22.497794</c:v>
                </c:pt>
                <c:pt idx="827">
                  <c:v>22.497172</c:v>
                </c:pt>
                <c:pt idx="828">
                  <c:v>22.496555</c:v>
                </c:pt>
                <c:pt idx="829">
                  <c:v>22.495943</c:v>
                </c:pt>
                <c:pt idx="830">
                  <c:v>22.49533599999998</c:v>
                </c:pt>
                <c:pt idx="831">
                  <c:v>22.494735</c:v>
                </c:pt>
                <c:pt idx="832">
                  <c:v>22.494138</c:v>
                </c:pt>
                <c:pt idx="833">
                  <c:v>22.49354599999998</c:v>
                </c:pt>
                <c:pt idx="834">
                  <c:v>22.492959</c:v>
                </c:pt>
                <c:pt idx="835">
                  <c:v>22.492377</c:v>
                </c:pt>
                <c:pt idx="836">
                  <c:v>22.491801</c:v>
                </c:pt>
                <c:pt idx="837">
                  <c:v>22.491229</c:v>
                </c:pt>
                <c:pt idx="838">
                  <c:v>22.490662</c:v>
                </c:pt>
                <c:pt idx="839">
                  <c:v>22.4901</c:v>
                </c:pt>
                <c:pt idx="840">
                  <c:v>22.48954299999994</c:v>
                </c:pt>
                <c:pt idx="841">
                  <c:v>22.488991</c:v>
                </c:pt>
                <c:pt idx="842">
                  <c:v>22.48844399999994</c:v>
                </c:pt>
                <c:pt idx="843">
                  <c:v>22.487902</c:v>
                </c:pt>
                <c:pt idx="844">
                  <c:v>22.487365</c:v>
                </c:pt>
                <c:pt idx="845">
                  <c:v>22.486832</c:v>
                </c:pt>
                <c:pt idx="846">
                  <c:v>22.486305</c:v>
                </c:pt>
                <c:pt idx="847">
                  <c:v>22.48578299999994</c:v>
                </c:pt>
                <c:pt idx="848">
                  <c:v>22.485265</c:v>
                </c:pt>
                <c:pt idx="849">
                  <c:v>22.484752</c:v>
                </c:pt>
                <c:pt idx="850">
                  <c:v>22.484244</c:v>
                </c:pt>
                <c:pt idx="851">
                  <c:v>22.48374199999994</c:v>
                </c:pt>
                <c:pt idx="852">
                  <c:v>22.48324299999994</c:v>
                </c:pt>
                <c:pt idx="853">
                  <c:v>22.48275</c:v>
                </c:pt>
                <c:pt idx="854">
                  <c:v>22.482262</c:v>
                </c:pt>
                <c:pt idx="855">
                  <c:v>22.481778</c:v>
                </c:pt>
                <c:pt idx="856">
                  <c:v>22.481299</c:v>
                </c:pt>
                <c:pt idx="857">
                  <c:v>22.480825</c:v>
                </c:pt>
                <c:pt idx="858">
                  <c:v>22.480356</c:v>
                </c:pt>
                <c:pt idx="859">
                  <c:v>22.479892</c:v>
                </c:pt>
                <c:pt idx="860">
                  <c:v>22.479432</c:v>
                </c:pt>
                <c:pt idx="861">
                  <c:v>22.478978</c:v>
                </c:pt>
                <c:pt idx="862">
                  <c:v>22.478528</c:v>
                </c:pt>
                <c:pt idx="863">
                  <c:v>22.478083</c:v>
                </c:pt>
                <c:pt idx="864">
                  <c:v>22.477642</c:v>
                </c:pt>
                <c:pt idx="865">
                  <c:v>22.477206</c:v>
                </c:pt>
                <c:pt idx="866">
                  <c:v>22.476775</c:v>
                </c:pt>
                <c:pt idx="867">
                  <c:v>22.476349</c:v>
                </c:pt>
                <c:pt idx="868">
                  <c:v>22.475928</c:v>
                </c:pt>
                <c:pt idx="869">
                  <c:v>22.475511</c:v>
                </c:pt>
                <c:pt idx="870">
                  <c:v>22.475099</c:v>
                </c:pt>
                <c:pt idx="871">
                  <c:v>22.474692</c:v>
                </c:pt>
                <c:pt idx="872">
                  <c:v>22.474289</c:v>
                </c:pt>
                <c:pt idx="873">
                  <c:v>22.473891</c:v>
                </c:pt>
                <c:pt idx="874">
                  <c:v>22.473498</c:v>
                </c:pt>
                <c:pt idx="875">
                  <c:v>22.473109</c:v>
                </c:pt>
                <c:pt idx="876">
                  <c:v>22.47272599999998</c:v>
                </c:pt>
                <c:pt idx="877">
                  <c:v>22.47234599999998</c:v>
                </c:pt>
                <c:pt idx="878">
                  <c:v>22.471972</c:v>
                </c:pt>
                <c:pt idx="879">
                  <c:v>22.471602</c:v>
                </c:pt>
                <c:pt idx="880">
                  <c:v>22.471237</c:v>
                </c:pt>
                <c:pt idx="881">
                  <c:v>22.470876</c:v>
                </c:pt>
                <c:pt idx="882">
                  <c:v>22.47052</c:v>
                </c:pt>
                <c:pt idx="883">
                  <c:v>22.470169</c:v>
                </c:pt>
                <c:pt idx="884">
                  <c:v>22.469822</c:v>
                </c:pt>
                <c:pt idx="885">
                  <c:v>22.46948</c:v>
                </c:pt>
                <c:pt idx="886">
                  <c:v>22.46914199999998</c:v>
                </c:pt>
                <c:pt idx="887">
                  <c:v>22.468809</c:v>
                </c:pt>
                <c:pt idx="888">
                  <c:v>22.468481</c:v>
                </c:pt>
                <c:pt idx="889">
                  <c:v>22.468157</c:v>
                </c:pt>
                <c:pt idx="890">
                  <c:v>22.467837</c:v>
                </c:pt>
                <c:pt idx="891">
                  <c:v>22.467523</c:v>
                </c:pt>
                <c:pt idx="892">
                  <c:v>22.467212</c:v>
                </c:pt>
                <c:pt idx="893">
                  <c:v>22.466907</c:v>
                </c:pt>
                <c:pt idx="894">
                  <c:v>22.466606</c:v>
                </c:pt>
                <c:pt idx="895">
                  <c:v>22.466309</c:v>
                </c:pt>
                <c:pt idx="896">
                  <c:v>22.466017</c:v>
                </c:pt>
                <c:pt idx="897">
                  <c:v>22.46572899999994</c:v>
                </c:pt>
                <c:pt idx="898">
                  <c:v>22.46544599999998</c:v>
                </c:pt>
                <c:pt idx="899">
                  <c:v>22.465168</c:v>
                </c:pt>
                <c:pt idx="900">
                  <c:v>22.464894</c:v>
                </c:pt>
                <c:pt idx="901">
                  <c:v>22.464624</c:v>
                </c:pt>
                <c:pt idx="902">
                  <c:v>22.464359</c:v>
                </c:pt>
                <c:pt idx="903">
                  <c:v>22.464098</c:v>
                </c:pt>
                <c:pt idx="904">
                  <c:v>22.463842</c:v>
                </c:pt>
                <c:pt idx="905">
                  <c:v>22.463591</c:v>
                </c:pt>
                <c:pt idx="906">
                  <c:v>22.46334299999994</c:v>
                </c:pt>
                <c:pt idx="907">
                  <c:v>22.4631</c:v>
                </c:pt>
                <c:pt idx="908">
                  <c:v>22.462862</c:v>
                </c:pt>
                <c:pt idx="909">
                  <c:v>22.462628</c:v>
                </c:pt>
                <c:pt idx="910">
                  <c:v>22.462398</c:v>
                </c:pt>
                <c:pt idx="911">
                  <c:v>22.462173</c:v>
                </c:pt>
                <c:pt idx="912">
                  <c:v>22.461953</c:v>
                </c:pt>
                <c:pt idx="913">
                  <c:v>22.46173599999998</c:v>
                </c:pt>
                <c:pt idx="914">
                  <c:v>22.461524</c:v>
                </c:pt>
                <c:pt idx="915">
                  <c:v>22.461317</c:v>
                </c:pt>
                <c:pt idx="916">
                  <c:v>22.461113</c:v>
                </c:pt>
                <c:pt idx="917">
                  <c:v>22.460915</c:v>
                </c:pt>
                <c:pt idx="918">
                  <c:v>22.46071999999994</c:v>
                </c:pt>
                <c:pt idx="919">
                  <c:v>22.46052999999994</c:v>
                </c:pt>
                <c:pt idx="920">
                  <c:v>22.460344</c:v>
                </c:pt>
                <c:pt idx="921">
                  <c:v>22.460163</c:v>
                </c:pt>
                <c:pt idx="922">
                  <c:v>22.459986</c:v>
                </c:pt>
                <c:pt idx="923">
                  <c:v>22.459813</c:v>
                </c:pt>
                <c:pt idx="924">
                  <c:v>22.459644</c:v>
                </c:pt>
                <c:pt idx="925">
                  <c:v>22.45948</c:v>
                </c:pt>
                <c:pt idx="926">
                  <c:v>22.45932</c:v>
                </c:pt>
                <c:pt idx="927">
                  <c:v>22.459165</c:v>
                </c:pt>
                <c:pt idx="928">
                  <c:v>22.459013</c:v>
                </c:pt>
                <c:pt idx="929">
                  <c:v>22.458866</c:v>
                </c:pt>
                <c:pt idx="930">
                  <c:v>22.458724</c:v>
                </c:pt>
                <c:pt idx="931">
                  <c:v>22.458585</c:v>
                </c:pt>
                <c:pt idx="932">
                  <c:v>22.458451</c:v>
                </c:pt>
                <c:pt idx="933">
                  <c:v>22.458321</c:v>
                </c:pt>
                <c:pt idx="934">
                  <c:v>22.458195</c:v>
                </c:pt>
                <c:pt idx="935">
                  <c:v>22.458074</c:v>
                </c:pt>
                <c:pt idx="936">
                  <c:v>22.457956</c:v>
                </c:pt>
                <c:pt idx="937">
                  <c:v>22.457843</c:v>
                </c:pt>
                <c:pt idx="938">
                  <c:v>22.457735</c:v>
                </c:pt>
                <c:pt idx="939">
                  <c:v>22.45763</c:v>
                </c:pt>
                <c:pt idx="940">
                  <c:v>22.45753</c:v>
                </c:pt>
                <c:pt idx="941">
                  <c:v>22.457433</c:v>
                </c:pt>
                <c:pt idx="942">
                  <c:v>22.457341</c:v>
                </c:pt>
                <c:pt idx="943">
                  <c:v>22.457254</c:v>
                </c:pt>
                <c:pt idx="944">
                  <c:v>22.45717</c:v>
                </c:pt>
                <c:pt idx="945">
                  <c:v>22.45709</c:v>
                </c:pt>
                <c:pt idx="946">
                  <c:v>22.457015</c:v>
                </c:pt>
                <c:pt idx="947">
                  <c:v>22.456944</c:v>
                </c:pt>
                <c:pt idx="948">
                  <c:v>22.456877</c:v>
                </c:pt>
                <c:pt idx="949">
                  <c:v>22.456814</c:v>
                </c:pt>
                <c:pt idx="950">
                  <c:v>22.456755</c:v>
                </c:pt>
                <c:pt idx="951">
                  <c:v>22.456701</c:v>
                </c:pt>
                <c:pt idx="952">
                  <c:v>22.45665</c:v>
                </c:pt>
                <c:pt idx="953">
                  <c:v>22.456604</c:v>
                </c:pt>
                <c:pt idx="954">
                  <c:v>22.456562</c:v>
                </c:pt>
                <c:pt idx="955">
                  <c:v>22.456524</c:v>
                </c:pt>
                <c:pt idx="956">
                  <c:v>22.45649</c:v>
                </c:pt>
                <c:pt idx="957">
                  <c:v>22.45646</c:v>
                </c:pt>
                <c:pt idx="958">
                  <c:v>22.456434</c:v>
                </c:pt>
                <c:pt idx="959">
                  <c:v>22.456412</c:v>
                </c:pt>
                <c:pt idx="960">
                  <c:v>22.456394</c:v>
                </c:pt>
                <c:pt idx="961">
                  <c:v>22.45638</c:v>
                </c:pt>
                <c:pt idx="962">
                  <c:v>22.456371</c:v>
                </c:pt>
                <c:pt idx="963">
                  <c:v>22.456365</c:v>
                </c:pt>
                <c:pt idx="964">
                  <c:v>22.456364</c:v>
                </c:pt>
                <c:pt idx="965">
                  <c:v>22.456366</c:v>
                </c:pt>
                <c:pt idx="966">
                  <c:v>22.456373</c:v>
                </c:pt>
                <c:pt idx="967">
                  <c:v>22.456383</c:v>
                </c:pt>
                <c:pt idx="968">
                  <c:v>22.456398</c:v>
                </c:pt>
                <c:pt idx="969">
                  <c:v>22.456416</c:v>
                </c:pt>
                <c:pt idx="970">
                  <c:v>22.456439</c:v>
                </c:pt>
                <c:pt idx="971">
                  <c:v>22.456466</c:v>
                </c:pt>
                <c:pt idx="972">
                  <c:v>22.456496</c:v>
                </c:pt>
                <c:pt idx="973">
                  <c:v>22.456531</c:v>
                </c:pt>
                <c:pt idx="974">
                  <c:v>22.456569</c:v>
                </c:pt>
                <c:pt idx="975">
                  <c:v>22.456612</c:v>
                </c:pt>
                <c:pt idx="976">
                  <c:v>22.456658</c:v>
                </c:pt>
                <c:pt idx="977">
                  <c:v>22.456708</c:v>
                </c:pt>
                <c:pt idx="978">
                  <c:v>22.456763</c:v>
                </c:pt>
                <c:pt idx="979">
                  <c:v>22.456821</c:v>
                </c:pt>
                <c:pt idx="980">
                  <c:v>22.456883</c:v>
                </c:pt>
                <c:pt idx="981">
                  <c:v>22.45695</c:v>
                </c:pt>
                <c:pt idx="982">
                  <c:v>22.45702</c:v>
                </c:pt>
                <c:pt idx="983">
                  <c:v>22.457094</c:v>
                </c:pt>
                <c:pt idx="984">
                  <c:v>22.457172</c:v>
                </c:pt>
                <c:pt idx="985">
                  <c:v>22.457253</c:v>
                </c:pt>
                <c:pt idx="986">
                  <c:v>22.457339</c:v>
                </c:pt>
                <c:pt idx="987">
                  <c:v>22.457429</c:v>
                </c:pt>
                <c:pt idx="988">
                  <c:v>22.457522</c:v>
                </c:pt>
                <c:pt idx="989">
                  <c:v>22.45762</c:v>
                </c:pt>
                <c:pt idx="990">
                  <c:v>22.457721</c:v>
                </c:pt>
                <c:pt idx="991">
                  <c:v>22.457826</c:v>
                </c:pt>
                <c:pt idx="992">
                  <c:v>22.457935</c:v>
                </c:pt>
                <c:pt idx="993">
                  <c:v>22.458048</c:v>
                </c:pt>
                <c:pt idx="994">
                  <c:v>22.458164</c:v>
                </c:pt>
                <c:pt idx="995">
                  <c:v>22.458285</c:v>
                </c:pt>
                <c:pt idx="996">
                  <c:v>22.458409</c:v>
                </c:pt>
                <c:pt idx="997">
                  <c:v>22.458537</c:v>
                </c:pt>
                <c:pt idx="998">
                  <c:v>22.458669</c:v>
                </c:pt>
                <c:pt idx="999">
                  <c:v>22.458805</c:v>
                </c:pt>
                <c:pt idx="1000">
                  <c:v>22.458945</c:v>
                </c:pt>
                <c:pt idx="1001">
                  <c:v>22.459088</c:v>
                </c:pt>
                <c:pt idx="1002">
                  <c:v>22.459235</c:v>
                </c:pt>
                <c:pt idx="1003">
                  <c:v>22.459386</c:v>
                </c:pt>
                <c:pt idx="1004">
                  <c:v>22.459541</c:v>
                </c:pt>
                <c:pt idx="1005">
                  <c:v>22.4597</c:v>
                </c:pt>
                <c:pt idx="1006">
                  <c:v>22.459862</c:v>
                </c:pt>
                <c:pt idx="1007">
                  <c:v>22.460028</c:v>
                </c:pt>
                <c:pt idx="1008">
                  <c:v>22.460198</c:v>
                </c:pt>
                <c:pt idx="1009">
                  <c:v>22.460372</c:v>
                </c:pt>
                <c:pt idx="1010">
                  <c:v>22.46054899999998</c:v>
                </c:pt>
                <c:pt idx="1011">
                  <c:v>22.46072999999994</c:v>
                </c:pt>
                <c:pt idx="1012">
                  <c:v>22.460915</c:v>
                </c:pt>
                <c:pt idx="1013">
                  <c:v>22.461104</c:v>
                </c:pt>
                <c:pt idx="1014">
                  <c:v>22.461296</c:v>
                </c:pt>
                <c:pt idx="1015">
                  <c:v>22.461492</c:v>
                </c:pt>
                <c:pt idx="1016">
                  <c:v>22.461692</c:v>
                </c:pt>
                <c:pt idx="1017">
                  <c:v>22.461895</c:v>
                </c:pt>
                <c:pt idx="1018">
                  <c:v>22.46210199999998</c:v>
                </c:pt>
                <c:pt idx="1019">
                  <c:v>22.46231299999994</c:v>
                </c:pt>
                <c:pt idx="1020">
                  <c:v>22.46252699999994</c:v>
                </c:pt>
                <c:pt idx="1021">
                  <c:v>22.46274599999994</c:v>
                </c:pt>
                <c:pt idx="1022">
                  <c:v>22.462967</c:v>
                </c:pt>
                <c:pt idx="1023">
                  <c:v>22.463193</c:v>
                </c:pt>
                <c:pt idx="1024">
                  <c:v>22.46342199999998</c:v>
                </c:pt>
                <c:pt idx="1025">
                  <c:v>22.463655</c:v>
                </c:pt>
                <c:pt idx="1026">
                  <c:v>22.463892</c:v>
                </c:pt>
                <c:pt idx="1027">
                  <c:v>22.464132</c:v>
                </c:pt>
                <c:pt idx="1028">
                  <c:v>22.464375</c:v>
                </c:pt>
                <c:pt idx="1029">
                  <c:v>22.464623</c:v>
                </c:pt>
                <c:pt idx="1030">
                  <c:v>22.464874</c:v>
                </c:pt>
                <c:pt idx="1031">
                  <c:v>22.465128</c:v>
                </c:pt>
                <c:pt idx="1032">
                  <c:v>22.465387</c:v>
                </c:pt>
                <c:pt idx="1033">
                  <c:v>22.46564899999994</c:v>
                </c:pt>
                <c:pt idx="1034">
                  <c:v>22.465914</c:v>
                </c:pt>
                <c:pt idx="1035">
                  <c:v>22.466183</c:v>
                </c:pt>
                <c:pt idx="1036">
                  <c:v>22.466456</c:v>
                </c:pt>
                <c:pt idx="1037">
                  <c:v>22.46673199999998</c:v>
                </c:pt>
                <c:pt idx="1038">
                  <c:v>22.467012</c:v>
                </c:pt>
                <c:pt idx="1039">
                  <c:v>22.467295</c:v>
                </c:pt>
                <c:pt idx="1040">
                  <c:v>22.467582</c:v>
                </c:pt>
                <c:pt idx="1041">
                  <c:v>22.467873</c:v>
                </c:pt>
                <c:pt idx="1042">
                  <c:v>22.468167</c:v>
                </c:pt>
                <c:pt idx="1043">
                  <c:v>22.468464</c:v>
                </c:pt>
                <c:pt idx="1044">
                  <c:v>22.468766</c:v>
                </c:pt>
                <c:pt idx="1045">
                  <c:v>22.46907</c:v>
                </c:pt>
                <c:pt idx="1046">
                  <c:v>22.469378</c:v>
                </c:pt>
                <c:pt idx="1047">
                  <c:v>22.46969</c:v>
                </c:pt>
                <c:pt idx="1048">
                  <c:v>22.470005</c:v>
                </c:pt>
                <c:pt idx="1049">
                  <c:v>22.470324</c:v>
                </c:pt>
                <c:pt idx="1050">
                  <c:v>22.470647</c:v>
                </c:pt>
                <c:pt idx="1051">
                  <c:v>22.470972</c:v>
                </c:pt>
                <c:pt idx="1052">
                  <c:v>22.471302</c:v>
                </c:pt>
                <c:pt idx="1053">
                  <c:v>22.471634</c:v>
                </c:pt>
                <c:pt idx="1054">
                  <c:v>22.471971</c:v>
                </c:pt>
                <c:pt idx="1055">
                  <c:v>22.47231</c:v>
                </c:pt>
                <c:pt idx="1056">
                  <c:v>22.472654</c:v>
                </c:pt>
                <c:pt idx="1057">
                  <c:v>22.473</c:v>
                </c:pt>
                <c:pt idx="1058">
                  <c:v>22.473351</c:v>
                </c:pt>
                <c:pt idx="1059">
                  <c:v>22.473704</c:v>
                </c:pt>
                <c:pt idx="1060">
                  <c:v>22.474061</c:v>
                </c:pt>
                <c:pt idx="1061">
                  <c:v>22.474422</c:v>
                </c:pt>
                <c:pt idx="1062">
                  <c:v>22.474786</c:v>
                </c:pt>
                <c:pt idx="1063">
                  <c:v>22.475153</c:v>
                </c:pt>
                <c:pt idx="1064">
                  <c:v>22.475524</c:v>
                </c:pt>
                <c:pt idx="1065">
                  <c:v>22.475898</c:v>
                </c:pt>
                <c:pt idx="1066">
                  <c:v>22.476276</c:v>
                </c:pt>
                <c:pt idx="1067">
                  <c:v>22.476657</c:v>
                </c:pt>
                <c:pt idx="1068">
                  <c:v>22.477041</c:v>
                </c:pt>
                <c:pt idx="1069">
                  <c:v>22.477429</c:v>
                </c:pt>
                <c:pt idx="1070">
                  <c:v>22.47782</c:v>
                </c:pt>
                <c:pt idx="1071">
                  <c:v>22.478215</c:v>
                </c:pt>
                <c:pt idx="1072">
                  <c:v>22.478613</c:v>
                </c:pt>
                <c:pt idx="1073">
                  <c:v>22.479014</c:v>
                </c:pt>
                <c:pt idx="1074">
                  <c:v>22.479419</c:v>
                </c:pt>
                <c:pt idx="1075">
                  <c:v>22.479827</c:v>
                </c:pt>
                <c:pt idx="1076">
                  <c:v>22.48023899999998</c:v>
                </c:pt>
                <c:pt idx="1077">
                  <c:v>22.480654</c:v>
                </c:pt>
                <c:pt idx="1078">
                  <c:v>22.481072</c:v>
                </c:pt>
                <c:pt idx="1079">
                  <c:v>22.481493</c:v>
                </c:pt>
                <c:pt idx="1080">
                  <c:v>22.481918</c:v>
                </c:pt>
                <c:pt idx="1081">
                  <c:v>22.48234699999994</c:v>
                </c:pt>
                <c:pt idx="1082">
                  <c:v>22.482778</c:v>
                </c:pt>
                <c:pt idx="1083">
                  <c:v>22.483213</c:v>
                </c:pt>
                <c:pt idx="1084">
                  <c:v>22.483651</c:v>
                </c:pt>
                <c:pt idx="1085">
                  <c:v>22.484093</c:v>
                </c:pt>
                <c:pt idx="1086">
                  <c:v>22.484538</c:v>
                </c:pt>
                <c:pt idx="1087">
                  <c:v>22.484986</c:v>
                </c:pt>
                <c:pt idx="1088">
                  <c:v>22.48543699999994</c:v>
                </c:pt>
                <c:pt idx="1089">
                  <c:v>22.485892</c:v>
                </c:pt>
                <c:pt idx="1090">
                  <c:v>22.48635</c:v>
                </c:pt>
                <c:pt idx="1091">
                  <c:v>22.486811</c:v>
                </c:pt>
                <c:pt idx="1092">
                  <c:v>22.487276</c:v>
                </c:pt>
                <c:pt idx="1093">
                  <c:v>22.48774299999994</c:v>
                </c:pt>
                <c:pt idx="1094">
                  <c:v>22.488214</c:v>
                </c:pt>
                <c:pt idx="1095">
                  <c:v>22.48868899999998</c:v>
                </c:pt>
                <c:pt idx="1096">
                  <c:v>22.489166</c:v>
                </c:pt>
                <c:pt idx="1097">
                  <c:v>22.48964699999994</c:v>
                </c:pt>
                <c:pt idx="1098">
                  <c:v>22.490131</c:v>
                </c:pt>
                <c:pt idx="1099">
                  <c:v>22.490619</c:v>
                </c:pt>
                <c:pt idx="1100">
                  <c:v>22.491109</c:v>
                </c:pt>
                <c:pt idx="1101">
                  <c:v>22.491603</c:v>
                </c:pt>
                <c:pt idx="1102">
                  <c:v>22.4921</c:v>
                </c:pt>
                <c:pt idx="1103">
                  <c:v>22.4926</c:v>
                </c:pt>
                <c:pt idx="1104">
                  <c:v>22.493103</c:v>
                </c:pt>
                <c:pt idx="1105">
                  <c:v>22.49361</c:v>
                </c:pt>
                <c:pt idx="1106">
                  <c:v>22.49412</c:v>
                </c:pt>
                <c:pt idx="1107">
                  <c:v>22.494633</c:v>
                </c:pt>
                <c:pt idx="1108">
                  <c:v>22.49514899999998</c:v>
                </c:pt>
                <c:pt idx="1109">
                  <c:v>22.495668</c:v>
                </c:pt>
                <c:pt idx="1110">
                  <c:v>22.496191</c:v>
                </c:pt>
                <c:pt idx="1111">
                  <c:v>22.496717</c:v>
                </c:pt>
                <c:pt idx="1112">
                  <c:v>22.497245</c:v>
                </c:pt>
                <c:pt idx="1113">
                  <c:v>22.497778</c:v>
                </c:pt>
                <c:pt idx="1114">
                  <c:v>22.498313</c:v>
                </c:pt>
                <c:pt idx="1115">
                  <c:v>22.498851</c:v>
                </c:pt>
                <c:pt idx="1116">
                  <c:v>22.499393</c:v>
                </c:pt>
                <c:pt idx="1117">
                  <c:v>22.499937</c:v>
                </c:pt>
                <c:pt idx="1118">
                  <c:v>22.500485</c:v>
                </c:pt>
                <c:pt idx="1119">
                  <c:v>22.501036</c:v>
                </c:pt>
                <c:pt idx="1120">
                  <c:v>22.50159</c:v>
                </c:pt>
                <c:pt idx="1121">
                  <c:v>22.502147</c:v>
                </c:pt>
                <c:pt idx="1122">
                  <c:v>22.502707</c:v>
                </c:pt>
                <c:pt idx="1123">
                  <c:v>22.503271</c:v>
                </c:pt>
                <c:pt idx="1124">
                  <c:v>22.503837</c:v>
                </c:pt>
                <c:pt idx="1125">
                  <c:v>22.504407</c:v>
                </c:pt>
                <c:pt idx="1126">
                  <c:v>22.50498</c:v>
                </c:pt>
                <c:pt idx="1127">
                  <c:v>22.505555</c:v>
                </c:pt>
                <c:pt idx="1128">
                  <c:v>22.506134</c:v>
                </c:pt>
                <c:pt idx="1129">
                  <c:v>22.506716</c:v>
                </c:pt>
                <c:pt idx="1130">
                  <c:v>22.507301</c:v>
                </c:pt>
                <c:pt idx="1131">
                  <c:v>22.507889</c:v>
                </c:pt>
                <c:pt idx="1132">
                  <c:v>22.50848</c:v>
                </c:pt>
                <c:pt idx="1133">
                  <c:v>22.509075</c:v>
                </c:pt>
                <c:pt idx="1134">
                  <c:v>22.509672</c:v>
                </c:pt>
                <c:pt idx="1135">
                  <c:v>22.510272</c:v>
                </c:pt>
                <c:pt idx="1136">
                  <c:v>22.510875</c:v>
                </c:pt>
                <c:pt idx="1137">
                  <c:v>22.511482</c:v>
                </c:pt>
                <c:pt idx="1138">
                  <c:v>22.512091</c:v>
                </c:pt>
                <c:pt idx="1139">
                  <c:v>22.512704</c:v>
                </c:pt>
                <c:pt idx="1140">
                  <c:v>22.513319</c:v>
                </c:pt>
                <c:pt idx="1141">
                  <c:v>22.513938</c:v>
                </c:pt>
                <c:pt idx="1142">
                  <c:v>22.514559</c:v>
                </c:pt>
                <c:pt idx="1143">
                  <c:v>22.515184</c:v>
                </c:pt>
                <c:pt idx="1144">
                  <c:v>22.515811</c:v>
                </c:pt>
                <c:pt idx="1145">
                  <c:v>22.516442</c:v>
                </c:pt>
                <c:pt idx="1146">
                  <c:v>22.517075</c:v>
                </c:pt>
                <c:pt idx="1147">
                  <c:v>22.517712</c:v>
                </c:pt>
                <c:pt idx="1148">
                  <c:v>22.518351</c:v>
                </c:pt>
                <c:pt idx="1149">
                  <c:v>22.518994</c:v>
                </c:pt>
                <c:pt idx="1150">
                  <c:v>22.519639</c:v>
                </c:pt>
                <c:pt idx="1151">
                  <c:v>22.520288</c:v>
                </c:pt>
                <c:pt idx="1152">
                  <c:v>22.520939</c:v>
                </c:pt>
                <c:pt idx="1153">
                  <c:v>22.521593</c:v>
                </c:pt>
                <c:pt idx="1154">
                  <c:v>22.522251</c:v>
                </c:pt>
                <c:pt idx="1155">
                  <c:v>22.522911</c:v>
                </c:pt>
                <c:pt idx="1156">
                  <c:v>22.523574</c:v>
                </c:pt>
                <c:pt idx="1157">
                  <c:v>22.52424</c:v>
                </c:pt>
                <c:pt idx="1158">
                  <c:v>22.524909</c:v>
                </c:pt>
                <c:pt idx="1159">
                  <c:v>22.525581</c:v>
                </c:pt>
                <c:pt idx="1160">
                  <c:v>22.526256</c:v>
                </c:pt>
                <c:pt idx="1161">
                  <c:v>22.526934</c:v>
                </c:pt>
                <c:pt idx="1162">
                  <c:v>22.527615</c:v>
                </c:pt>
                <c:pt idx="1163">
                  <c:v>22.528299</c:v>
                </c:pt>
                <c:pt idx="1164">
                  <c:v>22.528985</c:v>
                </c:pt>
                <c:pt idx="1165">
                  <c:v>22.529675</c:v>
                </c:pt>
                <c:pt idx="1166">
                  <c:v>22.530367</c:v>
                </c:pt>
                <c:pt idx="1167">
                  <c:v>22.531062</c:v>
                </c:pt>
                <c:pt idx="1168">
                  <c:v>22.531761</c:v>
                </c:pt>
                <c:pt idx="1169">
                  <c:v>22.532462</c:v>
                </c:pt>
                <c:pt idx="1170">
                  <c:v>22.533166</c:v>
                </c:pt>
                <c:pt idx="1171">
                  <c:v>22.533872</c:v>
                </c:pt>
                <c:pt idx="1172">
                  <c:v>22.534582</c:v>
                </c:pt>
                <c:pt idx="1173">
                  <c:v>22.535295</c:v>
                </c:pt>
                <c:pt idx="1174">
                  <c:v>22.53601</c:v>
                </c:pt>
                <c:pt idx="1175">
                  <c:v>22.536728</c:v>
                </c:pt>
                <c:pt idx="1176">
                  <c:v>22.537449</c:v>
                </c:pt>
                <c:pt idx="1177">
                  <c:v>22.538173</c:v>
                </c:pt>
                <c:pt idx="1178">
                  <c:v>22.5389</c:v>
                </c:pt>
                <c:pt idx="1179">
                  <c:v>22.53963</c:v>
                </c:pt>
                <c:pt idx="1180">
                  <c:v>22.540362</c:v>
                </c:pt>
                <c:pt idx="1181">
                  <c:v>22.541097</c:v>
                </c:pt>
                <c:pt idx="1182">
                  <c:v>22.541835</c:v>
                </c:pt>
                <c:pt idx="1183">
                  <c:v>22.542576</c:v>
                </c:pt>
                <c:pt idx="1184">
                  <c:v>22.54332</c:v>
                </c:pt>
                <c:pt idx="1185">
                  <c:v>22.544067</c:v>
                </c:pt>
                <c:pt idx="1186">
                  <c:v>22.544816</c:v>
                </c:pt>
                <c:pt idx="1187">
                  <c:v>22.545568</c:v>
                </c:pt>
                <c:pt idx="1188">
                  <c:v>22.546323</c:v>
                </c:pt>
                <c:pt idx="1189">
                  <c:v>22.547081</c:v>
                </c:pt>
                <c:pt idx="1190">
                  <c:v>22.547841</c:v>
                </c:pt>
                <c:pt idx="1191">
                  <c:v>22.548605</c:v>
                </c:pt>
                <c:pt idx="1192">
                  <c:v>22.549371</c:v>
                </c:pt>
                <c:pt idx="1193">
                  <c:v>22.550139</c:v>
                </c:pt>
                <c:pt idx="1194">
                  <c:v>22.550911</c:v>
                </c:pt>
                <c:pt idx="1195">
                  <c:v>22.551685</c:v>
                </c:pt>
                <c:pt idx="1196">
                  <c:v>22.552462</c:v>
                </c:pt>
                <c:pt idx="1197">
                  <c:v>22.553242</c:v>
                </c:pt>
                <c:pt idx="1198">
                  <c:v>22.554025</c:v>
                </c:pt>
                <c:pt idx="1199">
                  <c:v>22.55481</c:v>
                </c:pt>
                <c:pt idx="1200">
                  <c:v>22.555598</c:v>
                </c:pt>
                <c:pt idx="1201">
                  <c:v>22.556389</c:v>
                </c:pt>
                <c:pt idx="1202">
                  <c:v>22.557183</c:v>
                </c:pt>
                <c:pt idx="1203">
                  <c:v>22.557979</c:v>
                </c:pt>
                <c:pt idx="1204">
                  <c:v>22.558778</c:v>
                </c:pt>
                <c:pt idx="1205">
                  <c:v>22.55958</c:v>
                </c:pt>
                <c:pt idx="1206">
                  <c:v>22.560384</c:v>
                </c:pt>
                <c:pt idx="1207">
                  <c:v>22.561191</c:v>
                </c:pt>
                <c:pt idx="1208">
                  <c:v>22.562001</c:v>
                </c:pt>
                <c:pt idx="1209">
                  <c:v>22.562814</c:v>
                </c:pt>
                <c:pt idx="1210">
                  <c:v>22.563629</c:v>
                </c:pt>
                <c:pt idx="1211">
                  <c:v>22.564447</c:v>
                </c:pt>
                <c:pt idx="1212">
                  <c:v>22.565268</c:v>
                </c:pt>
                <c:pt idx="1213">
                  <c:v>22.566091</c:v>
                </c:pt>
                <c:pt idx="1214">
                  <c:v>22.566917</c:v>
                </c:pt>
                <c:pt idx="1215">
                  <c:v>22.567746</c:v>
                </c:pt>
                <c:pt idx="1216">
                  <c:v>22.568577</c:v>
                </c:pt>
                <c:pt idx="1217">
                  <c:v>22.569411</c:v>
                </c:pt>
                <c:pt idx="1218">
                  <c:v>22.570247</c:v>
                </c:pt>
                <c:pt idx="1219">
                  <c:v>22.571087</c:v>
                </c:pt>
                <c:pt idx="1220">
                  <c:v>22.571929</c:v>
                </c:pt>
                <c:pt idx="1221">
                  <c:v>22.572773</c:v>
                </c:pt>
                <c:pt idx="1222">
                  <c:v>22.57362</c:v>
                </c:pt>
                <c:pt idx="1223">
                  <c:v>22.57447</c:v>
                </c:pt>
                <c:pt idx="1224">
                  <c:v>22.575323</c:v>
                </c:pt>
                <c:pt idx="1225">
                  <c:v>22.576178</c:v>
                </c:pt>
                <c:pt idx="1226">
                  <c:v>22.577036</c:v>
                </c:pt>
                <c:pt idx="1227">
                  <c:v>22.577896</c:v>
                </c:pt>
                <c:pt idx="1228">
                  <c:v>22.578759</c:v>
                </c:pt>
                <c:pt idx="1229">
                  <c:v>22.579625</c:v>
                </c:pt>
                <c:pt idx="1230">
                  <c:v>22.580493</c:v>
                </c:pt>
                <c:pt idx="1231">
                  <c:v>22.581364</c:v>
                </c:pt>
                <c:pt idx="1232">
                  <c:v>22.582237</c:v>
                </c:pt>
                <c:pt idx="1233">
                  <c:v>22.583113</c:v>
                </c:pt>
                <c:pt idx="1234">
                  <c:v>22.583992</c:v>
                </c:pt>
                <c:pt idx="1235">
                  <c:v>22.584873</c:v>
                </c:pt>
                <c:pt idx="1236">
                  <c:v>22.585757</c:v>
                </c:pt>
                <c:pt idx="1237">
                  <c:v>22.586643</c:v>
                </c:pt>
                <c:pt idx="1238">
                  <c:v>22.587532</c:v>
                </c:pt>
                <c:pt idx="1239">
                  <c:v>22.588423</c:v>
                </c:pt>
                <c:pt idx="1240">
                  <c:v>22.589317</c:v>
                </c:pt>
                <c:pt idx="1241">
                  <c:v>22.590214</c:v>
                </c:pt>
                <c:pt idx="1242">
                  <c:v>22.591113</c:v>
                </c:pt>
                <c:pt idx="1243">
                  <c:v>22.592015</c:v>
                </c:pt>
                <c:pt idx="1244">
                  <c:v>22.592919</c:v>
                </c:pt>
                <c:pt idx="1245">
                  <c:v>22.593826</c:v>
                </c:pt>
                <c:pt idx="1246">
                  <c:v>22.594735</c:v>
                </c:pt>
                <c:pt idx="1247">
                  <c:v>22.595647</c:v>
                </c:pt>
                <c:pt idx="1248">
                  <c:v>22.596561</c:v>
                </c:pt>
                <c:pt idx="1249">
                  <c:v>22.597478</c:v>
                </c:pt>
                <c:pt idx="1250">
                  <c:v>22.598398</c:v>
                </c:pt>
                <c:pt idx="1251">
                  <c:v>22.59932</c:v>
                </c:pt>
                <c:pt idx="1252">
                  <c:v>22.600244</c:v>
                </c:pt>
                <c:pt idx="1253">
                  <c:v>22.601171</c:v>
                </c:pt>
                <c:pt idx="1254">
                  <c:v>22.6021</c:v>
                </c:pt>
                <c:pt idx="1255">
                  <c:v>22.603032</c:v>
                </c:pt>
                <c:pt idx="1256">
                  <c:v>22.603967</c:v>
                </c:pt>
                <c:pt idx="1257">
                  <c:v>22.604904</c:v>
                </c:pt>
                <c:pt idx="1258">
                  <c:v>22.605843</c:v>
                </c:pt>
                <c:pt idx="1259">
                  <c:v>22.606785</c:v>
                </c:pt>
                <c:pt idx="1260">
                  <c:v>22.60773</c:v>
                </c:pt>
                <c:pt idx="1261">
                  <c:v>22.608677</c:v>
                </c:pt>
                <c:pt idx="1262">
                  <c:v>22.609626</c:v>
                </c:pt>
                <c:pt idx="1263">
                  <c:v>22.610578</c:v>
                </c:pt>
                <c:pt idx="1264">
                  <c:v>22.611532</c:v>
                </c:pt>
                <c:pt idx="1265">
                  <c:v>22.612489</c:v>
                </c:pt>
                <c:pt idx="1266">
                  <c:v>22.613448</c:v>
                </c:pt>
                <c:pt idx="1267">
                  <c:v>22.61441</c:v>
                </c:pt>
                <c:pt idx="1268">
                  <c:v>22.615374</c:v>
                </c:pt>
                <c:pt idx="1269">
                  <c:v>22.61634</c:v>
                </c:pt>
                <c:pt idx="1270">
                  <c:v>22.617309</c:v>
                </c:pt>
                <c:pt idx="1271">
                  <c:v>22.618281</c:v>
                </c:pt>
                <c:pt idx="1272">
                  <c:v>22.619255</c:v>
                </c:pt>
                <c:pt idx="1273">
                  <c:v>22.620231</c:v>
                </c:pt>
                <c:pt idx="1274">
                  <c:v>22.62121</c:v>
                </c:pt>
                <c:pt idx="1275">
                  <c:v>22.622191</c:v>
                </c:pt>
                <c:pt idx="1276">
                  <c:v>22.623174</c:v>
                </c:pt>
                <c:pt idx="1277">
                  <c:v>22.62416</c:v>
                </c:pt>
                <c:pt idx="1278">
                  <c:v>22.625149</c:v>
                </c:pt>
                <c:pt idx="1279">
                  <c:v>22.626139</c:v>
                </c:pt>
                <c:pt idx="1280">
                  <c:v>22.627133</c:v>
                </c:pt>
                <c:pt idx="1281">
                  <c:v>22.628128</c:v>
                </c:pt>
                <c:pt idx="1282">
                  <c:v>22.629126</c:v>
                </c:pt>
                <c:pt idx="1283">
                  <c:v>22.630126</c:v>
                </c:pt>
                <c:pt idx="1284">
                  <c:v>22.631129</c:v>
                </c:pt>
                <c:pt idx="1285">
                  <c:v>22.632134</c:v>
                </c:pt>
                <c:pt idx="1286">
                  <c:v>22.633142</c:v>
                </c:pt>
                <c:pt idx="1287">
                  <c:v>22.634152</c:v>
                </c:pt>
                <c:pt idx="1288">
                  <c:v>22.635164</c:v>
                </c:pt>
                <c:pt idx="1289">
                  <c:v>22.636178</c:v>
                </c:pt>
                <c:pt idx="1290">
                  <c:v>22.637195</c:v>
                </c:pt>
                <c:pt idx="1291">
                  <c:v>22.638215</c:v>
                </c:pt>
                <c:pt idx="1292">
                  <c:v>22.639236</c:v>
                </c:pt>
                <c:pt idx="1293">
                  <c:v>22.64026</c:v>
                </c:pt>
                <c:pt idx="1294">
                  <c:v>22.641287</c:v>
                </c:pt>
                <c:pt idx="1295">
                  <c:v>22.642315</c:v>
                </c:pt>
                <c:pt idx="1296">
                  <c:v>22.643346</c:v>
                </c:pt>
                <c:pt idx="1297">
                  <c:v>22.64438</c:v>
                </c:pt>
                <c:pt idx="1298">
                  <c:v>22.645415</c:v>
                </c:pt>
                <c:pt idx="1299">
                  <c:v>22.646453</c:v>
                </c:pt>
                <c:pt idx="1300">
                  <c:v>22.647494</c:v>
                </c:pt>
                <c:pt idx="1301">
                  <c:v>22.648536</c:v>
                </c:pt>
                <c:pt idx="1302">
                  <c:v>22.649581</c:v>
                </c:pt>
                <c:pt idx="1303">
                  <c:v>22.650629</c:v>
                </c:pt>
                <c:pt idx="1304">
                  <c:v>22.651678</c:v>
                </c:pt>
                <c:pt idx="1305">
                  <c:v>22.65273</c:v>
                </c:pt>
                <c:pt idx="1306">
                  <c:v>22.653784</c:v>
                </c:pt>
                <c:pt idx="1307">
                  <c:v>22.654841</c:v>
                </c:pt>
                <c:pt idx="1308">
                  <c:v>22.6559</c:v>
                </c:pt>
                <c:pt idx="1309">
                  <c:v>22.656961</c:v>
                </c:pt>
                <c:pt idx="1310">
                  <c:v>22.658024</c:v>
                </c:pt>
                <c:pt idx="1311">
                  <c:v>22.65909</c:v>
                </c:pt>
                <c:pt idx="1312">
                  <c:v>22.660157</c:v>
                </c:pt>
                <c:pt idx="1313">
                  <c:v>22.661228</c:v>
                </c:pt>
                <c:pt idx="1314">
                  <c:v>22.6623</c:v>
                </c:pt>
                <c:pt idx="1315">
                  <c:v>22.663375</c:v>
                </c:pt>
                <c:pt idx="1316">
                  <c:v>22.664452</c:v>
                </c:pt>
                <c:pt idx="1317">
                  <c:v>22.665531</c:v>
                </c:pt>
                <c:pt idx="1318">
                  <c:v>22.666612</c:v>
                </c:pt>
                <c:pt idx="1319">
                  <c:v>22.667696</c:v>
                </c:pt>
                <c:pt idx="1320">
                  <c:v>22.668782</c:v>
                </c:pt>
                <c:pt idx="1321">
                  <c:v>22.66987</c:v>
                </c:pt>
                <c:pt idx="1322">
                  <c:v>22.670961</c:v>
                </c:pt>
                <c:pt idx="1323">
                  <c:v>22.672053</c:v>
                </c:pt>
                <c:pt idx="1324">
                  <c:v>22.673148</c:v>
                </c:pt>
                <c:pt idx="1325">
                  <c:v>22.674245</c:v>
                </c:pt>
                <c:pt idx="1326">
                  <c:v>22.675345</c:v>
                </c:pt>
                <c:pt idx="1327">
                  <c:v>22.676446</c:v>
                </c:pt>
                <c:pt idx="1328">
                  <c:v>22.67755</c:v>
                </c:pt>
                <c:pt idx="1329">
                  <c:v>22.678656</c:v>
                </c:pt>
                <c:pt idx="1330">
                  <c:v>22.679764</c:v>
                </c:pt>
                <c:pt idx="1331">
                  <c:v>22.680875</c:v>
                </c:pt>
                <c:pt idx="1332">
                  <c:v>22.681987</c:v>
                </c:pt>
                <c:pt idx="1333">
                  <c:v>22.683102</c:v>
                </c:pt>
                <c:pt idx="1334">
                  <c:v>22.684219</c:v>
                </c:pt>
                <c:pt idx="1335">
                  <c:v>22.685338</c:v>
                </c:pt>
                <c:pt idx="1336">
                  <c:v>22.68646</c:v>
                </c:pt>
                <c:pt idx="1337">
                  <c:v>22.687583</c:v>
                </c:pt>
                <c:pt idx="1338">
                  <c:v>22.688709</c:v>
                </c:pt>
                <c:pt idx="1339">
                  <c:v>22.689837</c:v>
                </c:pt>
                <c:pt idx="1340">
                  <c:v>22.690967</c:v>
                </c:pt>
                <c:pt idx="1341">
                  <c:v>22.692099</c:v>
                </c:pt>
                <c:pt idx="1342">
                  <c:v>22.693234</c:v>
                </c:pt>
                <c:pt idx="1343">
                  <c:v>22.69437</c:v>
                </c:pt>
                <c:pt idx="1344">
                  <c:v>22.695509</c:v>
                </c:pt>
                <c:pt idx="1345">
                  <c:v>22.69665</c:v>
                </c:pt>
                <c:pt idx="1346">
                  <c:v>22.697793</c:v>
                </c:pt>
                <c:pt idx="1347">
                  <c:v>22.698938</c:v>
                </c:pt>
                <c:pt idx="1348">
                  <c:v>22.700086</c:v>
                </c:pt>
                <c:pt idx="1349">
                  <c:v>22.701235</c:v>
                </c:pt>
                <c:pt idx="1350">
                  <c:v>22.702387</c:v>
                </c:pt>
                <c:pt idx="1351">
                  <c:v>22.70354</c:v>
                </c:pt>
                <c:pt idx="1352">
                  <c:v>22.704696</c:v>
                </c:pt>
                <c:pt idx="1353">
                  <c:v>22.705854</c:v>
                </c:pt>
                <c:pt idx="1354">
                  <c:v>22.707014</c:v>
                </c:pt>
                <c:pt idx="1355">
                  <c:v>22.708177</c:v>
                </c:pt>
                <c:pt idx="1356">
                  <c:v>22.709341</c:v>
                </c:pt>
                <c:pt idx="1357">
                  <c:v>22.710507</c:v>
                </c:pt>
                <c:pt idx="1358">
                  <c:v>22.711676</c:v>
                </c:pt>
                <c:pt idx="1359">
                  <c:v>22.712847</c:v>
                </c:pt>
                <c:pt idx="1360">
                  <c:v>22.71402</c:v>
                </c:pt>
                <c:pt idx="1361">
                  <c:v>22.715194</c:v>
                </c:pt>
                <c:pt idx="1362">
                  <c:v>22.716371</c:v>
                </c:pt>
                <c:pt idx="1363">
                  <c:v>22.71755</c:v>
                </c:pt>
                <c:pt idx="1364">
                  <c:v>22.718732</c:v>
                </c:pt>
                <c:pt idx="1365">
                  <c:v>22.719915</c:v>
                </c:pt>
                <c:pt idx="1366">
                  <c:v>22.7211</c:v>
                </c:pt>
                <c:pt idx="1367">
                  <c:v>22.722288</c:v>
                </c:pt>
                <c:pt idx="1368">
                  <c:v>22.723477</c:v>
                </c:pt>
                <c:pt idx="1369">
                  <c:v>22.724669</c:v>
                </c:pt>
                <c:pt idx="1370">
                  <c:v>22.725862</c:v>
                </c:pt>
                <c:pt idx="1371">
                  <c:v>22.727058</c:v>
                </c:pt>
                <c:pt idx="1372">
                  <c:v>22.728256</c:v>
                </c:pt>
                <c:pt idx="1373">
                  <c:v>22.729455</c:v>
                </c:pt>
                <c:pt idx="1374">
                  <c:v>22.730657</c:v>
                </c:pt>
                <c:pt idx="1375">
                  <c:v>22.731861</c:v>
                </c:pt>
                <c:pt idx="1376">
                  <c:v>22.733067</c:v>
                </c:pt>
                <c:pt idx="1377">
                  <c:v>22.734275</c:v>
                </c:pt>
                <c:pt idx="1378">
                  <c:v>22.735485</c:v>
                </c:pt>
                <c:pt idx="1379">
                  <c:v>22.736697</c:v>
                </c:pt>
                <c:pt idx="1380">
                  <c:v>22.737911</c:v>
                </c:pt>
                <c:pt idx="1381">
                  <c:v>22.739127</c:v>
                </c:pt>
                <c:pt idx="1382">
                  <c:v>22.740346</c:v>
                </c:pt>
                <c:pt idx="1383">
                  <c:v>22.741566</c:v>
                </c:pt>
                <c:pt idx="1384">
                  <c:v>22.742788</c:v>
                </c:pt>
                <c:pt idx="1385">
                  <c:v>22.744012</c:v>
                </c:pt>
                <c:pt idx="1386">
                  <c:v>22.745238</c:v>
                </c:pt>
                <c:pt idx="1387">
                  <c:v>22.746467</c:v>
                </c:pt>
                <c:pt idx="1388">
                  <c:v>22.747697</c:v>
                </c:pt>
                <c:pt idx="1389">
                  <c:v>22.748929</c:v>
                </c:pt>
                <c:pt idx="1390">
                  <c:v>22.750163</c:v>
                </c:pt>
                <c:pt idx="1391">
                  <c:v>22.751399</c:v>
                </c:pt>
                <c:pt idx="1392">
                  <c:v>22.752638</c:v>
                </c:pt>
                <c:pt idx="1393">
                  <c:v>22.753878</c:v>
                </c:pt>
                <c:pt idx="1394">
                  <c:v>22.75512</c:v>
                </c:pt>
                <c:pt idx="1395">
                  <c:v>22.756364</c:v>
                </c:pt>
                <c:pt idx="1396">
                  <c:v>22.75761</c:v>
                </c:pt>
                <c:pt idx="1397">
                  <c:v>22.758859</c:v>
                </c:pt>
                <c:pt idx="1398">
                  <c:v>22.760109</c:v>
                </c:pt>
                <c:pt idx="1399">
                  <c:v>22.761361</c:v>
                </c:pt>
                <c:pt idx="1400">
                  <c:v>22.762615</c:v>
                </c:pt>
                <c:pt idx="1401">
                  <c:v>22.763871</c:v>
                </c:pt>
                <c:pt idx="1402">
                  <c:v>22.76512899999998</c:v>
                </c:pt>
                <c:pt idx="1403">
                  <c:v>22.766389</c:v>
                </c:pt>
                <c:pt idx="1404">
                  <c:v>22.76765</c:v>
                </c:pt>
                <c:pt idx="1405">
                  <c:v>22.768914</c:v>
                </c:pt>
                <c:pt idx="1406">
                  <c:v>22.77018</c:v>
                </c:pt>
                <c:pt idx="1407">
                  <c:v>22.771448</c:v>
                </c:pt>
                <c:pt idx="1408">
                  <c:v>22.772717</c:v>
                </c:pt>
                <c:pt idx="1409">
                  <c:v>22.773989</c:v>
                </c:pt>
                <c:pt idx="1410">
                  <c:v>22.775263</c:v>
                </c:pt>
                <c:pt idx="1411">
                  <c:v>22.776538</c:v>
                </c:pt>
                <c:pt idx="1412">
                  <c:v>22.777815</c:v>
                </c:pt>
                <c:pt idx="1413">
                  <c:v>22.779095</c:v>
                </c:pt>
                <c:pt idx="1414">
                  <c:v>22.780376</c:v>
                </c:pt>
                <c:pt idx="1415">
                  <c:v>22.781659</c:v>
                </c:pt>
                <c:pt idx="1416">
                  <c:v>22.782944</c:v>
                </c:pt>
                <c:pt idx="1417">
                  <c:v>22.784231</c:v>
                </c:pt>
                <c:pt idx="1418">
                  <c:v>22.78551999999994</c:v>
                </c:pt>
                <c:pt idx="1419">
                  <c:v>22.786811</c:v>
                </c:pt>
                <c:pt idx="1420">
                  <c:v>22.788103</c:v>
                </c:pt>
                <c:pt idx="1421">
                  <c:v>22.789398</c:v>
                </c:pt>
                <c:pt idx="1422">
                  <c:v>22.790694</c:v>
                </c:pt>
                <c:pt idx="1423">
                  <c:v>22.791993</c:v>
                </c:pt>
                <c:pt idx="1424">
                  <c:v>22.793293</c:v>
                </c:pt>
                <c:pt idx="1425">
                  <c:v>22.794595</c:v>
                </c:pt>
                <c:pt idx="1426">
                  <c:v>22.795899</c:v>
                </c:pt>
                <c:pt idx="1427">
                  <c:v>22.797205</c:v>
                </c:pt>
                <c:pt idx="1428">
                  <c:v>22.798513</c:v>
                </c:pt>
                <c:pt idx="1429">
                  <c:v>22.799823</c:v>
                </c:pt>
                <c:pt idx="1430">
                  <c:v>22.801134</c:v>
                </c:pt>
                <c:pt idx="1431">
                  <c:v>22.802448</c:v>
                </c:pt>
                <c:pt idx="1432">
                  <c:v>22.803763</c:v>
                </c:pt>
                <c:pt idx="1433">
                  <c:v>22.80508</c:v>
                </c:pt>
                <c:pt idx="1434">
                  <c:v>22.806399</c:v>
                </c:pt>
                <c:pt idx="1435">
                  <c:v>22.80772</c:v>
                </c:pt>
                <c:pt idx="1436">
                  <c:v>22.809042</c:v>
                </c:pt>
                <c:pt idx="1437">
                  <c:v>22.810367</c:v>
                </c:pt>
                <c:pt idx="1438">
                  <c:v>22.811693</c:v>
                </c:pt>
                <c:pt idx="1439">
                  <c:v>22.813022</c:v>
                </c:pt>
                <c:pt idx="1440">
                  <c:v>22.814352</c:v>
                </c:pt>
                <c:pt idx="1441">
                  <c:v>22.815683</c:v>
                </c:pt>
                <c:pt idx="1442">
                  <c:v>22.817017</c:v>
                </c:pt>
                <c:pt idx="1443">
                  <c:v>22.818353</c:v>
                </c:pt>
                <c:pt idx="1444">
                  <c:v>22.81969</c:v>
                </c:pt>
                <c:pt idx="1445">
                  <c:v>22.821029</c:v>
                </c:pt>
                <c:pt idx="1446">
                  <c:v>22.82237</c:v>
                </c:pt>
                <c:pt idx="1447">
                  <c:v>22.823713</c:v>
                </c:pt>
                <c:pt idx="1448">
                  <c:v>22.825058</c:v>
                </c:pt>
                <c:pt idx="1449">
                  <c:v>22.826404</c:v>
                </c:pt>
                <c:pt idx="1450">
                  <c:v>22.827753</c:v>
                </c:pt>
                <c:pt idx="1451">
                  <c:v>22.829103</c:v>
                </c:pt>
                <c:pt idx="1452">
                  <c:v>22.830455</c:v>
                </c:pt>
                <c:pt idx="1453">
                  <c:v>22.831808</c:v>
                </c:pt>
                <c:pt idx="1454">
                  <c:v>22.833164</c:v>
                </c:pt>
                <c:pt idx="1455">
                  <c:v>22.834521</c:v>
                </c:pt>
                <c:pt idx="1456">
                  <c:v>22.83588</c:v>
                </c:pt>
                <c:pt idx="1457">
                  <c:v>22.837241</c:v>
                </c:pt>
                <c:pt idx="1458">
                  <c:v>22.838604</c:v>
                </c:pt>
                <c:pt idx="1459">
                  <c:v>22.839968</c:v>
                </c:pt>
                <c:pt idx="1460">
                  <c:v>22.841334</c:v>
                </c:pt>
                <c:pt idx="1461">
                  <c:v>22.842702</c:v>
                </c:pt>
                <c:pt idx="1462">
                  <c:v>22.844072</c:v>
                </c:pt>
                <c:pt idx="1463">
                  <c:v>22.845444</c:v>
                </c:pt>
                <c:pt idx="1464">
                  <c:v>22.846817</c:v>
                </c:pt>
                <c:pt idx="1465">
                  <c:v>22.848192</c:v>
                </c:pt>
                <c:pt idx="1466">
                  <c:v>22.849569</c:v>
                </c:pt>
                <c:pt idx="1467">
                  <c:v>22.850948</c:v>
                </c:pt>
                <c:pt idx="1468">
                  <c:v>22.852328</c:v>
                </c:pt>
                <c:pt idx="1469">
                  <c:v>22.85371</c:v>
                </c:pt>
                <c:pt idx="1470">
                  <c:v>22.855094</c:v>
                </c:pt>
                <c:pt idx="1471">
                  <c:v>22.856479</c:v>
                </c:pt>
                <c:pt idx="1472">
                  <c:v>22.857867</c:v>
                </c:pt>
                <c:pt idx="1473">
                  <c:v>22.859256</c:v>
                </c:pt>
                <c:pt idx="1474">
                  <c:v>22.860647</c:v>
                </c:pt>
                <c:pt idx="1475">
                  <c:v>22.862039</c:v>
                </c:pt>
                <c:pt idx="1476">
                  <c:v>22.863433</c:v>
                </c:pt>
                <c:pt idx="1477">
                  <c:v>22.864829</c:v>
                </c:pt>
                <c:pt idx="1478">
                  <c:v>22.866227</c:v>
                </c:pt>
                <c:pt idx="1479">
                  <c:v>22.867627</c:v>
                </c:pt>
                <c:pt idx="1480">
                  <c:v>22.869028</c:v>
                </c:pt>
                <c:pt idx="1481">
                  <c:v>22.870431</c:v>
                </c:pt>
                <c:pt idx="1482">
                  <c:v>22.871835</c:v>
                </c:pt>
                <c:pt idx="1483">
                  <c:v>22.873242</c:v>
                </c:pt>
                <c:pt idx="1484">
                  <c:v>22.87465</c:v>
                </c:pt>
                <c:pt idx="1485">
                  <c:v>22.876059</c:v>
                </c:pt>
                <c:pt idx="1486">
                  <c:v>22.877471</c:v>
                </c:pt>
                <c:pt idx="1487">
                  <c:v>22.878884</c:v>
                </c:pt>
                <c:pt idx="1488">
                  <c:v>22.880299</c:v>
                </c:pt>
                <c:pt idx="1489">
                  <c:v>22.881715</c:v>
                </c:pt>
                <c:pt idx="1490">
                  <c:v>22.883134</c:v>
                </c:pt>
                <c:pt idx="1491">
                  <c:v>22.884554</c:v>
                </c:pt>
                <c:pt idx="1492">
                  <c:v>22.885975</c:v>
                </c:pt>
                <c:pt idx="1493">
                  <c:v>22.887399</c:v>
                </c:pt>
                <c:pt idx="1494">
                  <c:v>22.888823</c:v>
                </c:pt>
                <c:pt idx="1495">
                  <c:v>22.89025</c:v>
                </c:pt>
                <c:pt idx="1496">
                  <c:v>22.891678</c:v>
                </c:pt>
                <c:pt idx="1497">
                  <c:v>22.893108</c:v>
                </c:pt>
                <c:pt idx="1498">
                  <c:v>22.89454</c:v>
                </c:pt>
                <c:pt idx="1499">
                  <c:v>22.895973</c:v>
                </c:pt>
                <c:pt idx="1500">
                  <c:v>22.897408</c:v>
                </c:pt>
                <c:pt idx="1501">
                  <c:v>22.898845</c:v>
                </c:pt>
                <c:pt idx="1502">
                  <c:v>22.900283</c:v>
                </c:pt>
                <c:pt idx="1503">
                  <c:v>22.901723</c:v>
                </c:pt>
                <c:pt idx="1504">
                  <c:v>22.903165</c:v>
                </c:pt>
                <c:pt idx="1505">
                  <c:v>22.904608</c:v>
                </c:pt>
                <c:pt idx="1506">
                  <c:v>22.906053</c:v>
                </c:pt>
                <c:pt idx="1507">
                  <c:v>22.9075</c:v>
                </c:pt>
                <c:pt idx="1508">
                  <c:v>22.908948</c:v>
                </c:pt>
                <c:pt idx="1509">
                  <c:v>22.910398</c:v>
                </c:pt>
                <c:pt idx="1510">
                  <c:v>22.911849</c:v>
                </c:pt>
                <c:pt idx="1511">
                  <c:v>22.913303</c:v>
                </c:pt>
                <c:pt idx="1512">
                  <c:v>22.914757</c:v>
                </c:pt>
                <c:pt idx="1513">
                  <c:v>22.916214</c:v>
                </c:pt>
                <c:pt idx="1514">
                  <c:v>22.917672</c:v>
                </c:pt>
                <c:pt idx="1515">
                  <c:v>22.919131</c:v>
                </c:pt>
                <c:pt idx="1516">
                  <c:v>22.920593</c:v>
                </c:pt>
                <c:pt idx="1517">
                  <c:v>22.922056</c:v>
                </c:pt>
                <c:pt idx="1518">
                  <c:v>22.92352</c:v>
                </c:pt>
                <c:pt idx="1519">
                  <c:v>22.924986</c:v>
                </c:pt>
                <c:pt idx="1520">
                  <c:v>22.926454</c:v>
                </c:pt>
                <c:pt idx="1521">
                  <c:v>22.927923</c:v>
                </c:pt>
                <c:pt idx="1522">
                  <c:v>22.929394</c:v>
                </c:pt>
                <c:pt idx="1523">
                  <c:v>22.930867</c:v>
                </c:pt>
                <c:pt idx="1524">
                  <c:v>22.932341</c:v>
                </c:pt>
                <c:pt idx="1525">
                  <c:v>22.933816</c:v>
                </c:pt>
                <c:pt idx="1526">
                  <c:v>22.935294</c:v>
                </c:pt>
                <c:pt idx="1527">
                  <c:v>22.936773</c:v>
                </c:pt>
                <c:pt idx="1528">
                  <c:v>22.938253</c:v>
                </c:pt>
                <c:pt idx="1529">
                  <c:v>22.939735</c:v>
                </c:pt>
                <c:pt idx="1530">
                  <c:v>22.941219</c:v>
                </c:pt>
                <c:pt idx="1531">
                  <c:v>22.942704</c:v>
                </c:pt>
                <c:pt idx="1532">
                  <c:v>22.944191</c:v>
                </c:pt>
                <c:pt idx="1533">
                  <c:v>22.94567899999998</c:v>
                </c:pt>
                <c:pt idx="1534">
                  <c:v>22.947169</c:v>
                </c:pt>
                <c:pt idx="1535">
                  <c:v>22.948661</c:v>
                </c:pt>
                <c:pt idx="1536">
                  <c:v>22.950154</c:v>
                </c:pt>
                <c:pt idx="1537">
                  <c:v>22.951649</c:v>
                </c:pt>
                <c:pt idx="1538">
                  <c:v>22.953145</c:v>
                </c:pt>
                <c:pt idx="1539">
                  <c:v>22.954643</c:v>
                </c:pt>
                <c:pt idx="1540">
                  <c:v>22.956142</c:v>
                </c:pt>
                <c:pt idx="1541">
                  <c:v>22.957643</c:v>
                </c:pt>
                <c:pt idx="1542">
                  <c:v>22.959145</c:v>
                </c:pt>
                <c:pt idx="1543">
                  <c:v>22.96064899999998</c:v>
                </c:pt>
                <c:pt idx="1544">
                  <c:v>22.962155</c:v>
                </c:pt>
                <c:pt idx="1545">
                  <c:v>22.963662</c:v>
                </c:pt>
                <c:pt idx="1546">
                  <c:v>22.965171</c:v>
                </c:pt>
                <c:pt idx="1547">
                  <c:v>22.966681</c:v>
                </c:pt>
                <c:pt idx="1548">
                  <c:v>22.968193</c:v>
                </c:pt>
                <c:pt idx="1549">
                  <c:v>22.969706</c:v>
                </c:pt>
                <c:pt idx="1550">
                  <c:v>22.971221</c:v>
                </c:pt>
                <c:pt idx="1551">
                  <c:v>22.972737</c:v>
                </c:pt>
                <c:pt idx="1552">
                  <c:v>22.974255</c:v>
                </c:pt>
                <c:pt idx="1553">
                  <c:v>22.975774</c:v>
                </c:pt>
                <c:pt idx="1554">
                  <c:v>22.977295</c:v>
                </c:pt>
                <c:pt idx="1555">
                  <c:v>22.978817</c:v>
                </c:pt>
                <c:pt idx="1556">
                  <c:v>22.980341</c:v>
                </c:pt>
                <c:pt idx="1557">
                  <c:v>22.981867</c:v>
                </c:pt>
                <c:pt idx="1558">
                  <c:v>22.983394</c:v>
                </c:pt>
                <c:pt idx="1559">
                  <c:v>22.984922</c:v>
                </c:pt>
                <c:pt idx="1560">
                  <c:v>22.986452</c:v>
                </c:pt>
                <c:pt idx="1561">
                  <c:v>22.987984</c:v>
                </c:pt>
                <c:pt idx="1562">
                  <c:v>22.98951599999998</c:v>
                </c:pt>
                <c:pt idx="1563">
                  <c:v>22.991051</c:v>
                </c:pt>
                <c:pt idx="1564">
                  <c:v>22.992587</c:v>
                </c:pt>
                <c:pt idx="1565">
                  <c:v>22.994124</c:v>
                </c:pt>
                <c:pt idx="1566">
                  <c:v>22.995663</c:v>
                </c:pt>
                <c:pt idx="1567">
                  <c:v>22.997204</c:v>
                </c:pt>
                <c:pt idx="1568">
                  <c:v>22.99874599999998</c:v>
                </c:pt>
                <c:pt idx="1569">
                  <c:v>23.000289</c:v>
                </c:pt>
                <c:pt idx="1570">
                  <c:v>23.001834</c:v>
                </c:pt>
                <c:pt idx="1571">
                  <c:v>23.00338</c:v>
                </c:pt>
                <c:pt idx="1572">
                  <c:v>23.004928</c:v>
                </c:pt>
                <c:pt idx="1573">
                  <c:v>23.006477</c:v>
                </c:pt>
                <c:pt idx="1574">
                  <c:v>23.008028</c:v>
                </c:pt>
                <c:pt idx="1575">
                  <c:v>23.00958</c:v>
                </c:pt>
                <c:pt idx="1576">
                  <c:v>23.011134</c:v>
                </c:pt>
                <c:pt idx="1577">
                  <c:v>23.012689</c:v>
                </c:pt>
                <c:pt idx="1578">
                  <c:v>23.014246</c:v>
                </c:pt>
                <c:pt idx="1579">
                  <c:v>23.015804</c:v>
                </c:pt>
                <c:pt idx="1580">
                  <c:v>23.017363</c:v>
                </c:pt>
                <c:pt idx="1581">
                  <c:v>23.018924</c:v>
                </c:pt>
                <c:pt idx="1582">
                  <c:v>23.020487</c:v>
                </c:pt>
                <c:pt idx="1583">
                  <c:v>23.022051</c:v>
                </c:pt>
                <c:pt idx="1584">
                  <c:v>23.023616</c:v>
                </c:pt>
                <c:pt idx="1585">
                  <c:v>23.025183</c:v>
                </c:pt>
                <c:pt idx="1586">
                  <c:v>23.026751</c:v>
                </c:pt>
                <c:pt idx="1587">
                  <c:v>23.028321</c:v>
                </c:pt>
                <c:pt idx="1588">
                  <c:v>23.029892</c:v>
                </c:pt>
                <c:pt idx="1589">
                  <c:v>23.031464</c:v>
                </c:pt>
                <c:pt idx="1590">
                  <c:v>23.033038</c:v>
                </c:pt>
                <c:pt idx="1591">
                  <c:v>23.034614</c:v>
                </c:pt>
                <c:pt idx="1592">
                  <c:v>23.03619</c:v>
                </c:pt>
                <c:pt idx="1593">
                  <c:v>23.037769</c:v>
                </c:pt>
                <c:pt idx="1594">
                  <c:v>23.039348</c:v>
                </c:pt>
                <c:pt idx="1595">
                  <c:v>23.040929</c:v>
                </c:pt>
                <c:pt idx="1596">
                  <c:v>23.04251199999998</c:v>
                </c:pt>
                <c:pt idx="1597">
                  <c:v>23.044096</c:v>
                </c:pt>
                <c:pt idx="1598">
                  <c:v>23.045681</c:v>
                </c:pt>
                <c:pt idx="1599">
                  <c:v>23.047268</c:v>
                </c:pt>
                <c:pt idx="1600">
                  <c:v>23.048856</c:v>
                </c:pt>
                <c:pt idx="1601">
                  <c:v>23.050446</c:v>
                </c:pt>
                <c:pt idx="1602">
                  <c:v>23.052036</c:v>
                </c:pt>
                <c:pt idx="1603">
                  <c:v>23.053629</c:v>
                </c:pt>
                <c:pt idx="1604">
                  <c:v>23.055223</c:v>
                </c:pt>
                <c:pt idx="1605">
                  <c:v>23.056818</c:v>
                </c:pt>
                <c:pt idx="1606">
                  <c:v>23.058414</c:v>
                </c:pt>
                <c:pt idx="1607">
                  <c:v>23.060012</c:v>
                </c:pt>
                <c:pt idx="1608">
                  <c:v>23.061612</c:v>
                </c:pt>
                <c:pt idx="1609">
                  <c:v>23.063212</c:v>
                </c:pt>
                <c:pt idx="1610">
                  <c:v>23.064814</c:v>
                </c:pt>
                <c:pt idx="1611">
                  <c:v>23.066418</c:v>
                </c:pt>
                <c:pt idx="1612">
                  <c:v>23.068023</c:v>
                </c:pt>
                <c:pt idx="1613">
                  <c:v>23.069629</c:v>
                </c:pt>
                <c:pt idx="1614">
                  <c:v>23.071237</c:v>
                </c:pt>
                <c:pt idx="1615">
                  <c:v>23.072846</c:v>
                </c:pt>
                <c:pt idx="1616">
                  <c:v>23.074456</c:v>
                </c:pt>
                <c:pt idx="1617">
                  <c:v>23.076068</c:v>
                </c:pt>
                <c:pt idx="1618">
                  <c:v>23.077681</c:v>
                </c:pt>
                <c:pt idx="1619">
                  <c:v>23.079295</c:v>
                </c:pt>
                <c:pt idx="1620">
                  <c:v>23.080911</c:v>
                </c:pt>
                <c:pt idx="1621">
                  <c:v>23.082528</c:v>
                </c:pt>
                <c:pt idx="1622">
                  <c:v>23.084147</c:v>
                </c:pt>
                <c:pt idx="1623">
                  <c:v>23.085767</c:v>
                </c:pt>
                <c:pt idx="1624">
                  <c:v>23.087388</c:v>
                </c:pt>
                <c:pt idx="1625">
                  <c:v>23.08901</c:v>
                </c:pt>
                <c:pt idx="1626">
                  <c:v>23.090634</c:v>
                </c:pt>
                <c:pt idx="1627">
                  <c:v>23.09226</c:v>
                </c:pt>
                <c:pt idx="1628">
                  <c:v>23.093886</c:v>
                </c:pt>
                <c:pt idx="1629">
                  <c:v>23.095514</c:v>
                </c:pt>
                <c:pt idx="1630">
                  <c:v>23.097143</c:v>
                </c:pt>
                <c:pt idx="1631">
                  <c:v>23.098774</c:v>
                </c:pt>
                <c:pt idx="1632">
                  <c:v>23.100406</c:v>
                </c:pt>
                <c:pt idx="1633">
                  <c:v>23.102039</c:v>
                </c:pt>
                <c:pt idx="1634">
                  <c:v>23.103674</c:v>
                </c:pt>
                <c:pt idx="1635">
                  <c:v>23.10531</c:v>
                </c:pt>
                <c:pt idx="1636">
                  <c:v>23.106947</c:v>
                </c:pt>
                <c:pt idx="1637">
                  <c:v>23.108586</c:v>
                </c:pt>
                <c:pt idx="1638">
                  <c:v>23.110226</c:v>
                </c:pt>
                <c:pt idx="1639">
                  <c:v>23.111867</c:v>
                </c:pt>
                <c:pt idx="1640">
                  <c:v>23.11351</c:v>
                </c:pt>
                <c:pt idx="1641">
                  <c:v>23.115154</c:v>
                </c:pt>
                <c:pt idx="1642">
                  <c:v>23.116799</c:v>
                </c:pt>
                <c:pt idx="1643">
                  <c:v>23.118445</c:v>
                </c:pt>
                <c:pt idx="1644">
                  <c:v>23.120093</c:v>
                </c:pt>
                <c:pt idx="1645">
                  <c:v>23.121742</c:v>
                </c:pt>
                <c:pt idx="1646">
                  <c:v>23.123393</c:v>
                </c:pt>
                <c:pt idx="1647">
                  <c:v>23.125044</c:v>
                </c:pt>
                <c:pt idx="1648">
                  <c:v>23.126697</c:v>
                </c:pt>
                <c:pt idx="1649">
                  <c:v>23.128352</c:v>
                </c:pt>
                <c:pt idx="1650">
                  <c:v>23.130007</c:v>
                </c:pt>
                <c:pt idx="1651">
                  <c:v>23.131664</c:v>
                </c:pt>
                <c:pt idx="1652">
                  <c:v>23.133322</c:v>
                </c:pt>
                <c:pt idx="1653">
                  <c:v>23.134982</c:v>
                </c:pt>
                <c:pt idx="1654">
                  <c:v>23.136643</c:v>
                </c:pt>
                <c:pt idx="1655">
                  <c:v>23.138305</c:v>
                </c:pt>
                <c:pt idx="1656">
                  <c:v>23.139968</c:v>
                </c:pt>
                <c:pt idx="1657">
                  <c:v>23.141633</c:v>
                </c:pt>
                <c:pt idx="1658">
                  <c:v>23.143299</c:v>
                </c:pt>
                <c:pt idx="1659">
                  <c:v>23.144966</c:v>
                </c:pt>
                <c:pt idx="1660">
                  <c:v>23.146634</c:v>
                </c:pt>
                <c:pt idx="1661">
                  <c:v>23.148304</c:v>
                </c:pt>
                <c:pt idx="1662">
                  <c:v>23.149975</c:v>
                </c:pt>
                <c:pt idx="1663">
                  <c:v>23.151647</c:v>
                </c:pt>
                <c:pt idx="1664">
                  <c:v>23.153321</c:v>
                </c:pt>
                <c:pt idx="1665">
                  <c:v>23.154995</c:v>
                </c:pt>
                <c:pt idx="1666">
                  <c:v>23.156671</c:v>
                </c:pt>
                <c:pt idx="1667">
                  <c:v>23.158349</c:v>
                </c:pt>
                <c:pt idx="1668">
                  <c:v>23.160027</c:v>
                </c:pt>
                <c:pt idx="1669">
                  <c:v>23.161707</c:v>
                </c:pt>
                <c:pt idx="1670">
                  <c:v>23.163388</c:v>
                </c:pt>
                <c:pt idx="1671">
                  <c:v>23.16507</c:v>
                </c:pt>
                <c:pt idx="1672">
                  <c:v>23.166754</c:v>
                </c:pt>
                <c:pt idx="1673">
                  <c:v>23.168439</c:v>
                </c:pt>
                <c:pt idx="1674">
                  <c:v>23.170125</c:v>
                </c:pt>
                <c:pt idx="1675">
                  <c:v>23.171812</c:v>
                </c:pt>
                <c:pt idx="1676">
                  <c:v>23.173501</c:v>
                </c:pt>
                <c:pt idx="1677">
                  <c:v>23.17519</c:v>
                </c:pt>
                <c:pt idx="1678">
                  <c:v>23.176881</c:v>
                </c:pt>
                <c:pt idx="1679">
                  <c:v>23.178574</c:v>
                </c:pt>
                <c:pt idx="1680">
                  <c:v>23.180267</c:v>
                </c:pt>
                <c:pt idx="1681">
                  <c:v>23.181962</c:v>
                </c:pt>
                <c:pt idx="1682">
                  <c:v>23.183658</c:v>
                </c:pt>
                <c:pt idx="1683">
                  <c:v>23.185355</c:v>
                </c:pt>
                <c:pt idx="1684">
                  <c:v>23.187053</c:v>
                </c:pt>
                <c:pt idx="1685">
                  <c:v>23.188753</c:v>
                </c:pt>
                <c:pt idx="1686">
                  <c:v>23.190453</c:v>
                </c:pt>
                <c:pt idx="1687">
                  <c:v>23.192155</c:v>
                </c:pt>
                <c:pt idx="1688">
                  <c:v>23.193859</c:v>
                </c:pt>
                <c:pt idx="1689">
                  <c:v>23.195563</c:v>
                </c:pt>
                <c:pt idx="1690">
                  <c:v>23.197269</c:v>
                </c:pt>
                <c:pt idx="1691">
                  <c:v>23.198976</c:v>
                </c:pt>
                <c:pt idx="1692">
                  <c:v>23.200684</c:v>
                </c:pt>
                <c:pt idx="1693">
                  <c:v>23.202393</c:v>
                </c:pt>
                <c:pt idx="1694">
                  <c:v>23.204103</c:v>
                </c:pt>
                <c:pt idx="1695">
                  <c:v>23.205815</c:v>
                </c:pt>
                <c:pt idx="1696">
                  <c:v>23.207528</c:v>
                </c:pt>
                <c:pt idx="1697">
                  <c:v>23.209242</c:v>
                </c:pt>
                <c:pt idx="1698">
                  <c:v>23.210957</c:v>
                </c:pt>
                <c:pt idx="1699">
                  <c:v>23.212674</c:v>
                </c:pt>
                <c:pt idx="1700">
                  <c:v>23.214391</c:v>
                </c:pt>
                <c:pt idx="1701">
                  <c:v>23.21611</c:v>
                </c:pt>
                <c:pt idx="1702">
                  <c:v>23.21783</c:v>
                </c:pt>
                <c:pt idx="1703">
                  <c:v>23.219551</c:v>
                </c:pt>
                <c:pt idx="1704">
                  <c:v>23.221274</c:v>
                </c:pt>
                <c:pt idx="1705">
                  <c:v>23.222997</c:v>
                </c:pt>
                <c:pt idx="1706">
                  <c:v>23.224722</c:v>
                </c:pt>
                <c:pt idx="1707">
                  <c:v>23.226448</c:v>
                </c:pt>
                <c:pt idx="1708">
                  <c:v>23.228175</c:v>
                </c:pt>
                <c:pt idx="1709">
                  <c:v>23.229903</c:v>
                </c:pt>
                <c:pt idx="1710">
                  <c:v>23.231633</c:v>
                </c:pt>
                <c:pt idx="1711">
                  <c:v>23.233363</c:v>
                </c:pt>
                <c:pt idx="1712">
                  <c:v>23.235095</c:v>
                </c:pt>
                <c:pt idx="1713">
                  <c:v>23.236828</c:v>
                </c:pt>
                <c:pt idx="1714">
                  <c:v>23.238562</c:v>
                </c:pt>
                <c:pt idx="1715">
                  <c:v>23.240297</c:v>
                </c:pt>
                <c:pt idx="1716">
                  <c:v>23.242034</c:v>
                </c:pt>
                <c:pt idx="1717">
                  <c:v>23.243771</c:v>
                </c:pt>
                <c:pt idx="1718">
                  <c:v>23.24551</c:v>
                </c:pt>
                <c:pt idx="1719">
                  <c:v>23.24725</c:v>
                </c:pt>
                <c:pt idx="1720">
                  <c:v>23.248991</c:v>
                </c:pt>
                <c:pt idx="1721">
                  <c:v>23.250733</c:v>
                </c:pt>
                <c:pt idx="1722">
                  <c:v>23.252477</c:v>
                </c:pt>
                <c:pt idx="1723">
                  <c:v>23.254221</c:v>
                </c:pt>
                <c:pt idx="1724">
                  <c:v>23.255967</c:v>
                </c:pt>
                <c:pt idx="1725">
                  <c:v>23.257713</c:v>
                </c:pt>
                <c:pt idx="1726">
                  <c:v>23.259461</c:v>
                </c:pt>
                <c:pt idx="1727">
                  <c:v>23.26121</c:v>
                </c:pt>
                <c:pt idx="1728">
                  <c:v>23.26296</c:v>
                </c:pt>
                <c:pt idx="1729">
                  <c:v>23.264712</c:v>
                </c:pt>
                <c:pt idx="1730">
                  <c:v>23.266464</c:v>
                </c:pt>
                <c:pt idx="1731">
                  <c:v>23.268218</c:v>
                </c:pt>
                <c:pt idx="1732">
                  <c:v>23.269972</c:v>
                </c:pt>
                <c:pt idx="1733">
                  <c:v>23.271728</c:v>
                </c:pt>
                <c:pt idx="1734">
                  <c:v>23.273485</c:v>
                </c:pt>
                <c:pt idx="1735">
                  <c:v>23.275243</c:v>
                </c:pt>
                <c:pt idx="1736">
                  <c:v>23.277002</c:v>
                </c:pt>
                <c:pt idx="1737">
                  <c:v>23.278763</c:v>
                </c:pt>
                <c:pt idx="1738">
                  <c:v>23.280524</c:v>
                </c:pt>
                <c:pt idx="1739">
                  <c:v>23.282287</c:v>
                </c:pt>
                <c:pt idx="1740">
                  <c:v>23.28405</c:v>
                </c:pt>
                <c:pt idx="1741">
                  <c:v>23.285815</c:v>
                </c:pt>
                <c:pt idx="1742">
                  <c:v>23.287581</c:v>
                </c:pt>
                <c:pt idx="1743">
                  <c:v>23.289348</c:v>
                </c:pt>
                <c:pt idx="1744">
                  <c:v>23.291116</c:v>
                </c:pt>
                <c:pt idx="1745">
                  <c:v>23.292885</c:v>
                </c:pt>
                <c:pt idx="1746">
                  <c:v>23.294655</c:v>
                </c:pt>
                <c:pt idx="1747">
                  <c:v>23.296427</c:v>
                </c:pt>
                <c:pt idx="1748">
                  <c:v>23.298199</c:v>
                </c:pt>
                <c:pt idx="1749">
                  <c:v>23.299973</c:v>
                </c:pt>
                <c:pt idx="1750">
                  <c:v>23.301747</c:v>
                </c:pt>
                <c:pt idx="1751">
                  <c:v>23.303523</c:v>
                </c:pt>
                <c:pt idx="1752">
                  <c:v>23.3053</c:v>
                </c:pt>
                <c:pt idx="1753">
                  <c:v>23.307078</c:v>
                </c:pt>
                <c:pt idx="1754">
                  <c:v>23.308857</c:v>
                </c:pt>
                <c:pt idx="1755">
                  <c:v>23.310637</c:v>
                </c:pt>
                <c:pt idx="1756">
                  <c:v>23.312418</c:v>
                </c:pt>
                <c:pt idx="1757">
                  <c:v>23.3142</c:v>
                </c:pt>
                <c:pt idx="1758">
                  <c:v>23.315984</c:v>
                </c:pt>
                <c:pt idx="1759">
                  <c:v>23.317768</c:v>
                </c:pt>
                <c:pt idx="1760">
                  <c:v>23.319554</c:v>
                </c:pt>
                <c:pt idx="1761">
                  <c:v>23.32134</c:v>
                </c:pt>
                <c:pt idx="1762">
                  <c:v>23.323128</c:v>
                </c:pt>
                <c:pt idx="1763">
                  <c:v>23.324917</c:v>
                </c:pt>
                <c:pt idx="1764">
                  <c:v>23.326706</c:v>
                </c:pt>
                <c:pt idx="1765">
                  <c:v>23.328497</c:v>
                </c:pt>
                <c:pt idx="1766">
                  <c:v>23.330289</c:v>
                </c:pt>
                <c:pt idx="1767">
                  <c:v>23.332082</c:v>
                </c:pt>
                <c:pt idx="1768">
                  <c:v>23.333876</c:v>
                </c:pt>
                <c:pt idx="1769">
                  <c:v>23.335671</c:v>
                </c:pt>
                <c:pt idx="1770">
                  <c:v>23.337467</c:v>
                </c:pt>
                <c:pt idx="1771">
                  <c:v>23.339265</c:v>
                </c:pt>
                <c:pt idx="1772">
                  <c:v>23.341063</c:v>
                </c:pt>
                <c:pt idx="1773">
                  <c:v>23.342862</c:v>
                </c:pt>
                <c:pt idx="1774">
                  <c:v>23.344662</c:v>
                </c:pt>
                <c:pt idx="1775">
                  <c:v>23.346464</c:v>
                </c:pt>
                <c:pt idx="1776">
                  <c:v>23.348266</c:v>
                </c:pt>
                <c:pt idx="1777">
                  <c:v>23.35007</c:v>
                </c:pt>
                <c:pt idx="1778">
                  <c:v>23.351874</c:v>
                </c:pt>
                <c:pt idx="1779">
                  <c:v>23.35368</c:v>
                </c:pt>
                <c:pt idx="1780">
                  <c:v>23.355487</c:v>
                </c:pt>
                <c:pt idx="1781">
                  <c:v>23.357294</c:v>
                </c:pt>
                <c:pt idx="1782">
                  <c:v>23.359103</c:v>
                </c:pt>
                <c:pt idx="1783">
                  <c:v>23.360913</c:v>
                </c:pt>
                <c:pt idx="1784">
                  <c:v>23.362723</c:v>
                </c:pt>
                <c:pt idx="1785">
                  <c:v>23.364535</c:v>
                </c:pt>
                <c:pt idx="1786">
                  <c:v>23.366348</c:v>
                </c:pt>
                <c:pt idx="1787">
                  <c:v>23.368162</c:v>
                </c:pt>
                <c:pt idx="1788">
                  <c:v>23.369977</c:v>
                </c:pt>
                <c:pt idx="1789">
                  <c:v>23.371793</c:v>
                </c:pt>
                <c:pt idx="1790">
                  <c:v>23.37361</c:v>
                </c:pt>
                <c:pt idx="1791">
                  <c:v>23.375427</c:v>
                </c:pt>
                <c:pt idx="1792">
                  <c:v>23.377246</c:v>
                </c:pt>
                <c:pt idx="1793">
                  <c:v>23.379066</c:v>
                </c:pt>
                <c:pt idx="1794">
                  <c:v>23.380887</c:v>
                </c:pt>
                <c:pt idx="1795">
                  <c:v>23.38270899999998</c:v>
                </c:pt>
                <c:pt idx="1796">
                  <c:v>23.384532</c:v>
                </c:pt>
                <c:pt idx="1797">
                  <c:v>23.386356</c:v>
                </c:pt>
                <c:pt idx="1798">
                  <c:v>23.388181</c:v>
                </c:pt>
                <c:pt idx="1799">
                  <c:v>23.390007</c:v>
                </c:pt>
                <c:pt idx="1800">
                  <c:v>23.391835</c:v>
                </c:pt>
                <c:pt idx="1801">
                  <c:v>23.393663</c:v>
                </c:pt>
                <c:pt idx="1802">
                  <c:v>23.395492</c:v>
                </c:pt>
                <c:pt idx="1803">
                  <c:v>23.397322</c:v>
                </c:pt>
                <c:pt idx="1804">
                  <c:v>23.399153</c:v>
                </c:pt>
                <c:pt idx="1805">
                  <c:v>23.400985</c:v>
                </c:pt>
                <c:pt idx="1806">
                  <c:v>23.402818</c:v>
                </c:pt>
                <c:pt idx="1807">
                  <c:v>23.404652</c:v>
                </c:pt>
                <c:pt idx="1808">
                  <c:v>23.406487</c:v>
                </c:pt>
                <c:pt idx="1809">
                  <c:v>23.408323</c:v>
                </c:pt>
                <c:pt idx="1810">
                  <c:v>23.41016</c:v>
                </c:pt>
                <c:pt idx="1811">
                  <c:v>23.411998</c:v>
                </c:pt>
                <c:pt idx="1812">
                  <c:v>23.413837</c:v>
                </c:pt>
                <c:pt idx="1813">
                  <c:v>23.415677</c:v>
                </c:pt>
                <c:pt idx="1814">
                  <c:v>23.417518</c:v>
                </c:pt>
                <c:pt idx="1815">
                  <c:v>23.41936</c:v>
                </c:pt>
                <c:pt idx="1816">
                  <c:v>23.421203</c:v>
                </c:pt>
                <c:pt idx="1817">
                  <c:v>23.423046</c:v>
                </c:pt>
                <c:pt idx="1818">
                  <c:v>23.424891</c:v>
                </c:pt>
                <c:pt idx="1819">
                  <c:v>23.426737</c:v>
                </c:pt>
                <c:pt idx="1820">
                  <c:v>23.428584</c:v>
                </c:pt>
                <c:pt idx="1821">
                  <c:v>23.430432</c:v>
                </c:pt>
                <c:pt idx="1822">
                  <c:v>23.43228</c:v>
                </c:pt>
                <c:pt idx="1823">
                  <c:v>23.43413</c:v>
                </c:pt>
                <c:pt idx="1824">
                  <c:v>23.435981</c:v>
                </c:pt>
                <c:pt idx="1825">
                  <c:v>23.437832</c:v>
                </c:pt>
                <c:pt idx="1826">
                  <c:v>23.439685</c:v>
                </c:pt>
                <c:pt idx="1827">
                  <c:v>23.441538</c:v>
                </c:pt>
                <c:pt idx="1828">
                  <c:v>23.443393</c:v>
                </c:pt>
                <c:pt idx="1829">
                  <c:v>23.445248</c:v>
                </c:pt>
                <c:pt idx="1830">
                  <c:v>23.447105</c:v>
                </c:pt>
                <c:pt idx="1831">
                  <c:v>23.448962</c:v>
                </c:pt>
                <c:pt idx="1832">
                  <c:v>23.45082</c:v>
                </c:pt>
                <c:pt idx="1833">
                  <c:v>23.45268</c:v>
                </c:pt>
                <c:pt idx="1834">
                  <c:v>23.45454</c:v>
                </c:pt>
                <c:pt idx="1835">
                  <c:v>23.456401</c:v>
                </c:pt>
                <c:pt idx="1836">
                  <c:v>23.458263</c:v>
                </c:pt>
                <c:pt idx="1837">
                  <c:v>23.460126</c:v>
                </c:pt>
                <c:pt idx="1838">
                  <c:v>23.46199</c:v>
                </c:pt>
                <c:pt idx="1839">
                  <c:v>23.463855</c:v>
                </c:pt>
                <c:pt idx="1840">
                  <c:v>23.46572099999994</c:v>
                </c:pt>
                <c:pt idx="1841">
                  <c:v>23.467588</c:v>
                </c:pt>
                <c:pt idx="1842">
                  <c:v>23.469456</c:v>
                </c:pt>
                <c:pt idx="1843">
                  <c:v>23.471324</c:v>
                </c:pt>
                <c:pt idx="1844">
                  <c:v>23.473194</c:v>
                </c:pt>
                <c:pt idx="1845">
                  <c:v>23.475064</c:v>
                </c:pt>
                <c:pt idx="1846">
                  <c:v>23.476936</c:v>
                </c:pt>
                <c:pt idx="1847">
                  <c:v>23.478808</c:v>
                </c:pt>
                <c:pt idx="1848">
                  <c:v>23.48068199999998</c:v>
                </c:pt>
                <c:pt idx="1849">
                  <c:v>23.482556</c:v>
                </c:pt>
                <c:pt idx="1850">
                  <c:v>23.484431</c:v>
                </c:pt>
                <c:pt idx="1851">
                  <c:v>23.486307</c:v>
                </c:pt>
                <c:pt idx="1852">
                  <c:v>23.488184</c:v>
                </c:pt>
                <c:pt idx="1853">
                  <c:v>23.490062</c:v>
                </c:pt>
                <c:pt idx="1854">
                  <c:v>23.491941</c:v>
                </c:pt>
                <c:pt idx="1855">
                  <c:v>23.493821</c:v>
                </c:pt>
                <c:pt idx="1856">
                  <c:v>23.495701</c:v>
                </c:pt>
                <c:pt idx="1857">
                  <c:v>23.497583</c:v>
                </c:pt>
                <c:pt idx="1858">
                  <c:v>23.499466</c:v>
                </c:pt>
                <c:pt idx="1859">
                  <c:v>23.501349</c:v>
                </c:pt>
                <c:pt idx="1860">
                  <c:v>23.503233</c:v>
                </c:pt>
                <c:pt idx="1861">
                  <c:v>23.505118</c:v>
                </c:pt>
                <c:pt idx="1862">
                  <c:v>23.507005</c:v>
                </c:pt>
                <c:pt idx="1863">
                  <c:v>23.508892</c:v>
                </c:pt>
                <c:pt idx="1864">
                  <c:v>23.51078</c:v>
                </c:pt>
                <c:pt idx="1865">
                  <c:v>23.512668</c:v>
                </c:pt>
                <c:pt idx="1866">
                  <c:v>23.514558</c:v>
                </c:pt>
                <c:pt idx="1867">
                  <c:v>23.516449</c:v>
                </c:pt>
                <c:pt idx="1868">
                  <c:v>23.51834</c:v>
                </c:pt>
                <c:pt idx="1869">
                  <c:v>23.520233</c:v>
                </c:pt>
                <c:pt idx="1870">
                  <c:v>23.522126</c:v>
                </c:pt>
                <c:pt idx="1871">
                  <c:v>23.52402</c:v>
                </c:pt>
                <c:pt idx="1872">
                  <c:v>23.525915</c:v>
                </c:pt>
                <c:pt idx="1873">
                  <c:v>23.527811</c:v>
                </c:pt>
                <c:pt idx="1874">
                  <c:v>23.529708</c:v>
                </c:pt>
                <c:pt idx="1875">
                  <c:v>23.531606</c:v>
                </c:pt>
                <c:pt idx="1876">
                  <c:v>23.533504</c:v>
                </c:pt>
                <c:pt idx="1877">
                  <c:v>23.535404</c:v>
                </c:pt>
                <c:pt idx="1878">
                  <c:v>23.537304</c:v>
                </c:pt>
                <c:pt idx="1879">
                  <c:v>23.539206</c:v>
                </c:pt>
                <c:pt idx="1880">
                  <c:v>23.541108</c:v>
                </c:pt>
                <c:pt idx="1881">
                  <c:v>23.543011</c:v>
                </c:pt>
                <c:pt idx="1882">
                  <c:v>23.544915</c:v>
                </c:pt>
                <c:pt idx="1883">
                  <c:v>23.546819</c:v>
                </c:pt>
                <c:pt idx="1884">
                  <c:v>23.548725</c:v>
                </c:pt>
                <c:pt idx="1885">
                  <c:v>23.550632</c:v>
                </c:pt>
                <c:pt idx="1886">
                  <c:v>23.552539</c:v>
                </c:pt>
                <c:pt idx="1887">
                  <c:v>23.554447</c:v>
                </c:pt>
                <c:pt idx="1888">
                  <c:v>23.556356</c:v>
                </c:pt>
                <c:pt idx="1889">
                  <c:v>23.558266</c:v>
                </c:pt>
                <c:pt idx="1890">
                  <c:v>23.560177</c:v>
                </c:pt>
                <c:pt idx="1891">
                  <c:v>23.562089</c:v>
                </c:pt>
                <c:pt idx="1892">
                  <c:v>23.564001</c:v>
                </c:pt>
                <c:pt idx="1893">
                  <c:v>23.565915</c:v>
                </c:pt>
                <c:pt idx="1894">
                  <c:v>23.567829</c:v>
                </c:pt>
                <c:pt idx="1895">
                  <c:v>23.569744</c:v>
                </c:pt>
                <c:pt idx="1896">
                  <c:v>23.57166</c:v>
                </c:pt>
                <c:pt idx="1897">
                  <c:v>23.573577</c:v>
                </c:pt>
                <c:pt idx="1898">
                  <c:v>23.575495</c:v>
                </c:pt>
                <c:pt idx="1899">
                  <c:v>23.577413</c:v>
                </c:pt>
                <c:pt idx="1900">
                  <c:v>23.579333</c:v>
                </c:pt>
                <c:pt idx="1901">
                  <c:v>23.581253</c:v>
                </c:pt>
                <c:pt idx="1902">
                  <c:v>23.583174</c:v>
                </c:pt>
                <c:pt idx="1903">
                  <c:v>23.585096</c:v>
                </c:pt>
                <c:pt idx="1904">
                  <c:v>23.587018</c:v>
                </c:pt>
                <c:pt idx="1905">
                  <c:v>23.588942</c:v>
                </c:pt>
                <c:pt idx="1906">
                  <c:v>23.590867</c:v>
                </c:pt>
                <c:pt idx="1907">
                  <c:v>23.592792</c:v>
                </c:pt>
                <c:pt idx="1908">
                  <c:v>23.594718</c:v>
                </c:pt>
                <c:pt idx="1909">
                  <c:v>23.596645</c:v>
                </c:pt>
                <c:pt idx="1910">
                  <c:v>23.598573</c:v>
                </c:pt>
                <c:pt idx="1911">
                  <c:v>23.600501</c:v>
                </c:pt>
                <c:pt idx="1912">
                  <c:v>23.602431</c:v>
                </c:pt>
                <c:pt idx="1913">
                  <c:v>23.604361</c:v>
                </c:pt>
                <c:pt idx="1914">
                  <c:v>23.606292</c:v>
                </c:pt>
                <c:pt idx="1915">
                  <c:v>23.608224</c:v>
                </c:pt>
                <c:pt idx="1916">
                  <c:v>23.610157</c:v>
                </c:pt>
                <c:pt idx="1917">
                  <c:v>23.61209</c:v>
                </c:pt>
                <c:pt idx="1918">
                  <c:v>23.614025</c:v>
                </c:pt>
                <c:pt idx="1919">
                  <c:v>23.61596</c:v>
                </c:pt>
                <c:pt idx="1920">
                  <c:v>23.617896</c:v>
                </c:pt>
                <c:pt idx="1921">
                  <c:v>23.619833</c:v>
                </c:pt>
                <c:pt idx="1922">
                  <c:v>23.62177</c:v>
                </c:pt>
                <c:pt idx="1923">
                  <c:v>23.623709</c:v>
                </c:pt>
                <c:pt idx="1924">
                  <c:v>23.625648</c:v>
                </c:pt>
                <c:pt idx="1925">
                  <c:v>23.627588</c:v>
                </c:pt>
                <c:pt idx="1926">
                  <c:v>23.629529</c:v>
                </c:pt>
                <c:pt idx="1927">
                  <c:v>23.631471</c:v>
                </c:pt>
                <c:pt idx="1928">
                  <c:v>23.633413</c:v>
                </c:pt>
                <c:pt idx="1929">
                  <c:v>23.635357</c:v>
                </c:pt>
                <c:pt idx="1930">
                  <c:v>23.637301</c:v>
                </c:pt>
                <c:pt idx="1931">
                  <c:v>23.639246</c:v>
                </c:pt>
                <c:pt idx="1932">
                  <c:v>23.641191</c:v>
                </c:pt>
                <c:pt idx="1933">
                  <c:v>23.643138</c:v>
                </c:pt>
                <c:pt idx="1934">
                  <c:v>23.645085</c:v>
                </c:pt>
                <c:pt idx="1935">
                  <c:v>23.647033</c:v>
                </c:pt>
                <c:pt idx="1936">
                  <c:v>23.648982</c:v>
                </c:pt>
                <c:pt idx="1937">
                  <c:v>23.650932</c:v>
                </c:pt>
                <c:pt idx="1938">
                  <c:v>23.652883</c:v>
                </c:pt>
                <c:pt idx="1939">
                  <c:v>23.654834</c:v>
                </c:pt>
                <c:pt idx="1940">
                  <c:v>23.656786</c:v>
                </c:pt>
                <c:pt idx="1941">
                  <c:v>23.658739</c:v>
                </c:pt>
                <c:pt idx="1942">
                  <c:v>23.660693</c:v>
                </c:pt>
                <c:pt idx="1943">
                  <c:v>23.662647</c:v>
                </c:pt>
                <c:pt idx="1944">
                  <c:v>23.664602</c:v>
                </c:pt>
                <c:pt idx="1945">
                  <c:v>23.666559</c:v>
                </c:pt>
                <c:pt idx="1946">
                  <c:v>23.668515</c:v>
                </c:pt>
                <c:pt idx="1947">
                  <c:v>23.670473</c:v>
                </c:pt>
                <c:pt idx="1948">
                  <c:v>23.672431</c:v>
                </c:pt>
                <c:pt idx="1949">
                  <c:v>23.674391</c:v>
                </c:pt>
                <c:pt idx="1950">
                  <c:v>23.67635</c:v>
                </c:pt>
                <c:pt idx="1951">
                  <c:v>23.678311</c:v>
                </c:pt>
                <c:pt idx="1952">
                  <c:v>23.680273</c:v>
                </c:pt>
                <c:pt idx="1953">
                  <c:v>23.682235</c:v>
                </c:pt>
                <c:pt idx="1954">
                  <c:v>23.684198</c:v>
                </c:pt>
                <c:pt idx="1955">
                  <c:v>23.686162</c:v>
                </c:pt>
                <c:pt idx="1956">
                  <c:v>23.688126</c:v>
                </c:pt>
                <c:pt idx="1957">
                  <c:v>23.690092</c:v>
                </c:pt>
                <c:pt idx="1958">
                  <c:v>23.692058</c:v>
                </c:pt>
                <c:pt idx="1959">
                  <c:v>23.694025</c:v>
                </c:pt>
                <c:pt idx="1960">
                  <c:v>23.695992</c:v>
                </c:pt>
                <c:pt idx="1961">
                  <c:v>23.697961</c:v>
                </c:pt>
                <c:pt idx="1962">
                  <c:v>23.69993</c:v>
                </c:pt>
                <c:pt idx="1963">
                  <c:v>23.7019</c:v>
                </c:pt>
                <c:pt idx="1964">
                  <c:v>23.703871</c:v>
                </c:pt>
                <c:pt idx="1965">
                  <c:v>23.705842</c:v>
                </c:pt>
                <c:pt idx="1966">
                  <c:v>23.707814</c:v>
                </c:pt>
                <c:pt idx="1967">
                  <c:v>23.709787</c:v>
                </c:pt>
                <c:pt idx="1968">
                  <c:v>23.711761</c:v>
                </c:pt>
                <c:pt idx="1969">
                  <c:v>23.713736</c:v>
                </c:pt>
                <c:pt idx="1970">
                  <c:v>23.715711</c:v>
                </c:pt>
                <c:pt idx="1971">
                  <c:v>23.717687</c:v>
                </c:pt>
                <c:pt idx="1972">
                  <c:v>23.719664</c:v>
                </c:pt>
                <c:pt idx="1973">
                  <c:v>23.721641</c:v>
                </c:pt>
                <c:pt idx="1974">
                  <c:v>23.723619</c:v>
                </c:pt>
                <c:pt idx="1975">
                  <c:v>23.725598</c:v>
                </c:pt>
                <c:pt idx="1976">
                  <c:v>23.727578</c:v>
                </c:pt>
                <c:pt idx="1977">
                  <c:v>23.729558</c:v>
                </c:pt>
                <c:pt idx="1978">
                  <c:v>23.73154</c:v>
                </c:pt>
                <c:pt idx="1979">
                  <c:v>23.733522</c:v>
                </c:pt>
                <c:pt idx="1980">
                  <c:v>23.735504</c:v>
                </c:pt>
                <c:pt idx="1981">
                  <c:v>23.737488</c:v>
                </c:pt>
                <c:pt idx="1982">
                  <c:v>23.739472</c:v>
                </c:pt>
                <c:pt idx="1983">
                  <c:v>23.741457</c:v>
                </c:pt>
                <c:pt idx="1984">
                  <c:v>23.74344199999998</c:v>
                </c:pt>
                <c:pt idx="1985">
                  <c:v>23.74542899999998</c:v>
                </c:pt>
                <c:pt idx="1986">
                  <c:v>23.747416</c:v>
                </c:pt>
                <c:pt idx="1987">
                  <c:v>23.749404</c:v>
                </c:pt>
                <c:pt idx="1988">
                  <c:v>23.751392</c:v>
                </c:pt>
                <c:pt idx="1989">
                  <c:v>23.753381</c:v>
                </c:pt>
                <c:pt idx="1990">
                  <c:v>23.755371</c:v>
                </c:pt>
                <c:pt idx="1991">
                  <c:v>23.757362</c:v>
                </c:pt>
                <c:pt idx="1992">
                  <c:v>23.759354</c:v>
                </c:pt>
                <c:pt idx="1993">
                  <c:v>23.761346</c:v>
                </c:pt>
                <c:pt idx="1994">
                  <c:v>23.76333899999998</c:v>
                </c:pt>
                <c:pt idx="1995">
                  <c:v>23.76533199999998</c:v>
                </c:pt>
                <c:pt idx="1996">
                  <c:v>23.767327</c:v>
                </c:pt>
                <c:pt idx="1997">
                  <c:v>23.769322</c:v>
                </c:pt>
                <c:pt idx="1998">
                  <c:v>23.771317</c:v>
                </c:pt>
                <c:pt idx="1999">
                  <c:v>23.773314</c:v>
                </c:pt>
                <c:pt idx="2000">
                  <c:v>23.775307</c:v>
                </c:pt>
                <c:pt idx="2001">
                  <c:v>23.777297</c:v>
                </c:pt>
                <c:pt idx="2002">
                  <c:v>23.779284</c:v>
                </c:pt>
                <c:pt idx="2003">
                  <c:v>23.781268</c:v>
                </c:pt>
                <c:pt idx="2004">
                  <c:v>23.783248</c:v>
                </c:pt>
                <c:pt idx="2005">
                  <c:v>23.78522599999998</c:v>
                </c:pt>
                <c:pt idx="2006">
                  <c:v>23.7872</c:v>
                </c:pt>
                <c:pt idx="2007">
                  <c:v>23.78917</c:v>
                </c:pt>
                <c:pt idx="2008">
                  <c:v>23.791138</c:v>
                </c:pt>
                <c:pt idx="2009">
                  <c:v>23.793102</c:v>
                </c:pt>
                <c:pt idx="2010">
                  <c:v>23.795064</c:v>
                </c:pt>
                <c:pt idx="2011">
                  <c:v>23.797022</c:v>
                </c:pt>
                <c:pt idx="2012">
                  <c:v>23.798976</c:v>
                </c:pt>
                <c:pt idx="2013">
                  <c:v>23.800928</c:v>
                </c:pt>
                <c:pt idx="2014">
                  <c:v>23.802877</c:v>
                </c:pt>
                <c:pt idx="2015">
                  <c:v>23.804822</c:v>
                </c:pt>
                <c:pt idx="2016">
                  <c:v>23.806764</c:v>
                </c:pt>
                <c:pt idx="2017">
                  <c:v>23.808703</c:v>
                </c:pt>
                <c:pt idx="2018">
                  <c:v>23.810639</c:v>
                </c:pt>
                <c:pt idx="2019">
                  <c:v>23.812572</c:v>
                </c:pt>
                <c:pt idx="2020">
                  <c:v>23.814501</c:v>
                </c:pt>
                <c:pt idx="2021">
                  <c:v>23.816428</c:v>
                </c:pt>
                <c:pt idx="2022">
                  <c:v>23.818351</c:v>
                </c:pt>
                <c:pt idx="2023">
                  <c:v>23.820271</c:v>
                </c:pt>
                <c:pt idx="2024">
                  <c:v>23.822188</c:v>
                </c:pt>
                <c:pt idx="2025">
                  <c:v>23.824102</c:v>
                </c:pt>
                <c:pt idx="2026">
                  <c:v>23.826013</c:v>
                </c:pt>
                <c:pt idx="2027">
                  <c:v>23.827921</c:v>
                </c:pt>
                <c:pt idx="2028">
                  <c:v>23.829825</c:v>
                </c:pt>
                <c:pt idx="2029">
                  <c:v>23.831727</c:v>
                </c:pt>
                <c:pt idx="2030">
                  <c:v>23.833625</c:v>
                </c:pt>
                <c:pt idx="2031">
                  <c:v>23.835521</c:v>
                </c:pt>
                <c:pt idx="2032">
                  <c:v>23.837413</c:v>
                </c:pt>
                <c:pt idx="2033">
                  <c:v>23.839302</c:v>
                </c:pt>
                <c:pt idx="2034">
                  <c:v>23.841188</c:v>
                </c:pt>
                <c:pt idx="2035">
                  <c:v>23.843071</c:v>
                </c:pt>
                <c:pt idx="2036">
                  <c:v>23.844951</c:v>
                </c:pt>
                <c:pt idx="2037">
                  <c:v>23.846828</c:v>
                </c:pt>
                <c:pt idx="2038">
                  <c:v>23.848702</c:v>
                </c:pt>
                <c:pt idx="2039">
                  <c:v>23.850573</c:v>
                </c:pt>
                <c:pt idx="2040">
                  <c:v>23.852441</c:v>
                </c:pt>
                <c:pt idx="2041">
                  <c:v>23.854306</c:v>
                </c:pt>
                <c:pt idx="2042">
                  <c:v>23.856167</c:v>
                </c:pt>
                <c:pt idx="2043">
                  <c:v>23.858026</c:v>
                </c:pt>
                <c:pt idx="2044">
                  <c:v>23.859882</c:v>
                </c:pt>
                <c:pt idx="2045">
                  <c:v>23.861735</c:v>
                </c:pt>
                <c:pt idx="2046">
                  <c:v>23.863584</c:v>
                </c:pt>
                <c:pt idx="2047">
                  <c:v>23.865431</c:v>
                </c:pt>
                <c:pt idx="2048">
                  <c:v>23.867275</c:v>
                </c:pt>
                <c:pt idx="2049">
                  <c:v>23.869115</c:v>
                </c:pt>
                <c:pt idx="2050">
                  <c:v>23.870953</c:v>
                </c:pt>
                <c:pt idx="2051">
                  <c:v>23.872788</c:v>
                </c:pt>
                <c:pt idx="2052">
                  <c:v>23.874619</c:v>
                </c:pt>
                <c:pt idx="2053">
                  <c:v>23.876448</c:v>
                </c:pt>
                <c:pt idx="2054">
                  <c:v>23.878274</c:v>
                </c:pt>
                <c:pt idx="2055">
                  <c:v>23.880097</c:v>
                </c:pt>
                <c:pt idx="2056">
                  <c:v>23.881917</c:v>
                </c:pt>
                <c:pt idx="2057">
                  <c:v>23.883733</c:v>
                </c:pt>
                <c:pt idx="2058">
                  <c:v>23.885547</c:v>
                </c:pt>
                <c:pt idx="2059">
                  <c:v>23.887358</c:v>
                </c:pt>
                <c:pt idx="2060">
                  <c:v>23.889166</c:v>
                </c:pt>
                <c:pt idx="2061">
                  <c:v>23.890972</c:v>
                </c:pt>
                <c:pt idx="2062">
                  <c:v>23.892774</c:v>
                </c:pt>
                <c:pt idx="2063">
                  <c:v>23.894573</c:v>
                </c:pt>
                <c:pt idx="2064">
                  <c:v>23.896369</c:v>
                </c:pt>
                <c:pt idx="2065">
                  <c:v>23.898163</c:v>
                </c:pt>
                <c:pt idx="2066">
                  <c:v>23.899953</c:v>
                </c:pt>
                <c:pt idx="2067">
                  <c:v>23.901741</c:v>
                </c:pt>
                <c:pt idx="2068">
                  <c:v>23.903525</c:v>
                </c:pt>
                <c:pt idx="2069">
                  <c:v>23.905307</c:v>
                </c:pt>
                <c:pt idx="2070">
                  <c:v>23.907086</c:v>
                </c:pt>
                <c:pt idx="2071">
                  <c:v>23.908862</c:v>
                </c:pt>
                <c:pt idx="2072">
                  <c:v>23.910635</c:v>
                </c:pt>
                <c:pt idx="2073">
                  <c:v>23.912405</c:v>
                </c:pt>
                <c:pt idx="2074">
                  <c:v>23.914173</c:v>
                </c:pt>
                <c:pt idx="2075">
                  <c:v>23.915937</c:v>
                </c:pt>
                <c:pt idx="2076">
                  <c:v>23.917699</c:v>
                </c:pt>
                <c:pt idx="2077">
                  <c:v>23.919458</c:v>
                </c:pt>
                <c:pt idx="2078">
                  <c:v>23.921213</c:v>
                </c:pt>
                <c:pt idx="2079">
                  <c:v>23.922966</c:v>
                </c:pt>
                <c:pt idx="2080">
                  <c:v>23.924717</c:v>
                </c:pt>
                <c:pt idx="2081">
                  <c:v>23.926464</c:v>
                </c:pt>
                <c:pt idx="2082">
                  <c:v>23.928208</c:v>
                </c:pt>
                <c:pt idx="2083">
                  <c:v>23.92995</c:v>
                </c:pt>
                <c:pt idx="2084">
                  <c:v>23.931689</c:v>
                </c:pt>
                <c:pt idx="2085">
                  <c:v>23.933425</c:v>
                </c:pt>
                <c:pt idx="2086">
                  <c:v>23.935158</c:v>
                </c:pt>
                <c:pt idx="2087">
                  <c:v>23.936888</c:v>
                </c:pt>
                <c:pt idx="2088">
                  <c:v>23.938616</c:v>
                </c:pt>
                <c:pt idx="2089">
                  <c:v>23.940341</c:v>
                </c:pt>
                <c:pt idx="2090">
                  <c:v>23.942063</c:v>
                </c:pt>
                <c:pt idx="2091">
                  <c:v>23.943782</c:v>
                </c:pt>
                <c:pt idx="2092">
                  <c:v>23.945498</c:v>
                </c:pt>
                <c:pt idx="2093">
                  <c:v>23.947212</c:v>
                </c:pt>
                <c:pt idx="2094">
                  <c:v>23.948923</c:v>
                </c:pt>
                <c:pt idx="2095">
                  <c:v>23.950631</c:v>
                </c:pt>
                <c:pt idx="2096">
                  <c:v>23.952336</c:v>
                </c:pt>
                <c:pt idx="2097">
                  <c:v>23.954038</c:v>
                </c:pt>
                <c:pt idx="2098">
                  <c:v>23.955738</c:v>
                </c:pt>
                <c:pt idx="2099">
                  <c:v>23.957435</c:v>
                </c:pt>
                <c:pt idx="2100">
                  <c:v>23.959129</c:v>
                </c:pt>
                <c:pt idx="2101">
                  <c:v>23.96082</c:v>
                </c:pt>
                <c:pt idx="2102">
                  <c:v>23.96250899999998</c:v>
                </c:pt>
                <c:pt idx="2103">
                  <c:v>23.964195</c:v>
                </c:pt>
                <c:pt idx="2104">
                  <c:v>23.965878</c:v>
                </c:pt>
                <c:pt idx="2105">
                  <c:v>23.967559</c:v>
                </c:pt>
                <c:pt idx="2106">
                  <c:v>23.969236</c:v>
                </c:pt>
                <c:pt idx="2107">
                  <c:v>23.970911</c:v>
                </c:pt>
                <c:pt idx="2108">
                  <c:v>23.972584</c:v>
                </c:pt>
                <c:pt idx="2109">
                  <c:v>23.974253</c:v>
                </c:pt>
                <c:pt idx="2110">
                  <c:v>23.97592</c:v>
                </c:pt>
                <c:pt idx="2111">
                  <c:v>23.977584</c:v>
                </c:pt>
                <c:pt idx="2112">
                  <c:v>23.979246</c:v>
                </c:pt>
                <c:pt idx="2113">
                  <c:v>23.980904</c:v>
                </c:pt>
                <c:pt idx="2114">
                  <c:v>23.98256</c:v>
                </c:pt>
                <c:pt idx="2115">
                  <c:v>23.984214</c:v>
                </c:pt>
                <c:pt idx="2116">
                  <c:v>23.985864</c:v>
                </c:pt>
                <c:pt idx="2117">
                  <c:v>23.987512</c:v>
                </c:pt>
                <c:pt idx="2118">
                  <c:v>23.989158</c:v>
                </c:pt>
                <c:pt idx="2119">
                  <c:v>23.9908</c:v>
                </c:pt>
                <c:pt idx="2120">
                  <c:v>23.99243999999994</c:v>
                </c:pt>
                <c:pt idx="2121">
                  <c:v>23.994077</c:v>
                </c:pt>
                <c:pt idx="2122">
                  <c:v>23.99571199999998</c:v>
                </c:pt>
                <c:pt idx="2123">
                  <c:v>23.997344</c:v>
                </c:pt>
                <c:pt idx="2124">
                  <c:v>23.998973</c:v>
                </c:pt>
                <c:pt idx="2125">
                  <c:v>24.0006</c:v>
                </c:pt>
                <c:pt idx="2126">
                  <c:v>24.002224</c:v>
                </c:pt>
                <c:pt idx="2127">
                  <c:v>24.003845</c:v>
                </c:pt>
                <c:pt idx="2128">
                  <c:v>24.005464</c:v>
                </c:pt>
                <c:pt idx="2129">
                  <c:v>24.00708</c:v>
                </c:pt>
                <c:pt idx="2130">
                  <c:v>24.008694</c:v>
                </c:pt>
                <c:pt idx="2131">
                  <c:v>24.010305</c:v>
                </c:pt>
                <c:pt idx="2132">
                  <c:v>24.011913</c:v>
                </c:pt>
                <c:pt idx="2133">
                  <c:v>24.013519</c:v>
                </c:pt>
                <c:pt idx="2134">
                  <c:v>24.015122</c:v>
                </c:pt>
                <c:pt idx="2135">
                  <c:v>24.016722</c:v>
                </c:pt>
                <c:pt idx="2136">
                  <c:v>24.01832</c:v>
                </c:pt>
                <c:pt idx="2137">
                  <c:v>24.019915</c:v>
                </c:pt>
                <c:pt idx="2138">
                  <c:v>24.021508</c:v>
                </c:pt>
                <c:pt idx="2139">
                  <c:v>24.023098</c:v>
                </c:pt>
                <c:pt idx="2140">
                  <c:v>24.024685</c:v>
                </c:pt>
                <c:pt idx="2141">
                  <c:v>24.02627</c:v>
                </c:pt>
                <c:pt idx="2142">
                  <c:v>24.027852</c:v>
                </c:pt>
                <c:pt idx="2143">
                  <c:v>24.029432</c:v>
                </c:pt>
                <c:pt idx="2144">
                  <c:v>24.031009</c:v>
                </c:pt>
                <c:pt idx="2145">
                  <c:v>24.032584</c:v>
                </c:pt>
                <c:pt idx="2146">
                  <c:v>24.034156</c:v>
                </c:pt>
                <c:pt idx="2147">
                  <c:v>24.035726</c:v>
                </c:pt>
                <c:pt idx="2148">
                  <c:v>24.037292</c:v>
                </c:pt>
                <c:pt idx="2149">
                  <c:v>24.038857</c:v>
                </c:pt>
                <c:pt idx="2150">
                  <c:v>24.040419</c:v>
                </c:pt>
                <c:pt idx="2151">
                  <c:v>24.041978</c:v>
                </c:pt>
                <c:pt idx="2152">
                  <c:v>24.043535</c:v>
                </c:pt>
                <c:pt idx="2153">
                  <c:v>24.045089</c:v>
                </c:pt>
                <c:pt idx="2154">
                  <c:v>24.046641</c:v>
                </c:pt>
                <c:pt idx="2155">
                  <c:v>24.04819</c:v>
                </c:pt>
                <c:pt idx="2156">
                  <c:v>24.049737</c:v>
                </c:pt>
                <c:pt idx="2157">
                  <c:v>24.051281</c:v>
                </c:pt>
                <c:pt idx="2158">
                  <c:v>24.052823</c:v>
                </c:pt>
                <c:pt idx="2159">
                  <c:v>24.054362</c:v>
                </c:pt>
                <c:pt idx="2160">
                  <c:v>24.055898</c:v>
                </c:pt>
                <c:pt idx="2161">
                  <c:v>24.057433</c:v>
                </c:pt>
                <c:pt idx="2162">
                  <c:v>24.058964</c:v>
                </c:pt>
                <c:pt idx="2163">
                  <c:v>24.060493</c:v>
                </c:pt>
                <c:pt idx="2164">
                  <c:v>24.06202</c:v>
                </c:pt>
                <c:pt idx="2165">
                  <c:v>24.063544</c:v>
                </c:pt>
                <c:pt idx="2166">
                  <c:v>24.065066</c:v>
                </c:pt>
                <c:pt idx="2167">
                  <c:v>24.066585</c:v>
                </c:pt>
                <c:pt idx="2168">
                  <c:v>24.068102</c:v>
                </c:pt>
                <c:pt idx="2169">
                  <c:v>24.069616</c:v>
                </c:pt>
                <c:pt idx="2170">
                  <c:v>24.071128</c:v>
                </c:pt>
                <c:pt idx="2171">
                  <c:v>24.072638</c:v>
                </c:pt>
                <c:pt idx="2172">
                  <c:v>24.074145</c:v>
                </c:pt>
                <c:pt idx="2173">
                  <c:v>24.07564899999998</c:v>
                </c:pt>
                <c:pt idx="2174">
                  <c:v>24.077151</c:v>
                </c:pt>
                <c:pt idx="2175">
                  <c:v>24.078651</c:v>
                </c:pt>
                <c:pt idx="2176">
                  <c:v>24.080148</c:v>
                </c:pt>
                <c:pt idx="2177">
                  <c:v>24.081643</c:v>
                </c:pt>
                <c:pt idx="2178">
                  <c:v>24.083135</c:v>
                </c:pt>
                <c:pt idx="2179">
                  <c:v>24.084625</c:v>
                </c:pt>
                <c:pt idx="2180">
                  <c:v>24.086113</c:v>
                </c:pt>
                <c:pt idx="2181">
                  <c:v>24.087598</c:v>
                </c:pt>
                <c:pt idx="2182">
                  <c:v>24.08908</c:v>
                </c:pt>
                <c:pt idx="2183">
                  <c:v>24.090561</c:v>
                </c:pt>
                <c:pt idx="2184">
                  <c:v>24.092038</c:v>
                </c:pt>
                <c:pt idx="2185">
                  <c:v>24.093514</c:v>
                </c:pt>
                <c:pt idx="2186">
                  <c:v>24.094987</c:v>
                </c:pt>
                <c:pt idx="2187">
                  <c:v>24.096458</c:v>
                </c:pt>
                <c:pt idx="2188">
                  <c:v>24.097926</c:v>
                </c:pt>
                <c:pt idx="2189">
                  <c:v>24.099392</c:v>
                </c:pt>
                <c:pt idx="2190">
                  <c:v>24.100855</c:v>
                </c:pt>
                <c:pt idx="2191">
                  <c:v>24.102316</c:v>
                </c:pt>
                <c:pt idx="2192">
                  <c:v>24.103775</c:v>
                </c:pt>
                <c:pt idx="2193">
                  <c:v>24.105231</c:v>
                </c:pt>
                <c:pt idx="2194">
                  <c:v>24.106685</c:v>
                </c:pt>
                <c:pt idx="2195">
                  <c:v>24.108137</c:v>
                </c:pt>
                <c:pt idx="2196">
                  <c:v>24.109586</c:v>
                </c:pt>
                <c:pt idx="2197">
                  <c:v>24.111033</c:v>
                </c:pt>
                <c:pt idx="2198">
                  <c:v>24.112478</c:v>
                </c:pt>
                <c:pt idx="2199">
                  <c:v>24.11392</c:v>
                </c:pt>
                <c:pt idx="2200">
                  <c:v>24.11536</c:v>
                </c:pt>
                <c:pt idx="2201">
                  <c:v>24.116797</c:v>
                </c:pt>
                <c:pt idx="2202">
                  <c:v>24.118233</c:v>
                </c:pt>
                <c:pt idx="2203">
                  <c:v>24.119666</c:v>
                </c:pt>
                <c:pt idx="2204">
                  <c:v>24.121096</c:v>
                </c:pt>
                <c:pt idx="2205">
                  <c:v>24.122524</c:v>
                </c:pt>
                <c:pt idx="2206">
                  <c:v>24.12395</c:v>
                </c:pt>
                <c:pt idx="2207">
                  <c:v>24.125374</c:v>
                </c:pt>
                <c:pt idx="2208">
                  <c:v>24.126795</c:v>
                </c:pt>
                <c:pt idx="2209">
                  <c:v>24.128214</c:v>
                </c:pt>
                <c:pt idx="2210">
                  <c:v>24.129631</c:v>
                </c:pt>
                <c:pt idx="2211">
                  <c:v>24.131045</c:v>
                </c:pt>
                <c:pt idx="2212">
                  <c:v>24.132457</c:v>
                </c:pt>
                <c:pt idx="2213">
                  <c:v>24.133867</c:v>
                </c:pt>
                <c:pt idx="2214">
                  <c:v>24.135274</c:v>
                </c:pt>
                <c:pt idx="2215">
                  <c:v>24.136679</c:v>
                </c:pt>
                <c:pt idx="2216">
                  <c:v>24.138082</c:v>
                </c:pt>
                <c:pt idx="2217">
                  <c:v>24.139483</c:v>
                </c:pt>
                <c:pt idx="2218">
                  <c:v>24.140881</c:v>
                </c:pt>
                <c:pt idx="2219">
                  <c:v>24.142277</c:v>
                </c:pt>
                <c:pt idx="2220">
                  <c:v>24.143671</c:v>
                </c:pt>
                <c:pt idx="2221">
                  <c:v>24.145063</c:v>
                </c:pt>
                <c:pt idx="2222">
                  <c:v>24.146452</c:v>
                </c:pt>
                <c:pt idx="2223">
                  <c:v>24.147839</c:v>
                </c:pt>
                <c:pt idx="2224">
                  <c:v>24.149224</c:v>
                </c:pt>
                <c:pt idx="2225">
                  <c:v>24.150606</c:v>
                </c:pt>
                <c:pt idx="2226">
                  <c:v>24.151987</c:v>
                </c:pt>
                <c:pt idx="2227">
                  <c:v>24.153365</c:v>
                </c:pt>
                <c:pt idx="2228">
                  <c:v>24.15474</c:v>
                </c:pt>
                <c:pt idx="2229">
                  <c:v>24.156114</c:v>
                </c:pt>
                <c:pt idx="2230">
                  <c:v>24.157485</c:v>
                </c:pt>
                <c:pt idx="2231">
                  <c:v>24.158854</c:v>
                </c:pt>
                <c:pt idx="2232">
                  <c:v>24.160221</c:v>
                </c:pt>
                <c:pt idx="2233">
                  <c:v>24.161586</c:v>
                </c:pt>
                <c:pt idx="2234">
                  <c:v>24.162948</c:v>
                </c:pt>
                <c:pt idx="2235">
                  <c:v>24.164308</c:v>
                </c:pt>
                <c:pt idx="2236">
                  <c:v>24.165666</c:v>
                </c:pt>
                <c:pt idx="2237">
                  <c:v>24.167022</c:v>
                </c:pt>
                <c:pt idx="2238">
                  <c:v>24.168376</c:v>
                </c:pt>
                <c:pt idx="2239">
                  <c:v>24.169727</c:v>
                </c:pt>
                <c:pt idx="2240">
                  <c:v>24.171076</c:v>
                </c:pt>
                <c:pt idx="2241">
                  <c:v>24.172423</c:v>
                </c:pt>
                <c:pt idx="2242">
                  <c:v>24.173768</c:v>
                </c:pt>
                <c:pt idx="2243">
                  <c:v>24.175111</c:v>
                </c:pt>
                <c:pt idx="2244">
                  <c:v>24.176451</c:v>
                </c:pt>
                <c:pt idx="2245">
                  <c:v>24.17779</c:v>
                </c:pt>
                <c:pt idx="2246">
                  <c:v>24.179126</c:v>
                </c:pt>
                <c:pt idx="2247">
                  <c:v>24.18046</c:v>
                </c:pt>
                <c:pt idx="2248">
                  <c:v>24.181791</c:v>
                </c:pt>
                <c:pt idx="2249">
                  <c:v>24.183121</c:v>
                </c:pt>
                <c:pt idx="2250">
                  <c:v>24.184448</c:v>
                </c:pt>
                <c:pt idx="2251">
                  <c:v>24.185774</c:v>
                </c:pt>
                <c:pt idx="2252">
                  <c:v>24.187097</c:v>
                </c:pt>
                <c:pt idx="2253">
                  <c:v>24.188418</c:v>
                </c:pt>
                <c:pt idx="2254">
                  <c:v>24.189736</c:v>
                </c:pt>
                <c:pt idx="2255">
                  <c:v>24.191053</c:v>
                </c:pt>
                <c:pt idx="2256">
                  <c:v>24.192368</c:v>
                </c:pt>
                <c:pt idx="2257">
                  <c:v>24.19368</c:v>
                </c:pt>
                <c:pt idx="2258">
                  <c:v>24.19499</c:v>
                </c:pt>
                <c:pt idx="2259">
                  <c:v>24.196299</c:v>
                </c:pt>
                <c:pt idx="2260">
                  <c:v>24.197605</c:v>
                </c:pt>
                <c:pt idx="2261">
                  <c:v>24.198908</c:v>
                </c:pt>
                <c:pt idx="2262">
                  <c:v>24.20021</c:v>
                </c:pt>
                <c:pt idx="2263">
                  <c:v>24.20151</c:v>
                </c:pt>
                <c:pt idx="2264">
                  <c:v>24.202807</c:v>
                </c:pt>
                <c:pt idx="2265">
                  <c:v>24.204103</c:v>
                </c:pt>
                <c:pt idx="2266">
                  <c:v>24.205396</c:v>
                </c:pt>
                <c:pt idx="2267">
                  <c:v>24.206687</c:v>
                </c:pt>
                <c:pt idx="2268">
                  <c:v>24.207977</c:v>
                </c:pt>
                <c:pt idx="2269">
                  <c:v>24.209264</c:v>
                </c:pt>
                <c:pt idx="2270">
                  <c:v>24.210549</c:v>
                </c:pt>
                <c:pt idx="2271">
                  <c:v>24.211831</c:v>
                </c:pt>
                <c:pt idx="2272">
                  <c:v>24.213112</c:v>
                </c:pt>
                <c:pt idx="2273">
                  <c:v>24.214391</c:v>
                </c:pt>
                <c:pt idx="2274">
                  <c:v>24.215667</c:v>
                </c:pt>
                <c:pt idx="2275">
                  <c:v>24.216942</c:v>
                </c:pt>
                <c:pt idx="2276">
                  <c:v>24.218214</c:v>
                </c:pt>
                <c:pt idx="2277">
                  <c:v>24.219485</c:v>
                </c:pt>
                <c:pt idx="2278">
                  <c:v>24.220753</c:v>
                </c:pt>
                <c:pt idx="2279">
                  <c:v>24.222019</c:v>
                </c:pt>
                <c:pt idx="2280">
                  <c:v>24.223284</c:v>
                </c:pt>
                <c:pt idx="2281">
                  <c:v>24.224546</c:v>
                </c:pt>
                <c:pt idx="2282">
                  <c:v>24.225806</c:v>
                </c:pt>
                <c:pt idx="2283">
                  <c:v>24.227064</c:v>
                </c:pt>
                <c:pt idx="2284">
                  <c:v>24.22832</c:v>
                </c:pt>
                <c:pt idx="2285">
                  <c:v>24.229574</c:v>
                </c:pt>
                <c:pt idx="2286">
                  <c:v>24.230826</c:v>
                </c:pt>
                <c:pt idx="2287">
                  <c:v>24.232076</c:v>
                </c:pt>
                <c:pt idx="2288">
                  <c:v>24.233324</c:v>
                </c:pt>
                <c:pt idx="2289">
                  <c:v>24.23457</c:v>
                </c:pt>
                <c:pt idx="2290">
                  <c:v>24.235813</c:v>
                </c:pt>
                <c:pt idx="2291">
                  <c:v>24.237055</c:v>
                </c:pt>
                <c:pt idx="2292">
                  <c:v>24.238295</c:v>
                </c:pt>
                <c:pt idx="2293">
                  <c:v>24.239533</c:v>
                </c:pt>
                <c:pt idx="2294">
                  <c:v>24.240769</c:v>
                </c:pt>
                <c:pt idx="2295">
                  <c:v>24.242002</c:v>
                </c:pt>
                <c:pt idx="2296">
                  <c:v>24.243234</c:v>
                </c:pt>
                <c:pt idx="2297">
                  <c:v>24.244464</c:v>
                </c:pt>
                <c:pt idx="2298">
                  <c:v>24.24569199999998</c:v>
                </c:pt>
                <c:pt idx="2299">
                  <c:v>24.246917</c:v>
                </c:pt>
                <c:pt idx="2300">
                  <c:v>24.248141</c:v>
                </c:pt>
                <c:pt idx="2301">
                  <c:v>24.249363</c:v>
                </c:pt>
                <c:pt idx="2302">
                  <c:v>24.250583</c:v>
                </c:pt>
                <c:pt idx="2303">
                  <c:v>24.2518</c:v>
                </c:pt>
                <c:pt idx="2304">
                  <c:v>24.253016</c:v>
                </c:pt>
                <c:pt idx="2305">
                  <c:v>24.25423</c:v>
                </c:pt>
                <c:pt idx="2306">
                  <c:v>24.255442</c:v>
                </c:pt>
                <c:pt idx="2307">
                  <c:v>24.256652</c:v>
                </c:pt>
                <c:pt idx="2308">
                  <c:v>24.25786</c:v>
                </c:pt>
                <c:pt idx="2309">
                  <c:v>24.259066</c:v>
                </c:pt>
                <c:pt idx="2310">
                  <c:v>24.26027</c:v>
                </c:pt>
                <c:pt idx="2311">
                  <c:v>24.261472</c:v>
                </c:pt>
                <c:pt idx="2312">
                  <c:v>24.26267199999998</c:v>
                </c:pt>
                <c:pt idx="2313">
                  <c:v>24.26387</c:v>
                </c:pt>
                <c:pt idx="2314">
                  <c:v>24.265066</c:v>
                </c:pt>
                <c:pt idx="2315">
                  <c:v>24.266261</c:v>
                </c:pt>
                <c:pt idx="2316">
                  <c:v>24.267453</c:v>
                </c:pt>
                <c:pt idx="2317">
                  <c:v>24.26864299999994</c:v>
                </c:pt>
                <c:pt idx="2318">
                  <c:v>24.269832</c:v>
                </c:pt>
                <c:pt idx="2319">
                  <c:v>24.271018</c:v>
                </c:pt>
                <c:pt idx="2320">
                  <c:v>24.272203</c:v>
                </c:pt>
                <c:pt idx="2321">
                  <c:v>24.273386</c:v>
                </c:pt>
                <c:pt idx="2322">
                  <c:v>24.274566</c:v>
                </c:pt>
                <c:pt idx="2323">
                  <c:v>24.2757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9585448"/>
        <c:axId val="-2139510744"/>
      </c:scatterChart>
      <c:valAx>
        <c:axId val="-2139585448"/>
        <c:scaling>
          <c:orientation val="minMax"/>
          <c:max val="10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/>
                  <a:t>Time (second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-2139510744"/>
        <c:crosses val="autoZero"/>
        <c:crossBetween val="midCat"/>
      </c:valAx>
      <c:valAx>
        <c:axId val="-2139510744"/>
        <c:scaling>
          <c:orientation val="minMax"/>
          <c:max val="25.0"/>
          <c:min val="2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/>
                  <a:t>Temperature (°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-2139585448"/>
        <c:crosses val="autoZero"/>
        <c:crossBetween val="midCat"/>
      </c:valAx>
    </c:plotArea>
    <c:legend>
      <c:legendPos val="t"/>
      <c:layout/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Sheet1!$C$1</c:f>
              <c:strCache>
                <c:ptCount val="1"/>
                <c:pt idx="0">
                  <c:v>Temperature °C</c:v>
                </c:pt>
              </c:strCache>
            </c:strRef>
          </c:tx>
          <c:spPr>
            <a:ln w="19050" cmpd="sng"/>
          </c:spPr>
          <c:marker>
            <c:symbol val="none"/>
          </c:marker>
          <c:xVal>
            <c:numRef>
              <c:f>Sheet1!$B$2:$B$2325</c:f>
              <c:numCache>
                <c:formatCode>General</c:formatCode>
                <c:ptCount val="2324"/>
                <c:pt idx="0">
                  <c:v>0.0</c:v>
                </c:pt>
                <c:pt idx="1">
                  <c:v>0.307</c:v>
                </c:pt>
                <c:pt idx="2">
                  <c:v>1.212</c:v>
                </c:pt>
                <c:pt idx="3">
                  <c:v>2.687</c:v>
                </c:pt>
                <c:pt idx="4">
                  <c:v>4.709</c:v>
                </c:pt>
                <c:pt idx="5">
                  <c:v>7.252</c:v>
                </c:pt>
                <c:pt idx="6">
                  <c:v>10.314</c:v>
                </c:pt>
                <c:pt idx="7">
                  <c:v>13.893</c:v>
                </c:pt>
                <c:pt idx="8">
                  <c:v>17.992</c:v>
                </c:pt>
                <c:pt idx="9">
                  <c:v>22.611</c:v>
                </c:pt>
                <c:pt idx="10">
                  <c:v>27.749</c:v>
                </c:pt>
                <c:pt idx="11">
                  <c:v>33.409</c:v>
                </c:pt>
                <c:pt idx="12">
                  <c:v>39.59</c:v>
                </c:pt>
                <c:pt idx="13">
                  <c:v>46.292</c:v>
                </c:pt>
                <c:pt idx="14">
                  <c:v>53.508</c:v>
                </c:pt>
                <c:pt idx="15">
                  <c:v>61.227</c:v>
                </c:pt>
                <c:pt idx="16">
                  <c:v>69.44</c:v>
                </c:pt>
                <c:pt idx="17">
                  <c:v>78.133</c:v>
                </c:pt>
                <c:pt idx="18">
                  <c:v>87.297</c:v>
                </c:pt>
                <c:pt idx="19">
                  <c:v>96.92</c:v>
                </c:pt>
                <c:pt idx="20">
                  <c:v>106.99</c:v>
                </c:pt>
                <c:pt idx="21">
                  <c:v>117.495</c:v>
                </c:pt>
                <c:pt idx="22">
                  <c:v>128.425</c:v>
                </c:pt>
                <c:pt idx="23">
                  <c:v>139.767</c:v>
                </c:pt>
                <c:pt idx="24">
                  <c:v>151.51</c:v>
                </c:pt>
                <c:pt idx="25">
                  <c:v>163.642</c:v>
                </c:pt>
                <c:pt idx="26">
                  <c:v>176.151</c:v>
                </c:pt>
                <c:pt idx="27">
                  <c:v>189.026</c:v>
                </c:pt>
                <c:pt idx="28">
                  <c:v>202.256</c:v>
                </c:pt>
                <c:pt idx="29">
                  <c:v>215.835</c:v>
                </c:pt>
                <c:pt idx="30">
                  <c:v>229.756</c:v>
                </c:pt>
                <c:pt idx="31">
                  <c:v>244.015</c:v>
                </c:pt>
                <c:pt idx="32">
                  <c:v>258.6</c:v>
                </c:pt>
                <c:pt idx="33">
                  <c:v>273.4979999999995</c:v>
                </c:pt>
                <c:pt idx="34">
                  <c:v>288.692</c:v>
                </c:pt>
                <c:pt idx="35">
                  <c:v>304.168</c:v>
                </c:pt>
                <c:pt idx="36">
                  <c:v>319.909</c:v>
                </c:pt>
                <c:pt idx="37">
                  <c:v>335.9</c:v>
                </c:pt>
                <c:pt idx="38">
                  <c:v>352.125</c:v>
                </c:pt>
                <c:pt idx="39">
                  <c:v>368.568</c:v>
                </c:pt>
                <c:pt idx="40">
                  <c:v>385.214</c:v>
                </c:pt>
                <c:pt idx="41">
                  <c:v>402.048</c:v>
                </c:pt>
                <c:pt idx="42">
                  <c:v>419.052</c:v>
                </c:pt>
                <c:pt idx="43">
                  <c:v>436.211</c:v>
                </c:pt>
                <c:pt idx="44">
                  <c:v>453.511</c:v>
                </c:pt>
                <c:pt idx="45">
                  <c:v>470.9379999999995</c:v>
                </c:pt>
                <c:pt idx="46">
                  <c:v>488.477</c:v>
                </c:pt>
                <c:pt idx="47">
                  <c:v>506.1</c:v>
                </c:pt>
                <c:pt idx="48">
                  <c:v>523.772</c:v>
                </c:pt>
                <c:pt idx="49">
                  <c:v>541.4649999999995</c:v>
                </c:pt>
                <c:pt idx="50">
                  <c:v>559.15</c:v>
                </c:pt>
                <c:pt idx="51">
                  <c:v>576.803</c:v>
                </c:pt>
                <c:pt idx="52">
                  <c:v>594.395</c:v>
                </c:pt>
                <c:pt idx="53">
                  <c:v>611.901</c:v>
                </c:pt>
                <c:pt idx="54">
                  <c:v>629.295</c:v>
                </c:pt>
                <c:pt idx="55">
                  <c:v>646.569</c:v>
                </c:pt>
                <c:pt idx="56">
                  <c:v>663.722</c:v>
                </c:pt>
                <c:pt idx="57">
                  <c:v>680.756</c:v>
                </c:pt>
                <c:pt idx="58">
                  <c:v>697.671</c:v>
                </c:pt>
                <c:pt idx="59">
                  <c:v>714.468</c:v>
                </c:pt>
                <c:pt idx="60">
                  <c:v>731.146</c:v>
                </c:pt>
                <c:pt idx="61">
                  <c:v>747.708</c:v>
                </c:pt>
                <c:pt idx="62">
                  <c:v>764.1519999999995</c:v>
                </c:pt>
                <c:pt idx="63">
                  <c:v>780.48</c:v>
                </c:pt>
                <c:pt idx="64">
                  <c:v>796.693</c:v>
                </c:pt>
                <c:pt idx="65">
                  <c:v>812.791</c:v>
                </c:pt>
                <c:pt idx="66">
                  <c:v>828.774</c:v>
                </c:pt>
                <c:pt idx="67">
                  <c:v>844.643</c:v>
                </c:pt>
                <c:pt idx="68">
                  <c:v>860.399</c:v>
                </c:pt>
                <c:pt idx="69">
                  <c:v>876.0410000000001</c:v>
                </c:pt>
                <c:pt idx="70">
                  <c:v>891.572</c:v>
                </c:pt>
                <c:pt idx="71">
                  <c:v>906.99</c:v>
                </c:pt>
                <c:pt idx="72">
                  <c:v>922.297</c:v>
                </c:pt>
                <c:pt idx="73">
                  <c:v>937.493</c:v>
                </c:pt>
                <c:pt idx="74">
                  <c:v>952.578</c:v>
                </c:pt>
                <c:pt idx="75">
                  <c:v>967.553</c:v>
                </c:pt>
                <c:pt idx="76">
                  <c:v>982.419</c:v>
                </c:pt>
                <c:pt idx="77">
                  <c:v>997.176</c:v>
                </c:pt>
                <c:pt idx="78">
                  <c:v>1011.825</c:v>
                </c:pt>
                <c:pt idx="79">
                  <c:v>1026.365</c:v>
                </c:pt>
                <c:pt idx="80">
                  <c:v>1040.797</c:v>
                </c:pt>
                <c:pt idx="81">
                  <c:v>1055.123</c:v>
                </c:pt>
                <c:pt idx="82">
                  <c:v>1069.341</c:v>
                </c:pt>
                <c:pt idx="83">
                  <c:v>1083.454</c:v>
                </c:pt>
                <c:pt idx="84">
                  <c:v>1097.46</c:v>
                </c:pt>
                <c:pt idx="85">
                  <c:v>1111.361</c:v>
                </c:pt>
                <c:pt idx="86">
                  <c:v>1125.157</c:v>
                </c:pt>
                <c:pt idx="87">
                  <c:v>1138.849</c:v>
                </c:pt>
                <c:pt idx="88">
                  <c:v>1152.436</c:v>
                </c:pt>
                <c:pt idx="89">
                  <c:v>1165.919</c:v>
                </c:pt>
                <c:pt idx="90">
                  <c:v>1179.3</c:v>
                </c:pt>
                <c:pt idx="91">
                  <c:v>1192.577</c:v>
                </c:pt>
                <c:pt idx="92">
                  <c:v>1205.751</c:v>
                </c:pt>
                <c:pt idx="93">
                  <c:v>1218.824</c:v>
                </c:pt>
                <c:pt idx="94">
                  <c:v>1231.795</c:v>
                </c:pt>
                <c:pt idx="95">
                  <c:v>1244.664</c:v>
                </c:pt>
                <c:pt idx="96">
                  <c:v>1257.432</c:v>
                </c:pt>
                <c:pt idx="97">
                  <c:v>1270.1</c:v>
                </c:pt>
                <c:pt idx="98">
                  <c:v>1282.667</c:v>
                </c:pt>
                <c:pt idx="99">
                  <c:v>1295.135</c:v>
                </c:pt>
                <c:pt idx="100">
                  <c:v>1307.503</c:v>
                </c:pt>
                <c:pt idx="101">
                  <c:v>1319.771</c:v>
                </c:pt>
                <c:pt idx="102">
                  <c:v>1331.941</c:v>
                </c:pt>
                <c:pt idx="103">
                  <c:v>1344.013</c:v>
                </c:pt>
                <c:pt idx="104">
                  <c:v>1355.986</c:v>
                </c:pt>
                <c:pt idx="105">
                  <c:v>1367.862</c:v>
                </c:pt>
                <c:pt idx="106">
                  <c:v>1379.64</c:v>
                </c:pt>
                <c:pt idx="107">
                  <c:v>1391.321</c:v>
                </c:pt>
                <c:pt idx="108">
                  <c:v>1402.905</c:v>
                </c:pt>
                <c:pt idx="109">
                  <c:v>1414.393</c:v>
                </c:pt>
                <c:pt idx="110">
                  <c:v>1425.785</c:v>
                </c:pt>
                <c:pt idx="111">
                  <c:v>1437.081</c:v>
                </c:pt>
                <c:pt idx="112">
                  <c:v>1448.281</c:v>
                </c:pt>
                <c:pt idx="113">
                  <c:v>1459.386</c:v>
                </c:pt>
                <c:pt idx="114">
                  <c:v>1470.397</c:v>
                </c:pt>
                <c:pt idx="115">
                  <c:v>1481.312</c:v>
                </c:pt>
                <c:pt idx="116">
                  <c:v>1492.134</c:v>
                </c:pt>
                <c:pt idx="117">
                  <c:v>1502.861</c:v>
                </c:pt>
                <c:pt idx="118">
                  <c:v>1513.495</c:v>
                </c:pt>
                <c:pt idx="119">
                  <c:v>1524.036</c:v>
                </c:pt>
                <c:pt idx="120">
                  <c:v>1534.483</c:v>
                </c:pt>
                <c:pt idx="121">
                  <c:v>1544.838</c:v>
                </c:pt>
                <c:pt idx="122">
                  <c:v>1555.1</c:v>
                </c:pt>
                <c:pt idx="123">
                  <c:v>1565.27</c:v>
                </c:pt>
                <c:pt idx="124">
                  <c:v>1575.348</c:v>
                </c:pt>
                <c:pt idx="125">
                  <c:v>1585.334</c:v>
                </c:pt>
                <c:pt idx="126">
                  <c:v>1595.229</c:v>
                </c:pt>
                <c:pt idx="127">
                  <c:v>1605.033</c:v>
                </c:pt>
                <c:pt idx="128">
                  <c:v>1614.746</c:v>
                </c:pt>
                <c:pt idx="129">
                  <c:v>1624.368</c:v>
                </c:pt>
                <c:pt idx="130">
                  <c:v>1633.899</c:v>
                </c:pt>
                <c:pt idx="131">
                  <c:v>1643.341</c:v>
                </c:pt>
                <c:pt idx="132">
                  <c:v>1652.693</c:v>
                </c:pt>
                <c:pt idx="133">
                  <c:v>1661.955</c:v>
                </c:pt>
                <c:pt idx="134">
                  <c:v>1671.128</c:v>
                </c:pt>
                <c:pt idx="135">
                  <c:v>1680.211</c:v>
                </c:pt>
                <c:pt idx="136">
                  <c:v>1689.206</c:v>
                </c:pt>
                <c:pt idx="137">
                  <c:v>1698.112</c:v>
                </c:pt>
                <c:pt idx="138">
                  <c:v>1706.93</c:v>
                </c:pt>
                <c:pt idx="139">
                  <c:v>1715.659</c:v>
                </c:pt>
                <c:pt idx="140">
                  <c:v>1724.301</c:v>
                </c:pt>
                <c:pt idx="141">
                  <c:v>1732.854</c:v>
                </c:pt>
                <c:pt idx="142">
                  <c:v>1741.321</c:v>
                </c:pt>
                <c:pt idx="143">
                  <c:v>1749.7</c:v>
                </c:pt>
                <c:pt idx="144">
                  <c:v>1757.991</c:v>
                </c:pt>
                <c:pt idx="145">
                  <c:v>1766.196</c:v>
                </c:pt>
                <c:pt idx="146">
                  <c:v>1774.315</c:v>
                </c:pt>
                <c:pt idx="147">
                  <c:v>1782.346</c:v>
                </c:pt>
                <c:pt idx="148">
                  <c:v>1790.292</c:v>
                </c:pt>
                <c:pt idx="149">
                  <c:v>1798.152</c:v>
                </c:pt>
                <c:pt idx="150">
                  <c:v>1805.925</c:v>
                </c:pt>
                <c:pt idx="151">
                  <c:v>1813.613</c:v>
                </c:pt>
                <c:pt idx="152">
                  <c:v>1821.216</c:v>
                </c:pt>
                <c:pt idx="153">
                  <c:v>1828.733</c:v>
                </c:pt>
                <c:pt idx="154">
                  <c:v>1836.166</c:v>
                </c:pt>
                <c:pt idx="155">
                  <c:v>1843.513</c:v>
                </c:pt>
                <c:pt idx="156">
                  <c:v>1850.776</c:v>
                </c:pt>
                <c:pt idx="157">
                  <c:v>1857.954</c:v>
                </c:pt>
                <c:pt idx="158">
                  <c:v>1865.048</c:v>
                </c:pt>
                <c:pt idx="159">
                  <c:v>1872.058</c:v>
                </c:pt>
                <c:pt idx="160">
                  <c:v>1878.984</c:v>
                </c:pt>
                <c:pt idx="161">
                  <c:v>1885.826</c:v>
                </c:pt>
                <c:pt idx="162">
                  <c:v>1892.584</c:v>
                </c:pt>
                <c:pt idx="163">
                  <c:v>1899.259</c:v>
                </c:pt>
                <c:pt idx="164">
                  <c:v>1905.851</c:v>
                </c:pt>
                <c:pt idx="165">
                  <c:v>1912.36</c:v>
                </c:pt>
                <c:pt idx="166">
                  <c:v>1918.785</c:v>
                </c:pt>
                <c:pt idx="167">
                  <c:v>1925.128</c:v>
                </c:pt>
                <c:pt idx="168">
                  <c:v>1931.388</c:v>
                </c:pt>
                <c:pt idx="169">
                  <c:v>1937.566</c:v>
                </c:pt>
                <c:pt idx="170">
                  <c:v>1943.662</c:v>
                </c:pt>
                <c:pt idx="171">
                  <c:v>1949.675</c:v>
                </c:pt>
                <c:pt idx="172">
                  <c:v>1955.606</c:v>
                </c:pt>
                <c:pt idx="173">
                  <c:v>1961.456</c:v>
                </c:pt>
                <c:pt idx="174">
                  <c:v>1967.223</c:v>
                </c:pt>
                <c:pt idx="175">
                  <c:v>1972.909</c:v>
                </c:pt>
                <c:pt idx="176">
                  <c:v>1978.514</c:v>
                </c:pt>
                <c:pt idx="177">
                  <c:v>1984.037</c:v>
                </c:pt>
                <c:pt idx="178">
                  <c:v>1989.479</c:v>
                </c:pt>
                <c:pt idx="179">
                  <c:v>1994.841</c:v>
                </c:pt>
                <c:pt idx="180">
                  <c:v>2000.121</c:v>
                </c:pt>
                <c:pt idx="181">
                  <c:v>2005.32</c:v>
                </c:pt>
                <c:pt idx="182">
                  <c:v>2010.439</c:v>
                </c:pt>
                <c:pt idx="183">
                  <c:v>2015.477</c:v>
                </c:pt>
                <c:pt idx="184">
                  <c:v>2020.435</c:v>
                </c:pt>
                <c:pt idx="185">
                  <c:v>2025.313</c:v>
                </c:pt>
                <c:pt idx="186">
                  <c:v>2030.11</c:v>
                </c:pt>
                <c:pt idx="187">
                  <c:v>2034.828</c:v>
                </c:pt>
                <c:pt idx="188">
                  <c:v>2039.465</c:v>
                </c:pt>
                <c:pt idx="189">
                  <c:v>2044.023</c:v>
                </c:pt>
                <c:pt idx="190">
                  <c:v>2048.501</c:v>
                </c:pt>
                <c:pt idx="191">
                  <c:v>2052.899</c:v>
                </c:pt>
                <c:pt idx="192">
                  <c:v>2057.218</c:v>
                </c:pt>
                <c:pt idx="193">
                  <c:v>2061.458</c:v>
                </c:pt>
                <c:pt idx="194">
                  <c:v>2065.618</c:v>
                </c:pt>
                <c:pt idx="195">
                  <c:v>2069.699</c:v>
                </c:pt>
                <c:pt idx="196">
                  <c:v>2073.702</c:v>
                </c:pt>
                <c:pt idx="197">
                  <c:v>2077.625</c:v>
                </c:pt>
                <c:pt idx="198">
                  <c:v>2081.469</c:v>
                </c:pt>
                <c:pt idx="199">
                  <c:v>2085.235</c:v>
                </c:pt>
                <c:pt idx="200">
                  <c:v>2088.921</c:v>
                </c:pt>
                <c:pt idx="201">
                  <c:v>2092.53</c:v>
                </c:pt>
                <c:pt idx="202">
                  <c:v>2096.059</c:v>
                </c:pt>
                <c:pt idx="203">
                  <c:v>2099.511</c:v>
                </c:pt>
                <c:pt idx="204">
                  <c:v>2102.884</c:v>
                </c:pt>
                <c:pt idx="205">
                  <c:v>2106.179</c:v>
                </c:pt>
                <c:pt idx="206">
                  <c:v>2109.395</c:v>
                </c:pt>
                <c:pt idx="207">
                  <c:v>2112.534</c:v>
                </c:pt>
                <c:pt idx="208">
                  <c:v>2115.594</c:v>
                </c:pt>
                <c:pt idx="209">
                  <c:v>2118.577</c:v>
                </c:pt>
                <c:pt idx="210">
                  <c:v>2121.482</c:v>
                </c:pt>
                <c:pt idx="211">
                  <c:v>2124.309</c:v>
                </c:pt>
                <c:pt idx="212">
                  <c:v>2127.058</c:v>
                </c:pt>
                <c:pt idx="213">
                  <c:v>2129.73</c:v>
                </c:pt>
                <c:pt idx="214">
                  <c:v>2132.324</c:v>
                </c:pt>
                <c:pt idx="215">
                  <c:v>2134.84</c:v>
                </c:pt>
                <c:pt idx="216">
                  <c:v>2137.279</c:v>
                </c:pt>
                <c:pt idx="217">
                  <c:v>2139.641</c:v>
                </c:pt>
                <c:pt idx="218">
                  <c:v>2141.925</c:v>
                </c:pt>
                <c:pt idx="219">
                  <c:v>2144.132</c:v>
                </c:pt>
                <c:pt idx="220">
                  <c:v>2146.262</c:v>
                </c:pt>
                <c:pt idx="221">
                  <c:v>2148.315</c:v>
                </c:pt>
                <c:pt idx="222">
                  <c:v>2150.29</c:v>
                </c:pt>
                <c:pt idx="223">
                  <c:v>2152.189</c:v>
                </c:pt>
                <c:pt idx="224">
                  <c:v>2154.01</c:v>
                </c:pt>
                <c:pt idx="225">
                  <c:v>2155.754</c:v>
                </c:pt>
                <c:pt idx="226">
                  <c:v>2157.422</c:v>
                </c:pt>
                <c:pt idx="227">
                  <c:v>2159.012</c:v>
                </c:pt>
                <c:pt idx="228">
                  <c:v>2160.526</c:v>
                </c:pt>
                <c:pt idx="229">
                  <c:v>2161.963</c:v>
                </c:pt>
                <c:pt idx="230">
                  <c:v>2163.323</c:v>
                </c:pt>
                <c:pt idx="231">
                  <c:v>2164.607</c:v>
                </c:pt>
                <c:pt idx="232">
                  <c:v>2165.813</c:v>
                </c:pt>
                <c:pt idx="233">
                  <c:v>2166.943</c:v>
                </c:pt>
                <c:pt idx="234">
                  <c:v>2167.997</c:v>
                </c:pt>
                <c:pt idx="235">
                  <c:v>2168.973</c:v>
                </c:pt>
                <c:pt idx="236">
                  <c:v>2169.874</c:v>
                </c:pt>
                <c:pt idx="237">
                  <c:v>2170.697</c:v>
                </c:pt>
                <c:pt idx="238">
                  <c:v>2171.444</c:v>
                </c:pt>
                <c:pt idx="239">
                  <c:v>2172.115</c:v>
                </c:pt>
                <c:pt idx="240">
                  <c:v>2172.709</c:v>
                </c:pt>
                <c:pt idx="241">
                  <c:v>2173.227</c:v>
                </c:pt>
                <c:pt idx="242">
                  <c:v>2173.668</c:v>
                </c:pt>
                <c:pt idx="243">
                  <c:v>2174.033</c:v>
                </c:pt>
                <c:pt idx="244">
                  <c:v>2174.322</c:v>
                </c:pt>
                <c:pt idx="245">
                  <c:v>2174.534</c:v>
                </c:pt>
                <c:pt idx="246">
                  <c:v>2174.669</c:v>
                </c:pt>
                <c:pt idx="247">
                  <c:v>2174.729</c:v>
                </c:pt>
                <c:pt idx="248">
                  <c:v>2174.712</c:v>
                </c:pt>
                <c:pt idx="249">
                  <c:v>2174.619</c:v>
                </c:pt>
                <c:pt idx="250">
                  <c:v>2174.45</c:v>
                </c:pt>
                <c:pt idx="251">
                  <c:v>2174.205</c:v>
                </c:pt>
                <c:pt idx="252">
                  <c:v>2173.884</c:v>
                </c:pt>
                <c:pt idx="253">
                  <c:v>2173.487</c:v>
                </c:pt>
                <c:pt idx="254">
                  <c:v>2173.014</c:v>
                </c:pt>
                <c:pt idx="255">
                  <c:v>2172.465</c:v>
                </c:pt>
                <c:pt idx="256">
                  <c:v>2171.84</c:v>
                </c:pt>
                <c:pt idx="257">
                  <c:v>2171.139</c:v>
                </c:pt>
                <c:pt idx="258">
                  <c:v>2170.363</c:v>
                </c:pt>
                <c:pt idx="259">
                  <c:v>2169.516</c:v>
                </c:pt>
                <c:pt idx="260">
                  <c:v>2168.625</c:v>
                </c:pt>
                <c:pt idx="261">
                  <c:v>2167.697</c:v>
                </c:pt>
                <c:pt idx="262">
                  <c:v>2166.735</c:v>
                </c:pt>
                <c:pt idx="263">
                  <c:v>2165.742</c:v>
                </c:pt>
                <c:pt idx="264">
                  <c:v>2164.721</c:v>
                </c:pt>
                <c:pt idx="265">
                  <c:v>2163.675</c:v>
                </c:pt>
                <c:pt idx="266">
                  <c:v>2162.605</c:v>
                </c:pt>
                <c:pt idx="267">
                  <c:v>2161.514</c:v>
                </c:pt>
                <c:pt idx="268">
                  <c:v>2160.404</c:v>
                </c:pt>
                <c:pt idx="269">
                  <c:v>2159.277</c:v>
                </c:pt>
                <c:pt idx="270">
                  <c:v>2158.135</c:v>
                </c:pt>
                <c:pt idx="271">
                  <c:v>2156.98</c:v>
                </c:pt>
                <c:pt idx="272">
                  <c:v>2155.812</c:v>
                </c:pt>
                <c:pt idx="273">
                  <c:v>2154.633</c:v>
                </c:pt>
                <c:pt idx="274">
                  <c:v>2153.444</c:v>
                </c:pt>
                <c:pt idx="275">
                  <c:v>2152.247</c:v>
                </c:pt>
                <c:pt idx="276">
                  <c:v>2151.041</c:v>
                </c:pt>
                <c:pt idx="277">
                  <c:v>2149.829</c:v>
                </c:pt>
                <c:pt idx="278">
                  <c:v>2148.611</c:v>
                </c:pt>
                <c:pt idx="279">
                  <c:v>2147.386</c:v>
                </c:pt>
                <c:pt idx="280">
                  <c:v>2146.157</c:v>
                </c:pt>
                <c:pt idx="281">
                  <c:v>2144.924</c:v>
                </c:pt>
                <c:pt idx="282">
                  <c:v>2143.687</c:v>
                </c:pt>
                <c:pt idx="283">
                  <c:v>2142.446</c:v>
                </c:pt>
                <c:pt idx="284">
                  <c:v>2141.202</c:v>
                </c:pt>
                <c:pt idx="285">
                  <c:v>2139.956</c:v>
                </c:pt>
                <c:pt idx="286">
                  <c:v>2138.707</c:v>
                </c:pt>
                <c:pt idx="287">
                  <c:v>2137.456</c:v>
                </c:pt>
                <c:pt idx="288">
                  <c:v>2136.203</c:v>
                </c:pt>
                <c:pt idx="289">
                  <c:v>2134.948</c:v>
                </c:pt>
                <c:pt idx="290">
                  <c:v>2133.692</c:v>
                </c:pt>
                <c:pt idx="291">
                  <c:v>2132.434</c:v>
                </c:pt>
                <c:pt idx="292">
                  <c:v>2131.176</c:v>
                </c:pt>
                <c:pt idx="293">
                  <c:v>2129.916</c:v>
                </c:pt>
                <c:pt idx="294">
                  <c:v>2128.655</c:v>
                </c:pt>
                <c:pt idx="295">
                  <c:v>2127.394</c:v>
                </c:pt>
                <c:pt idx="296">
                  <c:v>2126.132</c:v>
                </c:pt>
                <c:pt idx="297">
                  <c:v>2124.869</c:v>
                </c:pt>
                <c:pt idx="298">
                  <c:v>2123.606</c:v>
                </c:pt>
                <c:pt idx="299">
                  <c:v>2122.342</c:v>
                </c:pt>
                <c:pt idx="300">
                  <c:v>2121.077</c:v>
                </c:pt>
                <c:pt idx="301">
                  <c:v>2119.813</c:v>
                </c:pt>
                <c:pt idx="302">
                  <c:v>2118.548</c:v>
                </c:pt>
                <c:pt idx="303">
                  <c:v>2117.282</c:v>
                </c:pt>
                <c:pt idx="304">
                  <c:v>2116.017</c:v>
                </c:pt>
                <c:pt idx="305">
                  <c:v>2114.751</c:v>
                </c:pt>
                <c:pt idx="306">
                  <c:v>2113.485</c:v>
                </c:pt>
                <c:pt idx="307">
                  <c:v>2112.219</c:v>
                </c:pt>
                <c:pt idx="308">
                  <c:v>2110.953</c:v>
                </c:pt>
                <c:pt idx="309">
                  <c:v>2109.686</c:v>
                </c:pt>
                <c:pt idx="310">
                  <c:v>2108.42</c:v>
                </c:pt>
                <c:pt idx="311">
                  <c:v>2107.153</c:v>
                </c:pt>
                <c:pt idx="312">
                  <c:v>2105.886</c:v>
                </c:pt>
                <c:pt idx="313">
                  <c:v>2104.619</c:v>
                </c:pt>
                <c:pt idx="314">
                  <c:v>2103.352</c:v>
                </c:pt>
                <c:pt idx="315">
                  <c:v>2102.085</c:v>
                </c:pt>
                <c:pt idx="316">
                  <c:v>2100.818</c:v>
                </c:pt>
                <c:pt idx="317">
                  <c:v>2099.551</c:v>
                </c:pt>
                <c:pt idx="318">
                  <c:v>2098.284</c:v>
                </c:pt>
                <c:pt idx="319">
                  <c:v>2097.017</c:v>
                </c:pt>
                <c:pt idx="320">
                  <c:v>2095.75</c:v>
                </c:pt>
                <c:pt idx="321">
                  <c:v>2094.483</c:v>
                </c:pt>
                <c:pt idx="322">
                  <c:v>2093.216</c:v>
                </c:pt>
                <c:pt idx="323">
                  <c:v>2091.949</c:v>
                </c:pt>
                <c:pt idx="324">
                  <c:v>2090.682</c:v>
                </c:pt>
                <c:pt idx="325">
                  <c:v>2089.415</c:v>
                </c:pt>
                <c:pt idx="326">
                  <c:v>2088.147</c:v>
                </c:pt>
                <c:pt idx="327">
                  <c:v>2086.88</c:v>
                </c:pt>
                <c:pt idx="328">
                  <c:v>2085.613</c:v>
                </c:pt>
                <c:pt idx="329">
                  <c:v>2084.346</c:v>
                </c:pt>
                <c:pt idx="330">
                  <c:v>2083.079</c:v>
                </c:pt>
                <c:pt idx="331">
                  <c:v>2081.812</c:v>
                </c:pt>
                <c:pt idx="332">
                  <c:v>2080.545</c:v>
                </c:pt>
                <c:pt idx="333">
                  <c:v>2079.278</c:v>
                </c:pt>
                <c:pt idx="334">
                  <c:v>2078.011</c:v>
                </c:pt>
                <c:pt idx="335">
                  <c:v>2076.744</c:v>
                </c:pt>
                <c:pt idx="336">
                  <c:v>2075.477</c:v>
                </c:pt>
                <c:pt idx="337">
                  <c:v>2074.21</c:v>
                </c:pt>
                <c:pt idx="338">
                  <c:v>2072.943</c:v>
                </c:pt>
                <c:pt idx="339">
                  <c:v>2071.676</c:v>
                </c:pt>
                <c:pt idx="340">
                  <c:v>2070.409</c:v>
                </c:pt>
                <c:pt idx="341">
                  <c:v>2069.142</c:v>
                </c:pt>
                <c:pt idx="342">
                  <c:v>2067.875</c:v>
                </c:pt>
                <c:pt idx="343">
                  <c:v>2066.608</c:v>
                </c:pt>
                <c:pt idx="344">
                  <c:v>2065.342</c:v>
                </c:pt>
                <c:pt idx="345">
                  <c:v>2064.075</c:v>
                </c:pt>
                <c:pt idx="346">
                  <c:v>2062.808</c:v>
                </c:pt>
                <c:pt idx="347">
                  <c:v>2061.541</c:v>
                </c:pt>
                <c:pt idx="348">
                  <c:v>2060.274</c:v>
                </c:pt>
                <c:pt idx="349">
                  <c:v>2059.008</c:v>
                </c:pt>
                <c:pt idx="350">
                  <c:v>2057.741</c:v>
                </c:pt>
                <c:pt idx="351">
                  <c:v>2056.474</c:v>
                </c:pt>
                <c:pt idx="352">
                  <c:v>2055.208</c:v>
                </c:pt>
                <c:pt idx="353">
                  <c:v>2053.941</c:v>
                </c:pt>
                <c:pt idx="354">
                  <c:v>2052.674</c:v>
                </c:pt>
                <c:pt idx="355">
                  <c:v>2051.408</c:v>
                </c:pt>
                <c:pt idx="356">
                  <c:v>2050.141</c:v>
                </c:pt>
                <c:pt idx="357">
                  <c:v>2048.875</c:v>
                </c:pt>
                <c:pt idx="358">
                  <c:v>2047.608</c:v>
                </c:pt>
                <c:pt idx="359">
                  <c:v>2046.342</c:v>
                </c:pt>
                <c:pt idx="360">
                  <c:v>2045.075</c:v>
                </c:pt>
                <c:pt idx="361">
                  <c:v>2043.809</c:v>
                </c:pt>
                <c:pt idx="362">
                  <c:v>2042.542</c:v>
                </c:pt>
                <c:pt idx="363">
                  <c:v>2041.276</c:v>
                </c:pt>
                <c:pt idx="364">
                  <c:v>2040.01</c:v>
                </c:pt>
                <c:pt idx="365">
                  <c:v>2038.743</c:v>
                </c:pt>
                <c:pt idx="366">
                  <c:v>2037.477</c:v>
                </c:pt>
                <c:pt idx="367">
                  <c:v>2036.211</c:v>
                </c:pt>
                <c:pt idx="368">
                  <c:v>2034.944</c:v>
                </c:pt>
                <c:pt idx="369">
                  <c:v>2033.678</c:v>
                </c:pt>
                <c:pt idx="370">
                  <c:v>2032.412</c:v>
                </c:pt>
                <c:pt idx="371">
                  <c:v>2031.146</c:v>
                </c:pt>
                <c:pt idx="372">
                  <c:v>2029.879</c:v>
                </c:pt>
                <c:pt idx="373">
                  <c:v>2028.613</c:v>
                </c:pt>
                <c:pt idx="374">
                  <c:v>2027.347</c:v>
                </c:pt>
                <c:pt idx="375">
                  <c:v>2026.081</c:v>
                </c:pt>
                <c:pt idx="376">
                  <c:v>2024.815</c:v>
                </c:pt>
                <c:pt idx="377">
                  <c:v>2023.549</c:v>
                </c:pt>
                <c:pt idx="378">
                  <c:v>2022.283</c:v>
                </c:pt>
                <c:pt idx="379">
                  <c:v>2021.017</c:v>
                </c:pt>
                <c:pt idx="380">
                  <c:v>2019.751</c:v>
                </c:pt>
                <c:pt idx="381">
                  <c:v>2018.485</c:v>
                </c:pt>
                <c:pt idx="382">
                  <c:v>2017.219</c:v>
                </c:pt>
                <c:pt idx="383">
                  <c:v>2015.953</c:v>
                </c:pt>
                <c:pt idx="384">
                  <c:v>2014.687</c:v>
                </c:pt>
                <c:pt idx="385">
                  <c:v>2013.421</c:v>
                </c:pt>
                <c:pt idx="386">
                  <c:v>2012.155</c:v>
                </c:pt>
                <c:pt idx="387">
                  <c:v>2010.889</c:v>
                </c:pt>
                <c:pt idx="388">
                  <c:v>2009.623</c:v>
                </c:pt>
                <c:pt idx="389">
                  <c:v>2008.358</c:v>
                </c:pt>
                <c:pt idx="390">
                  <c:v>2007.092</c:v>
                </c:pt>
                <c:pt idx="391">
                  <c:v>2005.826</c:v>
                </c:pt>
                <c:pt idx="392">
                  <c:v>2004.56</c:v>
                </c:pt>
                <c:pt idx="393">
                  <c:v>2003.295</c:v>
                </c:pt>
                <c:pt idx="394">
                  <c:v>2002.029</c:v>
                </c:pt>
                <c:pt idx="395">
                  <c:v>2000.763</c:v>
                </c:pt>
                <c:pt idx="396">
                  <c:v>1999.498</c:v>
                </c:pt>
                <c:pt idx="397">
                  <c:v>1998.232</c:v>
                </c:pt>
                <c:pt idx="398">
                  <c:v>1996.966</c:v>
                </c:pt>
                <c:pt idx="399">
                  <c:v>1995.701</c:v>
                </c:pt>
                <c:pt idx="400">
                  <c:v>1994.435</c:v>
                </c:pt>
                <c:pt idx="401">
                  <c:v>1993.17</c:v>
                </c:pt>
                <c:pt idx="402">
                  <c:v>1991.904</c:v>
                </c:pt>
                <c:pt idx="403">
                  <c:v>1990.639</c:v>
                </c:pt>
                <c:pt idx="404">
                  <c:v>1989.373</c:v>
                </c:pt>
                <c:pt idx="405">
                  <c:v>1988.108</c:v>
                </c:pt>
                <c:pt idx="406">
                  <c:v>1986.843</c:v>
                </c:pt>
                <c:pt idx="407">
                  <c:v>1985.577</c:v>
                </c:pt>
                <c:pt idx="408">
                  <c:v>1984.312</c:v>
                </c:pt>
                <c:pt idx="409">
                  <c:v>1983.046</c:v>
                </c:pt>
                <c:pt idx="410">
                  <c:v>1981.781</c:v>
                </c:pt>
                <c:pt idx="411">
                  <c:v>1980.516</c:v>
                </c:pt>
                <c:pt idx="412">
                  <c:v>1979.251</c:v>
                </c:pt>
                <c:pt idx="413">
                  <c:v>1977.985</c:v>
                </c:pt>
                <c:pt idx="414">
                  <c:v>1976.72</c:v>
                </c:pt>
                <c:pt idx="415">
                  <c:v>1975.455</c:v>
                </c:pt>
                <c:pt idx="416">
                  <c:v>1974.19</c:v>
                </c:pt>
                <c:pt idx="417">
                  <c:v>1972.925</c:v>
                </c:pt>
                <c:pt idx="418">
                  <c:v>1971.66</c:v>
                </c:pt>
                <c:pt idx="419">
                  <c:v>1970.394</c:v>
                </c:pt>
                <c:pt idx="420">
                  <c:v>1969.129</c:v>
                </c:pt>
                <c:pt idx="421">
                  <c:v>1967.864</c:v>
                </c:pt>
                <c:pt idx="422">
                  <c:v>1966.599</c:v>
                </c:pt>
                <c:pt idx="423">
                  <c:v>1965.334</c:v>
                </c:pt>
                <c:pt idx="424">
                  <c:v>1964.069</c:v>
                </c:pt>
                <c:pt idx="425">
                  <c:v>1962.804</c:v>
                </c:pt>
                <c:pt idx="426">
                  <c:v>1961.539</c:v>
                </c:pt>
                <c:pt idx="427">
                  <c:v>1960.274</c:v>
                </c:pt>
                <c:pt idx="428">
                  <c:v>1959.01</c:v>
                </c:pt>
                <c:pt idx="429">
                  <c:v>1957.745</c:v>
                </c:pt>
                <c:pt idx="430">
                  <c:v>1956.48</c:v>
                </c:pt>
                <c:pt idx="431">
                  <c:v>1955.215</c:v>
                </c:pt>
                <c:pt idx="432">
                  <c:v>1953.95</c:v>
                </c:pt>
                <c:pt idx="433">
                  <c:v>1952.686</c:v>
                </c:pt>
                <c:pt idx="434">
                  <c:v>1951.421</c:v>
                </c:pt>
                <c:pt idx="435">
                  <c:v>1950.156</c:v>
                </c:pt>
                <c:pt idx="436">
                  <c:v>1948.891</c:v>
                </c:pt>
                <c:pt idx="437">
                  <c:v>1947.627</c:v>
                </c:pt>
                <c:pt idx="438">
                  <c:v>1946.362</c:v>
                </c:pt>
                <c:pt idx="439">
                  <c:v>1945.097</c:v>
                </c:pt>
                <c:pt idx="440">
                  <c:v>1943.833</c:v>
                </c:pt>
                <c:pt idx="441">
                  <c:v>1942.568</c:v>
                </c:pt>
                <c:pt idx="442">
                  <c:v>1941.304</c:v>
                </c:pt>
                <c:pt idx="443">
                  <c:v>1940.039</c:v>
                </c:pt>
                <c:pt idx="444">
                  <c:v>1938.775</c:v>
                </c:pt>
                <c:pt idx="445">
                  <c:v>1937.51</c:v>
                </c:pt>
                <c:pt idx="446">
                  <c:v>1936.246</c:v>
                </c:pt>
                <c:pt idx="447">
                  <c:v>1934.981</c:v>
                </c:pt>
                <c:pt idx="448">
                  <c:v>1933.717</c:v>
                </c:pt>
                <c:pt idx="449">
                  <c:v>1932.452</c:v>
                </c:pt>
                <c:pt idx="450">
                  <c:v>1931.188</c:v>
                </c:pt>
                <c:pt idx="451">
                  <c:v>1929.924</c:v>
                </c:pt>
                <c:pt idx="452">
                  <c:v>1928.659</c:v>
                </c:pt>
                <c:pt idx="453">
                  <c:v>1927.395</c:v>
                </c:pt>
                <c:pt idx="454">
                  <c:v>1926.131</c:v>
                </c:pt>
                <c:pt idx="455">
                  <c:v>1924.866</c:v>
                </c:pt>
                <c:pt idx="456">
                  <c:v>1923.602</c:v>
                </c:pt>
                <c:pt idx="457">
                  <c:v>1922.338</c:v>
                </c:pt>
                <c:pt idx="458">
                  <c:v>1921.074</c:v>
                </c:pt>
                <c:pt idx="459">
                  <c:v>1919.81</c:v>
                </c:pt>
                <c:pt idx="460">
                  <c:v>1918.545</c:v>
                </c:pt>
                <c:pt idx="461">
                  <c:v>1917.281</c:v>
                </c:pt>
                <c:pt idx="462">
                  <c:v>1916.017</c:v>
                </c:pt>
                <c:pt idx="463">
                  <c:v>1914.753</c:v>
                </c:pt>
                <c:pt idx="464">
                  <c:v>1913.489</c:v>
                </c:pt>
                <c:pt idx="465">
                  <c:v>1912.225</c:v>
                </c:pt>
                <c:pt idx="466">
                  <c:v>1910.961</c:v>
                </c:pt>
                <c:pt idx="467">
                  <c:v>1909.697</c:v>
                </c:pt>
                <c:pt idx="468">
                  <c:v>1908.433</c:v>
                </c:pt>
                <c:pt idx="469">
                  <c:v>1907.169</c:v>
                </c:pt>
                <c:pt idx="470">
                  <c:v>1905.905</c:v>
                </c:pt>
                <c:pt idx="471">
                  <c:v>1904.641</c:v>
                </c:pt>
                <c:pt idx="472">
                  <c:v>1903.378</c:v>
                </c:pt>
                <c:pt idx="473">
                  <c:v>1902.114</c:v>
                </c:pt>
                <c:pt idx="474">
                  <c:v>1900.85</c:v>
                </c:pt>
                <c:pt idx="475">
                  <c:v>1899.586</c:v>
                </c:pt>
                <c:pt idx="476">
                  <c:v>1898.322</c:v>
                </c:pt>
                <c:pt idx="477">
                  <c:v>1897.059</c:v>
                </c:pt>
                <c:pt idx="478">
                  <c:v>1895.795</c:v>
                </c:pt>
                <c:pt idx="479">
                  <c:v>1894.531</c:v>
                </c:pt>
                <c:pt idx="480">
                  <c:v>1893.268</c:v>
                </c:pt>
                <c:pt idx="481">
                  <c:v>1892.004</c:v>
                </c:pt>
                <c:pt idx="482">
                  <c:v>1890.74</c:v>
                </c:pt>
                <c:pt idx="483">
                  <c:v>1889.477</c:v>
                </c:pt>
                <c:pt idx="484">
                  <c:v>1888.213</c:v>
                </c:pt>
                <c:pt idx="485">
                  <c:v>1886.95</c:v>
                </c:pt>
                <c:pt idx="486">
                  <c:v>1885.686</c:v>
                </c:pt>
                <c:pt idx="487">
                  <c:v>1884.422</c:v>
                </c:pt>
                <c:pt idx="488">
                  <c:v>1883.159</c:v>
                </c:pt>
                <c:pt idx="489">
                  <c:v>1881.896</c:v>
                </c:pt>
                <c:pt idx="490">
                  <c:v>1880.632</c:v>
                </c:pt>
                <c:pt idx="491">
                  <c:v>1879.369</c:v>
                </c:pt>
                <c:pt idx="492">
                  <c:v>1878.105</c:v>
                </c:pt>
                <c:pt idx="493">
                  <c:v>1876.842</c:v>
                </c:pt>
                <c:pt idx="494">
                  <c:v>1875.579</c:v>
                </c:pt>
                <c:pt idx="495">
                  <c:v>1874.315</c:v>
                </c:pt>
                <c:pt idx="496">
                  <c:v>1873.052</c:v>
                </c:pt>
                <c:pt idx="497">
                  <c:v>1871.789</c:v>
                </c:pt>
                <c:pt idx="498">
                  <c:v>1870.525</c:v>
                </c:pt>
                <c:pt idx="499">
                  <c:v>1869.262</c:v>
                </c:pt>
                <c:pt idx="500">
                  <c:v>1867.999</c:v>
                </c:pt>
                <c:pt idx="501">
                  <c:v>1866.736</c:v>
                </c:pt>
                <c:pt idx="502">
                  <c:v>1865.473</c:v>
                </c:pt>
                <c:pt idx="503">
                  <c:v>1864.209</c:v>
                </c:pt>
                <c:pt idx="504">
                  <c:v>1862.946</c:v>
                </c:pt>
                <c:pt idx="505">
                  <c:v>1861.683</c:v>
                </c:pt>
                <c:pt idx="506">
                  <c:v>1860.42</c:v>
                </c:pt>
                <c:pt idx="507">
                  <c:v>1859.157</c:v>
                </c:pt>
                <c:pt idx="508">
                  <c:v>1857.894</c:v>
                </c:pt>
                <c:pt idx="509">
                  <c:v>1856.631</c:v>
                </c:pt>
                <c:pt idx="510">
                  <c:v>1855.368</c:v>
                </c:pt>
                <c:pt idx="511">
                  <c:v>1854.105</c:v>
                </c:pt>
                <c:pt idx="512">
                  <c:v>1852.842</c:v>
                </c:pt>
                <c:pt idx="513">
                  <c:v>1851.579</c:v>
                </c:pt>
                <c:pt idx="514">
                  <c:v>1850.316</c:v>
                </c:pt>
                <c:pt idx="515">
                  <c:v>1849.054</c:v>
                </c:pt>
                <c:pt idx="516">
                  <c:v>1847.791</c:v>
                </c:pt>
                <c:pt idx="517">
                  <c:v>1846.528</c:v>
                </c:pt>
                <c:pt idx="518">
                  <c:v>1845.265</c:v>
                </c:pt>
                <c:pt idx="519">
                  <c:v>1844.002</c:v>
                </c:pt>
                <c:pt idx="520">
                  <c:v>1842.74</c:v>
                </c:pt>
                <c:pt idx="521">
                  <c:v>1841.477</c:v>
                </c:pt>
                <c:pt idx="522">
                  <c:v>1840.214</c:v>
                </c:pt>
                <c:pt idx="523">
                  <c:v>1838.952</c:v>
                </c:pt>
                <c:pt idx="524">
                  <c:v>1837.689</c:v>
                </c:pt>
                <c:pt idx="525">
                  <c:v>1836.426</c:v>
                </c:pt>
                <c:pt idx="526">
                  <c:v>1835.164</c:v>
                </c:pt>
                <c:pt idx="527">
                  <c:v>1833.901</c:v>
                </c:pt>
                <c:pt idx="528">
                  <c:v>1832.638</c:v>
                </c:pt>
                <c:pt idx="529">
                  <c:v>1831.376</c:v>
                </c:pt>
                <c:pt idx="530">
                  <c:v>1830.113</c:v>
                </c:pt>
                <c:pt idx="531">
                  <c:v>1828.851</c:v>
                </c:pt>
                <c:pt idx="532">
                  <c:v>1827.588</c:v>
                </c:pt>
                <c:pt idx="533">
                  <c:v>1826.326</c:v>
                </c:pt>
                <c:pt idx="534">
                  <c:v>1825.064</c:v>
                </c:pt>
                <c:pt idx="535">
                  <c:v>1823.801</c:v>
                </c:pt>
                <c:pt idx="536">
                  <c:v>1822.539</c:v>
                </c:pt>
                <c:pt idx="537">
                  <c:v>1821.276</c:v>
                </c:pt>
                <c:pt idx="538">
                  <c:v>1820.014</c:v>
                </c:pt>
                <c:pt idx="539">
                  <c:v>1818.752</c:v>
                </c:pt>
                <c:pt idx="540">
                  <c:v>1817.49</c:v>
                </c:pt>
                <c:pt idx="541">
                  <c:v>1816.227</c:v>
                </c:pt>
                <c:pt idx="542">
                  <c:v>1814.965</c:v>
                </c:pt>
                <c:pt idx="543">
                  <c:v>1813.703</c:v>
                </c:pt>
                <c:pt idx="544">
                  <c:v>1812.441</c:v>
                </c:pt>
                <c:pt idx="545">
                  <c:v>1811.179</c:v>
                </c:pt>
                <c:pt idx="546">
                  <c:v>1809.916</c:v>
                </c:pt>
                <c:pt idx="547">
                  <c:v>1808.654</c:v>
                </c:pt>
                <c:pt idx="548">
                  <c:v>1807.392</c:v>
                </c:pt>
                <c:pt idx="549">
                  <c:v>1806.13</c:v>
                </c:pt>
                <c:pt idx="550">
                  <c:v>1804.868</c:v>
                </c:pt>
                <c:pt idx="551">
                  <c:v>1803.606</c:v>
                </c:pt>
                <c:pt idx="552">
                  <c:v>1802.344</c:v>
                </c:pt>
                <c:pt idx="553">
                  <c:v>1801.082</c:v>
                </c:pt>
                <c:pt idx="554">
                  <c:v>1799.82</c:v>
                </c:pt>
                <c:pt idx="555">
                  <c:v>1798.558</c:v>
                </c:pt>
                <c:pt idx="556">
                  <c:v>1797.296</c:v>
                </c:pt>
                <c:pt idx="557">
                  <c:v>1796.034</c:v>
                </c:pt>
                <c:pt idx="558">
                  <c:v>1794.773</c:v>
                </c:pt>
                <c:pt idx="559">
                  <c:v>1793.511</c:v>
                </c:pt>
                <c:pt idx="560">
                  <c:v>1792.249</c:v>
                </c:pt>
                <c:pt idx="561">
                  <c:v>1790.987</c:v>
                </c:pt>
                <c:pt idx="562">
                  <c:v>1789.725</c:v>
                </c:pt>
                <c:pt idx="563">
                  <c:v>1788.464</c:v>
                </c:pt>
                <c:pt idx="564">
                  <c:v>1787.202</c:v>
                </c:pt>
                <c:pt idx="565">
                  <c:v>1785.94</c:v>
                </c:pt>
                <c:pt idx="566">
                  <c:v>1784.678</c:v>
                </c:pt>
                <c:pt idx="567">
                  <c:v>1783.417</c:v>
                </c:pt>
                <c:pt idx="568">
                  <c:v>1782.155</c:v>
                </c:pt>
                <c:pt idx="569">
                  <c:v>1780.894</c:v>
                </c:pt>
                <c:pt idx="570">
                  <c:v>1779.632</c:v>
                </c:pt>
                <c:pt idx="571">
                  <c:v>1778.37</c:v>
                </c:pt>
                <c:pt idx="572">
                  <c:v>1777.109</c:v>
                </c:pt>
                <c:pt idx="573">
                  <c:v>1775.847</c:v>
                </c:pt>
                <c:pt idx="574">
                  <c:v>1774.586</c:v>
                </c:pt>
                <c:pt idx="575">
                  <c:v>1773.324</c:v>
                </c:pt>
                <c:pt idx="576">
                  <c:v>1772.063</c:v>
                </c:pt>
                <c:pt idx="577">
                  <c:v>1770.802</c:v>
                </c:pt>
                <c:pt idx="578">
                  <c:v>1769.54</c:v>
                </c:pt>
                <c:pt idx="579">
                  <c:v>1768.279</c:v>
                </c:pt>
                <c:pt idx="580">
                  <c:v>1767.017</c:v>
                </c:pt>
                <c:pt idx="581">
                  <c:v>1765.756</c:v>
                </c:pt>
                <c:pt idx="582">
                  <c:v>1764.495</c:v>
                </c:pt>
                <c:pt idx="583">
                  <c:v>1763.234</c:v>
                </c:pt>
                <c:pt idx="584">
                  <c:v>1761.972</c:v>
                </c:pt>
                <c:pt idx="585">
                  <c:v>1760.711</c:v>
                </c:pt>
                <c:pt idx="586">
                  <c:v>1759.45</c:v>
                </c:pt>
                <c:pt idx="587">
                  <c:v>1758.189</c:v>
                </c:pt>
                <c:pt idx="588">
                  <c:v>1756.927</c:v>
                </c:pt>
                <c:pt idx="589">
                  <c:v>1755.666</c:v>
                </c:pt>
                <c:pt idx="590">
                  <c:v>1754.405</c:v>
                </c:pt>
                <c:pt idx="591">
                  <c:v>1753.144</c:v>
                </c:pt>
                <c:pt idx="592">
                  <c:v>1751.883</c:v>
                </c:pt>
                <c:pt idx="593">
                  <c:v>1750.622</c:v>
                </c:pt>
                <c:pt idx="594">
                  <c:v>1749.361</c:v>
                </c:pt>
                <c:pt idx="595">
                  <c:v>1748.1</c:v>
                </c:pt>
                <c:pt idx="596">
                  <c:v>1746.839</c:v>
                </c:pt>
                <c:pt idx="597">
                  <c:v>1745.578</c:v>
                </c:pt>
                <c:pt idx="598">
                  <c:v>1744.317</c:v>
                </c:pt>
                <c:pt idx="599">
                  <c:v>1743.056</c:v>
                </c:pt>
                <c:pt idx="600">
                  <c:v>1741.795</c:v>
                </c:pt>
                <c:pt idx="601">
                  <c:v>1740.534</c:v>
                </c:pt>
                <c:pt idx="602">
                  <c:v>1739.274</c:v>
                </c:pt>
                <c:pt idx="603">
                  <c:v>1738.013</c:v>
                </c:pt>
                <c:pt idx="604">
                  <c:v>1736.752</c:v>
                </c:pt>
                <c:pt idx="605">
                  <c:v>1735.491</c:v>
                </c:pt>
                <c:pt idx="606">
                  <c:v>1734.23</c:v>
                </c:pt>
                <c:pt idx="607">
                  <c:v>1732.97</c:v>
                </c:pt>
                <c:pt idx="608">
                  <c:v>1731.709</c:v>
                </c:pt>
                <c:pt idx="609">
                  <c:v>1730.448</c:v>
                </c:pt>
                <c:pt idx="610">
                  <c:v>1729.188</c:v>
                </c:pt>
                <c:pt idx="611">
                  <c:v>1727.927</c:v>
                </c:pt>
                <c:pt idx="612">
                  <c:v>1726.666</c:v>
                </c:pt>
                <c:pt idx="613">
                  <c:v>1725.406</c:v>
                </c:pt>
                <c:pt idx="614">
                  <c:v>1724.145</c:v>
                </c:pt>
                <c:pt idx="615">
                  <c:v>1722.885</c:v>
                </c:pt>
                <c:pt idx="616">
                  <c:v>1721.624</c:v>
                </c:pt>
                <c:pt idx="617">
                  <c:v>1720.364</c:v>
                </c:pt>
                <c:pt idx="618">
                  <c:v>1719.103</c:v>
                </c:pt>
                <c:pt idx="619">
                  <c:v>1717.843</c:v>
                </c:pt>
                <c:pt idx="620">
                  <c:v>1716.582</c:v>
                </c:pt>
                <c:pt idx="621">
                  <c:v>1715.322</c:v>
                </c:pt>
                <c:pt idx="622">
                  <c:v>1714.062</c:v>
                </c:pt>
                <c:pt idx="623">
                  <c:v>1712.801</c:v>
                </c:pt>
                <c:pt idx="624">
                  <c:v>1711.541</c:v>
                </c:pt>
                <c:pt idx="625">
                  <c:v>1710.281</c:v>
                </c:pt>
                <c:pt idx="626">
                  <c:v>1709.02</c:v>
                </c:pt>
                <c:pt idx="627">
                  <c:v>1707.76</c:v>
                </c:pt>
                <c:pt idx="628">
                  <c:v>1706.5</c:v>
                </c:pt>
                <c:pt idx="629">
                  <c:v>1705.24</c:v>
                </c:pt>
                <c:pt idx="630">
                  <c:v>1703.979</c:v>
                </c:pt>
                <c:pt idx="631">
                  <c:v>1702.719</c:v>
                </c:pt>
                <c:pt idx="632">
                  <c:v>1701.459</c:v>
                </c:pt>
                <c:pt idx="633">
                  <c:v>1700.199</c:v>
                </c:pt>
                <c:pt idx="634">
                  <c:v>1698.939</c:v>
                </c:pt>
                <c:pt idx="635">
                  <c:v>1697.679</c:v>
                </c:pt>
                <c:pt idx="636">
                  <c:v>1696.419</c:v>
                </c:pt>
                <c:pt idx="637">
                  <c:v>1695.159</c:v>
                </c:pt>
                <c:pt idx="638">
                  <c:v>1693.899</c:v>
                </c:pt>
                <c:pt idx="639">
                  <c:v>1692.639</c:v>
                </c:pt>
                <c:pt idx="640">
                  <c:v>1691.379</c:v>
                </c:pt>
                <c:pt idx="641">
                  <c:v>1690.119</c:v>
                </c:pt>
                <c:pt idx="642">
                  <c:v>1688.859</c:v>
                </c:pt>
                <c:pt idx="643">
                  <c:v>1687.599</c:v>
                </c:pt>
                <c:pt idx="644">
                  <c:v>1686.339</c:v>
                </c:pt>
                <c:pt idx="645">
                  <c:v>1685.079</c:v>
                </c:pt>
                <c:pt idx="646">
                  <c:v>1683.819</c:v>
                </c:pt>
                <c:pt idx="647">
                  <c:v>1682.56</c:v>
                </c:pt>
                <c:pt idx="648">
                  <c:v>1681.3</c:v>
                </c:pt>
                <c:pt idx="649">
                  <c:v>1680.04</c:v>
                </c:pt>
                <c:pt idx="650">
                  <c:v>1678.78</c:v>
                </c:pt>
                <c:pt idx="651">
                  <c:v>1677.521</c:v>
                </c:pt>
                <c:pt idx="652">
                  <c:v>1676.261</c:v>
                </c:pt>
                <c:pt idx="653">
                  <c:v>1675.001</c:v>
                </c:pt>
                <c:pt idx="654">
                  <c:v>1673.742</c:v>
                </c:pt>
                <c:pt idx="655">
                  <c:v>1672.482</c:v>
                </c:pt>
                <c:pt idx="656">
                  <c:v>1671.223</c:v>
                </c:pt>
                <c:pt idx="657">
                  <c:v>1669.963</c:v>
                </c:pt>
                <c:pt idx="658">
                  <c:v>1668.703</c:v>
                </c:pt>
                <c:pt idx="659">
                  <c:v>1667.444</c:v>
                </c:pt>
                <c:pt idx="660">
                  <c:v>1666.184</c:v>
                </c:pt>
                <c:pt idx="661">
                  <c:v>1664.925</c:v>
                </c:pt>
                <c:pt idx="662">
                  <c:v>1663.665</c:v>
                </c:pt>
                <c:pt idx="663">
                  <c:v>1662.406</c:v>
                </c:pt>
                <c:pt idx="664">
                  <c:v>1661.147</c:v>
                </c:pt>
                <c:pt idx="665">
                  <c:v>1659.887</c:v>
                </c:pt>
                <c:pt idx="666">
                  <c:v>1658.628</c:v>
                </c:pt>
                <c:pt idx="667">
                  <c:v>1657.369</c:v>
                </c:pt>
                <c:pt idx="668">
                  <c:v>1656.109</c:v>
                </c:pt>
                <c:pt idx="669">
                  <c:v>1654.85</c:v>
                </c:pt>
                <c:pt idx="670">
                  <c:v>1653.591</c:v>
                </c:pt>
                <c:pt idx="671">
                  <c:v>1652.331</c:v>
                </c:pt>
                <c:pt idx="672">
                  <c:v>1651.072</c:v>
                </c:pt>
                <c:pt idx="673">
                  <c:v>1649.813</c:v>
                </c:pt>
                <c:pt idx="674">
                  <c:v>1648.554</c:v>
                </c:pt>
                <c:pt idx="675">
                  <c:v>1647.295</c:v>
                </c:pt>
                <c:pt idx="676">
                  <c:v>1646.036</c:v>
                </c:pt>
                <c:pt idx="677">
                  <c:v>1644.776</c:v>
                </c:pt>
                <c:pt idx="678">
                  <c:v>1643.517</c:v>
                </c:pt>
                <c:pt idx="679">
                  <c:v>1642.258</c:v>
                </c:pt>
                <c:pt idx="680">
                  <c:v>1640.999</c:v>
                </c:pt>
                <c:pt idx="681">
                  <c:v>1639.74</c:v>
                </c:pt>
                <c:pt idx="682">
                  <c:v>1638.481</c:v>
                </c:pt>
                <c:pt idx="683">
                  <c:v>1637.222</c:v>
                </c:pt>
                <c:pt idx="684">
                  <c:v>1635.963</c:v>
                </c:pt>
                <c:pt idx="685">
                  <c:v>1634.704</c:v>
                </c:pt>
                <c:pt idx="686">
                  <c:v>1633.446</c:v>
                </c:pt>
                <c:pt idx="687">
                  <c:v>1632.187</c:v>
                </c:pt>
                <c:pt idx="688">
                  <c:v>1630.928</c:v>
                </c:pt>
                <c:pt idx="689">
                  <c:v>1629.669</c:v>
                </c:pt>
                <c:pt idx="690">
                  <c:v>1628.41</c:v>
                </c:pt>
                <c:pt idx="691">
                  <c:v>1627.151</c:v>
                </c:pt>
                <c:pt idx="692">
                  <c:v>1625.893</c:v>
                </c:pt>
                <c:pt idx="693">
                  <c:v>1624.634</c:v>
                </c:pt>
                <c:pt idx="694">
                  <c:v>1623.375</c:v>
                </c:pt>
                <c:pt idx="695">
                  <c:v>1622.116</c:v>
                </c:pt>
                <c:pt idx="696">
                  <c:v>1620.858</c:v>
                </c:pt>
                <c:pt idx="697">
                  <c:v>1619.599</c:v>
                </c:pt>
                <c:pt idx="698">
                  <c:v>1618.341</c:v>
                </c:pt>
                <c:pt idx="699">
                  <c:v>1617.082</c:v>
                </c:pt>
                <c:pt idx="700">
                  <c:v>1615.823</c:v>
                </c:pt>
                <c:pt idx="701">
                  <c:v>1614.565</c:v>
                </c:pt>
                <c:pt idx="702">
                  <c:v>1613.306</c:v>
                </c:pt>
                <c:pt idx="703">
                  <c:v>1612.048</c:v>
                </c:pt>
                <c:pt idx="704">
                  <c:v>1610.789</c:v>
                </c:pt>
                <c:pt idx="705">
                  <c:v>1609.531</c:v>
                </c:pt>
                <c:pt idx="706">
                  <c:v>1608.272</c:v>
                </c:pt>
                <c:pt idx="707">
                  <c:v>1607.014</c:v>
                </c:pt>
                <c:pt idx="708">
                  <c:v>1605.756</c:v>
                </c:pt>
                <c:pt idx="709">
                  <c:v>1604.497</c:v>
                </c:pt>
                <c:pt idx="710">
                  <c:v>1603.239</c:v>
                </c:pt>
                <c:pt idx="711">
                  <c:v>1601.981</c:v>
                </c:pt>
                <c:pt idx="712">
                  <c:v>1600.722</c:v>
                </c:pt>
                <c:pt idx="713">
                  <c:v>1599.464</c:v>
                </c:pt>
                <c:pt idx="714">
                  <c:v>1598.206</c:v>
                </c:pt>
                <c:pt idx="715">
                  <c:v>1596.947</c:v>
                </c:pt>
                <c:pt idx="716">
                  <c:v>1595.689</c:v>
                </c:pt>
                <c:pt idx="717">
                  <c:v>1594.431</c:v>
                </c:pt>
                <c:pt idx="718">
                  <c:v>1593.173</c:v>
                </c:pt>
                <c:pt idx="719">
                  <c:v>1591.915</c:v>
                </c:pt>
                <c:pt idx="720">
                  <c:v>1590.657</c:v>
                </c:pt>
                <c:pt idx="721">
                  <c:v>1589.399</c:v>
                </c:pt>
                <c:pt idx="722">
                  <c:v>1588.141</c:v>
                </c:pt>
                <c:pt idx="723">
                  <c:v>1586.882</c:v>
                </c:pt>
                <c:pt idx="724">
                  <c:v>1585.624</c:v>
                </c:pt>
                <c:pt idx="725">
                  <c:v>1584.366</c:v>
                </c:pt>
                <c:pt idx="726">
                  <c:v>1583.108</c:v>
                </c:pt>
                <c:pt idx="727">
                  <c:v>1581.851</c:v>
                </c:pt>
                <c:pt idx="728">
                  <c:v>1580.593</c:v>
                </c:pt>
                <c:pt idx="729">
                  <c:v>1579.335</c:v>
                </c:pt>
                <c:pt idx="730">
                  <c:v>1578.077</c:v>
                </c:pt>
                <c:pt idx="731">
                  <c:v>1576.819</c:v>
                </c:pt>
                <c:pt idx="732">
                  <c:v>1575.561</c:v>
                </c:pt>
                <c:pt idx="733">
                  <c:v>1574.303</c:v>
                </c:pt>
                <c:pt idx="734">
                  <c:v>1573.045</c:v>
                </c:pt>
                <c:pt idx="735">
                  <c:v>1571.788</c:v>
                </c:pt>
                <c:pt idx="736">
                  <c:v>1570.53</c:v>
                </c:pt>
                <c:pt idx="737">
                  <c:v>1569.272</c:v>
                </c:pt>
                <c:pt idx="738">
                  <c:v>1568.015</c:v>
                </c:pt>
                <c:pt idx="739">
                  <c:v>1566.757</c:v>
                </c:pt>
                <c:pt idx="740">
                  <c:v>1565.499</c:v>
                </c:pt>
                <c:pt idx="741">
                  <c:v>1564.242</c:v>
                </c:pt>
                <c:pt idx="742">
                  <c:v>1562.984</c:v>
                </c:pt>
                <c:pt idx="743">
                  <c:v>1561.726</c:v>
                </c:pt>
                <c:pt idx="744">
                  <c:v>1560.469</c:v>
                </c:pt>
                <c:pt idx="745">
                  <c:v>1559.211</c:v>
                </c:pt>
                <c:pt idx="746">
                  <c:v>1557.954</c:v>
                </c:pt>
                <c:pt idx="747">
                  <c:v>1556.696</c:v>
                </c:pt>
                <c:pt idx="748">
                  <c:v>1555.439</c:v>
                </c:pt>
                <c:pt idx="749">
                  <c:v>1554.181</c:v>
                </c:pt>
                <c:pt idx="750">
                  <c:v>1552.924</c:v>
                </c:pt>
                <c:pt idx="751">
                  <c:v>1551.667</c:v>
                </c:pt>
                <c:pt idx="752">
                  <c:v>1550.409</c:v>
                </c:pt>
                <c:pt idx="753">
                  <c:v>1549.152</c:v>
                </c:pt>
                <c:pt idx="754">
                  <c:v>1547.894</c:v>
                </c:pt>
                <c:pt idx="755">
                  <c:v>1546.637</c:v>
                </c:pt>
                <c:pt idx="756">
                  <c:v>1545.38</c:v>
                </c:pt>
                <c:pt idx="757">
                  <c:v>1544.123</c:v>
                </c:pt>
                <c:pt idx="758">
                  <c:v>1542.865</c:v>
                </c:pt>
                <c:pt idx="759">
                  <c:v>1541.608</c:v>
                </c:pt>
                <c:pt idx="760">
                  <c:v>1540.351</c:v>
                </c:pt>
                <c:pt idx="761">
                  <c:v>1539.094</c:v>
                </c:pt>
                <c:pt idx="762">
                  <c:v>1537.837</c:v>
                </c:pt>
                <c:pt idx="763">
                  <c:v>1536.58</c:v>
                </c:pt>
                <c:pt idx="764">
                  <c:v>1535.322</c:v>
                </c:pt>
                <c:pt idx="765">
                  <c:v>1534.065</c:v>
                </c:pt>
                <c:pt idx="766">
                  <c:v>1532.808</c:v>
                </c:pt>
                <c:pt idx="767">
                  <c:v>1531.551</c:v>
                </c:pt>
                <c:pt idx="768">
                  <c:v>1530.294</c:v>
                </c:pt>
                <c:pt idx="769">
                  <c:v>1529.037</c:v>
                </c:pt>
                <c:pt idx="770">
                  <c:v>1527.78</c:v>
                </c:pt>
                <c:pt idx="771">
                  <c:v>1526.523</c:v>
                </c:pt>
                <c:pt idx="772">
                  <c:v>1525.266</c:v>
                </c:pt>
                <c:pt idx="773">
                  <c:v>1524.01</c:v>
                </c:pt>
                <c:pt idx="774">
                  <c:v>1522.753</c:v>
                </c:pt>
                <c:pt idx="775">
                  <c:v>1521.496</c:v>
                </c:pt>
                <c:pt idx="776">
                  <c:v>1520.239</c:v>
                </c:pt>
                <c:pt idx="777">
                  <c:v>1518.982</c:v>
                </c:pt>
                <c:pt idx="778">
                  <c:v>1517.725</c:v>
                </c:pt>
                <c:pt idx="779">
                  <c:v>1516.469</c:v>
                </c:pt>
                <c:pt idx="780">
                  <c:v>1515.212</c:v>
                </c:pt>
                <c:pt idx="781">
                  <c:v>1513.955</c:v>
                </c:pt>
                <c:pt idx="782">
                  <c:v>1512.699</c:v>
                </c:pt>
                <c:pt idx="783">
                  <c:v>1511.442</c:v>
                </c:pt>
                <c:pt idx="784">
                  <c:v>1510.185</c:v>
                </c:pt>
                <c:pt idx="785">
                  <c:v>1508.929</c:v>
                </c:pt>
                <c:pt idx="786">
                  <c:v>1507.672</c:v>
                </c:pt>
                <c:pt idx="787">
                  <c:v>1506.415</c:v>
                </c:pt>
                <c:pt idx="788">
                  <c:v>1505.159</c:v>
                </c:pt>
                <c:pt idx="789">
                  <c:v>1503.902</c:v>
                </c:pt>
                <c:pt idx="790">
                  <c:v>1502.646</c:v>
                </c:pt>
                <c:pt idx="791">
                  <c:v>1501.389</c:v>
                </c:pt>
                <c:pt idx="792">
                  <c:v>1500.133</c:v>
                </c:pt>
                <c:pt idx="793">
                  <c:v>1498.877</c:v>
                </c:pt>
                <c:pt idx="794">
                  <c:v>1497.62</c:v>
                </c:pt>
                <c:pt idx="795">
                  <c:v>1496.364</c:v>
                </c:pt>
                <c:pt idx="796">
                  <c:v>1495.107</c:v>
                </c:pt>
                <c:pt idx="797">
                  <c:v>1493.851</c:v>
                </c:pt>
                <c:pt idx="798">
                  <c:v>1492.595</c:v>
                </c:pt>
                <c:pt idx="799">
                  <c:v>1491.338</c:v>
                </c:pt>
                <c:pt idx="800">
                  <c:v>1490.082</c:v>
                </c:pt>
                <c:pt idx="801">
                  <c:v>1488.826</c:v>
                </c:pt>
                <c:pt idx="802">
                  <c:v>1487.57</c:v>
                </c:pt>
                <c:pt idx="803">
                  <c:v>1486.313</c:v>
                </c:pt>
                <c:pt idx="804">
                  <c:v>1485.057</c:v>
                </c:pt>
                <c:pt idx="805">
                  <c:v>1483.801</c:v>
                </c:pt>
                <c:pt idx="806">
                  <c:v>1482.545</c:v>
                </c:pt>
                <c:pt idx="807">
                  <c:v>1481.289</c:v>
                </c:pt>
                <c:pt idx="808">
                  <c:v>1480.033</c:v>
                </c:pt>
                <c:pt idx="809">
                  <c:v>1478.777</c:v>
                </c:pt>
                <c:pt idx="810">
                  <c:v>1477.521</c:v>
                </c:pt>
                <c:pt idx="811">
                  <c:v>1476.265</c:v>
                </c:pt>
                <c:pt idx="812">
                  <c:v>1475.009</c:v>
                </c:pt>
                <c:pt idx="813">
                  <c:v>1473.753</c:v>
                </c:pt>
                <c:pt idx="814">
                  <c:v>1472.497</c:v>
                </c:pt>
                <c:pt idx="815">
                  <c:v>1471.241</c:v>
                </c:pt>
                <c:pt idx="816">
                  <c:v>1469.985</c:v>
                </c:pt>
                <c:pt idx="817">
                  <c:v>1468.729</c:v>
                </c:pt>
                <c:pt idx="818">
                  <c:v>1467.473</c:v>
                </c:pt>
                <c:pt idx="819">
                  <c:v>1466.217</c:v>
                </c:pt>
                <c:pt idx="820">
                  <c:v>1464.961</c:v>
                </c:pt>
                <c:pt idx="821">
                  <c:v>1463.706</c:v>
                </c:pt>
                <c:pt idx="822">
                  <c:v>1462.45</c:v>
                </c:pt>
                <c:pt idx="823">
                  <c:v>1461.194</c:v>
                </c:pt>
                <c:pt idx="824">
                  <c:v>1459.938</c:v>
                </c:pt>
                <c:pt idx="825">
                  <c:v>1458.683</c:v>
                </c:pt>
                <c:pt idx="826">
                  <c:v>1457.427</c:v>
                </c:pt>
                <c:pt idx="827">
                  <c:v>1456.171</c:v>
                </c:pt>
                <c:pt idx="828">
                  <c:v>1454.916</c:v>
                </c:pt>
                <c:pt idx="829">
                  <c:v>1453.66</c:v>
                </c:pt>
                <c:pt idx="830">
                  <c:v>1452.405</c:v>
                </c:pt>
                <c:pt idx="831">
                  <c:v>1451.149</c:v>
                </c:pt>
                <c:pt idx="832">
                  <c:v>1449.893</c:v>
                </c:pt>
                <c:pt idx="833">
                  <c:v>1448.638</c:v>
                </c:pt>
                <c:pt idx="834">
                  <c:v>1447.382</c:v>
                </c:pt>
                <c:pt idx="835">
                  <c:v>1446.127</c:v>
                </c:pt>
                <c:pt idx="836">
                  <c:v>1444.872</c:v>
                </c:pt>
                <c:pt idx="837">
                  <c:v>1443.616</c:v>
                </c:pt>
                <c:pt idx="838">
                  <c:v>1442.361</c:v>
                </c:pt>
                <c:pt idx="839">
                  <c:v>1441.105</c:v>
                </c:pt>
                <c:pt idx="840">
                  <c:v>1439.85</c:v>
                </c:pt>
                <c:pt idx="841">
                  <c:v>1438.595</c:v>
                </c:pt>
                <c:pt idx="842">
                  <c:v>1437.339</c:v>
                </c:pt>
                <c:pt idx="843">
                  <c:v>1436.084</c:v>
                </c:pt>
                <c:pt idx="844">
                  <c:v>1434.829</c:v>
                </c:pt>
                <c:pt idx="845">
                  <c:v>1433.574</c:v>
                </c:pt>
                <c:pt idx="846">
                  <c:v>1432.318</c:v>
                </c:pt>
                <c:pt idx="847">
                  <c:v>1431.063</c:v>
                </c:pt>
                <c:pt idx="848">
                  <c:v>1429.808</c:v>
                </c:pt>
                <c:pt idx="849">
                  <c:v>1428.553</c:v>
                </c:pt>
                <c:pt idx="850">
                  <c:v>1427.298</c:v>
                </c:pt>
                <c:pt idx="851">
                  <c:v>1426.043</c:v>
                </c:pt>
                <c:pt idx="852">
                  <c:v>1424.787</c:v>
                </c:pt>
                <c:pt idx="853">
                  <c:v>1423.532</c:v>
                </c:pt>
                <c:pt idx="854">
                  <c:v>1422.277</c:v>
                </c:pt>
                <c:pt idx="855">
                  <c:v>1421.022</c:v>
                </c:pt>
                <c:pt idx="856">
                  <c:v>1419.767</c:v>
                </c:pt>
                <c:pt idx="857">
                  <c:v>1418.512</c:v>
                </c:pt>
                <c:pt idx="858">
                  <c:v>1417.257</c:v>
                </c:pt>
                <c:pt idx="859">
                  <c:v>1416.003</c:v>
                </c:pt>
                <c:pt idx="860">
                  <c:v>1414.748</c:v>
                </c:pt>
                <c:pt idx="861">
                  <c:v>1413.493</c:v>
                </c:pt>
                <c:pt idx="862">
                  <c:v>1412.238</c:v>
                </c:pt>
                <c:pt idx="863">
                  <c:v>1410.983</c:v>
                </c:pt>
                <c:pt idx="864">
                  <c:v>1409.728</c:v>
                </c:pt>
                <c:pt idx="865">
                  <c:v>1408.474</c:v>
                </c:pt>
                <c:pt idx="866">
                  <c:v>1407.219</c:v>
                </c:pt>
                <c:pt idx="867">
                  <c:v>1405.964</c:v>
                </c:pt>
                <c:pt idx="868">
                  <c:v>1404.709</c:v>
                </c:pt>
                <c:pt idx="869">
                  <c:v>1403.455</c:v>
                </c:pt>
                <c:pt idx="870">
                  <c:v>1402.2</c:v>
                </c:pt>
                <c:pt idx="871">
                  <c:v>1400.945</c:v>
                </c:pt>
                <c:pt idx="872">
                  <c:v>1399.691</c:v>
                </c:pt>
                <c:pt idx="873">
                  <c:v>1398.436</c:v>
                </c:pt>
                <c:pt idx="874">
                  <c:v>1397.181</c:v>
                </c:pt>
                <c:pt idx="875">
                  <c:v>1395.927</c:v>
                </c:pt>
                <c:pt idx="876">
                  <c:v>1394.672</c:v>
                </c:pt>
                <c:pt idx="877">
                  <c:v>1393.418</c:v>
                </c:pt>
                <c:pt idx="878">
                  <c:v>1392.163</c:v>
                </c:pt>
                <c:pt idx="879">
                  <c:v>1390.909</c:v>
                </c:pt>
                <c:pt idx="880">
                  <c:v>1389.654</c:v>
                </c:pt>
                <c:pt idx="881">
                  <c:v>1388.4</c:v>
                </c:pt>
                <c:pt idx="882">
                  <c:v>1387.146</c:v>
                </c:pt>
                <c:pt idx="883">
                  <c:v>1385.891</c:v>
                </c:pt>
                <c:pt idx="884">
                  <c:v>1384.637</c:v>
                </c:pt>
                <c:pt idx="885">
                  <c:v>1383.383</c:v>
                </c:pt>
                <c:pt idx="886">
                  <c:v>1382.128</c:v>
                </c:pt>
                <c:pt idx="887">
                  <c:v>1380.874</c:v>
                </c:pt>
                <c:pt idx="888">
                  <c:v>1379.62</c:v>
                </c:pt>
                <c:pt idx="889">
                  <c:v>1378.366</c:v>
                </c:pt>
                <c:pt idx="890">
                  <c:v>1377.111</c:v>
                </c:pt>
                <c:pt idx="891">
                  <c:v>1375.857</c:v>
                </c:pt>
                <c:pt idx="892">
                  <c:v>1374.603</c:v>
                </c:pt>
                <c:pt idx="893">
                  <c:v>1373.349</c:v>
                </c:pt>
                <c:pt idx="894">
                  <c:v>1372.095</c:v>
                </c:pt>
                <c:pt idx="895">
                  <c:v>1370.841</c:v>
                </c:pt>
                <c:pt idx="896">
                  <c:v>1369.587</c:v>
                </c:pt>
                <c:pt idx="897">
                  <c:v>1368.333</c:v>
                </c:pt>
                <c:pt idx="898">
                  <c:v>1367.078</c:v>
                </c:pt>
                <c:pt idx="899">
                  <c:v>1365.824</c:v>
                </c:pt>
                <c:pt idx="900">
                  <c:v>1364.57</c:v>
                </c:pt>
                <c:pt idx="901">
                  <c:v>1363.317</c:v>
                </c:pt>
                <c:pt idx="902">
                  <c:v>1362.063</c:v>
                </c:pt>
                <c:pt idx="903">
                  <c:v>1360.809</c:v>
                </c:pt>
                <c:pt idx="904">
                  <c:v>1359.555</c:v>
                </c:pt>
                <c:pt idx="905">
                  <c:v>1358.301</c:v>
                </c:pt>
                <c:pt idx="906">
                  <c:v>1357.047</c:v>
                </c:pt>
                <c:pt idx="907">
                  <c:v>1355.793</c:v>
                </c:pt>
                <c:pt idx="908">
                  <c:v>1354.539</c:v>
                </c:pt>
                <c:pt idx="909">
                  <c:v>1353.286</c:v>
                </c:pt>
                <c:pt idx="910">
                  <c:v>1352.032</c:v>
                </c:pt>
                <c:pt idx="911">
                  <c:v>1350.778</c:v>
                </c:pt>
                <c:pt idx="912">
                  <c:v>1349.524</c:v>
                </c:pt>
                <c:pt idx="913">
                  <c:v>1348.271</c:v>
                </c:pt>
                <c:pt idx="914">
                  <c:v>1347.017</c:v>
                </c:pt>
                <c:pt idx="915">
                  <c:v>1345.763</c:v>
                </c:pt>
                <c:pt idx="916">
                  <c:v>1344.51</c:v>
                </c:pt>
                <c:pt idx="917">
                  <c:v>1343.256</c:v>
                </c:pt>
                <c:pt idx="918">
                  <c:v>1342.003</c:v>
                </c:pt>
                <c:pt idx="919">
                  <c:v>1340.749</c:v>
                </c:pt>
                <c:pt idx="920">
                  <c:v>1339.496</c:v>
                </c:pt>
                <c:pt idx="921">
                  <c:v>1338.242</c:v>
                </c:pt>
                <c:pt idx="922">
                  <c:v>1336.989</c:v>
                </c:pt>
                <c:pt idx="923">
                  <c:v>1335.735</c:v>
                </c:pt>
                <c:pt idx="924">
                  <c:v>1334.482</c:v>
                </c:pt>
                <c:pt idx="925">
                  <c:v>1333.228</c:v>
                </c:pt>
                <c:pt idx="926">
                  <c:v>1331.975</c:v>
                </c:pt>
                <c:pt idx="927">
                  <c:v>1330.722</c:v>
                </c:pt>
                <c:pt idx="928">
                  <c:v>1329.468</c:v>
                </c:pt>
                <c:pt idx="929">
                  <c:v>1328.215</c:v>
                </c:pt>
                <c:pt idx="930">
                  <c:v>1326.962</c:v>
                </c:pt>
                <c:pt idx="931">
                  <c:v>1325.708</c:v>
                </c:pt>
                <c:pt idx="932">
                  <c:v>1324.455</c:v>
                </c:pt>
                <c:pt idx="933">
                  <c:v>1323.202</c:v>
                </c:pt>
                <c:pt idx="934">
                  <c:v>1321.949</c:v>
                </c:pt>
                <c:pt idx="935">
                  <c:v>1320.695</c:v>
                </c:pt>
                <c:pt idx="936">
                  <c:v>1319.442</c:v>
                </c:pt>
                <c:pt idx="937">
                  <c:v>1318.189</c:v>
                </c:pt>
                <c:pt idx="938">
                  <c:v>1316.936</c:v>
                </c:pt>
                <c:pt idx="939">
                  <c:v>1315.683</c:v>
                </c:pt>
                <c:pt idx="940">
                  <c:v>1314.43</c:v>
                </c:pt>
                <c:pt idx="941">
                  <c:v>1313.177</c:v>
                </c:pt>
                <c:pt idx="942">
                  <c:v>1311.924</c:v>
                </c:pt>
                <c:pt idx="943">
                  <c:v>1310.671</c:v>
                </c:pt>
                <c:pt idx="944">
                  <c:v>1309.418</c:v>
                </c:pt>
                <c:pt idx="945">
                  <c:v>1308.165</c:v>
                </c:pt>
                <c:pt idx="946">
                  <c:v>1306.912</c:v>
                </c:pt>
                <c:pt idx="947">
                  <c:v>1305.659</c:v>
                </c:pt>
                <c:pt idx="948">
                  <c:v>1304.406</c:v>
                </c:pt>
                <c:pt idx="949">
                  <c:v>1303.153</c:v>
                </c:pt>
                <c:pt idx="950">
                  <c:v>1301.9</c:v>
                </c:pt>
                <c:pt idx="951">
                  <c:v>1300.648</c:v>
                </c:pt>
                <c:pt idx="952">
                  <c:v>1299.395</c:v>
                </c:pt>
                <c:pt idx="953">
                  <c:v>1298.142</c:v>
                </c:pt>
                <c:pt idx="954">
                  <c:v>1296.889</c:v>
                </c:pt>
                <c:pt idx="955">
                  <c:v>1295.637</c:v>
                </c:pt>
                <c:pt idx="956">
                  <c:v>1294.384</c:v>
                </c:pt>
                <c:pt idx="957">
                  <c:v>1293.131</c:v>
                </c:pt>
                <c:pt idx="958">
                  <c:v>1291.879</c:v>
                </c:pt>
                <c:pt idx="959">
                  <c:v>1290.626</c:v>
                </c:pt>
                <c:pt idx="960">
                  <c:v>1289.373</c:v>
                </c:pt>
                <c:pt idx="961">
                  <c:v>1288.121</c:v>
                </c:pt>
                <c:pt idx="962">
                  <c:v>1286.868</c:v>
                </c:pt>
                <c:pt idx="963">
                  <c:v>1285.616</c:v>
                </c:pt>
                <c:pt idx="964">
                  <c:v>1284.363</c:v>
                </c:pt>
                <c:pt idx="965">
                  <c:v>1283.111</c:v>
                </c:pt>
                <c:pt idx="966">
                  <c:v>1281.858</c:v>
                </c:pt>
                <c:pt idx="967">
                  <c:v>1280.606</c:v>
                </c:pt>
                <c:pt idx="968">
                  <c:v>1279.353</c:v>
                </c:pt>
                <c:pt idx="969">
                  <c:v>1278.101</c:v>
                </c:pt>
                <c:pt idx="970">
                  <c:v>1276.848</c:v>
                </c:pt>
                <c:pt idx="971">
                  <c:v>1275.596</c:v>
                </c:pt>
                <c:pt idx="972">
                  <c:v>1274.344</c:v>
                </c:pt>
                <c:pt idx="973">
                  <c:v>1273.091</c:v>
                </c:pt>
                <c:pt idx="974">
                  <c:v>1271.839</c:v>
                </c:pt>
                <c:pt idx="975">
                  <c:v>1270.587</c:v>
                </c:pt>
                <c:pt idx="976">
                  <c:v>1269.335</c:v>
                </c:pt>
                <c:pt idx="977">
                  <c:v>1268.082</c:v>
                </c:pt>
                <c:pt idx="978">
                  <c:v>1266.83</c:v>
                </c:pt>
                <c:pt idx="979">
                  <c:v>1265.578</c:v>
                </c:pt>
                <c:pt idx="980">
                  <c:v>1264.326</c:v>
                </c:pt>
                <c:pt idx="981">
                  <c:v>1263.074</c:v>
                </c:pt>
                <c:pt idx="982">
                  <c:v>1261.822</c:v>
                </c:pt>
                <c:pt idx="983">
                  <c:v>1260.57</c:v>
                </c:pt>
                <c:pt idx="984">
                  <c:v>1259.317</c:v>
                </c:pt>
                <c:pt idx="985">
                  <c:v>1258.065</c:v>
                </c:pt>
                <c:pt idx="986">
                  <c:v>1256.813</c:v>
                </c:pt>
                <c:pt idx="987">
                  <c:v>1255.561</c:v>
                </c:pt>
                <c:pt idx="988">
                  <c:v>1254.309</c:v>
                </c:pt>
                <c:pt idx="989">
                  <c:v>1253.057</c:v>
                </c:pt>
                <c:pt idx="990">
                  <c:v>1251.806</c:v>
                </c:pt>
                <c:pt idx="991">
                  <c:v>1250.554</c:v>
                </c:pt>
                <c:pt idx="992">
                  <c:v>1249.302</c:v>
                </c:pt>
                <c:pt idx="993">
                  <c:v>1248.05</c:v>
                </c:pt>
                <c:pt idx="994">
                  <c:v>1246.798</c:v>
                </c:pt>
                <c:pt idx="995">
                  <c:v>1245.546</c:v>
                </c:pt>
                <c:pt idx="996">
                  <c:v>1244.294</c:v>
                </c:pt>
                <c:pt idx="997">
                  <c:v>1243.043</c:v>
                </c:pt>
                <c:pt idx="998">
                  <c:v>1241.791</c:v>
                </c:pt>
                <c:pt idx="999">
                  <c:v>1240.539</c:v>
                </c:pt>
                <c:pt idx="1000">
                  <c:v>1239.288</c:v>
                </c:pt>
                <c:pt idx="1001">
                  <c:v>1238.036</c:v>
                </c:pt>
                <c:pt idx="1002">
                  <c:v>1236.784</c:v>
                </c:pt>
                <c:pt idx="1003">
                  <c:v>1235.533</c:v>
                </c:pt>
                <c:pt idx="1004">
                  <c:v>1234.281</c:v>
                </c:pt>
                <c:pt idx="1005">
                  <c:v>1233.029</c:v>
                </c:pt>
                <c:pt idx="1006">
                  <c:v>1231.778</c:v>
                </c:pt>
                <c:pt idx="1007">
                  <c:v>1230.526</c:v>
                </c:pt>
                <c:pt idx="1008">
                  <c:v>1229.275</c:v>
                </c:pt>
                <c:pt idx="1009">
                  <c:v>1228.023</c:v>
                </c:pt>
                <c:pt idx="1010">
                  <c:v>1226.772</c:v>
                </c:pt>
                <c:pt idx="1011">
                  <c:v>1225.52</c:v>
                </c:pt>
                <c:pt idx="1012">
                  <c:v>1224.269</c:v>
                </c:pt>
                <c:pt idx="1013">
                  <c:v>1223.017</c:v>
                </c:pt>
                <c:pt idx="1014">
                  <c:v>1221.766</c:v>
                </c:pt>
                <c:pt idx="1015">
                  <c:v>1220.515</c:v>
                </c:pt>
                <c:pt idx="1016">
                  <c:v>1219.263</c:v>
                </c:pt>
                <c:pt idx="1017">
                  <c:v>1218.012</c:v>
                </c:pt>
                <c:pt idx="1018">
                  <c:v>1216.761</c:v>
                </c:pt>
                <c:pt idx="1019">
                  <c:v>1215.509</c:v>
                </c:pt>
                <c:pt idx="1020">
                  <c:v>1214.258</c:v>
                </c:pt>
                <c:pt idx="1021">
                  <c:v>1213.007</c:v>
                </c:pt>
                <c:pt idx="1022">
                  <c:v>1211.756</c:v>
                </c:pt>
                <c:pt idx="1023">
                  <c:v>1210.505</c:v>
                </c:pt>
                <c:pt idx="1024">
                  <c:v>1209.253</c:v>
                </c:pt>
                <c:pt idx="1025">
                  <c:v>1208.002</c:v>
                </c:pt>
                <c:pt idx="1026">
                  <c:v>1206.751</c:v>
                </c:pt>
                <c:pt idx="1027">
                  <c:v>1205.5</c:v>
                </c:pt>
                <c:pt idx="1028">
                  <c:v>1204.249</c:v>
                </c:pt>
                <c:pt idx="1029">
                  <c:v>1202.998</c:v>
                </c:pt>
                <c:pt idx="1030">
                  <c:v>1201.747</c:v>
                </c:pt>
                <c:pt idx="1031">
                  <c:v>1200.496</c:v>
                </c:pt>
                <c:pt idx="1032">
                  <c:v>1199.245</c:v>
                </c:pt>
                <c:pt idx="1033">
                  <c:v>1197.994</c:v>
                </c:pt>
                <c:pt idx="1034">
                  <c:v>1196.743</c:v>
                </c:pt>
                <c:pt idx="1035">
                  <c:v>1195.492</c:v>
                </c:pt>
                <c:pt idx="1036">
                  <c:v>1194.241</c:v>
                </c:pt>
                <c:pt idx="1037">
                  <c:v>1192.991</c:v>
                </c:pt>
                <c:pt idx="1038">
                  <c:v>1191.74</c:v>
                </c:pt>
                <c:pt idx="1039">
                  <c:v>1190.489</c:v>
                </c:pt>
                <c:pt idx="1040">
                  <c:v>1189.238</c:v>
                </c:pt>
                <c:pt idx="1041">
                  <c:v>1187.987</c:v>
                </c:pt>
                <c:pt idx="1042">
                  <c:v>1186.737</c:v>
                </c:pt>
                <c:pt idx="1043">
                  <c:v>1185.486</c:v>
                </c:pt>
                <c:pt idx="1044">
                  <c:v>1184.235</c:v>
                </c:pt>
                <c:pt idx="1045">
                  <c:v>1182.984</c:v>
                </c:pt>
                <c:pt idx="1046">
                  <c:v>1181.734</c:v>
                </c:pt>
                <c:pt idx="1047">
                  <c:v>1180.483</c:v>
                </c:pt>
                <c:pt idx="1048">
                  <c:v>1179.233</c:v>
                </c:pt>
                <c:pt idx="1049">
                  <c:v>1177.982</c:v>
                </c:pt>
                <c:pt idx="1050">
                  <c:v>1176.731</c:v>
                </c:pt>
                <c:pt idx="1051">
                  <c:v>1175.481</c:v>
                </c:pt>
                <c:pt idx="1052">
                  <c:v>1174.23</c:v>
                </c:pt>
                <c:pt idx="1053">
                  <c:v>1172.98</c:v>
                </c:pt>
                <c:pt idx="1054">
                  <c:v>1171.729</c:v>
                </c:pt>
                <c:pt idx="1055">
                  <c:v>1170.479</c:v>
                </c:pt>
                <c:pt idx="1056">
                  <c:v>1169.229</c:v>
                </c:pt>
                <c:pt idx="1057">
                  <c:v>1167.978</c:v>
                </c:pt>
                <c:pt idx="1058">
                  <c:v>1166.728</c:v>
                </c:pt>
                <c:pt idx="1059">
                  <c:v>1165.477</c:v>
                </c:pt>
                <c:pt idx="1060">
                  <c:v>1164.227</c:v>
                </c:pt>
                <c:pt idx="1061">
                  <c:v>1162.977</c:v>
                </c:pt>
                <c:pt idx="1062">
                  <c:v>1161.726</c:v>
                </c:pt>
                <c:pt idx="1063">
                  <c:v>1160.476</c:v>
                </c:pt>
                <c:pt idx="1064">
                  <c:v>1159.226</c:v>
                </c:pt>
                <c:pt idx="1065">
                  <c:v>1157.976</c:v>
                </c:pt>
                <c:pt idx="1066">
                  <c:v>1156.725</c:v>
                </c:pt>
                <c:pt idx="1067">
                  <c:v>1155.475</c:v>
                </c:pt>
                <c:pt idx="1068">
                  <c:v>1154.225</c:v>
                </c:pt>
                <c:pt idx="1069">
                  <c:v>1152.975</c:v>
                </c:pt>
                <c:pt idx="1070">
                  <c:v>1151.725</c:v>
                </c:pt>
                <c:pt idx="1071">
                  <c:v>1150.475</c:v>
                </c:pt>
                <c:pt idx="1072">
                  <c:v>1149.225</c:v>
                </c:pt>
                <c:pt idx="1073">
                  <c:v>1147.975</c:v>
                </c:pt>
                <c:pt idx="1074">
                  <c:v>1146.725</c:v>
                </c:pt>
                <c:pt idx="1075">
                  <c:v>1145.475</c:v>
                </c:pt>
                <c:pt idx="1076">
                  <c:v>1144.225</c:v>
                </c:pt>
                <c:pt idx="1077">
                  <c:v>1142.975</c:v>
                </c:pt>
                <c:pt idx="1078">
                  <c:v>1141.725</c:v>
                </c:pt>
                <c:pt idx="1079">
                  <c:v>1140.475</c:v>
                </c:pt>
                <c:pt idx="1080">
                  <c:v>1139.225</c:v>
                </c:pt>
                <c:pt idx="1081">
                  <c:v>1137.975</c:v>
                </c:pt>
                <c:pt idx="1082">
                  <c:v>1136.725</c:v>
                </c:pt>
                <c:pt idx="1083">
                  <c:v>1135.476</c:v>
                </c:pt>
                <c:pt idx="1084">
                  <c:v>1134.226</c:v>
                </c:pt>
                <c:pt idx="1085">
                  <c:v>1132.976</c:v>
                </c:pt>
                <c:pt idx="1086">
                  <c:v>1131.726</c:v>
                </c:pt>
                <c:pt idx="1087">
                  <c:v>1130.476</c:v>
                </c:pt>
                <c:pt idx="1088">
                  <c:v>1129.227</c:v>
                </c:pt>
                <c:pt idx="1089">
                  <c:v>1127.977</c:v>
                </c:pt>
                <c:pt idx="1090">
                  <c:v>1126.727</c:v>
                </c:pt>
                <c:pt idx="1091">
                  <c:v>1125.478</c:v>
                </c:pt>
                <c:pt idx="1092">
                  <c:v>1124.228</c:v>
                </c:pt>
                <c:pt idx="1093">
                  <c:v>1122.979</c:v>
                </c:pt>
                <c:pt idx="1094">
                  <c:v>1121.729</c:v>
                </c:pt>
                <c:pt idx="1095">
                  <c:v>1120.479</c:v>
                </c:pt>
                <c:pt idx="1096">
                  <c:v>1119.23</c:v>
                </c:pt>
                <c:pt idx="1097">
                  <c:v>1117.98</c:v>
                </c:pt>
                <c:pt idx="1098">
                  <c:v>1116.731</c:v>
                </c:pt>
                <c:pt idx="1099">
                  <c:v>1115.482</c:v>
                </c:pt>
                <c:pt idx="1100">
                  <c:v>1114.232</c:v>
                </c:pt>
                <c:pt idx="1101">
                  <c:v>1112.983</c:v>
                </c:pt>
                <c:pt idx="1102">
                  <c:v>1111.733</c:v>
                </c:pt>
                <c:pt idx="1103">
                  <c:v>1110.484</c:v>
                </c:pt>
                <c:pt idx="1104">
                  <c:v>1109.235</c:v>
                </c:pt>
                <c:pt idx="1105">
                  <c:v>1107.985</c:v>
                </c:pt>
                <c:pt idx="1106">
                  <c:v>1106.736</c:v>
                </c:pt>
                <c:pt idx="1107">
                  <c:v>1105.487</c:v>
                </c:pt>
                <c:pt idx="1108">
                  <c:v>1104.237</c:v>
                </c:pt>
                <c:pt idx="1109">
                  <c:v>1102.988</c:v>
                </c:pt>
                <c:pt idx="1110">
                  <c:v>1101.739</c:v>
                </c:pt>
                <c:pt idx="1111">
                  <c:v>1100.49</c:v>
                </c:pt>
                <c:pt idx="1112">
                  <c:v>1099.241</c:v>
                </c:pt>
                <c:pt idx="1113">
                  <c:v>1097.992</c:v>
                </c:pt>
                <c:pt idx="1114">
                  <c:v>1096.742</c:v>
                </c:pt>
                <c:pt idx="1115">
                  <c:v>1095.493</c:v>
                </c:pt>
                <c:pt idx="1116">
                  <c:v>1094.244</c:v>
                </c:pt>
                <c:pt idx="1117">
                  <c:v>1092.995</c:v>
                </c:pt>
                <c:pt idx="1118">
                  <c:v>1091.746</c:v>
                </c:pt>
                <c:pt idx="1119">
                  <c:v>1090.497</c:v>
                </c:pt>
                <c:pt idx="1120">
                  <c:v>1089.248</c:v>
                </c:pt>
                <c:pt idx="1121">
                  <c:v>1087.999</c:v>
                </c:pt>
                <c:pt idx="1122">
                  <c:v>1086.75</c:v>
                </c:pt>
                <c:pt idx="1123">
                  <c:v>1085.501</c:v>
                </c:pt>
                <c:pt idx="1124">
                  <c:v>1084.253</c:v>
                </c:pt>
                <c:pt idx="1125">
                  <c:v>1083.004</c:v>
                </c:pt>
                <c:pt idx="1126">
                  <c:v>1081.755</c:v>
                </c:pt>
                <c:pt idx="1127">
                  <c:v>1080.506</c:v>
                </c:pt>
                <c:pt idx="1128">
                  <c:v>1079.257</c:v>
                </c:pt>
                <c:pt idx="1129">
                  <c:v>1078.008</c:v>
                </c:pt>
                <c:pt idx="1130">
                  <c:v>1076.76</c:v>
                </c:pt>
                <c:pt idx="1131">
                  <c:v>1075.511</c:v>
                </c:pt>
                <c:pt idx="1132">
                  <c:v>1074.262</c:v>
                </c:pt>
                <c:pt idx="1133">
                  <c:v>1073.014</c:v>
                </c:pt>
                <c:pt idx="1134">
                  <c:v>1071.765</c:v>
                </c:pt>
                <c:pt idx="1135">
                  <c:v>1070.516</c:v>
                </c:pt>
                <c:pt idx="1136">
                  <c:v>1069.268</c:v>
                </c:pt>
                <c:pt idx="1137">
                  <c:v>1068.019</c:v>
                </c:pt>
                <c:pt idx="1138">
                  <c:v>1066.771</c:v>
                </c:pt>
                <c:pt idx="1139">
                  <c:v>1065.522</c:v>
                </c:pt>
                <c:pt idx="1140">
                  <c:v>1064.273</c:v>
                </c:pt>
                <c:pt idx="1141">
                  <c:v>1063.025</c:v>
                </c:pt>
                <c:pt idx="1142">
                  <c:v>1061.776</c:v>
                </c:pt>
                <c:pt idx="1143">
                  <c:v>1060.528</c:v>
                </c:pt>
                <c:pt idx="1144">
                  <c:v>1059.28</c:v>
                </c:pt>
                <c:pt idx="1145">
                  <c:v>1058.031</c:v>
                </c:pt>
                <c:pt idx="1146">
                  <c:v>1056.783</c:v>
                </c:pt>
                <c:pt idx="1147">
                  <c:v>1055.534</c:v>
                </c:pt>
                <c:pt idx="1148">
                  <c:v>1054.286</c:v>
                </c:pt>
                <c:pt idx="1149">
                  <c:v>1053.038</c:v>
                </c:pt>
                <c:pt idx="1150">
                  <c:v>1051.789</c:v>
                </c:pt>
                <c:pt idx="1151">
                  <c:v>1050.541</c:v>
                </c:pt>
                <c:pt idx="1152">
                  <c:v>1049.293</c:v>
                </c:pt>
                <c:pt idx="1153">
                  <c:v>1048.045</c:v>
                </c:pt>
                <c:pt idx="1154">
                  <c:v>1046.796</c:v>
                </c:pt>
                <c:pt idx="1155">
                  <c:v>1045.548</c:v>
                </c:pt>
                <c:pt idx="1156">
                  <c:v>1044.3</c:v>
                </c:pt>
                <c:pt idx="1157">
                  <c:v>1043.052</c:v>
                </c:pt>
                <c:pt idx="1158">
                  <c:v>1041.804</c:v>
                </c:pt>
                <c:pt idx="1159">
                  <c:v>1040.556</c:v>
                </c:pt>
                <c:pt idx="1160">
                  <c:v>1039.308</c:v>
                </c:pt>
                <c:pt idx="1161">
                  <c:v>1038.06</c:v>
                </c:pt>
                <c:pt idx="1162">
                  <c:v>1036.812</c:v>
                </c:pt>
                <c:pt idx="1163">
                  <c:v>1035.564</c:v>
                </c:pt>
                <c:pt idx="1164">
                  <c:v>1034.316</c:v>
                </c:pt>
                <c:pt idx="1165">
                  <c:v>1033.068</c:v>
                </c:pt>
                <c:pt idx="1166">
                  <c:v>1031.82</c:v>
                </c:pt>
                <c:pt idx="1167">
                  <c:v>1030.572</c:v>
                </c:pt>
                <c:pt idx="1168">
                  <c:v>1029.324</c:v>
                </c:pt>
                <c:pt idx="1169">
                  <c:v>1028.076</c:v>
                </c:pt>
                <c:pt idx="1170">
                  <c:v>1026.828</c:v>
                </c:pt>
                <c:pt idx="1171">
                  <c:v>1025.58</c:v>
                </c:pt>
                <c:pt idx="1172">
                  <c:v>1024.333</c:v>
                </c:pt>
                <c:pt idx="1173">
                  <c:v>1023.085</c:v>
                </c:pt>
                <c:pt idx="1174">
                  <c:v>1021.837</c:v>
                </c:pt>
                <c:pt idx="1175">
                  <c:v>1020.589</c:v>
                </c:pt>
                <c:pt idx="1176">
                  <c:v>1019.342</c:v>
                </c:pt>
                <c:pt idx="1177">
                  <c:v>1018.094</c:v>
                </c:pt>
                <c:pt idx="1178">
                  <c:v>1016.846</c:v>
                </c:pt>
                <c:pt idx="1179">
                  <c:v>1015.599</c:v>
                </c:pt>
                <c:pt idx="1180">
                  <c:v>1014.351</c:v>
                </c:pt>
                <c:pt idx="1181">
                  <c:v>1013.103</c:v>
                </c:pt>
                <c:pt idx="1182">
                  <c:v>1011.856</c:v>
                </c:pt>
                <c:pt idx="1183">
                  <c:v>1010.608</c:v>
                </c:pt>
                <c:pt idx="1184">
                  <c:v>1009.361</c:v>
                </c:pt>
                <c:pt idx="1185">
                  <c:v>1008.113</c:v>
                </c:pt>
                <c:pt idx="1186">
                  <c:v>1006.866</c:v>
                </c:pt>
                <c:pt idx="1187">
                  <c:v>1005.618</c:v>
                </c:pt>
                <c:pt idx="1188">
                  <c:v>1004.371</c:v>
                </c:pt>
                <c:pt idx="1189">
                  <c:v>1003.123</c:v>
                </c:pt>
                <c:pt idx="1190">
                  <c:v>1001.876</c:v>
                </c:pt>
                <c:pt idx="1191">
                  <c:v>1000.629</c:v>
                </c:pt>
                <c:pt idx="1192">
                  <c:v>999.381</c:v>
                </c:pt>
                <c:pt idx="1193">
                  <c:v>998.134</c:v>
                </c:pt>
                <c:pt idx="1194">
                  <c:v>996.8869999999994</c:v>
                </c:pt>
                <c:pt idx="1195">
                  <c:v>995.639</c:v>
                </c:pt>
                <c:pt idx="1196">
                  <c:v>994.3920000000001</c:v>
                </c:pt>
                <c:pt idx="1197">
                  <c:v>993.145</c:v>
                </c:pt>
                <c:pt idx="1198">
                  <c:v>991.898</c:v>
                </c:pt>
                <c:pt idx="1199">
                  <c:v>990.65</c:v>
                </c:pt>
                <c:pt idx="1200">
                  <c:v>989.403</c:v>
                </c:pt>
                <c:pt idx="1201">
                  <c:v>988.1559999999994</c:v>
                </c:pt>
                <c:pt idx="1202">
                  <c:v>986.909</c:v>
                </c:pt>
                <c:pt idx="1203">
                  <c:v>985.6619999999995</c:v>
                </c:pt>
                <c:pt idx="1204">
                  <c:v>984.415</c:v>
                </c:pt>
                <c:pt idx="1205">
                  <c:v>983.168</c:v>
                </c:pt>
                <c:pt idx="1206">
                  <c:v>981.9209999999995</c:v>
                </c:pt>
                <c:pt idx="1207">
                  <c:v>980.674</c:v>
                </c:pt>
                <c:pt idx="1208">
                  <c:v>979.4269999999995</c:v>
                </c:pt>
                <c:pt idx="1209">
                  <c:v>978.18</c:v>
                </c:pt>
                <c:pt idx="1210">
                  <c:v>976.933</c:v>
                </c:pt>
                <c:pt idx="1211">
                  <c:v>975.686</c:v>
                </c:pt>
                <c:pt idx="1212">
                  <c:v>974.439</c:v>
                </c:pt>
                <c:pt idx="1213">
                  <c:v>973.192</c:v>
                </c:pt>
                <c:pt idx="1214">
                  <c:v>971.9449999999995</c:v>
                </c:pt>
                <c:pt idx="1215">
                  <c:v>970.698</c:v>
                </c:pt>
                <c:pt idx="1216">
                  <c:v>969.4519999999993</c:v>
                </c:pt>
                <c:pt idx="1217">
                  <c:v>968.205</c:v>
                </c:pt>
                <c:pt idx="1218">
                  <c:v>966.958</c:v>
                </c:pt>
                <c:pt idx="1219">
                  <c:v>965.711</c:v>
                </c:pt>
                <c:pt idx="1220">
                  <c:v>964.4649999999995</c:v>
                </c:pt>
                <c:pt idx="1221">
                  <c:v>963.218</c:v>
                </c:pt>
                <c:pt idx="1222">
                  <c:v>961.971</c:v>
                </c:pt>
                <c:pt idx="1223">
                  <c:v>960.725</c:v>
                </c:pt>
                <c:pt idx="1224">
                  <c:v>959.478</c:v>
                </c:pt>
                <c:pt idx="1225">
                  <c:v>958.231</c:v>
                </c:pt>
                <c:pt idx="1226">
                  <c:v>956.985</c:v>
                </c:pt>
                <c:pt idx="1227">
                  <c:v>955.738</c:v>
                </c:pt>
                <c:pt idx="1228">
                  <c:v>954.492</c:v>
                </c:pt>
                <c:pt idx="1229">
                  <c:v>953.245</c:v>
                </c:pt>
                <c:pt idx="1230">
                  <c:v>951.999</c:v>
                </c:pt>
                <c:pt idx="1231">
                  <c:v>950.752</c:v>
                </c:pt>
                <c:pt idx="1232">
                  <c:v>949.506</c:v>
                </c:pt>
                <c:pt idx="1233">
                  <c:v>948.259</c:v>
                </c:pt>
                <c:pt idx="1234">
                  <c:v>947.013</c:v>
                </c:pt>
                <c:pt idx="1235">
                  <c:v>945.7670000000001</c:v>
                </c:pt>
                <c:pt idx="1236">
                  <c:v>944.52</c:v>
                </c:pt>
                <c:pt idx="1237">
                  <c:v>943.274</c:v>
                </c:pt>
                <c:pt idx="1238">
                  <c:v>942.028</c:v>
                </c:pt>
                <c:pt idx="1239">
                  <c:v>940.781</c:v>
                </c:pt>
                <c:pt idx="1240">
                  <c:v>939.535</c:v>
                </c:pt>
                <c:pt idx="1241">
                  <c:v>938.289</c:v>
                </c:pt>
                <c:pt idx="1242">
                  <c:v>937.043</c:v>
                </c:pt>
                <c:pt idx="1243">
                  <c:v>935.796</c:v>
                </c:pt>
                <c:pt idx="1244">
                  <c:v>934.55</c:v>
                </c:pt>
                <c:pt idx="1245">
                  <c:v>933.304</c:v>
                </c:pt>
                <c:pt idx="1246">
                  <c:v>932.058</c:v>
                </c:pt>
                <c:pt idx="1247">
                  <c:v>930.8119999999994</c:v>
                </c:pt>
                <c:pt idx="1248">
                  <c:v>929.5659999999995</c:v>
                </c:pt>
                <c:pt idx="1249">
                  <c:v>928.3199999999995</c:v>
                </c:pt>
                <c:pt idx="1250">
                  <c:v>927.074</c:v>
                </c:pt>
                <c:pt idx="1251">
                  <c:v>925.828</c:v>
                </c:pt>
                <c:pt idx="1252">
                  <c:v>924.582</c:v>
                </c:pt>
                <c:pt idx="1253">
                  <c:v>923.3359999999994</c:v>
                </c:pt>
                <c:pt idx="1254">
                  <c:v>922.09</c:v>
                </c:pt>
                <c:pt idx="1255">
                  <c:v>920.8440000000001</c:v>
                </c:pt>
                <c:pt idx="1256">
                  <c:v>919.598</c:v>
                </c:pt>
                <c:pt idx="1257">
                  <c:v>918.3519999999992</c:v>
                </c:pt>
                <c:pt idx="1258">
                  <c:v>917.106</c:v>
                </c:pt>
                <c:pt idx="1259">
                  <c:v>915.8599999999994</c:v>
                </c:pt>
                <c:pt idx="1260">
                  <c:v>914.614</c:v>
                </c:pt>
                <c:pt idx="1261">
                  <c:v>913.3689999999995</c:v>
                </c:pt>
                <c:pt idx="1262">
                  <c:v>912.123</c:v>
                </c:pt>
                <c:pt idx="1263">
                  <c:v>910.877</c:v>
                </c:pt>
                <c:pt idx="1264">
                  <c:v>909.631</c:v>
                </c:pt>
                <c:pt idx="1265">
                  <c:v>908.386</c:v>
                </c:pt>
                <c:pt idx="1266">
                  <c:v>907.14</c:v>
                </c:pt>
                <c:pt idx="1267">
                  <c:v>905.894</c:v>
                </c:pt>
                <c:pt idx="1268">
                  <c:v>904.649</c:v>
                </c:pt>
                <c:pt idx="1269">
                  <c:v>903.403</c:v>
                </c:pt>
                <c:pt idx="1270">
                  <c:v>902.1569999999995</c:v>
                </c:pt>
                <c:pt idx="1271">
                  <c:v>900.9119999999995</c:v>
                </c:pt>
                <c:pt idx="1272">
                  <c:v>899.6660000000001</c:v>
                </c:pt>
                <c:pt idx="1273">
                  <c:v>898.4209999999995</c:v>
                </c:pt>
                <c:pt idx="1274">
                  <c:v>897.175</c:v>
                </c:pt>
                <c:pt idx="1275">
                  <c:v>895.9299999999994</c:v>
                </c:pt>
                <c:pt idx="1276">
                  <c:v>894.684</c:v>
                </c:pt>
                <c:pt idx="1277">
                  <c:v>893.439</c:v>
                </c:pt>
                <c:pt idx="1278">
                  <c:v>892.193</c:v>
                </c:pt>
                <c:pt idx="1279">
                  <c:v>890.948</c:v>
                </c:pt>
                <c:pt idx="1280">
                  <c:v>889.703</c:v>
                </c:pt>
                <c:pt idx="1281">
                  <c:v>888.4569999999993</c:v>
                </c:pt>
                <c:pt idx="1282">
                  <c:v>887.212</c:v>
                </c:pt>
                <c:pt idx="1283">
                  <c:v>885.9669999999993</c:v>
                </c:pt>
                <c:pt idx="1284">
                  <c:v>884.721</c:v>
                </c:pt>
                <c:pt idx="1285">
                  <c:v>883.476</c:v>
                </c:pt>
                <c:pt idx="1286">
                  <c:v>882.231</c:v>
                </c:pt>
                <c:pt idx="1287">
                  <c:v>880.986</c:v>
                </c:pt>
                <c:pt idx="1288">
                  <c:v>879.741</c:v>
                </c:pt>
                <c:pt idx="1289">
                  <c:v>878.495</c:v>
                </c:pt>
                <c:pt idx="1290">
                  <c:v>877.25</c:v>
                </c:pt>
                <c:pt idx="1291">
                  <c:v>876.005</c:v>
                </c:pt>
                <c:pt idx="1292">
                  <c:v>874.76</c:v>
                </c:pt>
                <c:pt idx="1293">
                  <c:v>873.515</c:v>
                </c:pt>
                <c:pt idx="1294">
                  <c:v>872.27</c:v>
                </c:pt>
                <c:pt idx="1295">
                  <c:v>871.025</c:v>
                </c:pt>
                <c:pt idx="1296">
                  <c:v>869.78</c:v>
                </c:pt>
                <c:pt idx="1297">
                  <c:v>868.535</c:v>
                </c:pt>
                <c:pt idx="1298">
                  <c:v>867.29</c:v>
                </c:pt>
                <c:pt idx="1299">
                  <c:v>866.045</c:v>
                </c:pt>
                <c:pt idx="1300">
                  <c:v>864.8</c:v>
                </c:pt>
                <c:pt idx="1301">
                  <c:v>863.5549999999994</c:v>
                </c:pt>
                <c:pt idx="1302">
                  <c:v>862.3099999999994</c:v>
                </c:pt>
                <c:pt idx="1303">
                  <c:v>861.0650000000001</c:v>
                </c:pt>
                <c:pt idx="1304">
                  <c:v>859.8209999999995</c:v>
                </c:pt>
                <c:pt idx="1305">
                  <c:v>858.576</c:v>
                </c:pt>
                <c:pt idx="1306">
                  <c:v>857.3309999999994</c:v>
                </c:pt>
                <c:pt idx="1307">
                  <c:v>856.086</c:v>
                </c:pt>
                <c:pt idx="1308">
                  <c:v>854.8419999999993</c:v>
                </c:pt>
                <c:pt idx="1309">
                  <c:v>853.597</c:v>
                </c:pt>
                <c:pt idx="1310">
                  <c:v>852.3519999999992</c:v>
                </c:pt>
                <c:pt idx="1311">
                  <c:v>851.107</c:v>
                </c:pt>
                <c:pt idx="1312">
                  <c:v>849.8630000000001</c:v>
                </c:pt>
                <c:pt idx="1313">
                  <c:v>848.618</c:v>
                </c:pt>
                <c:pt idx="1314">
                  <c:v>847.374</c:v>
                </c:pt>
                <c:pt idx="1315">
                  <c:v>846.129</c:v>
                </c:pt>
                <c:pt idx="1316">
                  <c:v>844.884</c:v>
                </c:pt>
                <c:pt idx="1317">
                  <c:v>843.64</c:v>
                </c:pt>
                <c:pt idx="1318">
                  <c:v>842.395</c:v>
                </c:pt>
                <c:pt idx="1319">
                  <c:v>841.151</c:v>
                </c:pt>
                <c:pt idx="1320">
                  <c:v>839.9059999999994</c:v>
                </c:pt>
                <c:pt idx="1321">
                  <c:v>838.6619999999995</c:v>
                </c:pt>
                <c:pt idx="1322">
                  <c:v>837.418</c:v>
                </c:pt>
                <c:pt idx="1323">
                  <c:v>836.173</c:v>
                </c:pt>
                <c:pt idx="1324">
                  <c:v>834.929</c:v>
                </c:pt>
                <c:pt idx="1325">
                  <c:v>833.684</c:v>
                </c:pt>
                <c:pt idx="1326">
                  <c:v>832.4400000000001</c:v>
                </c:pt>
                <c:pt idx="1327">
                  <c:v>831.196</c:v>
                </c:pt>
                <c:pt idx="1328">
                  <c:v>829.9509999999995</c:v>
                </c:pt>
                <c:pt idx="1329">
                  <c:v>828.707</c:v>
                </c:pt>
                <c:pt idx="1330">
                  <c:v>827.463</c:v>
                </c:pt>
                <c:pt idx="1331">
                  <c:v>826.219</c:v>
                </c:pt>
                <c:pt idx="1332">
                  <c:v>824.975</c:v>
                </c:pt>
                <c:pt idx="1333">
                  <c:v>823.73</c:v>
                </c:pt>
                <c:pt idx="1334">
                  <c:v>822.486</c:v>
                </c:pt>
                <c:pt idx="1335">
                  <c:v>821.242</c:v>
                </c:pt>
                <c:pt idx="1336">
                  <c:v>819.998</c:v>
                </c:pt>
                <c:pt idx="1337">
                  <c:v>818.754</c:v>
                </c:pt>
                <c:pt idx="1338">
                  <c:v>817.51</c:v>
                </c:pt>
                <c:pt idx="1339">
                  <c:v>816.266</c:v>
                </c:pt>
                <c:pt idx="1340">
                  <c:v>815.0219999999995</c:v>
                </c:pt>
                <c:pt idx="1341">
                  <c:v>813.778</c:v>
                </c:pt>
                <c:pt idx="1342">
                  <c:v>812.534</c:v>
                </c:pt>
                <c:pt idx="1343">
                  <c:v>811.29</c:v>
                </c:pt>
                <c:pt idx="1344">
                  <c:v>810.0459999999995</c:v>
                </c:pt>
                <c:pt idx="1345">
                  <c:v>808.8019999999995</c:v>
                </c:pt>
                <c:pt idx="1346">
                  <c:v>807.558</c:v>
                </c:pt>
                <c:pt idx="1347">
                  <c:v>806.314</c:v>
                </c:pt>
                <c:pt idx="1348">
                  <c:v>805.07</c:v>
                </c:pt>
                <c:pt idx="1349">
                  <c:v>803.8269999999993</c:v>
                </c:pt>
                <c:pt idx="1350">
                  <c:v>802.583</c:v>
                </c:pt>
                <c:pt idx="1351">
                  <c:v>801.3390000000001</c:v>
                </c:pt>
                <c:pt idx="1352">
                  <c:v>800.095</c:v>
                </c:pt>
                <c:pt idx="1353">
                  <c:v>798.8509999999993</c:v>
                </c:pt>
                <c:pt idx="1354">
                  <c:v>797.6079999999994</c:v>
                </c:pt>
                <c:pt idx="1355">
                  <c:v>796.3639999999995</c:v>
                </c:pt>
                <c:pt idx="1356">
                  <c:v>795.12</c:v>
                </c:pt>
                <c:pt idx="1357">
                  <c:v>793.877</c:v>
                </c:pt>
                <c:pt idx="1358">
                  <c:v>792.633</c:v>
                </c:pt>
                <c:pt idx="1359">
                  <c:v>791.39</c:v>
                </c:pt>
                <c:pt idx="1360">
                  <c:v>790.146</c:v>
                </c:pt>
                <c:pt idx="1361">
                  <c:v>788.9019999999995</c:v>
                </c:pt>
                <c:pt idx="1362">
                  <c:v>787.659</c:v>
                </c:pt>
                <c:pt idx="1363">
                  <c:v>786.415</c:v>
                </c:pt>
                <c:pt idx="1364">
                  <c:v>785.172</c:v>
                </c:pt>
                <c:pt idx="1365">
                  <c:v>783.928</c:v>
                </c:pt>
                <c:pt idx="1366">
                  <c:v>782.685</c:v>
                </c:pt>
                <c:pt idx="1367">
                  <c:v>781.4419999999994</c:v>
                </c:pt>
                <c:pt idx="1368">
                  <c:v>780.198</c:v>
                </c:pt>
                <c:pt idx="1369">
                  <c:v>778.9549999999995</c:v>
                </c:pt>
                <c:pt idx="1370">
                  <c:v>777.711</c:v>
                </c:pt>
                <c:pt idx="1371">
                  <c:v>776.468</c:v>
                </c:pt>
                <c:pt idx="1372">
                  <c:v>775.225</c:v>
                </c:pt>
                <c:pt idx="1373">
                  <c:v>773.982</c:v>
                </c:pt>
                <c:pt idx="1374">
                  <c:v>772.738</c:v>
                </c:pt>
                <c:pt idx="1375">
                  <c:v>771.495</c:v>
                </c:pt>
                <c:pt idx="1376">
                  <c:v>770.252</c:v>
                </c:pt>
                <c:pt idx="1377">
                  <c:v>769.009</c:v>
                </c:pt>
                <c:pt idx="1378">
                  <c:v>767.765</c:v>
                </c:pt>
                <c:pt idx="1379">
                  <c:v>766.5219999999995</c:v>
                </c:pt>
                <c:pt idx="1380">
                  <c:v>765.279</c:v>
                </c:pt>
                <c:pt idx="1381">
                  <c:v>764.0359999999994</c:v>
                </c:pt>
                <c:pt idx="1382">
                  <c:v>762.793</c:v>
                </c:pt>
                <c:pt idx="1383">
                  <c:v>761.55</c:v>
                </c:pt>
                <c:pt idx="1384">
                  <c:v>760.3069999999994</c:v>
                </c:pt>
                <c:pt idx="1385">
                  <c:v>759.064</c:v>
                </c:pt>
                <c:pt idx="1386">
                  <c:v>757.8209999999995</c:v>
                </c:pt>
                <c:pt idx="1387">
                  <c:v>756.578</c:v>
                </c:pt>
                <c:pt idx="1388">
                  <c:v>755.3349999999995</c:v>
                </c:pt>
                <c:pt idx="1389">
                  <c:v>754.092</c:v>
                </c:pt>
                <c:pt idx="1390">
                  <c:v>752.8489999999995</c:v>
                </c:pt>
                <c:pt idx="1391">
                  <c:v>751.606</c:v>
                </c:pt>
                <c:pt idx="1392">
                  <c:v>750.3630000000001</c:v>
                </c:pt>
                <c:pt idx="1393">
                  <c:v>749.121</c:v>
                </c:pt>
                <c:pt idx="1394">
                  <c:v>747.878</c:v>
                </c:pt>
                <c:pt idx="1395">
                  <c:v>746.635</c:v>
                </c:pt>
                <c:pt idx="1396">
                  <c:v>745.3920000000001</c:v>
                </c:pt>
                <c:pt idx="1397">
                  <c:v>744.15</c:v>
                </c:pt>
                <c:pt idx="1398">
                  <c:v>742.9069999999995</c:v>
                </c:pt>
                <c:pt idx="1399">
                  <c:v>741.664</c:v>
                </c:pt>
                <c:pt idx="1400">
                  <c:v>740.4209999999995</c:v>
                </c:pt>
                <c:pt idx="1401">
                  <c:v>739.179</c:v>
                </c:pt>
                <c:pt idx="1402">
                  <c:v>737.9359999999995</c:v>
                </c:pt>
                <c:pt idx="1403">
                  <c:v>736.694</c:v>
                </c:pt>
                <c:pt idx="1404">
                  <c:v>735.4509999999995</c:v>
                </c:pt>
                <c:pt idx="1405">
                  <c:v>734.208</c:v>
                </c:pt>
                <c:pt idx="1406">
                  <c:v>732.9659999999994</c:v>
                </c:pt>
                <c:pt idx="1407">
                  <c:v>731.723</c:v>
                </c:pt>
                <c:pt idx="1408">
                  <c:v>730.481</c:v>
                </c:pt>
                <c:pt idx="1409">
                  <c:v>729.238</c:v>
                </c:pt>
                <c:pt idx="1410">
                  <c:v>727.996</c:v>
                </c:pt>
                <c:pt idx="1411">
                  <c:v>726.753</c:v>
                </c:pt>
                <c:pt idx="1412">
                  <c:v>725.511</c:v>
                </c:pt>
                <c:pt idx="1413">
                  <c:v>724.269</c:v>
                </c:pt>
                <c:pt idx="1414">
                  <c:v>723.026</c:v>
                </c:pt>
                <c:pt idx="1415">
                  <c:v>721.784</c:v>
                </c:pt>
                <c:pt idx="1416">
                  <c:v>720.5419999999995</c:v>
                </c:pt>
                <c:pt idx="1417">
                  <c:v>719.299</c:v>
                </c:pt>
                <c:pt idx="1418">
                  <c:v>718.0569999999994</c:v>
                </c:pt>
                <c:pt idx="1419">
                  <c:v>716.8150000000001</c:v>
                </c:pt>
                <c:pt idx="1420">
                  <c:v>715.573</c:v>
                </c:pt>
                <c:pt idx="1421">
                  <c:v>714.3299999999995</c:v>
                </c:pt>
                <c:pt idx="1422">
                  <c:v>713.088</c:v>
                </c:pt>
                <c:pt idx="1423">
                  <c:v>711.8459999999993</c:v>
                </c:pt>
                <c:pt idx="1424">
                  <c:v>710.604</c:v>
                </c:pt>
                <c:pt idx="1425">
                  <c:v>709.3619999999992</c:v>
                </c:pt>
                <c:pt idx="1426">
                  <c:v>708.12</c:v>
                </c:pt>
                <c:pt idx="1427">
                  <c:v>706.878</c:v>
                </c:pt>
                <c:pt idx="1428">
                  <c:v>705.635</c:v>
                </c:pt>
                <c:pt idx="1429">
                  <c:v>704.393</c:v>
                </c:pt>
                <c:pt idx="1430">
                  <c:v>703.151</c:v>
                </c:pt>
                <c:pt idx="1431">
                  <c:v>701.909</c:v>
                </c:pt>
                <c:pt idx="1432">
                  <c:v>700.668</c:v>
                </c:pt>
                <c:pt idx="1433">
                  <c:v>699.4259999999995</c:v>
                </c:pt>
                <c:pt idx="1434">
                  <c:v>698.184</c:v>
                </c:pt>
                <c:pt idx="1435">
                  <c:v>696.9419999999994</c:v>
                </c:pt>
                <c:pt idx="1436">
                  <c:v>695.7</c:v>
                </c:pt>
                <c:pt idx="1437">
                  <c:v>694.458</c:v>
                </c:pt>
                <c:pt idx="1438">
                  <c:v>693.216</c:v>
                </c:pt>
                <c:pt idx="1439">
                  <c:v>691.974</c:v>
                </c:pt>
                <c:pt idx="1440">
                  <c:v>690.7329999999994</c:v>
                </c:pt>
                <c:pt idx="1441">
                  <c:v>689.491</c:v>
                </c:pt>
                <c:pt idx="1442">
                  <c:v>688.249</c:v>
                </c:pt>
                <c:pt idx="1443">
                  <c:v>687.0069999999994</c:v>
                </c:pt>
                <c:pt idx="1444">
                  <c:v>685.766</c:v>
                </c:pt>
                <c:pt idx="1445">
                  <c:v>684.524</c:v>
                </c:pt>
                <c:pt idx="1446">
                  <c:v>683.282</c:v>
                </c:pt>
                <c:pt idx="1447">
                  <c:v>682.0410000000001</c:v>
                </c:pt>
                <c:pt idx="1448">
                  <c:v>680.799</c:v>
                </c:pt>
                <c:pt idx="1449">
                  <c:v>679.558</c:v>
                </c:pt>
                <c:pt idx="1450">
                  <c:v>678.3159999999995</c:v>
                </c:pt>
                <c:pt idx="1451">
                  <c:v>677.074</c:v>
                </c:pt>
                <c:pt idx="1452">
                  <c:v>675.833</c:v>
                </c:pt>
                <c:pt idx="1453">
                  <c:v>674.591</c:v>
                </c:pt>
                <c:pt idx="1454">
                  <c:v>673.3499999999995</c:v>
                </c:pt>
                <c:pt idx="1455">
                  <c:v>672.109</c:v>
                </c:pt>
                <c:pt idx="1456">
                  <c:v>670.8669999999992</c:v>
                </c:pt>
                <c:pt idx="1457">
                  <c:v>669.626</c:v>
                </c:pt>
                <c:pt idx="1458">
                  <c:v>668.384</c:v>
                </c:pt>
                <c:pt idx="1459">
                  <c:v>667.143</c:v>
                </c:pt>
                <c:pt idx="1460">
                  <c:v>665.9019999999995</c:v>
                </c:pt>
                <c:pt idx="1461">
                  <c:v>664.66</c:v>
                </c:pt>
                <c:pt idx="1462">
                  <c:v>663.419</c:v>
                </c:pt>
                <c:pt idx="1463">
                  <c:v>662.178</c:v>
                </c:pt>
                <c:pt idx="1464">
                  <c:v>660.9359999999995</c:v>
                </c:pt>
                <c:pt idx="1465">
                  <c:v>659.695</c:v>
                </c:pt>
                <c:pt idx="1466">
                  <c:v>658.454</c:v>
                </c:pt>
                <c:pt idx="1467">
                  <c:v>657.213</c:v>
                </c:pt>
                <c:pt idx="1468">
                  <c:v>655.972</c:v>
                </c:pt>
                <c:pt idx="1469">
                  <c:v>654.731</c:v>
                </c:pt>
                <c:pt idx="1470">
                  <c:v>653.489</c:v>
                </c:pt>
                <c:pt idx="1471">
                  <c:v>652.248</c:v>
                </c:pt>
                <c:pt idx="1472">
                  <c:v>651.0069999999994</c:v>
                </c:pt>
                <c:pt idx="1473">
                  <c:v>649.766</c:v>
                </c:pt>
                <c:pt idx="1474">
                  <c:v>648.525</c:v>
                </c:pt>
                <c:pt idx="1475">
                  <c:v>647.284</c:v>
                </c:pt>
                <c:pt idx="1476">
                  <c:v>646.043</c:v>
                </c:pt>
                <c:pt idx="1477">
                  <c:v>644.8019999999995</c:v>
                </c:pt>
                <c:pt idx="1478">
                  <c:v>643.5609999999995</c:v>
                </c:pt>
                <c:pt idx="1479">
                  <c:v>642.3199999999995</c:v>
                </c:pt>
                <c:pt idx="1480">
                  <c:v>641.08</c:v>
                </c:pt>
                <c:pt idx="1481">
                  <c:v>639.8390000000001</c:v>
                </c:pt>
                <c:pt idx="1482">
                  <c:v>638.598</c:v>
                </c:pt>
                <c:pt idx="1483">
                  <c:v>637.3569999999992</c:v>
                </c:pt>
                <c:pt idx="1484">
                  <c:v>636.116</c:v>
                </c:pt>
                <c:pt idx="1485">
                  <c:v>634.875</c:v>
                </c:pt>
                <c:pt idx="1486">
                  <c:v>633.635</c:v>
                </c:pt>
                <c:pt idx="1487">
                  <c:v>632.394</c:v>
                </c:pt>
                <c:pt idx="1488">
                  <c:v>631.153</c:v>
                </c:pt>
                <c:pt idx="1489">
                  <c:v>629.9119999999995</c:v>
                </c:pt>
                <c:pt idx="1490">
                  <c:v>628.672</c:v>
                </c:pt>
                <c:pt idx="1491">
                  <c:v>627.4309999999995</c:v>
                </c:pt>
                <c:pt idx="1492">
                  <c:v>626.191</c:v>
                </c:pt>
                <c:pt idx="1493">
                  <c:v>624.9499999999995</c:v>
                </c:pt>
                <c:pt idx="1494">
                  <c:v>623.709</c:v>
                </c:pt>
                <c:pt idx="1495">
                  <c:v>622.4690000000001</c:v>
                </c:pt>
                <c:pt idx="1496">
                  <c:v>621.228</c:v>
                </c:pt>
                <c:pt idx="1497">
                  <c:v>619.988</c:v>
                </c:pt>
                <c:pt idx="1498">
                  <c:v>618.747</c:v>
                </c:pt>
                <c:pt idx="1499">
                  <c:v>617.5069999999994</c:v>
                </c:pt>
                <c:pt idx="1500">
                  <c:v>616.266</c:v>
                </c:pt>
                <c:pt idx="1501">
                  <c:v>615.026</c:v>
                </c:pt>
                <c:pt idx="1502">
                  <c:v>613.786</c:v>
                </c:pt>
                <c:pt idx="1503">
                  <c:v>612.545</c:v>
                </c:pt>
                <c:pt idx="1504">
                  <c:v>611.3049999999994</c:v>
                </c:pt>
                <c:pt idx="1505">
                  <c:v>610.064</c:v>
                </c:pt>
                <c:pt idx="1506">
                  <c:v>608.824</c:v>
                </c:pt>
                <c:pt idx="1507">
                  <c:v>607.584</c:v>
                </c:pt>
                <c:pt idx="1508">
                  <c:v>606.3440000000001</c:v>
                </c:pt>
                <c:pt idx="1509">
                  <c:v>605.103</c:v>
                </c:pt>
                <c:pt idx="1510">
                  <c:v>603.8630000000001</c:v>
                </c:pt>
                <c:pt idx="1511">
                  <c:v>602.623</c:v>
                </c:pt>
                <c:pt idx="1512">
                  <c:v>601.383</c:v>
                </c:pt>
                <c:pt idx="1513">
                  <c:v>600.143</c:v>
                </c:pt>
                <c:pt idx="1514">
                  <c:v>598.9019999999995</c:v>
                </c:pt>
                <c:pt idx="1515">
                  <c:v>597.6619999999995</c:v>
                </c:pt>
                <c:pt idx="1516">
                  <c:v>596.4219999999995</c:v>
                </c:pt>
                <c:pt idx="1517">
                  <c:v>595.182</c:v>
                </c:pt>
                <c:pt idx="1518">
                  <c:v>593.9419999999994</c:v>
                </c:pt>
                <c:pt idx="1519">
                  <c:v>592.702</c:v>
                </c:pt>
                <c:pt idx="1520">
                  <c:v>591.4619999999993</c:v>
                </c:pt>
                <c:pt idx="1521">
                  <c:v>590.222</c:v>
                </c:pt>
                <c:pt idx="1522">
                  <c:v>588.982</c:v>
                </c:pt>
                <c:pt idx="1523">
                  <c:v>587.742</c:v>
                </c:pt>
                <c:pt idx="1524">
                  <c:v>586.502</c:v>
                </c:pt>
                <c:pt idx="1525">
                  <c:v>585.2619999999994</c:v>
                </c:pt>
                <c:pt idx="1526">
                  <c:v>584.023</c:v>
                </c:pt>
                <c:pt idx="1527">
                  <c:v>582.783</c:v>
                </c:pt>
                <c:pt idx="1528">
                  <c:v>581.543</c:v>
                </c:pt>
                <c:pt idx="1529">
                  <c:v>580.303</c:v>
                </c:pt>
                <c:pt idx="1530">
                  <c:v>579.063</c:v>
                </c:pt>
                <c:pt idx="1531">
                  <c:v>577.824</c:v>
                </c:pt>
                <c:pt idx="1532">
                  <c:v>576.584</c:v>
                </c:pt>
                <c:pt idx="1533">
                  <c:v>575.3440000000001</c:v>
                </c:pt>
                <c:pt idx="1534">
                  <c:v>574.104</c:v>
                </c:pt>
                <c:pt idx="1535">
                  <c:v>572.8649999999994</c:v>
                </c:pt>
                <c:pt idx="1536">
                  <c:v>571.625</c:v>
                </c:pt>
                <c:pt idx="1537">
                  <c:v>570.385</c:v>
                </c:pt>
                <c:pt idx="1538">
                  <c:v>569.146</c:v>
                </c:pt>
                <c:pt idx="1539">
                  <c:v>567.9059999999994</c:v>
                </c:pt>
                <c:pt idx="1540">
                  <c:v>566.6669999999995</c:v>
                </c:pt>
                <c:pt idx="1541">
                  <c:v>565.4269999999995</c:v>
                </c:pt>
                <c:pt idx="1542">
                  <c:v>564.188</c:v>
                </c:pt>
                <c:pt idx="1543">
                  <c:v>562.948</c:v>
                </c:pt>
                <c:pt idx="1544">
                  <c:v>561.709</c:v>
                </c:pt>
                <c:pt idx="1545">
                  <c:v>560.4690000000001</c:v>
                </c:pt>
                <c:pt idx="1546">
                  <c:v>559.23</c:v>
                </c:pt>
                <c:pt idx="1547">
                  <c:v>557.99</c:v>
                </c:pt>
                <c:pt idx="1548">
                  <c:v>556.751</c:v>
                </c:pt>
                <c:pt idx="1549">
                  <c:v>555.5119999999994</c:v>
                </c:pt>
                <c:pt idx="1550">
                  <c:v>554.272</c:v>
                </c:pt>
                <c:pt idx="1551">
                  <c:v>553.033</c:v>
                </c:pt>
                <c:pt idx="1552">
                  <c:v>551.794</c:v>
                </c:pt>
                <c:pt idx="1553">
                  <c:v>550.554</c:v>
                </c:pt>
                <c:pt idx="1554">
                  <c:v>549.3150000000001</c:v>
                </c:pt>
                <c:pt idx="1555">
                  <c:v>548.076</c:v>
                </c:pt>
                <c:pt idx="1556">
                  <c:v>546.8369999999993</c:v>
                </c:pt>
                <c:pt idx="1557">
                  <c:v>545.598</c:v>
                </c:pt>
                <c:pt idx="1558">
                  <c:v>544.357999999999</c:v>
                </c:pt>
                <c:pt idx="1559">
                  <c:v>543.119</c:v>
                </c:pt>
                <c:pt idx="1560">
                  <c:v>541.88</c:v>
                </c:pt>
                <c:pt idx="1561">
                  <c:v>540.641</c:v>
                </c:pt>
                <c:pt idx="1562">
                  <c:v>539.4019999999995</c:v>
                </c:pt>
                <c:pt idx="1563">
                  <c:v>538.163</c:v>
                </c:pt>
                <c:pt idx="1564">
                  <c:v>536.924</c:v>
                </c:pt>
                <c:pt idx="1565">
                  <c:v>535.685</c:v>
                </c:pt>
                <c:pt idx="1566">
                  <c:v>534.4459999999995</c:v>
                </c:pt>
                <c:pt idx="1567">
                  <c:v>533.207</c:v>
                </c:pt>
                <c:pt idx="1568">
                  <c:v>531.968</c:v>
                </c:pt>
                <c:pt idx="1569">
                  <c:v>530.729</c:v>
                </c:pt>
                <c:pt idx="1570">
                  <c:v>529.49</c:v>
                </c:pt>
                <c:pt idx="1571">
                  <c:v>528.251</c:v>
                </c:pt>
                <c:pt idx="1572">
                  <c:v>527.013</c:v>
                </c:pt>
                <c:pt idx="1573">
                  <c:v>525.774</c:v>
                </c:pt>
                <c:pt idx="1574">
                  <c:v>524.535</c:v>
                </c:pt>
                <c:pt idx="1575">
                  <c:v>523.296</c:v>
                </c:pt>
                <c:pt idx="1576">
                  <c:v>522.0569999999994</c:v>
                </c:pt>
                <c:pt idx="1577">
                  <c:v>520.819</c:v>
                </c:pt>
                <c:pt idx="1578">
                  <c:v>519.58</c:v>
                </c:pt>
                <c:pt idx="1579">
                  <c:v>518.3409999999994</c:v>
                </c:pt>
                <c:pt idx="1580">
                  <c:v>517.103</c:v>
                </c:pt>
                <c:pt idx="1581">
                  <c:v>515.8639999999995</c:v>
                </c:pt>
                <c:pt idx="1582">
                  <c:v>514.625</c:v>
                </c:pt>
                <c:pt idx="1583">
                  <c:v>513.3869999999994</c:v>
                </c:pt>
                <c:pt idx="1584">
                  <c:v>512.148</c:v>
                </c:pt>
                <c:pt idx="1585">
                  <c:v>510.91</c:v>
                </c:pt>
                <c:pt idx="1586">
                  <c:v>509.671</c:v>
                </c:pt>
                <c:pt idx="1587">
                  <c:v>508.4329999999995</c:v>
                </c:pt>
                <c:pt idx="1588">
                  <c:v>507.194</c:v>
                </c:pt>
                <c:pt idx="1589">
                  <c:v>505.956</c:v>
                </c:pt>
                <c:pt idx="1590">
                  <c:v>504.717</c:v>
                </c:pt>
                <c:pt idx="1591">
                  <c:v>503.479</c:v>
                </c:pt>
                <c:pt idx="1592">
                  <c:v>502.24</c:v>
                </c:pt>
                <c:pt idx="1593">
                  <c:v>501.002</c:v>
                </c:pt>
                <c:pt idx="1594">
                  <c:v>499.764</c:v>
                </c:pt>
                <c:pt idx="1595">
                  <c:v>498.525</c:v>
                </c:pt>
                <c:pt idx="1596">
                  <c:v>497.287</c:v>
                </c:pt>
                <c:pt idx="1597">
                  <c:v>496.049</c:v>
                </c:pt>
                <c:pt idx="1598">
                  <c:v>494.81</c:v>
                </c:pt>
                <c:pt idx="1599">
                  <c:v>493.572</c:v>
                </c:pt>
                <c:pt idx="1600">
                  <c:v>492.334</c:v>
                </c:pt>
                <c:pt idx="1601">
                  <c:v>491.0959999999995</c:v>
                </c:pt>
                <c:pt idx="1602">
                  <c:v>489.858</c:v>
                </c:pt>
                <c:pt idx="1603">
                  <c:v>488.619</c:v>
                </c:pt>
                <c:pt idx="1604">
                  <c:v>487.381</c:v>
                </c:pt>
                <c:pt idx="1605">
                  <c:v>486.143</c:v>
                </c:pt>
                <c:pt idx="1606">
                  <c:v>484.905</c:v>
                </c:pt>
                <c:pt idx="1607">
                  <c:v>483.667</c:v>
                </c:pt>
                <c:pt idx="1608">
                  <c:v>482.429</c:v>
                </c:pt>
                <c:pt idx="1609">
                  <c:v>481.191</c:v>
                </c:pt>
                <c:pt idx="1610">
                  <c:v>479.953</c:v>
                </c:pt>
                <c:pt idx="1611">
                  <c:v>478.715</c:v>
                </c:pt>
                <c:pt idx="1612">
                  <c:v>477.477</c:v>
                </c:pt>
                <c:pt idx="1613">
                  <c:v>476.239</c:v>
                </c:pt>
                <c:pt idx="1614">
                  <c:v>475.001</c:v>
                </c:pt>
                <c:pt idx="1615">
                  <c:v>473.763</c:v>
                </c:pt>
                <c:pt idx="1616">
                  <c:v>472.525</c:v>
                </c:pt>
                <c:pt idx="1617">
                  <c:v>471.287</c:v>
                </c:pt>
                <c:pt idx="1618">
                  <c:v>470.05</c:v>
                </c:pt>
                <c:pt idx="1619">
                  <c:v>468.812</c:v>
                </c:pt>
                <c:pt idx="1620">
                  <c:v>467.574</c:v>
                </c:pt>
                <c:pt idx="1621">
                  <c:v>466.336</c:v>
                </c:pt>
                <c:pt idx="1622">
                  <c:v>465.099</c:v>
                </c:pt>
                <c:pt idx="1623">
                  <c:v>463.861</c:v>
                </c:pt>
                <c:pt idx="1624">
                  <c:v>462.623</c:v>
                </c:pt>
                <c:pt idx="1625">
                  <c:v>461.385</c:v>
                </c:pt>
                <c:pt idx="1626">
                  <c:v>460.148</c:v>
                </c:pt>
                <c:pt idx="1627">
                  <c:v>458.91</c:v>
                </c:pt>
                <c:pt idx="1628">
                  <c:v>457.673</c:v>
                </c:pt>
                <c:pt idx="1629">
                  <c:v>456.4349999999995</c:v>
                </c:pt>
                <c:pt idx="1630">
                  <c:v>455.197</c:v>
                </c:pt>
                <c:pt idx="1631">
                  <c:v>453.96</c:v>
                </c:pt>
                <c:pt idx="1632">
                  <c:v>452.722</c:v>
                </c:pt>
                <c:pt idx="1633">
                  <c:v>451.485</c:v>
                </c:pt>
                <c:pt idx="1634">
                  <c:v>450.247</c:v>
                </c:pt>
                <c:pt idx="1635">
                  <c:v>449.01</c:v>
                </c:pt>
                <c:pt idx="1636">
                  <c:v>447.773</c:v>
                </c:pt>
                <c:pt idx="1637">
                  <c:v>446.535</c:v>
                </c:pt>
                <c:pt idx="1638">
                  <c:v>445.2979999999995</c:v>
                </c:pt>
                <c:pt idx="1639">
                  <c:v>444.06</c:v>
                </c:pt>
                <c:pt idx="1640">
                  <c:v>442.823</c:v>
                </c:pt>
                <c:pt idx="1641">
                  <c:v>441.586</c:v>
                </c:pt>
                <c:pt idx="1642">
                  <c:v>440.348</c:v>
                </c:pt>
                <c:pt idx="1643">
                  <c:v>439.111</c:v>
                </c:pt>
                <c:pt idx="1644">
                  <c:v>437.874</c:v>
                </c:pt>
                <c:pt idx="1645">
                  <c:v>436.637</c:v>
                </c:pt>
                <c:pt idx="1646">
                  <c:v>435.399</c:v>
                </c:pt>
                <c:pt idx="1647">
                  <c:v>434.162</c:v>
                </c:pt>
                <c:pt idx="1648">
                  <c:v>432.925</c:v>
                </c:pt>
                <c:pt idx="1649">
                  <c:v>431.688</c:v>
                </c:pt>
                <c:pt idx="1650">
                  <c:v>430.451</c:v>
                </c:pt>
                <c:pt idx="1651">
                  <c:v>429.214</c:v>
                </c:pt>
                <c:pt idx="1652">
                  <c:v>427.977</c:v>
                </c:pt>
                <c:pt idx="1653">
                  <c:v>426.74</c:v>
                </c:pt>
                <c:pt idx="1654">
                  <c:v>425.503</c:v>
                </c:pt>
                <c:pt idx="1655">
                  <c:v>424.266</c:v>
                </c:pt>
                <c:pt idx="1656">
                  <c:v>423.029</c:v>
                </c:pt>
                <c:pt idx="1657">
                  <c:v>421.792</c:v>
                </c:pt>
                <c:pt idx="1658">
                  <c:v>420.555</c:v>
                </c:pt>
                <c:pt idx="1659">
                  <c:v>419.318</c:v>
                </c:pt>
                <c:pt idx="1660">
                  <c:v>418.081</c:v>
                </c:pt>
                <c:pt idx="1661">
                  <c:v>416.844</c:v>
                </c:pt>
                <c:pt idx="1662">
                  <c:v>415.607</c:v>
                </c:pt>
                <c:pt idx="1663">
                  <c:v>414.37</c:v>
                </c:pt>
                <c:pt idx="1664">
                  <c:v>413.133</c:v>
                </c:pt>
                <c:pt idx="1665">
                  <c:v>411.897</c:v>
                </c:pt>
                <c:pt idx="1666">
                  <c:v>410.66</c:v>
                </c:pt>
                <c:pt idx="1667">
                  <c:v>409.4229999999995</c:v>
                </c:pt>
                <c:pt idx="1668">
                  <c:v>408.186</c:v>
                </c:pt>
                <c:pt idx="1669">
                  <c:v>406.95</c:v>
                </c:pt>
                <c:pt idx="1670">
                  <c:v>405.713</c:v>
                </c:pt>
                <c:pt idx="1671">
                  <c:v>404.4759999999995</c:v>
                </c:pt>
                <c:pt idx="1672">
                  <c:v>403.24</c:v>
                </c:pt>
                <c:pt idx="1673">
                  <c:v>402.003</c:v>
                </c:pt>
                <c:pt idx="1674">
                  <c:v>400.767</c:v>
                </c:pt>
                <c:pt idx="1675">
                  <c:v>399.53</c:v>
                </c:pt>
                <c:pt idx="1676">
                  <c:v>398.294</c:v>
                </c:pt>
                <c:pt idx="1677">
                  <c:v>397.057</c:v>
                </c:pt>
                <c:pt idx="1678">
                  <c:v>395.82</c:v>
                </c:pt>
                <c:pt idx="1679">
                  <c:v>394.584</c:v>
                </c:pt>
                <c:pt idx="1680">
                  <c:v>393.348</c:v>
                </c:pt>
                <c:pt idx="1681">
                  <c:v>392.111</c:v>
                </c:pt>
                <c:pt idx="1682">
                  <c:v>390.875</c:v>
                </c:pt>
                <c:pt idx="1683">
                  <c:v>389.638</c:v>
                </c:pt>
                <c:pt idx="1684">
                  <c:v>388.402</c:v>
                </c:pt>
                <c:pt idx="1685">
                  <c:v>387.166</c:v>
                </c:pt>
                <c:pt idx="1686">
                  <c:v>385.929</c:v>
                </c:pt>
                <c:pt idx="1687">
                  <c:v>384.693</c:v>
                </c:pt>
                <c:pt idx="1688">
                  <c:v>383.457</c:v>
                </c:pt>
                <c:pt idx="1689">
                  <c:v>382.22</c:v>
                </c:pt>
                <c:pt idx="1690">
                  <c:v>380.984</c:v>
                </c:pt>
                <c:pt idx="1691">
                  <c:v>379.748</c:v>
                </c:pt>
                <c:pt idx="1692">
                  <c:v>378.512</c:v>
                </c:pt>
                <c:pt idx="1693">
                  <c:v>377.276</c:v>
                </c:pt>
                <c:pt idx="1694">
                  <c:v>376.039</c:v>
                </c:pt>
                <c:pt idx="1695">
                  <c:v>374.803</c:v>
                </c:pt>
                <c:pt idx="1696">
                  <c:v>373.567</c:v>
                </c:pt>
                <c:pt idx="1697">
                  <c:v>372.331</c:v>
                </c:pt>
                <c:pt idx="1698">
                  <c:v>371.095</c:v>
                </c:pt>
                <c:pt idx="1699">
                  <c:v>369.859</c:v>
                </c:pt>
                <c:pt idx="1700">
                  <c:v>368.623</c:v>
                </c:pt>
                <c:pt idx="1701">
                  <c:v>367.387</c:v>
                </c:pt>
                <c:pt idx="1702">
                  <c:v>366.151</c:v>
                </c:pt>
                <c:pt idx="1703">
                  <c:v>364.915</c:v>
                </c:pt>
                <c:pt idx="1704">
                  <c:v>363.679</c:v>
                </c:pt>
                <c:pt idx="1705">
                  <c:v>362.443</c:v>
                </c:pt>
                <c:pt idx="1706">
                  <c:v>361.207</c:v>
                </c:pt>
                <c:pt idx="1707">
                  <c:v>359.972</c:v>
                </c:pt>
                <c:pt idx="1708">
                  <c:v>358.7359999999995</c:v>
                </c:pt>
                <c:pt idx="1709">
                  <c:v>357.5</c:v>
                </c:pt>
                <c:pt idx="1710">
                  <c:v>356.264</c:v>
                </c:pt>
                <c:pt idx="1711">
                  <c:v>355.028</c:v>
                </c:pt>
                <c:pt idx="1712">
                  <c:v>353.7929999999996</c:v>
                </c:pt>
                <c:pt idx="1713">
                  <c:v>352.557</c:v>
                </c:pt>
                <c:pt idx="1714">
                  <c:v>351.321</c:v>
                </c:pt>
                <c:pt idx="1715">
                  <c:v>350.086</c:v>
                </c:pt>
                <c:pt idx="1716">
                  <c:v>348.85</c:v>
                </c:pt>
                <c:pt idx="1717">
                  <c:v>347.614</c:v>
                </c:pt>
                <c:pt idx="1718">
                  <c:v>346.379</c:v>
                </c:pt>
                <c:pt idx="1719">
                  <c:v>345.143</c:v>
                </c:pt>
                <c:pt idx="1720">
                  <c:v>343.907</c:v>
                </c:pt>
                <c:pt idx="1721">
                  <c:v>342.672</c:v>
                </c:pt>
                <c:pt idx="1722">
                  <c:v>341.4359999999995</c:v>
                </c:pt>
                <c:pt idx="1723">
                  <c:v>340.201</c:v>
                </c:pt>
                <c:pt idx="1724">
                  <c:v>338.965</c:v>
                </c:pt>
                <c:pt idx="1725">
                  <c:v>337.73</c:v>
                </c:pt>
                <c:pt idx="1726">
                  <c:v>336.494</c:v>
                </c:pt>
                <c:pt idx="1727">
                  <c:v>335.259</c:v>
                </c:pt>
                <c:pt idx="1728">
                  <c:v>334.024</c:v>
                </c:pt>
                <c:pt idx="1729">
                  <c:v>332.788</c:v>
                </c:pt>
                <c:pt idx="1730">
                  <c:v>331.553</c:v>
                </c:pt>
                <c:pt idx="1731">
                  <c:v>330.318</c:v>
                </c:pt>
                <c:pt idx="1732">
                  <c:v>329.082</c:v>
                </c:pt>
                <c:pt idx="1733">
                  <c:v>327.847</c:v>
                </c:pt>
                <c:pt idx="1734">
                  <c:v>326.612</c:v>
                </c:pt>
                <c:pt idx="1735">
                  <c:v>325.376</c:v>
                </c:pt>
                <c:pt idx="1736">
                  <c:v>324.141</c:v>
                </c:pt>
                <c:pt idx="1737">
                  <c:v>322.9059999999996</c:v>
                </c:pt>
                <c:pt idx="1738">
                  <c:v>321.671</c:v>
                </c:pt>
                <c:pt idx="1739">
                  <c:v>320.4359999999995</c:v>
                </c:pt>
                <c:pt idx="1740">
                  <c:v>319.201</c:v>
                </c:pt>
                <c:pt idx="1741">
                  <c:v>317.965</c:v>
                </c:pt>
                <c:pt idx="1742">
                  <c:v>316.73</c:v>
                </c:pt>
                <c:pt idx="1743">
                  <c:v>315.4949999999995</c:v>
                </c:pt>
                <c:pt idx="1744">
                  <c:v>314.26</c:v>
                </c:pt>
                <c:pt idx="1745">
                  <c:v>313.025</c:v>
                </c:pt>
                <c:pt idx="1746">
                  <c:v>311.79</c:v>
                </c:pt>
                <c:pt idx="1747">
                  <c:v>310.555</c:v>
                </c:pt>
                <c:pt idx="1748">
                  <c:v>309.32</c:v>
                </c:pt>
                <c:pt idx="1749">
                  <c:v>308.085</c:v>
                </c:pt>
                <c:pt idx="1750">
                  <c:v>306.85</c:v>
                </c:pt>
                <c:pt idx="1751">
                  <c:v>305.616</c:v>
                </c:pt>
                <c:pt idx="1752">
                  <c:v>304.381</c:v>
                </c:pt>
                <c:pt idx="1753">
                  <c:v>303.146</c:v>
                </c:pt>
                <c:pt idx="1754">
                  <c:v>301.9109999999995</c:v>
                </c:pt>
                <c:pt idx="1755">
                  <c:v>300.676</c:v>
                </c:pt>
                <c:pt idx="1756">
                  <c:v>299.441</c:v>
                </c:pt>
                <c:pt idx="1757">
                  <c:v>298.207</c:v>
                </c:pt>
                <c:pt idx="1758">
                  <c:v>296.972</c:v>
                </c:pt>
                <c:pt idx="1759">
                  <c:v>295.737</c:v>
                </c:pt>
                <c:pt idx="1760">
                  <c:v>294.503</c:v>
                </c:pt>
                <c:pt idx="1761">
                  <c:v>293.268</c:v>
                </c:pt>
                <c:pt idx="1762">
                  <c:v>292.033</c:v>
                </c:pt>
                <c:pt idx="1763">
                  <c:v>290.799</c:v>
                </c:pt>
                <c:pt idx="1764">
                  <c:v>289.564</c:v>
                </c:pt>
                <c:pt idx="1765">
                  <c:v>288.329</c:v>
                </c:pt>
                <c:pt idx="1766">
                  <c:v>287.095</c:v>
                </c:pt>
                <c:pt idx="1767">
                  <c:v>285.86</c:v>
                </c:pt>
                <c:pt idx="1768">
                  <c:v>284.626</c:v>
                </c:pt>
                <c:pt idx="1769">
                  <c:v>283.391</c:v>
                </c:pt>
                <c:pt idx="1770">
                  <c:v>282.157</c:v>
                </c:pt>
                <c:pt idx="1771">
                  <c:v>280.922</c:v>
                </c:pt>
                <c:pt idx="1772">
                  <c:v>279.688</c:v>
                </c:pt>
                <c:pt idx="1773">
                  <c:v>278.454</c:v>
                </c:pt>
                <c:pt idx="1774">
                  <c:v>277.219</c:v>
                </c:pt>
                <c:pt idx="1775">
                  <c:v>275.985</c:v>
                </c:pt>
                <c:pt idx="1776">
                  <c:v>274.75</c:v>
                </c:pt>
                <c:pt idx="1777">
                  <c:v>273.516</c:v>
                </c:pt>
                <c:pt idx="1778">
                  <c:v>272.282</c:v>
                </c:pt>
                <c:pt idx="1779">
                  <c:v>271.048</c:v>
                </c:pt>
                <c:pt idx="1780">
                  <c:v>269.813</c:v>
                </c:pt>
                <c:pt idx="1781">
                  <c:v>268.579</c:v>
                </c:pt>
                <c:pt idx="1782">
                  <c:v>267.345</c:v>
                </c:pt>
                <c:pt idx="1783">
                  <c:v>266.111</c:v>
                </c:pt>
                <c:pt idx="1784">
                  <c:v>264.877</c:v>
                </c:pt>
                <c:pt idx="1785">
                  <c:v>263.642</c:v>
                </c:pt>
                <c:pt idx="1786">
                  <c:v>262.408</c:v>
                </c:pt>
                <c:pt idx="1787">
                  <c:v>261.174</c:v>
                </c:pt>
                <c:pt idx="1788">
                  <c:v>259.94</c:v>
                </c:pt>
                <c:pt idx="1789">
                  <c:v>258.706</c:v>
                </c:pt>
                <c:pt idx="1790">
                  <c:v>257.472</c:v>
                </c:pt>
                <c:pt idx="1791">
                  <c:v>256.2379999999995</c:v>
                </c:pt>
                <c:pt idx="1792">
                  <c:v>255.004</c:v>
                </c:pt>
                <c:pt idx="1793">
                  <c:v>253.77</c:v>
                </c:pt>
                <c:pt idx="1794">
                  <c:v>252.536</c:v>
                </c:pt>
                <c:pt idx="1795">
                  <c:v>251.302</c:v>
                </c:pt>
                <c:pt idx="1796">
                  <c:v>250.068</c:v>
                </c:pt>
                <c:pt idx="1797">
                  <c:v>248.834</c:v>
                </c:pt>
                <c:pt idx="1798">
                  <c:v>247.601</c:v>
                </c:pt>
                <c:pt idx="1799">
                  <c:v>246.367</c:v>
                </c:pt>
                <c:pt idx="1800">
                  <c:v>245.133</c:v>
                </c:pt>
                <c:pt idx="1801">
                  <c:v>243.899</c:v>
                </c:pt>
                <c:pt idx="1802">
                  <c:v>242.665</c:v>
                </c:pt>
                <c:pt idx="1803">
                  <c:v>241.432</c:v>
                </c:pt>
                <c:pt idx="1804">
                  <c:v>240.198</c:v>
                </c:pt>
                <c:pt idx="1805">
                  <c:v>238.964</c:v>
                </c:pt>
                <c:pt idx="1806">
                  <c:v>237.731</c:v>
                </c:pt>
                <c:pt idx="1807">
                  <c:v>236.497</c:v>
                </c:pt>
                <c:pt idx="1808">
                  <c:v>235.263</c:v>
                </c:pt>
                <c:pt idx="1809">
                  <c:v>234.03</c:v>
                </c:pt>
                <c:pt idx="1810">
                  <c:v>232.796</c:v>
                </c:pt>
                <c:pt idx="1811">
                  <c:v>231.562</c:v>
                </c:pt>
                <c:pt idx="1812">
                  <c:v>230.329</c:v>
                </c:pt>
                <c:pt idx="1813">
                  <c:v>229.095</c:v>
                </c:pt>
                <c:pt idx="1814">
                  <c:v>227.862</c:v>
                </c:pt>
                <c:pt idx="1815">
                  <c:v>226.628</c:v>
                </c:pt>
                <c:pt idx="1816">
                  <c:v>225.395</c:v>
                </c:pt>
                <c:pt idx="1817">
                  <c:v>224.161</c:v>
                </c:pt>
                <c:pt idx="1818">
                  <c:v>222.928</c:v>
                </c:pt>
                <c:pt idx="1819">
                  <c:v>221.695</c:v>
                </c:pt>
                <c:pt idx="1820">
                  <c:v>220.461</c:v>
                </c:pt>
                <c:pt idx="1821">
                  <c:v>219.228</c:v>
                </c:pt>
                <c:pt idx="1822">
                  <c:v>217.995</c:v>
                </c:pt>
                <c:pt idx="1823">
                  <c:v>216.761</c:v>
                </c:pt>
                <c:pt idx="1824">
                  <c:v>215.528</c:v>
                </c:pt>
                <c:pt idx="1825">
                  <c:v>214.295</c:v>
                </c:pt>
                <c:pt idx="1826">
                  <c:v>213.062</c:v>
                </c:pt>
                <c:pt idx="1827">
                  <c:v>211.828</c:v>
                </c:pt>
                <c:pt idx="1828">
                  <c:v>210.595</c:v>
                </c:pt>
                <c:pt idx="1829">
                  <c:v>209.362</c:v>
                </c:pt>
                <c:pt idx="1830">
                  <c:v>208.129</c:v>
                </c:pt>
                <c:pt idx="1831">
                  <c:v>206.896</c:v>
                </c:pt>
                <c:pt idx="1832">
                  <c:v>205.663</c:v>
                </c:pt>
                <c:pt idx="1833">
                  <c:v>204.429</c:v>
                </c:pt>
                <c:pt idx="1834">
                  <c:v>203.196</c:v>
                </c:pt>
                <c:pt idx="1835">
                  <c:v>201.963</c:v>
                </c:pt>
                <c:pt idx="1836">
                  <c:v>200.73</c:v>
                </c:pt>
                <c:pt idx="1837">
                  <c:v>199.497</c:v>
                </c:pt>
                <c:pt idx="1838">
                  <c:v>198.264</c:v>
                </c:pt>
                <c:pt idx="1839">
                  <c:v>197.031</c:v>
                </c:pt>
                <c:pt idx="1840">
                  <c:v>195.798</c:v>
                </c:pt>
                <c:pt idx="1841">
                  <c:v>194.566</c:v>
                </c:pt>
                <c:pt idx="1842">
                  <c:v>193.333</c:v>
                </c:pt>
                <c:pt idx="1843">
                  <c:v>192.1</c:v>
                </c:pt>
                <c:pt idx="1844">
                  <c:v>190.867</c:v>
                </c:pt>
                <c:pt idx="1845">
                  <c:v>189.634</c:v>
                </c:pt>
                <c:pt idx="1846">
                  <c:v>188.401</c:v>
                </c:pt>
                <c:pt idx="1847">
                  <c:v>187.168</c:v>
                </c:pt>
                <c:pt idx="1848">
                  <c:v>185.936</c:v>
                </c:pt>
                <c:pt idx="1849">
                  <c:v>184.703</c:v>
                </c:pt>
                <c:pt idx="1850">
                  <c:v>183.47</c:v>
                </c:pt>
                <c:pt idx="1851">
                  <c:v>182.238</c:v>
                </c:pt>
                <c:pt idx="1852">
                  <c:v>181.005</c:v>
                </c:pt>
                <c:pt idx="1853">
                  <c:v>179.772</c:v>
                </c:pt>
                <c:pt idx="1854">
                  <c:v>178.54</c:v>
                </c:pt>
                <c:pt idx="1855">
                  <c:v>177.307</c:v>
                </c:pt>
                <c:pt idx="1856">
                  <c:v>176.074</c:v>
                </c:pt>
                <c:pt idx="1857">
                  <c:v>174.842</c:v>
                </c:pt>
                <c:pt idx="1858">
                  <c:v>173.609</c:v>
                </c:pt>
                <c:pt idx="1859">
                  <c:v>172.377</c:v>
                </c:pt>
                <c:pt idx="1860">
                  <c:v>171.144</c:v>
                </c:pt>
                <c:pt idx="1861">
                  <c:v>169.912</c:v>
                </c:pt>
                <c:pt idx="1862">
                  <c:v>168.679</c:v>
                </c:pt>
                <c:pt idx="1863">
                  <c:v>167.447</c:v>
                </c:pt>
                <c:pt idx="1864">
                  <c:v>166.215</c:v>
                </c:pt>
                <c:pt idx="1865">
                  <c:v>164.982</c:v>
                </c:pt>
                <c:pt idx="1866">
                  <c:v>163.75</c:v>
                </c:pt>
                <c:pt idx="1867">
                  <c:v>162.517</c:v>
                </c:pt>
                <c:pt idx="1868">
                  <c:v>161.285</c:v>
                </c:pt>
                <c:pt idx="1869">
                  <c:v>160.053</c:v>
                </c:pt>
                <c:pt idx="1870">
                  <c:v>158.821</c:v>
                </c:pt>
                <c:pt idx="1871">
                  <c:v>157.588</c:v>
                </c:pt>
                <c:pt idx="1872">
                  <c:v>156.356</c:v>
                </c:pt>
                <c:pt idx="1873">
                  <c:v>155.124</c:v>
                </c:pt>
                <c:pt idx="1874">
                  <c:v>153.892</c:v>
                </c:pt>
                <c:pt idx="1875">
                  <c:v>152.66</c:v>
                </c:pt>
                <c:pt idx="1876">
                  <c:v>151.427</c:v>
                </c:pt>
                <c:pt idx="1877">
                  <c:v>150.195</c:v>
                </c:pt>
                <c:pt idx="1878">
                  <c:v>148.963</c:v>
                </c:pt>
                <c:pt idx="1879">
                  <c:v>147.731</c:v>
                </c:pt>
                <c:pt idx="1880">
                  <c:v>146.499</c:v>
                </c:pt>
                <c:pt idx="1881">
                  <c:v>145.267</c:v>
                </c:pt>
                <c:pt idx="1882">
                  <c:v>144.035</c:v>
                </c:pt>
                <c:pt idx="1883">
                  <c:v>142.803</c:v>
                </c:pt>
                <c:pt idx="1884">
                  <c:v>141.571</c:v>
                </c:pt>
                <c:pt idx="1885">
                  <c:v>140.339</c:v>
                </c:pt>
                <c:pt idx="1886">
                  <c:v>139.107</c:v>
                </c:pt>
                <c:pt idx="1887">
                  <c:v>137.875</c:v>
                </c:pt>
                <c:pt idx="1888">
                  <c:v>136.643</c:v>
                </c:pt>
                <c:pt idx="1889">
                  <c:v>135.411</c:v>
                </c:pt>
                <c:pt idx="1890">
                  <c:v>134.18</c:v>
                </c:pt>
                <c:pt idx="1891">
                  <c:v>132.948</c:v>
                </c:pt>
                <c:pt idx="1892">
                  <c:v>131.716</c:v>
                </c:pt>
                <c:pt idx="1893">
                  <c:v>130.484</c:v>
                </c:pt>
                <c:pt idx="1894">
                  <c:v>129.253</c:v>
                </c:pt>
                <c:pt idx="1895">
                  <c:v>128.021</c:v>
                </c:pt>
                <c:pt idx="1896">
                  <c:v>126.789</c:v>
                </c:pt>
                <c:pt idx="1897">
                  <c:v>125.557</c:v>
                </c:pt>
                <c:pt idx="1898">
                  <c:v>124.326</c:v>
                </c:pt>
                <c:pt idx="1899">
                  <c:v>123.094</c:v>
                </c:pt>
                <c:pt idx="1900">
                  <c:v>121.862</c:v>
                </c:pt>
                <c:pt idx="1901">
                  <c:v>120.631</c:v>
                </c:pt>
                <c:pt idx="1902">
                  <c:v>119.399</c:v>
                </c:pt>
                <c:pt idx="1903">
                  <c:v>118.168</c:v>
                </c:pt>
                <c:pt idx="1904">
                  <c:v>116.936</c:v>
                </c:pt>
                <c:pt idx="1905">
                  <c:v>115.705</c:v>
                </c:pt>
                <c:pt idx="1906">
                  <c:v>114.473</c:v>
                </c:pt>
                <c:pt idx="1907">
                  <c:v>113.242</c:v>
                </c:pt>
                <c:pt idx="1908">
                  <c:v>112.01</c:v>
                </c:pt>
                <c:pt idx="1909">
                  <c:v>110.779</c:v>
                </c:pt>
                <c:pt idx="1910">
                  <c:v>109.547</c:v>
                </c:pt>
                <c:pt idx="1911">
                  <c:v>108.316</c:v>
                </c:pt>
                <c:pt idx="1912">
                  <c:v>107.085</c:v>
                </c:pt>
                <c:pt idx="1913">
                  <c:v>105.853</c:v>
                </c:pt>
                <c:pt idx="1914">
                  <c:v>104.622</c:v>
                </c:pt>
                <c:pt idx="1915">
                  <c:v>103.391</c:v>
                </c:pt>
                <c:pt idx="1916">
                  <c:v>102.16</c:v>
                </c:pt>
                <c:pt idx="1917">
                  <c:v>100.928</c:v>
                </c:pt>
                <c:pt idx="1918">
                  <c:v>99.697</c:v>
                </c:pt>
                <c:pt idx="1919">
                  <c:v>98.466</c:v>
                </c:pt>
                <c:pt idx="1920">
                  <c:v>97.235</c:v>
                </c:pt>
                <c:pt idx="1921">
                  <c:v>96.003</c:v>
                </c:pt>
                <c:pt idx="1922">
                  <c:v>94.77200000000001</c:v>
                </c:pt>
                <c:pt idx="1923">
                  <c:v>93.541</c:v>
                </c:pt>
                <c:pt idx="1924">
                  <c:v>92.31</c:v>
                </c:pt>
                <c:pt idx="1925">
                  <c:v>91.07899999999998</c:v>
                </c:pt>
                <c:pt idx="1926">
                  <c:v>89.848</c:v>
                </c:pt>
                <c:pt idx="1927">
                  <c:v>88.617</c:v>
                </c:pt>
                <c:pt idx="1928">
                  <c:v>87.386</c:v>
                </c:pt>
                <c:pt idx="1929">
                  <c:v>86.15499999999998</c:v>
                </c:pt>
                <c:pt idx="1930">
                  <c:v>84.924</c:v>
                </c:pt>
                <c:pt idx="1931">
                  <c:v>83.693</c:v>
                </c:pt>
                <c:pt idx="1932">
                  <c:v>82.462</c:v>
                </c:pt>
                <c:pt idx="1933">
                  <c:v>81.231</c:v>
                </c:pt>
                <c:pt idx="1934">
                  <c:v>80.0</c:v>
                </c:pt>
                <c:pt idx="1935">
                  <c:v>78.77</c:v>
                </c:pt>
                <c:pt idx="1936">
                  <c:v>77.539</c:v>
                </c:pt>
                <c:pt idx="1937">
                  <c:v>76.30800000000001</c:v>
                </c:pt>
                <c:pt idx="1938">
                  <c:v>75.077</c:v>
                </c:pt>
                <c:pt idx="1939">
                  <c:v>73.846</c:v>
                </c:pt>
                <c:pt idx="1940">
                  <c:v>72.616</c:v>
                </c:pt>
                <c:pt idx="1941">
                  <c:v>71.38500000000001</c:v>
                </c:pt>
                <c:pt idx="1942">
                  <c:v>70.154</c:v>
                </c:pt>
                <c:pt idx="1943">
                  <c:v>68.923</c:v>
                </c:pt>
                <c:pt idx="1944">
                  <c:v>67.693</c:v>
                </c:pt>
                <c:pt idx="1945">
                  <c:v>66.462</c:v>
                </c:pt>
                <c:pt idx="1946">
                  <c:v>65.232</c:v>
                </c:pt>
                <c:pt idx="1947">
                  <c:v>64.001</c:v>
                </c:pt>
                <c:pt idx="1948">
                  <c:v>62.77</c:v>
                </c:pt>
                <c:pt idx="1949">
                  <c:v>61.54</c:v>
                </c:pt>
                <c:pt idx="1950">
                  <c:v>60.309</c:v>
                </c:pt>
                <c:pt idx="1951">
                  <c:v>59.079</c:v>
                </c:pt>
                <c:pt idx="1952">
                  <c:v>57.848</c:v>
                </c:pt>
                <c:pt idx="1953">
                  <c:v>56.618</c:v>
                </c:pt>
                <c:pt idx="1954">
                  <c:v>55.387</c:v>
                </c:pt>
                <c:pt idx="1955">
                  <c:v>54.157</c:v>
                </c:pt>
                <c:pt idx="1956">
                  <c:v>52.927</c:v>
                </c:pt>
                <c:pt idx="1957">
                  <c:v>51.696</c:v>
                </c:pt>
                <c:pt idx="1958">
                  <c:v>50.466</c:v>
                </c:pt>
                <c:pt idx="1959">
                  <c:v>49.236</c:v>
                </c:pt>
                <c:pt idx="1960">
                  <c:v>48.005</c:v>
                </c:pt>
                <c:pt idx="1961">
                  <c:v>46.775</c:v>
                </c:pt>
                <c:pt idx="1962">
                  <c:v>45.545</c:v>
                </c:pt>
                <c:pt idx="1963">
                  <c:v>44.314</c:v>
                </c:pt>
                <c:pt idx="1964">
                  <c:v>43.084</c:v>
                </c:pt>
                <c:pt idx="1965">
                  <c:v>41.854</c:v>
                </c:pt>
                <c:pt idx="1966">
                  <c:v>40.624</c:v>
                </c:pt>
                <c:pt idx="1967">
                  <c:v>39.394</c:v>
                </c:pt>
                <c:pt idx="1968">
                  <c:v>38.164</c:v>
                </c:pt>
                <c:pt idx="1969">
                  <c:v>36.933</c:v>
                </c:pt>
                <c:pt idx="1970">
                  <c:v>35.703</c:v>
                </c:pt>
                <c:pt idx="1971">
                  <c:v>34.473</c:v>
                </c:pt>
                <c:pt idx="1972">
                  <c:v>33.243</c:v>
                </c:pt>
                <c:pt idx="1973">
                  <c:v>32.013</c:v>
                </c:pt>
                <c:pt idx="1974">
                  <c:v>30.783</c:v>
                </c:pt>
                <c:pt idx="1975">
                  <c:v>29.553</c:v>
                </c:pt>
                <c:pt idx="1976">
                  <c:v>28.323</c:v>
                </c:pt>
                <c:pt idx="1977">
                  <c:v>27.093</c:v>
                </c:pt>
                <c:pt idx="1978">
                  <c:v>25.863</c:v>
                </c:pt>
                <c:pt idx="1979">
                  <c:v>24.634</c:v>
                </c:pt>
                <c:pt idx="1980">
                  <c:v>23.404</c:v>
                </c:pt>
                <c:pt idx="1981">
                  <c:v>22.174</c:v>
                </c:pt>
                <c:pt idx="1982">
                  <c:v>20.944</c:v>
                </c:pt>
                <c:pt idx="1983">
                  <c:v>19.714</c:v>
                </c:pt>
                <c:pt idx="1984">
                  <c:v>18.484</c:v>
                </c:pt>
                <c:pt idx="1985">
                  <c:v>17.255</c:v>
                </c:pt>
                <c:pt idx="1986">
                  <c:v>16.025</c:v>
                </c:pt>
                <c:pt idx="1987">
                  <c:v>14.795</c:v>
                </c:pt>
                <c:pt idx="1988">
                  <c:v>13.565</c:v>
                </c:pt>
                <c:pt idx="1989">
                  <c:v>12.336</c:v>
                </c:pt>
                <c:pt idx="1990">
                  <c:v>11.106</c:v>
                </c:pt>
                <c:pt idx="1991">
                  <c:v>9.876</c:v>
                </c:pt>
                <c:pt idx="1992">
                  <c:v>8.646999999999998</c:v>
                </c:pt>
                <c:pt idx="1993">
                  <c:v>7.417</c:v>
                </c:pt>
                <c:pt idx="1994">
                  <c:v>6.188</c:v>
                </c:pt>
                <c:pt idx="1995">
                  <c:v>4.958</c:v>
                </c:pt>
                <c:pt idx="1996">
                  <c:v>3.729</c:v>
                </c:pt>
                <c:pt idx="1997">
                  <c:v>2.499</c:v>
                </c:pt>
                <c:pt idx="1998">
                  <c:v>1.27</c:v>
                </c:pt>
                <c:pt idx="1999">
                  <c:v>0.0409999999999999</c:v>
                </c:pt>
              </c:numCache>
            </c:numRef>
          </c:xVal>
          <c:yVal>
            <c:numRef>
              <c:f>Sheet1!$C$2:$C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3917716</c:v>
                </c:pt>
                <c:pt idx="2">
                  <c:v>24.9975987856</c:v>
                </c:pt>
                <c:pt idx="3">
                  <c:v>24.9946765156</c:v>
                </c:pt>
                <c:pt idx="4">
                  <c:v>24.9906705292</c:v>
                </c:pt>
                <c:pt idx="5">
                  <c:v>24.98563233759995</c:v>
                </c:pt>
                <c:pt idx="6">
                  <c:v>24.9795659032</c:v>
                </c:pt>
                <c:pt idx="7">
                  <c:v>24.9724751884</c:v>
                </c:pt>
                <c:pt idx="8">
                  <c:v>24.9643542496</c:v>
                </c:pt>
                <c:pt idx="9">
                  <c:v>24.9552030868</c:v>
                </c:pt>
                <c:pt idx="10">
                  <c:v>24.94502368119995</c:v>
                </c:pt>
                <c:pt idx="11">
                  <c:v>24.9338100892</c:v>
                </c:pt>
                <c:pt idx="12">
                  <c:v>24.921564292</c:v>
                </c:pt>
                <c:pt idx="13">
                  <c:v>24.9082862896</c:v>
                </c:pt>
                <c:pt idx="14">
                  <c:v>24.8939899504</c:v>
                </c:pt>
                <c:pt idx="15">
                  <c:v>24.8786970676</c:v>
                </c:pt>
                <c:pt idx="16">
                  <c:v>24.862425472</c:v>
                </c:pt>
                <c:pt idx="17">
                  <c:v>24.8452029004</c:v>
                </c:pt>
                <c:pt idx="18">
                  <c:v>24.8270471836</c:v>
                </c:pt>
                <c:pt idx="19">
                  <c:v>24.807982096</c:v>
                </c:pt>
                <c:pt idx="20">
                  <c:v>24.788031412</c:v>
                </c:pt>
                <c:pt idx="21">
                  <c:v>24.767218906</c:v>
                </c:pt>
                <c:pt idx="22">
                  <c:v>24.74556439</c:v>
                </c:pt>
                <c:pt idx="23">
                  <c:v>24.7230936196</c:v>
                </c:pt>
                <c:pt idx="24">
                  <c:v>24.699828388</c:v>
                </c:pt>
                <c:pt idx="25">
                  <c:v>24.6757924696</c:v>
                </c:pt>
                <c:pt idx="26">
                  <c:v>24.6510096388</c:v>
                </c:pt>
                <c:pt idx="27">
                  <c:v>24.6255016888</c:v>
                </c:pt>
                <c:pt idx="28">
                  <c:v>24.5992904128</c:v>
                </c:pt>
                <c:pt idx="29">
                  <c:v>24.572387698</c:v>
                </c:pt>
                <c:pt idx="30">
                  <c:v>24.5448074128</c:v>
                </c:pt>
                <c:pt idx="31">
                  <c:v>24.516557482</c:v>
                </c:pt>
                <c:pt idx="32">
                  <c:v>24.48766168</c:v>
                </c:pt>
                <c:pt idx="33">
                  <c:v>24.4581457624</c:v>
                </c:pt>
                <c:pt idx="34">
                  <c:v>24.4280434096</c:v>
                </c:pt>
                <c:pt idx="35">
                  <c:v>24.3973823584</c:v>
                </c:pt>
                <c:pt idx="36">
                  <c:v>24.3661962892</c:v>
                </c:pt>
                <c:pt idx="37">
                  <c:v>24.33451492</c:v>
                </c:pt>
                <c:pt idx="38">
                  <c:v>24.30236995</c:v>
                </c:pt>
                <c:pt idx="39">
                  <c:v>24.2697930784</c:v>
                </c:pt>
                <c:pt idx="40">
                  <c:v>24.2368140232</c:v>
                </c:pt>
                <c:pt idx="41">
                  <c:v>24.2034625024</c:v>
                </c:pt>
                <c:pt idx="42">
                  <c:v>24.1697741776</c:v>
                </c:pt>
                <c:pt idx="43">
                  <c:v>24.1357787668</c:v>
                </c:pt>
                <c:pt idx="44">
                  <c:v>24.1015040068</c:v>
                </c:pt>
                <c:pt idx="45">
                  <c:v>24.0669776344</c:v>
                </c:pt>
                <c:pt idx="46">
                  <c:v>24.0322293676</c:v>
                </c:pt>
                <c:pt idx="47">
                  <c:v>23.99731468</c:v>
                </c:pt>
                <c:pt idx="48">
                  <c:v>23.96230291359995</c:v>
                </c:pt>
                <c:pt idx="49">
                  <c:v>23.92724954199995</c:v>
                </c:pt>
                <c:pt idx="50">
                  <c:v>23.89221202</c:v>
                </c:pt>
                <c:pt idx="51">
                  <c:v>23.8572378964</c:v>
                </c:pt>
                <c:pt idx="52">
                  <c:v>23.822384626</c:v>
                </c:pt>
                <c:pt idx="53">
                  <c:v>23.7877017388</c:v>
                </c:pt>
                <c:pt idx="54">
                  <c:v>23.753240746</c:v>
                </c:pt>
                <c:pt idx="55">
                  <c:v>23.7190174972</c:v>
                </c:pt>
                <c:pt idx="56">
                  <c:v>23.6850339736</c:v>
                </c:pt>
                <c:pt idx="57">
                  <c:v>23.6512862128</c:v>
                </c:pt>
                <c:pt idx="58">
                  <c:v>23.6177742148</c:v>
                </c:pt>
                <c:pt idx="59">
                  <c:v>23.5844959984</c:v>
                </c:pt>
                <c:pt idx="60">
                  <c:v>23.5514535448</c:v>
                </c:pt>
                <c:pt idx="61">
                  <c:v>23.5186409104</c:v>
                </c:pt>
                <c:pt idx="62">
                  <c:v>23.4860620576</c:v>
                </c:pt>
                <c:pt idx="63">
                  <c:v>23.453713024</c:v>
                </c:pt>
                <c:pt idx="64">
                  <c:v>23.4215918284</c:v>
                </c:pt>
                <c:pt idx="65">
                  <c:v>23.3896984708</c:v>
                </c:pt>
                <c:pt idx="66">
                  <c:v>23.3580329512</c:v>
                </c:pt>
                <c:pt idx="67">
                  <c:v>23.3265932884</c:v>
                </c:pt>
                <c:pt idx="68">
                  <c:v>23.2953775012</c:v>
                </c:pt>
                <c:pt idx="69">
                  <c:v>23.2643875708</c:v>
                </c:pt>
                <c:pt idx="70">
                  <c:v>23.2336175536</c:v>
                </c:pt>
                <c:pt idx="71">
                  <c:v>23.203071412</c:v>
                </c:pt>
                <c:pt idx="72">
                  <c:v>23.1727451836</c:v>
                </c:pt>
                <c:pt idx="73">
                  <c:v>23.1426388684</c:v>
                </c:pt>
                <c:pt idx="74">
                  <c:v>23.1127524664</c:v>
                </c:pt>
                <c:pt idx="75">
                  <c:v>23.0830839964</c:v>
                </c:pt>
                <c:pt idx="76">
                  <c:v>23.0536314772</c:v>
                </c:pt>
                <c:pt idx="77">
                  <c:v>23.0243949088</c:v>
                </c:pt>
                <c:pt idx="78">
                  <c:v>22.99537231</c:v>
                </c:pt>
                <c:pt idx="79">
                  <c:v>22.966565662</c:v>
                </c:pt>
                <c:pt idx="80">
                  <c:v>22.9379729836</c:v>
                </c:pt>
                <c:pt idx="81">
                  <c:v>22.9095903124</c:v>
                </c:pt>
                <c:pt idx="82">
                  <c:v>22.8814216108</c:v>
                </c:pt>
                <c:pt idx="83">
                  <c:v>22.8534609352</c:v>
                </c:pt>
                <c:pt idx="84">
                  <c:v>22.82571224799995</c:v>
                </c:pt>
                <c:pt idx="85">
                  <c:v>22.7981715868</c:v>
                </c:pt>
                <c:pt idx="86">
                  <c:v>22.7708389516</c:v>
                </c:pt>
                <c:pt idx="87">
                  <c:v>22.7437123612</c:v>
                </c:pt>
                <c:pt idx="88">
                  <c:v>22.7167937968</c:v>
                </c:pt>
                <c:pt idx="89">
                  <c:v>22.6900812772</c:v>
                </c:pt>
                <c:pt idx="90">
                  <c:v>22.66357084</c:v>
                </c:pt>
                <c:pt idx="91">
                  <c:v>22.6372664476</c:v>
                </c:pt>
                <c:pt idx="92">
                  <c:v>22.6111661188</c:v>
                </c:pt>
                <c:pt idx="93">
                  <c:v>22.5852658912</c:v>
                </c:pt>
                <c:pt idx="94">
                  <c:v>22.559567746</c:v>
                </c:pt>
                <c:pt idx="95">
                  <c:v>22.5340716832</c:v>
                </c:pt>
                <c:pt idx="96">
                  <c:v>22.5087757216</c:v>
                </c:pt>
                <c:pt idx="97">
                  <c:v>22.48367787999995</c:v>
                </c:pt>
                <c:pt idx="98">
                  <c:v>22.4587801396</c:v>
                </c:pt>
                <c:pt idx="99">
                  <c:v>22.434078538</c:v>
                </c:pt>
                <c:pt idx="100">
                  <c:v>22.4095750564</c:v>
                </c:pt>
                <c:pt idx="101">
                  <c:v>22.3852696948</c:v>
                </c:pt>
                <c:pt idx="102">
                  <c:v>22.3611584908</c:v>
                </c:pt>
                <c:pt idx="103">
                  <c:v>22.3372414444</c:v>
                </c:pt>
                <c:pt idx="104">
                  <c:v>22.3135205368</c:v>
                </c:pt>
                <c:pt idx="105">
                  <c:v>22.2899918056</c:v>
                </c:pt>
                <c:pt idx="106">
                  <c:v>22.266657232</c:v>
                </c:pt>
                <c:pt idx="107">
                  <c:v>22.2435148348</c:v>
                </c:pt>
                <c:pt idx="108">
                  <c:v>22.220564614</c:v>
                </c:pt>
                <c:pt idx="109">
                  <c:v>22.1978045884</c:v>
                </c:pt>
                <c:pt idx="110">
                  <c:v>22.175234758</c:v>
                </c:pt>
                <c:pt idx="111">
                  <c:v>22.1528551228</c:v>
                </c:pt>
                <c:pt idx="112">
                  <c:v>22.1306656828</c:v>
                </c:pt>
                <c:pt idx="113">
                  <c:v>22.1086644568</c:v>
                </c:pt>
                <c:pt idx="114">
                  <c:v>22.0868494636</c:v>
                </c:pt>
                <c:pt idx="115">
                  <c:v>22.0652246656</c:v>
                </c:pt>
                <c:pt idx="116">
                  <c:v>22.0437841192</c:v>
                </c:pt>
                <c:pt idx="117">
                  <c:v>22.0225317868</c:v>
                </c:pt>
                <c:pt idx="118">
                  <c:v>22.001463706</c:v>
                </c:pt>
                <c:pt idx="119">
                  <c:v>21.98057987679995</c:v>
                </c:pt>
                <c:pt idx="120">
                  <c:v>21.9598822804</c:v>
                </c:pt>
                <c:pt idx="121">
                  <c:v>21.9393669544</c:v>
                </c:pt>
                <c:pt idx="122">
                  <c:v>21.91903588</c:v>
                </c:pt>
                <c:pt idx="123">
                  <c:v>21.898887076</c:v>
                </c:pt>
                <c:pt idx="124">
                  <c:v>21.8789205424</c:v>
                </c:pt>
                <c:pt idx="125">
                  <c:v>21.8591362792</c:v>
                </c:pt>
                <c:pt idx="126">
                  <c:v>21.8395323052</c:v>
                </c:pt>
                <c:pt idx="127">
                  <c:v>21.8201086204</c:v>
                </c:pt>
                <c:pt idx="128">
                  <c:v>21.8008652248</c:v>
                </c:pt>
                <c:pt idx="129">
                  <c:v>21.7818021184</c:v>
                </c:pt>
                <c:pt idx="130">
                  <c:v>21.7629193012</c:v>
                </c:pt>
                <c:pt idx="131">
                  <c:v>21.7442128108</c:v>
                </c:pt>
                <c:pt idx="132">
                  <c:v>21.7256846284</c:v>
                </c:pt>
                <c:pt idx="133">
                  <c:v>21.707334754</c:v>
                </c:pt>
                <c:pt idx="134">
                  <c:v>21.6891612064</c:v>
                </c:pt>
                <c:pt idx="135">
                  <c:v>21.6711659668</c:v>
                </c:pt>
                <c:pt idx="136">
                  <c:v>21.6533450728</c:v>
                </c:pt>
                <c:pt idx="137">
                  <c:v>21.6357005056</c:v>
                </c:pt>
                <c:pt idx="138">
                  <c:v>21.618230284</c:v>
                </c:pt>
                <c:pt idx="139">
                  <c:v>21.6009363892</c:v>
                </c:pt>
                <c:pt idx="140">
                  <c:v>21.5838148588</c:v>
                </c:pt>
                <c:pt idx="141">
                  <c:v>21.5668696552</c:v>
                </c:pt>
                <c:pt idx="142">
                  <c:v>21.5500948348</c:v>
                </c:pt>
                <c:pt idx="143">
                  <c:v>21.53349436</c:v>
                </c:pt>
                <c:pt idx="144">
                  <c:v>21.5170682308</c:v>
                </c:pt>
                <c:pt idx="145">
                  <c:v>21.5008124848</c:v>
                </c:pt>
                <c:pt idx="146">
                  <c:v>21.484727122</c:v>
                </c:pt>
                <c:pt idx="147">
                  <c:v>21.4688161048</c:v>
                </c:pt>
                <c:pt idx="148">
                  <c:v>21.4530734896</c:v>
                </c:pt>
                <c:pt idx="149">
                  <c:v>21.4375012576</c:v>
                </c:pt>
                <c:pt idx="150">
                  <c:v>21.42210139</c:v>
                </c:pt>
                <c:pt idx="151">
                  <c:v>21.4068699244</c:v>
                </c:pt>
                <c:pt idx="152">
                  <c:v>21.3918068608</c:v>
                </c:pt>
                <c:pt idx="153">
                  <c:v>21.3769141804</c:v>
                </c:pt>
                <c:pt idx="154">
                  <c:v>21.3621879208</c:v>
                </c:pt>
                <c:pt idx="155">
                  <c:v>21.3476320444</c:v>
                </c:pt>
                <c:pt idx="156">
                  <c:v>21.3332425888</c:v>
                </c:pt>
                <c:pt idx="157">
                  <c:v>21.3190215352</c:v>
                </c:pt>
                <c:pt idx="158">
                  <c:v>21.3049669024</c:v>
                </c:pt>
                <c:pt idx="159">
                  <c:v>21.2910786904</c:v>
                </c:pt>
                <c:pt idx="160">
                  <c:v>21.2773568992</c:v>
                </c:pt>
                <c:pt idx="161">
                  <c:v>21.2638015288</c:v>
                </c:pt>
                <c:pt idx="162">
                  <c:v>21.2504125792</c:v>
                </c:pt>
                <c:pt idx="163">
                  <c:v>21.2371880692</c:v>
                </c:pt>
                <c:pt idx="164">
                  <c:v>21.2241279988</c:v>
                </c:pt>
                <c:pt idx="165">
                  <c:v>21.211232368</c:v>
                </c:pt>
                <c:pt idx="166">
                  <c:v>21.198503158</c:v>
                </c:pt>
                <c:pt idx="167">
                  <c:v>21.1859364064</c:v>
                </c:pt>
                <c:pt idx="168">
                  <c:v>21.1735340944</c:v>
                </c:pt>
                <c:pt idx="169">
                  <c:v>21.1612942408</c:v>
                </c:pt>
                <c:pt idx="170">
                  <c:v>21.1492168456</c:v>
                </c:pt>
                <c:pt idx="171">
                  <c:v>21.13730389</c:v>
                </c:pt>
                <c:pt idx="172">
                  <c:v>21.1255533928</c:v>
                </c:pt>
                <c:pt idx="173">
                  <c:v>21.1139633728</c:v>
                </c:pt>
                <c:pt idx="174">
                  <c:v>21.1025377924</c:v>
                </c:pt>
                <c:pt idx="175">
                  <c:v>21.0912726892</c:v>
                </c:pt>
                <c:pt idx="176">
                  <c:v>21.0801680632</c:v>
                </c:pt>
                <c:pt idx="177">
                  <c:v>21.0692258956</c:v>
                </c:pt>
                <c:pt idx="178">
                  <c:v>21.0584442052</c:v>
                </c:pt>
                <c:pt idx="179">
                  <c:v>21.0478210108</c:v>
                </c:pt>
                <c:pt idx="180">
                  <c:v>21.0373602748</c:v>
                </c:pt>
                <c:pt idx="181">
                  <c:v>21.027060016</c:v>
                </c:pt>
                <c:pt idx="182">
                  <c:v>21.0169182532</c:v>
                </c:pt>
                <c:pt idx="183">
                  <c:v>21.0069369676</c:v>
                </c:pt>
                <c:pt idx="184">
                  <c:v>20.997114178</c:v>
                </c:pt>
                <c:pt idx="185">
                  <c:v>20.98744988439995</c:v>
                </c:pt>
                <c:pt idx="186">
                  <c:v>20.977946068</c:v>
                </c:pt>
                <c:pt idx="187">
                  <c:v>20.9685987664</c:v>
                </c:pt>
                <c:pt idx="188">
                  <c:v>20.959411942</c:v>
                </c:pt>
                <c:pt idx="189">
                  <c:v>20.9503816324</c:v>
                </c:pt>
                <c:pt idx="190">
                  <c:v>20.9415098188</c:v>
                </c:pt>
                <c:pt idx="191">
                  <c:v>20.93279650119995</c:v>
                </c:pt>
                <c:pt idx="192">
                  <c:v>20.9242396984</c:v>
                </c:pt>
                <c:pt idx="193">
                  <c:v>20.9158394104</c:v>
                </c:pt>
                <c:pt idx="194">
                  <c:v>20.9075976184</c:v>
                </c:pt>
                <c:pt idx="195">
                  <c:v>20.8995123412</c:v>
                </c:pt>
                <c:pt idx="196">
                  <c:v>20.8915815976</c:v>
                </c:pt>
                <c:pt idx="197">
                  <c:v>20.88380935</c:v>
                </c:pt>
                <c:pt idx="198">
                  <c:v>20.8761936172</c:v>
                </c:pt>
                <c:pt idx="199">
                  <c:v>20.868732418</c:v>
                </c:pt>
                <c:pt idx="200">
                  <c:v>20.8614297148</c:v>
                </c:pt>
                <c:pt idx="201">
                  <c:v>20.854279564</c:v>
                </c:pt>
                <c:pt idx="202">
                  <c:v>20.8472879092</c:v>
                </c:pt>
                <c:pt idx="203">
                  <c:v>20.8404488068</c:v>
                </c:pt>
                <c:pt idx="204">
                  <c:v>20.8337662192</c:v>
                </c:pt>
                <c:pt idx="205">
                  <c:v>20.8272381652</c:v>
                </c:pt>
                <c:pt idx="206">
                  <c:v>20.820866626</c:v>
                </c:pt>
                <c:pt idx="207">
                  <c:v>20.8146476392</c:v>
                </c:pt>
                <c:pt idx="208">
                  <c:v>20.8085851672</c:v>
                </c:pt>
                <c:pt idx="209">
                  <c:v>20.8026752476</c:v>
                </c:pt>
                <c:pt idx="210">
                  <c:v>20.7969198616</c:v>
                </c:pt>
                <c:pt idx="211">
                  <c:v>20.7913190092</c:v>
                </c:pt>
                <c:pt idx="212">
                  <c:v>20.7858726904</c:v>
                </c:pt>
                <c:pt idx="213">
                  <c:v>20.780578924</c:v>
                </c:pt>
                <c:pt idx="214">
                  <c:v>20.7754396912</c:v>
                </c:pt>
                <c:pt idx="215">
                  <c:v>20.770454992</c:v>
                </c:pt>
                <c:pt idx="216">
                  <c:v>20.76562284519995</c:v>
                </c:pt>
                <c:pt idx="217">
                  <c:v>20.7609432508</c:v>
                </c:pt>
                <c:pt idx="218">
                  <c:v>20.75641819</c:v>
                </c:pt>
                <c:pt idx="219">
                  <c:v>20.7520456816</c:v>
                </c:pt>
                <c:pt idx="220">
                  <c:v>20.7478257256</c:v>
                </c:pt>
                <c:pt idx="221">
                  <c:v>20.743758322</c:v>
                </c:pt>
                <c:pt idx="222">
                  <c:v>20.739845452</c:v>
                </c:pt>
                <c:pt idx="223">
                  <c:v>20.7360831532</c:v>
                </c:pt>
                <c:pt idx="224">
                  <c:v>20.732475388</c:v>
                </c:pt>
                <c:pt idx="225">
                  <c:v>20.7290201752</c:v>
                </c:pt>
                <c:pt idx="226">
                  <c:v>20.7257155336</c:v>
                </c:pt>
                <c:pt idx="227">
                  <c:v>20.7225654256</c:v>
                </c:pt>
                <c:pt idx="228">
                  <c:v>20.7195658888</c:v>
                </c:pt>
                <c:pt idx="229">
                  <c:v>20.7167189044</c:v>
                </c:pt>
                <c:pt idx="230">
                  <c:v>20.7140244724</c:v>
                </c:pt>
                <c:pt idx="231">
                  <c:v>20.7114806116</c:v>
                </c:pt>
                <c:pt idx="232">
                  <c:v>20.7090912844</c:v>
                </c:pt>
                <c:pt idx="233">
                  <c:v>20.7068525284</c:v>
                </c:pt>
                <c:pt idx="234">
                  <c:v>20.7047643436</c:v>
                </c:pt>
                <c:pt idx="235">
                  <c:v>20.7028306924</c:v>
                </c:pt>
                <c:pt idx="236">
                  <c:v>20.7010456312</c:v>
                </c:pt>
                <c:pt idx="237">
                  <c:v>20.6994151036</c:v>
                </c:pt>
                <c:pt idx="238">
                  <c:v>20.6979351472</c:v>
                </c:pt>
                <c:pt idx="239">
                  <c:v>20.696605762</c:v>
                </c:pt>
                <c:pt idx="240">
                  <c:v>20.6954289292</c:v>
                </c:pt>
                <c:pt idx="241">
                  <c:v>20.6944026676</c:v>
                </c:pt>
                <c:pt idx="242">
                  <c:v>20.6935289584</c:v>
                </c:pt>
                <c:pt idx="243">
                  <c:v>20.6928058204</c:v>
                </c:pt>
                <c:pt idx="244">
                  <c:v>20.6922332536</c:v>
                </c:pt>
                <c:pt idx="245">
                  <c:v>20.6918132392</c:v>
                </c:pt>
                <c:pt idx="246">
                  <c:v>20.6915457772</c:v>
                </c:pt>
                <c:pt idx="247">
                  <c:v>20.6914269052</c:v>
                </c:pt>
                <c:pt idx="248">
                  <c:v>20.6914605856</c:v>
                </c:pt>
                <c:pt idx="249">
                  <c:v>20.6916448372</c:v>
                </c:pt>
                <c:pt idx="250">
                  <c:v>20.69197966</c:v>
                </c:pt>
                <c:pt idx="251">
                  <c:v>20.692465054</c:v>
                </c:pt>
                <c:pt idx="252">
                  <c:v>20.6931010192</c:v>
                </c:pt>
                <c:pt idx="253">
                  <c:v>20.6938875556</c:v>
                </c:pt>
                <c:pt idx="254">
                  <c:v>20.6948246632</c:v>
                </c:pt>
                <c:pt idx="255">
                  <c:v>20.695912342</c:v>
                </c:pt>
                <c:pt idx="256">
                  <c:v>20.697150592</c:v>
                </c:pt>
                <c:pt idx="257">
                  <c:v>20.6985394132</c:v>
                </c:pt>
                <c:pt idx="258">
                  <c:v>20.7000768244</c:v>
                </c:pt>
                <c:pt idx="259">
                  <c:v>20.7017549008</c:v>
                </c:pt>
                <c:pt idx="260">
                  <c:v>20.70352015</c:v>
                </c:pt>
                <c:pt idx="261">
                  <c:v>20.7053587036</c:v>
                </c:pt>
                <c:pt idx="262">
                  <c:v>20.707264618</c:v>
                </c:pt>
                <c:pt idx="263">
                  <c:v>20.7092319496</c:v>
                </c:pt>
                <c:pt idx="264">
                  <c:v>20.7112547548</c:v>
                </c:pt>
                <c:pt idx="265">
                  <c:v>20.71332709</c:v>
                </c:pt>
                <c:pt idx="266">
                  <c:v>20.715446974</c:v>
                </c:pt>
                <c:pt idx="267">
                  <c:v>20.7176084632</c:v>
                </c:pt>
                <c:pt idx="268">
                  <c:v>20.7198075952</c:v>
                </c:pt>
                <c:pt idx="269">
                  <c:v>20.7220404076</c:v>
                </c:pt>
                <c:pt idx="270">
                  <c:v>20.724302938</c:v>
                </c:pt>
                <c:pt idx="271">
                  <c:v>20.726591224</c:v>
                </c:pt>
                <c:pt idx="272">
                  <c:v>20.7289052656</c:v>
                </c:pt>
                <c:pt idx="273">
                  <c:v>20.7312411004</c:v>
                </c:pt>
                <c:pt idx="274">
                  <c:v>20.7335967472</c:v>
                </c:pt>
                <c:pt idx="275">
                  <c:v>20.7359682436</c:v>
                </c:pt>
                <c:pt idx="276">
                  <c:v>20.7383575708</c:v>
                </c:pt>
                <c:pt idx="277">
                  <c:v>20.7407587852</c:v>
                </c:pt>
                <c:pt idx="278">
                  <c:v>20.7431718868</c:v>
                </c:pt>
                <c:pt idx="279">
                  <c:v>20.7455988568</c:v>
                </c:pt>
                <c:pt idx="280">
                  <c:v>20.7480337516</c:v>
                </c:pt>
                <c:pt idx="281">
                  <c:v>20.7504765712</c:v>
                </c:pt>
                <c:pt idx="282">
                  <c:v>20.7529273156</c:v>
                </c:pt>
                <c:pt idx="283">
                  <c:v>20.7553859848</c:v>
                </c:pt>
                <c:pt idx="284">
                  <c:v>20.7578505976</c:v>
                </c:pt>
                <c:pt idx="285">
                  <c:v>20.7603191728</c:v>
                </c:pt>
                <c:pt idx="286">
                  <c:v>20.7627936916</c:v>
                </c:pt>
                <c:pt idx="287">
                  <c:v>20.7652721728</c:v>
                </c:pt>
                <c:pt idx="288">
                  <c:v>20.7677546164</c:v>
                </c:pt>
                <c:pt idx="289">
                  <c:v>20.7702410224</c:v>
                </c:pt>
                <c:pt idx="290">
                  <c:v>20.7727294096</c:v>
                </c:pt>
                <c:pt idx="291">
                  <c:v>20.7752217592</c:v>
                </c:pt>
                <c:pt idx="292">
                  <c:v>20.7777141088</c:v>
                </c:pt>
                <c:pt idx="293">
                  <c:v>20.7802104208</c:v>
                </c:pt>
                <c:pt idx="294">
                  <c:v>20.782708714</c:v>
                </c:pt>
                <c:pt idx="295">
                  <c:v>20.7852070072</c:v>
                </c:pt>
                <c:pt idx="296">
                  <c:v>20.7877072816</c:v>
                </c:pt>
                <c:pt idx="297">
                  <c:v>20.7902095372</c:v>
                </c:pt>
                <c:pt idx="298">
                  <c:v>20.7927117928</c:v>
                </c:pt>
                <c:pt idx="299">
                  <c:v>20.7952160296</c:v>
                </c:pt>
                <c:pt idx="300">
                  <c:v>20.7977222476</c:v>
                </c:pt>
                <c:pt idx="301">
                  <c:v>20.8002264844</c:v>
                </c:pt>
                <c:pt idx="302">
                  <c:v>20.8027327024</c:v>
                </c:pt>
                <c:pt idx="303">
                  <c:v>20.8052409016</c:v>
                </c:pt>
                <c:pt idx="304">
                  <c:v>20.8077471196</c:v>
                </c:pt>
                <c:pt idx="305">
                  <c:v>20.8102553188</c:v>
                </c:pt>
                <c:pt idx="306">
                  <c:v>20.812763518</c:v>
                </c:pt>
                <c:pt idx="307">
                  <c:v>20.8152717172</c:v>
                </c:pt>
                <c:pt idx="308">
                  <c:v>20.8177799164</c:v>
                </c:pt>
                <c:pt idx="309">
                  <c:v>20.8202900968</c:v>
                </c:pt>
                <c:pt idx="310">
                  <c:v>20.822798296</c:v>
                </c:pt>
                <c:pt idx="311">
                  <c:v>20.8253084764</c:v>
                </c:pt>
                <c:pt idx="312">
                  <c:v>20.8278186568</c:v>
                </c:pt>
                <c:pt idx="313">
                  <c:v>20.8303288372</c:v>
                </c:pt>
                <c:pt idx="314">
                  <c:v>20.8328390176</c:v>
                </c:pt>
                <c:pt idx="315">
                  <c:v>20.835349198</c:v>
                </c:pt>
                <c:pt idx="316">
                  <c:v>20.8378593784</c:v>
                </c:pt>
                <c:pt idx="317">
                  <c:v>20.8403695588</c:v>
                </c:pt>
                <c:pt idx="318">
                  <c:v>20.8428797392</c:v>
                </c:pt>
                <c:pt idx="319">
                  <c:v>20.8453899196</c:v>
                </c:pt>
                <c:pt idx="320">
                  <c:v>20.8479001</c:v>
                </c:pt>
                <c:pt idx="321">
                  <c:v>20.8504102804</c:v>
                </c:pt>
                <c:pt idx="322">
                  <c:v>20.8529204608</c:v>
                </c:pt>
                <c:pt idx="323">
                  <c:v>20.8554306412</c:v>
                </c:pt>
                <c:pt idx="324">
                  <c:v>20.8579408216</c:v>
                </c:pt>
                <c:pt idx="325">
                  <c:v>20.860451002</c:v>
                </c:pt>
                <c:pt idx="326">
                  <c:v>20.8629631636</c:v>
                </c:pt>
                <c:pt idx="327">
                  <c:v>20.865473344</c:v>
                </c:pt>
                <c:pt idx="328">
                  <c:v>20.8679835244</c:v>
                </c:pt>
                <c:pt idx="329">
                  <c:v>20.8704937048</c:v>
                </c:pt>
                <c:pt idx="330">
                  <c:v>20.8730038852</c:v>
                </c:pt>
                <c:pt idx="331">
                  <c:v>20.8755140656</c:v>
                </c:pt>
                <c:pt idx="332">
                  <c:v>20.878024246</c:v>
                </c:pt>
                <c:pt idx="333">
                  <c:v>20.8805344264</c:v>
                </c:pt>
                <c:pt idx="334">
                  <c:v>20.8830446068</c:v>
                </c:pt>
                <c:pt idx="335">
                  <c:v>20.8855547872</c:v>
                </c:pt>
                <c:pt idx="336">
                  <c:v>20.8880649676</c:v>
                </c:pt>
                <c:pt idx="337">
                  <c:v>20.890575148</c:v>
                </c:pt>
                <c:pt idx="338">
                  <c:v>20.8930853284</c:v>
                </c:pt>
                <c:pt idx="339">
                  <c:v>20.8955955088</c:v>
                </c:pt>
                <c:pt idx="340">
                  <c:v>20.8981056892</c:v>
                </c:pt>
                <c:pt idx="341">
                  <c:v>20.9006158696</c:v>
                </c:pt>
                <c:pt idx="342">
                  <c:v>20.90312605</c:v>
                </c:pt>
                <c:pt idx="343">
                  <c:v>20.90563623039995</c:v>
                </c:pt>
                <c:pt idx="344">
                  <c:v>20.9081444296</c:v>
                </c:pt>
                <c:pt idx="345">
                  <c:v>20.91065461</c:v>
                </c:pt>
                <c:pt idx="346">
                  <c:v>20.9131647904</c:v>
                </c:pt>
                <c:pt idx="347">
                  <c:v>20.9156749708</c:v>
                </c:pt>
                <c:pt idx="348">
                  <c:v>20.9181851512</c:v>
                </c:pt>
                <c:pt idx="349">
                  <c:v>20.9206933504</c:v>
                </c:pt>
                <c:pt idx="350">
                  <c:v>20.9232035308</c:v>
                </c:pt>
                <c:pt idx="351">
                  <c:v>20.9257137112</c:v>
                </c:pt>
                <c:pt idx="352">
                  <c:v>20.9282219104</c:v>
                </c:pt>
                <c:pt idx="353">
                  <c:v>20.9307320908</c:v>
                </c:pt>
                <c:pt idx="354">
                  <c:v>20.93324227119995</c:v>
                </c:pt>
                <c:pt idx="355">
                  <c:v>20.9357504704</c:v>
                </c:pt>
                <c:pt idx="356">
                  <c:v>20.9382606508</c:v>
                </c:pt>
                <c:pt idx="357">
                  <c:v>20.94076885</c:v>
                </c:pt>
                <c:pt idx="358">
                  <c:v>20.9432790304</c:v>
                </c:pt>
                <c:pt idx="359">
                  <c:v>20.9457872296</c:v>
                </c:pt>
                <c:pt idx="360">
                  <c:v>20.94829741</c:v>
                </c:pt>
                <c:pt idx="361">
                  <c:v>20.9508056092</c:v>
                </c:pt>
                <c:pt idx="362">
                  <c:v>20.9533157896</c:v>
                </c:pt>
                <c:pt idx="363">
                  <c:v>20.9558239888</c:v>
                </c:pt>
                <c:pt idx="364">
                  <c:v>20.958332188</c:v>
                </c:pt>
                <c:pt idx="365">
                  <c:v>20.9608423684</c:v>
                </c:pt>
                <c:pt idx="366">
                  <c:v>20.9633505676</c:v>
                </c:pt>
                <c:pt idx="367">
                  <c:v>20.9658587668</c:v>
                </c:pt>
                <c:pt idx="368">
                  <c:v>20.9683689472</c:v>
                </c:pt>
                <c:pt idx="369">
                  <c:v>20.9708771464</c:v>
                </c:pt>
                <c:pt idx="370">
                  <c:v>20.9733853456</c:v>
                </c:pt>
                <c:pt idx="371">
                  <c:v>20.9758935448</c:v>
                </c:pt>
                <c:pt idx="372">
                  <c:v>20.9784037252</c:v>
                </c:pt>
                <c:pt idx="373">
                  <c:v>20.9809119244</c:v>
                </c:pt>
                <c:pt idx="374">
                  <c:v>20.9834201236</c:v>
                </c:pt>
                <c:pt idx="375">
                  <c:v>20.9859283228</c:v>
                </c:pt>
                <c:pt idx="376">
                  <c:v>20.98843652199995</c:v>
                </c:pt>
                <c:pt idx="377">
                  <c:v>20.9909447212</c:v>
                </c:pt>
                <c:pt idx="378">
                  <c:v>20.9934529204</c:v>
                </c:pt>
                <c:pt idx="379">
                  <c:v>20.9959611196</c:v>
                </c:pt>
                <c:pt idx="380">
                  <c:v>20.9984693188</c:v>
                </c:pt>
                <c:pt idx="381">
                  <c:v>21.000977518</c:v>
                </c:pt>
                <c:pt idx="382">
                  <c:v>21.0034857172</c:v>
                </c:pt>
                <c:pt idx="383">
                  <c:v>21.0059939164</c:v>
                </c:pt>
                <c:pt idx="384">
                  <c:v>21.0085021156</c:v>
                </c:pt>
                <c:pt idx="385">
                  <c:v>21.0110103148</c:v>
                </c:pt>
                <c:pt idx="386">
                  <c:v>21.013518514</c:v>
                </c:pt>
                <c:pt idx="387">
                  <c:v>21.0160267132</c:v>
                </c:pt>
                <c:pt idx="388">
                  <c:v>21.0185349124</c:v>
                </c:pt>
                <c:pt idx="389">
                  <c:v>21.0210411304</c:v>
                </c:pt>
                <c:pt idx="390">
                  <c:v>21.0235493296</c:v>
                </c:pt>
                <c:pt idx="391">
                  <c:v>21.0260575288</c:v>
                </c:pt>
                <c:pt idx="392">
                  <c:v>21.028565728</c:v>
                </c:pt>
                <c:pt idx="393">
                  <c:v>21.031071946</c:v>
                </c:pt>
                <c:pt idx="394">
                  <c:v>21.0335801452</c:v>
                </c:pt>
                <c:pt idx="395">
                  <c:v>21.0360883444</c:v>
                </c:pt>
                <c:pt idx="396">
                  <c:v>21.0385945624</c:v>
                </c:pt>
                <c:pt idx="397">
                  <c:v>21.0411027616</c:v>
                </c:pt>
                <c:pt idx="398">
                  <c:v>21.0436109608</c:v>
                </c:pt>
                <c:pt idx="399">
                  <c:v>21.0461171788</c:v>
                </c:pt>
                <c:pt idx="400">
                  <c:v>21.048625378</c:v>
                </c:pt>
                <c:pt idx="401">
                  <c:v>21.051131596</c:v>
                </c:pt>
                <c:pt idx="402">
                  <c:v>21.0536397952</c:v>
                </c:pt>
                <c:pt idx="403">
                  <c:v>21.0561460132</c:v>
                </c:pt>
                <c:pt idx="404">
                  <c:v>21.0586542124</c:v>
                </c:pt>
                <c:pt idx="405">
                  <c:v>21.0611604304</c:v>
                </c:pt>
                <c:pt idx="406">
                  <c:v>21.0636666484</c:v>
                </c:pt>
                <c:pt idx="407">
                  <c:v>21.0661748476</c:v>
                </c:pt>
                <c:pt idx="408">
                  <c:v>21.0686810656</c:v>
                </c:pt>
                <c:pt idx="409">
                  <c:v>21.0711892648</c:v>
                </c:pt>
                <c:pt idx="410">
                  <c:v>21.0736954828</c:v>
                </c:pt>
                <c:pt idx="411">
                  <c:v>21.0762017008</c:v>
                </c:pt>
                <c:pt idx="412">
                  <c:v>21.0787079188</c:v>
                </c:pt>
                <c:pt idx="413">
                  <c:v>21.081216118</c:v>
                </c:pt>
                <c:pt idx="414">
                  <c:v>21.08372233599995</c:v>
                </c:pt>
                <c:pt idx="415">
                  <c:v>21.086228554</c:v>
                </c:pt>
                <c:pt idx="416">
                  <c:v>21.088734772</c:v>
                </c:pt>
                <c:pt idx="417">
                  <c:v>21.09124099</c:v>
                </c:pt>
                <c:pt idx="418">
                  <c:v>21.093747208</c:v>
                </c:pt>
                <c:pt idx="419">
                  <c:v>21.0962554072</c:v>
                </c:pt>
                <c:pt idx="420">
                  <c:v>21.0987616252</c:v>
                </c:pt>
                <c:pt idx="421">
                  <c:v>21.1012678432</c:v>
                </c:pt>
                <c:pt idx="422">
                  <c:v>21.1037740612</c:v>
                </c:pt>
                <c:pt idx="423">
                  <c:v>21.1062802792</c:v>
                </c:pt>
                <c:pt idx="424">
                  <c:v>21.1087864972</c:v>
                </c:pt>
                <c:pt idx="425">
                  <c:v>21.1112927152</c:v>
                </c:pt>
                <c:pt idx="426">
                  <c:v>21.1137989332</c:v>
                </c:pt>
                <c:pt idx="427">
                  <c:v>21.1163051512</c:v>
                </c:pt>
                <c:pt idx="428">
                  <c:v>21.118809388</c:v>
                </c:pt>
                <c:pt idx="429">
                  <c:v>21.121315606</c:v>
                </c:pt>
                <c:pt idx="430">
                  <c:v>21.123821824</c:v>
                </c:pt>
                <c:pt idx="431">
                  <c:v>21.126328042</c:v>
                </c:pt>
                <c:pt idx="432">
                  <c:v>21.12883426</c:v>
                </c:pt>
                <c:pt idx="433">
                  <c:v>21.1313384968</c:v>
                </c:pt>
                <c:pt idx="434">
                  <c:v>21.1338447148</c:v>
                </c:pt>
                <c:pt idx="435">
                  <c:v>21.1363509328</c:v>
                </c:pt>
                <c:pt idx="436">
                  <c:v>21.1388571508</c:v>
                </c:pt>
                <c:pt idx="437">
                  <c:v>21.1413613876</c:v>
                </c:pt>
                <c:pt idx="438">
                  <c:v>21.1438676056</c:v>
                </c:pt>
                <c:pt idx="439">
                  <c:v>21.1463738236</c:v>
                </c:pt>
                <c:pt idx="440">
                  <c:v>21.1488780604</c:v>
                </c:pt>
                <c:pt idx="441">
                  <c:v>21.1513842784</c:v>
                </c:pt>
                <c:pt idx="442">
                  <c:v>21.1538885152</c:v>
                </c:pt>
                <c:pt idx="443">
                  <c:v>21.1563947332</c:v>
                </c:pt>
                <c:pt idx="444">
                  <c:v>21.15889897</c:v>
                </c:pt>
                <c:pt idx="445">
                  <c:v>21.161405188</c:v>
                </c:pt>
                <c:pt idx="446">
                  <c:v>21.1639094248</c:v>
                </c:pt>
                <c:pt idx="447">
                  <c:v>21.1664156428</c:v>
                </c:pt>
                <c:pt idx="448">
                  <c:v>21.1689198796</c:v>
                </c:pt>
                <c:pt idx="449">
                  <c:v>21.1714260976</c:v>
                </c:pt>
                <c:pt idx="450">
                  <c:v>21.1739303344</c:v>
                </c:pt>
                <c:pt idx="451">
                  <c:v>21.1764345712</c:v>
                </c:pt>
                <c:pt idx="452">
                  <c:v>21.1789407892</c:v>
                </c:pt>
                <c:pt idx="453">
                  <c:v>21.181445026</c:v>
                </c:pt>
                <c:pt idx="454">
                  <c:v>21.1839492628</c:v>
                </c:pt>
                <c:pt idx="455">
                  <c:v>21.1864554808</c:v>
                </c:pt>
                <c:pt idx="456">
                  <c:v>21.1889597176</c:v>
                </c:pt>
                <c:pt idx="457">
                  <c:v>21.1914639544</c:v>
                </c:pt>
                <c:pt idx="458">
                  <c:v>21.1939681912</c:v>
                </c:pt>
                <c:pt idx="459">
                  <c:v>21.196472428</c:v>
                </c:pt>
                <c:pt idx="460">
                  <c:v>21.198978646</c:v>
                </c:pt>
                <c:pt idx="461">
                  <c:v>21.2014828828</c:v>
                </c:pt>
                <c:pt idx="462">
                  <c:v>21.2039871196</c:v>
                </c:pt>
                <c:pt idx="463">
                  <c:v>21.2064913564</c:v>
                </c:pt>
                <c:pt idx="464">
                  <c:v>21.2089955932</c:v>
                </c:pt>
                <c:pt idx="465">
                  <c:v>21.21149983</c:v>
                </c:pt>
                <c:pt idx="466">
                  <c:v>21.2140040668</c:v>
                </c:pt>
                <c:pt idx="467">
                  <c:v>21.2165083036</c:v>
                </c:pt>
                <c:pt idx="468">
                  <c:v>21.2190125404</c:v>
                </c:pt>
                <c:pt idx="469">
                  <c:v>21.2215167772</c:v>
                </c:pt>
                <c:pt idx="470">
                  <c:v>21.224021014</c:v>
                </c:pt>
                <c:pt idx="471">
                  <c:v>21.2265252508</c:v>
                </c:pt>
                <c:pt idx="472">
                  <c:v>21.2290275064</c:v>
                </c:pt>
                <c:pt idx="473">
                  <c:v>21.2315317432</c:v>
                </c:pt>
                <c:pt idx="474">
                  <c:v>21.23403598</c:v>
                </c:pt>
                <c:pt idx="475">
                  <c:v>21.2365402168</c:v>
                </c:pt>
                <c:pt idx="476">
                  <c:v>21.2390444536</c:v>
                </c:pt>
                <c:pt idx="477">
                  <c:v>21.2415467092</c:v>
                </c:pt>
                <c:pt idx="478">
                  <c:v>21.244050946</c:v>
                </c:pt>
                <c:pt idx="479">
                  <c:v>21.2465551828</c:v>
                </c:pt>
                <c:pt idx="480">
                  <c:v>21.2490574384</c:v>
                </c:pt>
                <c:pt idx="481">
                  <c:v>21.2515616752</c:v>
                </c:pt>
                <c:pt idx="482">
                  <c:v>21.254065912</c:v>
                </c:pt>
                <c:pt idx="483">
                  <c:v>21.2565681676</c:v>
                </c:pt>
                <c:pt idx="484">
                  <c:v>21.2590724044</c:v>
                </c:pt>
                <c:pt idx="485">
                  <c:v>21.26157466</c:v>
                </c:pt>
                <c:pt idx="486">
                  <c:v>21.2640788968</c:v>
                </c:pt>
                <c:pt idx="487">
                  <c:v>21.2665831336</c:v>
                </c:pt>
                <c:pt idx="488">
                  <c:v>21.2690853892</c:v>
                </c:pt>
                <c:pt idx="489">
                  <c:v>21.2715876448</c:v>
                </c:pt>
                <c:pt idx="490">
                  <c:v>21.2740918816</c:v>
                </c:pt>
                <c:pt idx="491">
                  <c:v>21.2765941372</c:v>
                </c:pt>
                <c:pt idx="492">
                  <c:v>21.279098374</c:v>
                </c:pt>
                <c:pt idx="493">
                  <c:v>21.2816006296</c:v>
                </c:pt>
                <c:pt idx="494">
                  <c:v>21.2841028852</c:v>
                </c:pt>
                <c:pt idx="495">
                  <c:v>21.286607122</c:v>
                </c:pt>
                <c:pt idx="496">
                  <c:v>21.2891093776</c:v>
                </c:pt>
                <c:pt idx="497">
                  <c:v>21.2916116332</c:v>
                </c:pt>
                <c:pt idx="498">
                  <c:v>21.29411587</c:v>
                </c:pt>
                <c:pt idx="499">
                  <c:v>21.2966181256</c:v>
                </c:pt>
                <c:pt idx="500">
                  <c:v>21.2991203812</c:v>
                </c:pt>
                <c:pt idx="501">
                  <c:v>21.3016226368</c:v>
                </c:pt>
                <c:pt idx="502">
                  <c:v>21.3041248924</c:v>
                </c:pt>
                <c:pt idx="503">
                  <c:v>21.3066291292</c:v>
                </c:pt>
                <c:pt idx="504">
                  <c:v>21.3091313848</c:v>
                </c:pt>
                <c:pt idx="505">
                  <c:v>21.3116336404</c:v>
                </c:pt>
                <c:pt idx="506">
                  <c:v>21.314135896</c:v>
                </c:pt>
                <c:pt idx="507">
                  <c:v>21.3166381516</c:v>
                </c:pt>
                <c:pt idx="508">
                  <c:v>21.3191404072</c:v>
                </c:pt>
                <c:pt idx="509">
                  <c:v>21.3216426628</c:v>
                </c:pt>
                <c:pt idx="510">
                  <c:v>21.3241449184</c:v>
                </c:pt>
                <c:pt idx="511">
                  <c:v>21.326647174</c:v>
                </c:pt>
                <c:pt idx="512">
                  <c:v>21.3291494296</c:v>
                </c:pt>
                <c:pt idx="513">
                  <c:v>21.3316516852</c:v>
                </c:pt>
                <c:pt idx="514">
                  <c:v>21.3341539408</c:v>
                </c:pt>
                <c:pt idx="515">
                  <c:v>21.3366542152</c:v>
                </c:pt>
                <c:pt idx="516">
                  <c:v>21.3391564708</c:v>
                </c:pt>
                <c:pt idx="517">
                  <c:v>21.3416587264</c:v>
                </c:pt>
                <c:pt idx="518">
                  <c:v>21.344160982</c:v>
                </c:pt>
                <c:pt idx="519">
                  <c:v>21.3466632376</c:v>
                </c:pt>
                <c:pt idx="520">
                  <c:v>21.349163512</c:v>
                </c:pt>
                <c:pt idx="521">
                  <c:v>21.3516657676</c:v>
                </c:pt>
                <c:pt idx="522">
                  <c:v>21.3541680232</c:v>
                </c:pt>
                <c:pt idx="523">
                  <c:v>21.3566682976</c:v>
                </c:pt>
                <c:pt idx="524">
                  <c:v>21.3591705532</c:v>
                </c:pt>
                <c:pt idx="525">
                  <c:v>21.3616728088</c:v>
                </c:pt>
                <c:pt idx="526">
                  <c:v>21.3641730832</c:v>
                </c:pt>
                <c:pt idx="527">
                  <c:v>21.3666753388</c:v>
                </c:pt>
                <c:pt idx="528">
                  <c:v>21.3691775944</c:v>
                </c:pt>
                <c:pt idx="529">
                  <c:v>21.3716778688</c:v>
                </c:pt>
                <c:pt idx="530">
                  <c:v>21.3741801244</c:v>
                </c:pt>
                <c:pt idx="531">
                  <c:v>21.3766803988</c:v>
                </c:pt>
                <c:pt idx="532">
                  <c:v>21.3791826544</c:v>
                </c:pt>
                <c:pt idx="533">
                  <c:v>21.3816829288</c:v>
                </c:pt>
                <c:pt idx="534">
                  <c:v>21.3841832032</c:v>
                </c:pt>
                <c:pt idx="535">
                  <c:v>21.3866854588</c:v>
                </c:pt>
                <c:pt idx="536">
                  <c:v>21.3891857332</c:v>
                </c:pt>
                <c:pt idx="537">
                  <c:v>21.3916879888</c:v>
                </c:pt>
                <c:pt idx="538">
                  <c:v>21.3941882632</c:v>
                </c:pt>
                <c:pt idx="539">
                  <c:v>21.3966885376</c:v>
                </c:pt>
                <c:pt idx="540">
                  <c:v>21.399188812</c:v>
                </c:pt>
                <c:pt idx="541">
                  <c:v>21.4016910676</c:v>
                </c:pt>
                <c:pt idx="542">
                  <c:v>21.404191342</c:v>
                </c:pt>
                <c:pt idx="543">
                  <c:v>21.4066916164</c:v>
                </c:pt>
                <c:pt idx="544">
                  <c:v>21.4091918908</c:v>
                </c:pt>
                <c:pt idx="545">
                  <c:v>21.4116921652</c:v>
                </c:pt>
                <c:pt idx="546">
                  <c:v>21.4141944208</c:v>
                </c:pt>
                <c:pt idx="547">
                  <c:v>21.4166946952</c:v>
                </c:pt>
                <c:pt idx="548">
                  <c:v>21.4191949696</c:v>
                </c:pt>
                <c:pt idx="549">
                  <c:v>21.421695244</c:v>
                </c:pt>
                <c:pt idx="550">
                  <c:v>21.4241955184</c:v>
                </c:pt>
                <c:pt idx="551">
                  <c:v>21.4266957928</c:v>
                </c:pt>
                <c:pt idx="552">
                  <c:v>21.4291960672</c:v>
                </c:pt>
                <c:pt idx="553">
                  <c:v>21.4316963416</c:v>
                </c:pt>
                <c:pt idx="554">
                  <c:v>21.434196616</c:v>
                </c:pt>
                <c:pt idx="555">
                  <c:v>21.4366968904</c:v>
                </c:pt>
                <c:pt idx="556">
                  <c:v>21.4391971648</c:v>
                </c:pt>
                <c:pt idx="557">
                  <c:v>21.4416974392</c:v>
                </c:pt>
                <c:pt idx="558">
                  <c:v>21.4441957324</c:v>
                </c:pt>
                <c:pt idx="559">
                  <c:v>21.4466960068</c:v>
                </c:pt>
                <c:pt idx="560">
                  <c:v>21.4491962812</c:v>
                </c:pt>
                <c:pt idx="561">
                  <c:v>21.4516965556</c:v>
                </c:pt>
                <c:pt idx="562">
                  <c:v>21.45419683</c:v>
                </c:pt>
                <c:pt idx="563">
                  <c:v>21.4566951232</c:v>
                </c:pt>
                <c:pt idx="564">
                  <c:v>21.4591953976</c:v>
                </c:pt>
                <c:pt idx="565">
                  <c:v>21.461695672</c:v>
                </c:pt>
                <c:pt idx="566">
                  <c:v>21.4641959464</c:v>
                </c:pt>
                <c:pt idx="567">
                  <c:v>21.4666942396</c:v>
                </c:pt>
                <c:pt idx="568">
                  <c:v>21.469194514</c:v>
                </c:pt>
                <c:pt idx="569">
                  <c:v>21.4716928072</c:v>
                </c:pt>
                <c:pt idx="570">
                  <c:v>21.4741930816</c:v>
                </c:pt>
                <c:pt idx="571">
                  <c:v>21.476693356</c:v>
                </c:pt>
                <c:pt idx="572">
                  <c:v>21.4791916492</c:v>
                </c:pt>
                <c:pt idx="573">
                  <c:v>21.4816919236</c:v>
                </c:pt>
                <c:pt idx="574">
                  <c:v>21.4841902168</c:v>
                </c:pt>
                <c:pt idx="575">
                  <c:v>21.4866904912</c:v>
                </c:pt>
                <c:pt idx="576">
                  <c:v>21.4891887844</c:v>
                </c:pt>
                <c:pt idx="577">
                  <c:v>21.4916870776</c:v>
                </c:pt>
                <c:pt idx="578">
                  <c:v>21.494187352</c:v>
                </c:pt>
                <c:pt idx="579">
                  <c:v>21.4966856452</c:v>
                </c:pt>
                <c:pt idx="580">
                  <c:v>21.4991859196</c:v>
                </c:pt>
                <c:pt idx="581">
                  <c:v>21.5016842128</c:v>
                </c:pt>
                <c:pt idx="582">
                  <c:v>21.504182506</c:v>
                </c:pt>
                <c:pt idx="583">
                  <c:v>21.5066807992</c:v>
                </c:pt>
                <c:pt idx="584">
                  <c:v>21.5091810736</c:v>
                </c:pt>
                <c:pt idx="585">
                  <c:v>21.5116793668</c:v>
                </c:pt>
                <c:pt idx="586">
                  <c:v>21.51417766</c:v>
                </c:pt>
                <c:pt idx="587">
                  <c:v>21.5166759532</c:v>
                </c:pt>
                <c:pt idx="588">
                  <c:v>21.5191762276</c:v>
                </c:pt>
                <c:pt idx="589">
                  <c:v>21.5216745208</c:v>
                </c:pt>
                <c:pt idx="590">
                  <c:v>21.524172814</c:v>
                </c:pt>
                <c:pt idx="591">
                  <c:v>21.5266711072</c:v>
                </c:pt>
                <c:pt idx="592">
                  <c:v>21.5291694004</c:v>
                </c:pt>
                <c:pt idx="593">
                  <c:v>21.5316676936</c:v>
                </c:pt>
                <c:pt idx="594">
                  <c:v>21.5341659868</c:v>
                </c:pt>
                <c:pt idx="595">
                  <c:v>21.53666428</c:v>
                </c:pt>
                <c:pt idx="596">
                  <c:v>21.5391625732</c:v>
                </c:pt>
                <c:pt idx="597">
                  <c:v>21.5416608664</c:v>
                </c:pt>
                <c:pt idx="598">
                  <c:v>21.5441591596</c:v>
                </c:pt>
                <c:pt idx="599">
                  <c:v>21.5466574528</c:v>
                </c:pt>
                <c:pt idx="600">
                  <c:v>21.549155746</c:v>
                </c:pt>
                <c:pt idx="601">
                  <c:v>21.5516540392</c:v>
                </c:pt>
                <c:pt idx="602">
                  <c:v>21.5541503512</c:v>
                </c:pt>
                <c:pt idx="603">
                  <c:v>21.5566486444</c:v>
                </c:pt>
                <c:pt idx="604">
                  <c:v>21.5591469376</c:v>
                </c:pt>
                <c:pt idx="605">
                  <c:v>21.5616452308</c:v>
                </c:pt>
                <c:pt idx="606">
                  <c:v>21.564143524</c:v>
                </c:pt>
                <c:pt idx="607">
                  <c:v>21.56663983599995</c:v>
                </c:pt>
                <c:pt idx="608">
                  <c:v>21.5691381292</c:v>
                </c:pt>
                <c:pt idx="609">
                  <c:v>21.5716364224</c:v>
                </c:pt>
                <c:pt idx="610">
                  <c:v>21.5741327344</c:v>
                </c:pt>
                <c:pt idx="611">
                  <c:v>21.5766310276</c:v>
                </c:pt>
                <c:pt idx="612">
                  <c:v>21.5791293208</c:v>
                </c:pt>
                <c:pt idx="613">
                  <c:v>21.5816256328</c:v>
                </c:pt>
                <c:pt idx="614">
                  <c:v>21.584123926</c:v>
                </c:pt>
                <c:pt idx="615">
                  <c:v>21.58662023799995</c:v>
                </c:pt>
                <c:pt idx="616">
                  <c:v>21.5891185312</c:v>
                </c:pt>
                <c:pt idx="617">
                  <c:v>21.5916148432</c:v>
                </c:pt>
                <c:pt idx="618">
                  <c:v>21.5941131364</c:v>
                </c:pt>
                <c:pt idx="619">
                  <c:v>21.5966094484</c:v>
                </c:pt>
                <c:pt idx="620">
                  <c:v>21.5991077416</c:v>
                </c:pt>
                <c:pt idx="621">
                  <c:v>21.6016040536</c:v>
                </c:pt>
                <c:pt idx="622">
                  <c:v>21.6041003656</c:v>
                </c:pt>
                <c:pt idx="623">
                  <c:v>21.6065986588</c:v>
                </c:pt>
                <c:pt idx="624">
                  <c:v>21.6090949708</c:v>
                </c:pt>
                <c:pt idx="625">
                  <c:v>21.6115912828</c:v>
                </c:pt>
                <c:pt idx="626">
                  <c:v>21.614089576</c:v>
                </c:pt>
                <c:pt idx="627">
                  <c:v>21.616585888</c:v>
                </c:pt>
                <c:pt idx="628">
                  <c:v>21.6190822</c:v>
                </c:pt>
                <c:pt idx="629">
                  <c:v>21.621578512</c:v>
                </c:pt>
                <c:pt idx="630">
                  <c:v>21.6240768052</c:v>
                </c:pt>
                <c:pt idx="631">
                  <c:v>21.6265731172</c:v>
                </c:pt>
                <c:pt idx="632">
                  <c:v>21.6290694292</c:v>
                </c:pt>
                <c:pt idx="633">
                  <c:v>21.6315657412</c:v>
                </c:pt>
                <c:pt idx="634">
                  <c:v>21.6340620532</c:v>
                </c:pt>
                <c:pt idx="635">
                  <c:v>21.6365583652</c:v>
                </c:pt>
                <c:pt idx="636">
                  <c:v>21.6390546772</c:v>
                </c:pt>
                <c:pt idx="637">
                  <c:v>21.6415509892</c:v>
                </c:pt>
                <c:pt idx="638">
                  <c:v>21.6440473012</c:v>
                </c:pt>
                <c:pt idx="639">
                  <c:v>21.6465436132</c:v>
                </c:pt>
                <c:pt idx="640">
                  <c:v>21.6490399252</c:v>
                </c:pt>
                <c:pt idx="641">
                  <c:v>21.6515362372</c:v>
                </c:pt>
                <c:pt idx="642">
                  <c:v>21.6540325492</c:v>
                </c:pt>
                <c:pt idx="643">
                  <c:v>21.6565288612</c:v>
                </c:pt>
                <c:pt idx="644">
                  <c:v>21.6590251732</c:v>
                </c:pt>
                <c:pt idx="645">
                  <c:v>21.6615214852</c:v>
                </c:pt>
                <c:pt idx="646">
                  <c:v>21.6640177972</c:v>
                </c:pt>
                <c:pt idx="647">
                  <c:v>21.666512128</c:v>
                </c:pt>
                <c:pt idx="648">
                  <c:v>21.66900844</c:v>
                </c:pt>
                <c:pt idx="649">
                  <c:v>21.671504752</c:v>
                </c:pt>
                <c:pt idx="650">
                  <c:v>21.674001064</c:v>
                </c:pt>
                <c:pt idx="651">
                  <c:v>21.6764953948</c:v>
                </c:pt>
                <c:pt idx="652">
                  <c:v>21.6789917068</c:v>
                </c:pt>
                <c:pt idx="653">
                  <c:v>21.6814880188</c:v>
                </c:pt>
                <c:pt idx="654">
                  <c:v>21.6839823496</c:v>
                </c:pt>
                <c:pt idx="655">
                  <c:v>21.6864786616</c:v>
                </c:pt>
                <c:pt idx="656">
                  <c:v>21.6889729924</c:v>
                </c:pt>
                <c:pt idx="657">
                  <c:v>21.6914693044</c:v>
                </c:pt>
                <c:pt idx="658">
                  <c:v>21.6939656164</c:v>
                </c:pt>
                <c:pt idx="659">
                  <c:v>21.6964599472</c:v>
                </c:pt>
                <c:pt idx="660">
                  <c:v>21.6989562592</c:v>
                </c:pt>
                <c:pt idx="661">
                  <c:v>21.70145059</c:v>
                </c:pt>
                <c:pt idx="662">
                  <c:v>21.703946902</c:v>
                </c:pt>
                <c:pt idx="663">
                  <c:v>21.7064412328</c:v>
                </c:pt>
                <c:pt idx="664">
                  <c:v>21.7089355636</c:v>
                </c:pt>
                <c:pt idx="665">
                  <c:v>21.7114318756</c:v>
                </c:pt>
                <c:pt idx="666">
                  <c:v>21.7139262064</c:v>
                </c:pt>
                <c:pt idx="667">
                  <c:v>21.7164205372</c:v>
                </c:pt>
                <c:pt idx="668">
                  <c:v>21.7189168492</c:v>
                </c:pt>
                <c:pt idx="669">
                  <c:v>21.72141118</c:v>
                </c:pt>
                <c:pt idx="670">
                  <c:v>21.7239055108</c:v>
                </c:pt>
                <c:pt idx="671">
                  <c:v>21.7264018228</c:v>
                </c:pt>
                <c:pt idx="672">
                  <c:v>21.7288961536</c:v>
                </c:pt>
                <c:pt idx="673">
                  <c:v>21.7313904844</c:v>
                </c:pt>
                <c:pt idx="674">
                  <c:v>21.7338848152</c:v>
                </c:pt>
                <c:pt idx="675">
                  <c:v>21.736379146</c:v>
                </c:pt>
                <c:pt idx="676">
                  <c:v>21.7388734768</c:v>
                </c:pt>
                <c:pt idx="677">
                  <c:v>21.7413697888</c:v>
                </c:pt>
                <c:pt idx="678">
                  <c:v>21.7438641196</c:v>
                </c:pt>
                <c:pt idx="679">
                  <c:v>21.7463584504</c:v>
                </c:pt>
                <c:pt idx="680">
                  <c:v>21.7488527812</c:v>
                </c:pt>
                <c:pt idx="681">
                  <c:v>21.751347112</c:v>
                </c:pt>
                <c:pt idx="682">
                  <c:v>21.7538414428</c:v>
                </c:pt>
                <c:pt idx="683">
                  <c:v>21.7563357736</c:v>
                </c:pt>
                <c:pt idx="684">
                  <c:v>21.7588301044</c:v>
                </c:pt>
                <c:pt idx="685">
                  <c:v>21.7613244352</c:v>
                </c:pt>
                <c:pt idx="686">
                  <c:v>21.7638167848</c:v>
                </c:pt>
                <c:pt idx="687">
                  <c:v>21.7663111156</c:v>
                </c:pt>
                <c:pt idx="688">
                  <c:v>21.7688054464</c:v>
                </c:pt>
                <c:pt idx="689">
                  <c:v>21.7712997772</c:v>
                </c:pt>
                <c:pt idx="690">
                  <c:v>21.773794108</c:v>
                </c:pt>
                <c:pt idx="691">
                  <c:v>21.7762884388</c:v>
                </c:pt>
                <c:pt idx="692">
                  <c:v>21.7787807884</c:v>
                </c:pt>
                <c:pt idx="693">
                  <c:v>21.7812751192</c:v>
                </c:pt>
                <c:pt idx="694">
                  <c:v>21.78376945</c:v>
                </c:pt>
                <c:pt idx="695">
                  <c:v>21.7862637808</c:v>
                </c:pt>
                <c:pt idx="696">
                  <c:v>21.7887561304</c:v>
                </c:pt>
                <c:pt idx="697">
                  <c:v>21.7912504612</c:v>
                </c:pt>
                <c:pt idx="698">
                  <c:v>21.79374281079995</c:v>
                </c:pt>
                <c:pt idx="699">
                  <c:v>21.7962371416</c:v>
                </c:pt>
                <c:pt idx="700">
                  <c:v>21.7987314724</c:v>
                </c:pt>
                <c:pt idx="701">
                  <c:v>21.801223822</c:v>
                </c:pt>
                <c:pt idx="702">
                  <c:v>21.8037181528</c:v>
                </c:pt>
                <c:pt idx="703">
                  <c:v>21.8062105024</c:v>
                </c:pt>
                <c:pt idx="704">
                  <c:v>21.8087048332</c:v>
                </c:pt>
                <c:pt idx="705">
                  <c:v>21.8111971828</c:v>
                </c:pt>
                <c:pt idx="706">
                  <c:v>21.8136915136</c:v>
                </c:pt>
                <c:pt idx="707">
                  <c:v>21.8161838632</c:v>
                </c:pt>
                <c:pt idx="708">
                  <c:v>21.8186762128</c:v>
                </c:pt>
                <c:pt idx="709">
                  <c:v>21.8211705436</c:v>
                </c:pt>
                <c:pt idx="710">
                  <c:v>21.8236628932</c:v>
                </c:pt>
                <c:pt idx="711">
                  <c:v>21.8261552428</c:v>
                </c:pt>
                <c:pt idx="712">
                  <c:v>21.82864957359995</c:v>
                </c:pt>
                <c:pt idx="713">
                  <c:v>21.8311419232</c:v>
                </c:pt>
                <c:pt idx="714">
                  <c:v>21.8336342728</c:v>
                </c:pt>
                <c:pt idx="715">
                  <c:v>21.8361286036</c:v>
                </c:pt>
                <c:pt idx="716">
                  <c:v>21.8386209532</c:v>
                </c:pt>
                <c:pt idx="717">
                  <c:v>21.8411133028</c:v>
                </c:pt>
                <c:pt idx="718">
                  <c:v>21.8436056524</c:v>
                </c:pt>
                <c:pt idx="719">
                  <c:v>21.846098002</c:v>
                </c:pt>
                <c:pt idx="720">
                  <c:v>21.8485903516</c:v>
                </c:pt>
                <c:pt idx="721">
                  <c:v>21.8510827012</c:v>
                </c:pt>
                <c:pt idx="722">
                  <c:v>21.8535750508</c:v>
                </c:pt>
                <c:pt idx="723">
                  <c:v>21.8560693816</c:v>
                </c:pt>
                <c:pt idx="724">
                  <c:v>21.8585617312</c:v>
                </c:pt>
                <c:pt idx="725">
                  <c:v>21.8610540808</c:v>
                </c:pt>
                <c:pt idx="726">
                  <c:v>21.8635464304</c:v>
                </c:pt>
                <c:pt idx="727">
                  <c:v>21.8660367988</c:v>
                </c:pt>
                <c:pt idx="728">
                  <c:v>21.8685291484</c:v>
                </c:pt>
                <c:pt idx="729">
                  <c:v>21.871021498</c:v>
                </c:pt>
                <c:pt idx="730">
                  <c:v>21.8735138476</c:v>
                </c:pt>
                <c:pt idx="731">
                  <c:v>21.8760061972</c:v>
                </c:pt>
                <c:pt idx="732">
                  <c:v>21.8784985468</c:v>
                </c:pt>
                <c:pt idx="733">
                  <c:v>21.8809908964</c:v>
                </c:pt>
                <c:pt idx="734">
                  <c:v>21.883483246</c:v>
                </c:pt>
                <c:pt idx="735">
                  <c:v>21.8859736144</c:v>
                </c:pt>
                <c:pt idx="736">
                  <c:v>21.888465964</c:v>
                </c:pt>
                <c:pt idx="737">
                  <c:v>21.8909583136</c:v>
                </c:pt>
                <c:pt idx="738">
                  <c:v>21.893448682</c:v>
                </c:pt>
                <c:pt idx="739">
                  <c:v>21.8959410316</c:v>
                </c:pt>
                <c:pt idx="740">
                  <c:v>21.8984333812</c:v>
                </c:pt>
                <c:pt idx="741">
                  <c:v>21.9009237496</c:v>
                </c:pt>
                <c:pt idx="742">
                  <c:v>21.9034160992</c:v>
                </c:pt>
                <c:pt idx="743">
                  <c:v>21.9059084488</c:v>
                </c:pt>
                <c:pt idx="744">
                  <c:v>21.9083988172</c:v>
                </c:pt>
                <c:pt idx="745">
                  <c:v>21.9108911668</c:v>
                </c:pt>
                <c:pt idx="746">
                  <c:v>21.9133815352</c:v>
                </c:pt>
                <c:pt idx="747">
                  <c:v>21.9158738848</c:v>
                </c:pt>
                <c:pt idx="748">
                  <c:v>21.9183642532</c:v>
                </c:pt>
                <c:pt idx="749">
                  <c:v>21.9208566028</c:v>
                </c:pt>
                <c:pt idx="750">
                  <c:v>21.92334697119995</c:v>
                </c:pt>
                <c:pt idx="751">
                  <c:v>21.9258373396</c:v>
                </c:pt>
                <c:pt idx="752">
                  <c:v>21.92832968919995</c:v>
                </c:pt>
                <c:pt idx="753">
                  <c:v>21.9308200576</c:v>
                </c:pt>
                <c:pt idx="754">
                  <c:v>21.9333124072</c:v>
                </c:pt>
                <c:pt idx="755">
                  <c:v>21.9358027756</c:v>
                </c:pt>
                <c:pt idx="756">
                  <c:v>21.938293144</c:v>
                </c:pt>
                <c:pt idx="757">
                  <c:v>21.9407835124</c:v>
                </c:pt>
                <c:pt idx="758">
                  <c:v>21.943275862</c:v>
                </c:pt>
                <c:pt idx="759">
                  <c:v>21.94576623039995</c:v>
                </c:pt>
                <c:pt idx="760">
                  <c:v>21.9482565988</c:v>
                </c:pt>
                <c:pt idx="761">
                  <c:v>21.9507469672</c:v>
                </c:pt>
                <c:pt idx="762">
                  <c:v>21.9532373356</c:v>
                </c:pt>
                <c:pt idx="763">
                  <c:v>21.955727704</c:v>
                </c:pt>
                <c:pt idx="764">
                  <c:v>21.9582200536</c:v>
                </c:pt>
                <c:pt idx="765">
                  <c:v>21.960710422</c:v>
                </c:pt>
                <c:pt idx="766">
                  <c:v>21.9632007904</c:v>
                </c:pt>
                <c:pt idx="767">
                  <c:v>21.9656911588</c:v>
                </c:pt>
                <c:pt idx="768">
                  <c:v>21.9681815272</c:v>
                </c:pt>
                <c:pt idx="769">
                  <c:v>21.9706718956</c:v>
                </c:pt>
                <c:pt idx="770">
                  <c:v>21.973162264</c:v>
                </c:pt>
                <c:pt idx="771">
                  <c:v>21.9756526324</c:v>
                </c:pt>
                <c:pt idx="772">
                  <c:v>21.9781430008</c:v>
                </c:pt>
                <c:pt idx="773">
                  <c:v>21.980631388</c:v>
                </c:pt>
                <c:pt idx="774">
                  <c:v>21.9831217564</c:v>
                </c:pt>
                <c:pt idx="775">
                  <c:v>21.9856121248</c:v>
                </c:pt>
                <c:pt idx="776">
                  <c:v>21.9881024932</c:v>
                </c:pt>
                <c:pt idx="777">
                  <c:v>21.9905928616</c:v>
                </c:pt>
                <c:pt idx="778">
                  <c:v>21.99308323</c:v>
                </c:pt>
                <c:pt idx="779">
                  <c:v>21.9955716172</c:v>
                </c:pt>
                <c:pt idx="780">
                  <c:v>21.9980619856</c:v>
                </c:pt>
                <c:pt idx="781">
                  <c:v>22.000552354</c:v>
                </c:pt>
                <c:pt idx="782">
                  <c:v>22.0030407412</c:v>
                </c:pt>
                <c:pt idx="783">
                  <c:v>22.0055311096</c:v>
                </c:pt>
                <c:pt idx="784">
                  <c:v>22.008021478</c:v>
                </c:pt>
                <c:pt idx="785">
                  <c:v>22.0105098652</c:v>
                </c:pt>
                <c:pt idx="786">
                  <c:v>22.0130002336</c:v>
                </c:pt>
                <c:pt idx="787">
                  <c:v>22.015490602</c:v>
                </c:pt>
                <c:pt idx="788">
                  <c:v>22.0179789892</c:v>
                </c:pt>
                <c:pt idx="789">
                  <c:v>22.0204693576</c:v>
                </c:pt>
                <c:pt idx="790">
                  <c:v>22.0229577448</c:v>
                </c:pt>
                <c:pt idx="791">
                  <c:v>22.0254481132</c:v>
                </c:pt>
                <c:pt idx="792">
                  <c:v>22.0279365004</c:v>
                </c:pt>
                <c:pt idx="793">
                  <c:v>22.0304248876</c:v>
                </c:pt>
                <c:pt idx="794">
                  <c:v>22.032915256</c:v>
                </c:pt>
                <c:pt idx="795">
                  <c:v>22.0354036432</c:v>
                </c:pt>
                <c:pt idx="796">
                  <c:v>22.0378940116</c:v>
                </c:pt>
                <c:pt idx="797">
                  <c:v>22.0403823988</c:v>
                </c:pt>
                <c:pt idx="798">
                  <c:v>22.042870786</c:v>
                </c:pt>
                <c:pt idx="799">
                  <c:v>22.0453611544</c:v>
                </c:pt>
                <c:pt idx="800">
                  <c:v>22.0478495416</c:v>
                </c:pt>
                <c:pt idx="801">
                  <c:v>22.0503379288</c:v>
                </c:pt>
                <c:pt idx="802">
                  <c:v>22.052826316</c:v>
                </c:pt>
                <c:pt idx="803">
                  <c:v>22.0553166844</c:v>
                </c:pt>
                <c:pt idx="804">
                  <c:v>22.0578050716</c:v>
                </c:pt>
                <c:pt idx="805">
                  <c:v>22.0602934588</c:v>
                </c:pt>
                <c:pt idx="806">
                  <c:v>22.062781846</c:v>
                </c:pt>
                <c:pt idx="807">
                  <c:v>22.0652702332</c:v>
                </c:pt>
                <c:pt idx="808">
                  <c:v>22.0677586204</c:v>
                </c:pt>
                <c:pt idx="809">
                  <c:v>22.0702470076</c:v>
                </c:pt>
                <c:pt idx="810">
                  <c:v>22.0727353948</c:v>
                </c:pt>
                <c:pt idx="811">
                  <c:v>22.075223782</c:v>
                </c:pt>
                <c:pt idx="812">
                  <c:v>22.0777121692</c:v>
                </c:pt>
                <c:pt idx="813">
                  <c:v>22.0802005564</c:v>
                </c:pt>
                <c:pt idx="814">
                  <c:v>22.0826889436</c:v>
                </c:pt>
                <c:pt idx="815">
                  <c:v>22.0851773308</c:v>
                </c:pt>
                <c:pt idx="816">
                  <c:v>22.087665718</c:v>
                </c:pt>
                <c:pt idx="817">
                  <c:v>22.0901541052</c:v>
                </c:pt>
                <c:pt idx="818">
                  <c:v>22.0926424924</c:v>
                </c:pt>
                <c:pt idx="819">
                  <c:v>22.0951308796</c:v>
                </c:pt>
                <c:pt idx="820">
                  <c:v>22.0976192668</c:v>
                </c:pt>
                <c:pt idx="821">
                  <c:v>22.1001056728</c:v>
                </c:pt>
                <c:pt idx="822">
                  <c:v>22.10259406</c:v>
                </c:pt>
                <c:pt idx="823">
                  <c:v>22.1050824472</c:v>
                </c:pt>
                <c:pt idx="824">
                  <c:v>22.1075708344</c:v>
                </c:pt>
                <c:pt idx="825">
                  <c:v>22.1100572404</c:v>
                </c:pt>
                <c:pt idx="826">
                  <c:v>22.1125456276</c:v>
                </c:pt>
                <c:pt idx="827">
                  <c:v>22.1150340148</c:v>
                </c:pt>
                <c:pt idx="828">
                  <c:v>22.1175204208</c:v>
                </c:pt>
                <c:pt idx="829">
                  <c:v>22.120008808</c:v>
                </c:pt>
                <c:pt idx="830">
                  <c:v>22.122495214</c:v>
                </c:pt>
                <c:pt idx="831">
                  <c:v>22.1249836012</c:v>
                </c:pt>
                <c:pt idx="832">
                  <c:v>22.1274719884</c:v>
                </c:pt>
                <c:pt idx="833">
                  <c:v>22.1299583944</c:v>
                </c:pt>
                <c:pt idx="834">
                  <c:v>22.1324467816</c:v>
                </c:pt>
                <c:pt idx="835">
                  <c:v>22.1349331876</c:v>
                </c:pt>
                <c:pt idx="836">
                  <c:v>22.1374195936</c:v>
                </c:pt>
                <c:pt idx="837">
                  <c:v>22.1399079808</c:v>
                </c:pt>
                <c:pt idx="838">
                  <c:v>22.1423943868</c:v>
                </c:pt>
                <c:pt idx="839">
                  <c:v>22.144882774</c:v>
                </c:pt>
                <c:pt idx="840">
                  <c:v>22.14736918</c:v>
                </c:pt>
                <c:pt idx="841">
                  <c:v>22.149855586</c:v>
                </c:pt>
                <c:pt idx="842">
                  <c:v>22.1523439732</c:v>
                </c:pt>
                <c:pt idx="843">
                  <c:v>22.1548303792</c:v>
                </c:pt>
                <c:pt idx="844">
                  <c:v>22.1573167852</c:v>
                </c:pt>
                <c:pt idx="845">
                  <c:v>22.1598031912</c:v>
                </c:pt>
                <c:pt idx="846">
                  <c:v>22.1622915784</c:v>
                </c:pt>
                <c:pt idx="847">
                  <c:v>22.1647779844</c:v>
                </c:pt>
                <c:pt idx="848">
                  <c:v>22.1672643904</c:v>
                </c:pt>
                <c:pt idx="849">
                  <c:v>22.1697507964</c:v>
                </c:pt>
                <c:pt idx="850">
                  <c:v>22.1722372024</c:v>
                </c:pt>
                <c:pt idx="851">
                  <c:v>22.1747236084</c:v>
                </c:pt>
                <c:pt idx="852">
                  <c:v>22.1772119956</c:v>
                </c:pt>
                <c:pt idx="853">
                  <c:v>22.1796984016</c:v>
                </c:pt>
                <c:pt idx="854">
                  <c:v>22.1821848076</c:v>
                </c:pt>
                <c:pt idx="855">
                  <c:v>22.1846712136</c:v>
                </c:pt>
                <c:pt idx="856">
                  <c:v>22.1871576196</c:v>
                </c:pt>
                <c:pt idx="857">
                  <c:v>22.1896440256</c:v>
                </c:pt>
                <c:pt idx="858">
                  <c:v>22.1921304316</c:v>
                </c:pt>
                <c:pt idx="859">
                  <c:v>22.1946148564</c:v>
                </c:pt>
                <c:pt idx="860">
                  <c:v>22.1971012624</c:v>
                </c:pt>
                <c:pt idx="861">
                  <c:v>22.1995876684</c:v>
                </c:pt>
                <c:pt idx="862">
                  <c:v>22.2020740744</c:v>
                </c:pt>
                <c:pt idx="863">
                  <c:v>22.2045604804</c:v>
                </c:pt>
                <c:pt idx="864">
                  <c:v>22.2070468864</c:v>
                </c:pt>
                <c:pt idx="865">
                  <c:v>22.2095313112</c:v>
                </c:pt>
                <c:pt idx="866">
                  <c:v>22.2120177172</c:v>
                </c:pt>
                <c:pt idx="867">
                  <c:v>22.2145041232</c:v>
                </c:pt>
                <c:pt idx="868">
                  <c:v>22.2169905292</c:v>
                </c:pt>
                <c:pt idx="869">
                  <c:v>22.219474954</c:v>
                </c:pt>
                <c:pt idx="870">
                  <c:v>22.22196136</c:v>
                </c:pt>
                <c:pt idx="871">
                  <c:v>22.224447766</c:v>
                </c:pt>
                <c:pt idx="872">
                  <c:v>22.2269321908</c:v>
                </c:pt>
                <c:pt idx="873">
                  <c:v>22.2294185968</c:v>
                </c:pt>
                <c:pt idx="874">
                  <c:v>22.2319050028</c:v>
                </c:pt>
                <c:pt idx="875">
                  <c:v>22.2343894276</c:v>
                </c:pt>
                <c:pt idx="876">
                  <c:v>22.2368758336</c:v>
                </c:pt>
                <c:pt idx="877">
                  <c:v>22.2393602584</c:v>
                </c:pt>
                <c:pt idx="878">
                  <c:v>22.2418466644</c:v>
                </c:pt>
                <c:pt idx="879">
                  <c:v>22.2443310892</c:v>
                </c:pt>
                <c:pt idx="880">
                  <c:v>22.2468174952</c:v>
                </c:pt>
                <c:pt idx="881">
                  <c:v>22.24930192</c:v>
                </c:pt>
                <c:pt idx="882">
                  <c:v>22.2517863448</c:v>
                </c:pt>
                <c:pt idx="883">
                  <c:v>22.2542727508</c:v>
                </c:pt>
                <c:pt idx="884">
                  <c:v>22.2567571756</c:v>
                </c:pt>
                <c:pt idx="885">
                  <c:v>22.2592416004</c:v>
                </c:pt>
                <c:pt idx="886">
                  <c:v>22.2617280064</c:v>
                </c:pt>
                <c:pt idx="887">
                  <c:v>22.2642124312</c:v>
                </c:pt>
                <c:pt idx="888">
                  <c:v>22.266696856</c:v>
                </c:pt>
                <c:pt idx="889">
                  <c:v>22.2691812808</c:v>
                </c:pt>
                <c:pt idx="890">
                  <c:v>22.2716676868</c:v>
                </c:pt>
                <c:pt idx="891">
                  <c:v>22.2741521116</c:v>
                </c:pt>
                <c:pt idx="892">
                  <c:v>22.27663653639995</c:v>
                </c:pt>
                <c:pt idx="893">
                  <c:v>22.2791209612</c:v>
                </c:pt>
                <c:pt idx="894">
                  <c:v>22.281605386</c:v>
                </c:pt>
                <c:pt idx="895">
                  <c:v>22.2840898108</c:v>
                </c:pt>
                <c:pt idx="896">
                  <c:v>22.2865742356</c:v>
                </c:pt>
                <c:pt idx="897">
                  <c:v>22.2890586604</c:v>
                </c:pt>
                <c:pt idx="898">
                  <c:v>22.2915450664</c:v>
                </c:pt>
                <c:pt idx="899">
                  <c:v>22.2940294912</c:v>
                </c:pt>
                <c:pt idx="900">
                  <c:v>22.296513916</c:v>
                </c:pt>
                <c:pt idx="901">
                  <c:v>22.2989963596</c:v>
                </c:pt>
                <c:pt idx="902">
                  <c:v>22.3014807844</c:v>
                </c:pt>
                <c:pt idx="903">
                  <c:v>22.3039652092</c:v>
                </c:pt>
                <c:pt idx="904">
                  <c:v>22.306449634</c:v>
                </c:pt>
                <c:pt idx="905">
                  <c:v>22.3089340588</c:v>
                </c:pt>
                <c:pt idx="906">
                  <c:v>22.3114184836</c:v>
                </c:pt>
                <c:pt idx="907">
                  <c:v>22.3139029084</c:v>
                </c:pt>
                <c:pt idx="908">
                  <c:v>22.3163873332</c:v>
                </c:pt>
                <c:pt idx="909">
                  <c:v>22.3188697768</c:v>
                </c:pt>
                <c:pt idx="910">
                  <c:v>22.3213542016</c:v>
                </c:pt>
                <c:pt idx="911">
                  <c:v>22.3238386264</c:v>
                </c:pt>
                <c:pt idx="912">
                  <c:v>22.3263230512</c:v>
                </c:pt>
                <c:pt idx="913">
                  <c:v>22.3288054948</c:v>
                </c:pt>
                <c:pt idx="914">
                  <c:v>22.3312899196</c:v>
                </c:pt>
                <c:pt idx="915">
                  <c:v>22.3337743444</c:v>
                </c:pt>
                <c:pt idx="916">
                  <c:v>22.336256788</c:v>
                </c:pt>
                <c:pt idx="917">
                  <c:v>22.3387412128</c:v>
                </c:pt>
                <c:pt idx="918">
                  <c:v>22.3412236564</c:v>
                </c:pt>
                <c:pt idx="919">
                  <c:v>22.3437080812</c:v>
                </c:pt>
                <c:pt idx="920">
                  <c:v>22.3461905248</c:v>
                </c:pt>
                <c:pt idx="921">
                  <c:v>22.3486749496</c:v>
                </c:pt>
                <c:pt idx="922">
                  <c:v>22.3511573932</c:v>
                </c:pt>
                <c:pt idx="923">
                  <c:v>22.353641818</c:v>
                </c:pt>
                <c:pt idx="924">
                  <c:v>22.3561242616</c:v>
                </c:pt>
                <c:pt idx="925">
                  <c:v>22.3586086864</c:v>
                </c:pt>
                <c:pt idx="926">
                  <c:v>22.36109113</c:v>
                </c:pt>
                <c:pt idx="927">
                  <c:v>22.3635735736</c:v>
                </c:pt>
                <c:pt idx="928">
                  <c:v>22.3660579984</c:v>
                </c:pt>
                <c:pt idx="929">
                  <c:v>22.368540442</c:v>
                </c:pt>
                <c:pt idx="930">
                  <c:v>22.3710228856</c:v>
                </c:pt>
                <c:pt idx="931">
                  <c:v>22.3735073104</c:v>
                </c:pt>
                <c:pt idx="932">
                  <c:v>22.375989754</c:v>
                </c:pt>
                <c:pt idx="933">
                  <c:v>22.3784721976</c:v>
                </c:pt>
                <c:pt idx="934">
                  <c:v>22.3809546412</c:v>
                </c:pt>
                <c:pt idx="935">
                  <c:v>22.383439066</c:v>
                </c:pt>
                <c:pt idx="936">
                  <c:v>22.3859215096</c:v>
                </c:pt>
                <c:pt idx="937">
                  <c:v>22.3884039532</c:v>
                </c:pt>
                <c:pt idx="938">
                  <c:v>22.3908863968</c:v>
                </c:pt>
                <c:pt idx="939">
                  <c:v>22.3933688404</c:v>
                </c:pt>
                <c:pt idx="940">
                  <c:v>22.395851284</c:v>
                </c:pt>
                <c:pt idx="941">
                  <c:v>22.3983337276</c:v>
                </c:pt>
                <c:pt idx="942">
                  <c:v>22.4008161712</c:v>
                </c:pt>
                <c:pt idx="943">
                  <c:v>22.4032986148</c:v>
                </c:pt>
                <c:pt idx="944">
                  <c:v>22.4057810584</c:v>
                </c:pt>
                <c:pt idx="945">
                  <c:v>22.408263502</c:v>
                </c:pt>
                <c:pt idx="946">
                  <c:v>22.4107459456</c:v>
                </c:pt>
                <c:pt idx="947">
                  <c:v>22.4132283892</c:v>
                </c:pt>
                <c:pt idx="948">
                  <c:v>22.41571083279995</c:v>
                </c:pt>
                <c:pt idx="949">
                  <c:v>22.4181932764</c:v>
                </c:pt>
                <c:pt idx="950">
                  <c:v>22.42067572</c:v>
                </c:pt>
                <c:pt idx="951">
                  <c:v>22.4231561824</c:v>
                </c:pt>
                <c:pt idx="952">
                  <c:v>22.425638626</c:v>
                </c:pt>
                <c:pt idx="953">
                  <c:v>22.4281210696</c:v>
                </c:pt>
                <c:pt idx="954">
                  <c:v>22.4306035132</c:v>
                </c:pt>
                <c:pt idx="955">
                  <c:v>22.4330839756</c:v>
                </c:pt>
                <c:pt idx="956">
                  <c:v>22.4355664192</c:v>
                </c:pt>
                <c:pt idx="957">
                  <c:v>22.4380488628</c:v>
                </c:pt>
                <c:pt idx="958">
                  <c:v>22.4405293252</c:v>
                </c:pt>
                <c:pt idx="959">
                  <c:v>22.4430117688</c:v>
                </c:pt>
                <c:pt idx="960">
                  <c:v>22.4454942124</c:v>
                </c:pt>
                <c:pt idx="961">
                  <c:v>22.4479746748</c:v>
                </c:pt>
                <c:pt idx="962">
                  <c:v>22.4504571184</c:v>
                </c:pt>
                <c:pt idx="963">
                  <c:v>22.4529375808</c:v>
                </c:pt>
                <c:pt idx="964">
                  <c:v>22.4554200244</c:v>
                </c:pt>
                <c:pt idx="965">
                  <c:v>22.4579004868</c:v>
                </c:pt>
                <c:pt idx="966">
                  <c:v>22.46038293039995</c:v>
                </c:pt>
                <c:pt idx="967">
                  <c:v>22.4628633928</c:v>
                </c:pt>
                <c:pt idx="968">
                  <c:v>22.46534583639995</c:v>
                </c:pt>
                <c:pt idx="969">
                  <c:v>22.4678262988</c:v>
                </c:pt>
                <c:pt idx="970">
                  <c:v>22.4703087424</c:v>
                </c:pt>
                <c:pt idx="971">
                  <c:v>22.47278920479995</c:v>
                </c:pt>
                <c:pt idx="972">
                  <c:v>22.4752696672</c:v>
                </c:pt>
                <c:pt idx="973">
                  <c:v>22.4777521108</c:v>
                </c:pt>
                <c:pt idx="974">
                  <c:v>22.48023257319995</c:v>
                </c:pt>
                <c:pt idx="975">
                  <c:v>22.48271303559995</c:v>
                </c:pt>
                <c:pt idx="976">
                  <c:v>22.485193498</c:v>
                </c:pt>
                <c:pt idx="977">
                  <c:v>22.4876759416</c:v>
                </c:pt>
                <c:pt idx="978">
                  <c:v>22.490156404</c:v>
                </c:pt>
                <c:pt idx="979">
                  <c:v>22.49263686639995</c:v>
                </c:pt>
                <c:pt idx="980">
                  <c:v>22.4951173288</c:v>
                </c:pt>
                <c:pt idx="981">
                  <c:v>22.4975977912</c:v>
                </c:pt>
                <c:pt idx="982">
                  <c:v>22.5000782536</c:v>
                </c:pt>
                <c:pt idx="983">
                  <c:v>22.502558716</c:v>
                </c:pt>
                <c:pt idx="984">
                  <c:v>22.5050411596</c:v>
                </c:pt>
                <c:pt idx="985">
                  <c:v>22.507521622</c:v>
                </c:pt>
                <c:pt idx="986">
                  <c:v>22.5100020844</c:v>
                </c:pt>
                <c:pt idx="987">
                  <c:v>22.5124825468</c:v>
                </c:pt>
                <c:pt idx="988">
                  <c:v>22.5149630092</c:v>
                </c:pt>
                <c:pt idx="989">
                  <c:v>22.5174434716</c:v>
                </c:pt>
                <c:pt idx="990">
                  <c:v>22.5199219528</c:v>
                </c:pt>
                <c:pt idx="991">
                  <c:v>22.5224024152</c:v>
                </c:pt>
                <c:pt idx="992">
                  <c:v>22.5248828776</c:v>
                </c:pt>
                <c:pt idx="993">
                  <c:v>22.52736334</c:v>
                </c:pt>
                <c:pt idx="994">
                  <c:v>22.5298438024</c:v>
                </c:pt>
                <c:pt idx="995">
                  <c:v>22.5323242648</c:v>
                </c:pt>
                <c:pt idx="996">
                  <c:v>22.5348047272</c:v>
                </c:pt>
                <c:pt idx="997">
                  <c:v>22.5372832084</c:v>
                </c:pt>
                <c:pt idx="998">
                  <c:v>22.5397636708</c:v>
                </c:pt>
                <c:pt idx="999">
                  <c:v>22.5422441332</c:v>
                </c:pt>
                <c:pt idx="1000">
                  <c:v>22.5447226144</c:v>
                </c:pt>
                <c:pt idx="1001">
                  <c:v>22.5472030768</c:v>
                </c:pt>
                <c:pt idx="1002">
                  <c:v>22.5496835392</c:v>
                </c:pt>
                <c:pt idx="1003">
                  <c:v>22.5521620204</c:v>
                </c:pt>
                <c:pt idx="1004">
                  <c:v>22.5546424828</c:v>
                </c:pt>
                <c:pt idx="1005">
                  <c:v>22.5571229452</c:v>
                </c:pt>
                <c:pt idx="1006">
                  <c:v>22.5596014264</c:v>
                </c:pt>
                <c:pt idx="1007">
                  <c:v>22.5620818888</c:v>
                </c:pt>
                <c:pt idx="1008">
                  <c:v>22.56456037</c:v>
                </c:pt>
                <c:pt idx="1009">
                  <c:v>22.5670408324</c:v>
                </c:pt>
                <c:pt idx="1010">
                  <c:v>22.5695193136</c:v>
                </c:pt>
                <c:pt idx="1011">
                  <c:v>22.571999776</c:v>
                </c:pt>
                <c:pt idx="1012">
                  <c:v>22.5744782572</c:v>
                </c:pt>
                <c:pt idx="1013">
                  <c:v>22.5769587196</c:v>
                </c:pt>
                <c:pt idx="1014">
                  <c:v>22.5794372008</c:v>
                </c:pt>
                <c:pt idx="1015">
                  <c:v>22.581915682</c:v>
                </c:pt>
                <c:pt idx="1016">
                  <c:v>22.5843961444</c:v>
                </c:pt>
                <c:pt idx="1017">
                  <c:v>22.5868746256</c:v>
                </c:pt>
                <c:pt idx="1018">
                  <c:v>22.5893531068</c:v>
                </c:pt>
                <c:pt idx="1019">
                  <c:v>22.5918335692</c:v>
                </c:pt>
                <c:pt idx="1020">
                  <c:v>22.5943120504</c:v>
                </c:pt>
                <c:pt idx="1021">
                  <c:v>22.5967905316</c:v>
                </c:pt>
                <c:pt idx="1022">
                  <c:v>22.5992690128</c:v>
                </c:pt>
                <c:pt idx="1023">
                  <c:v>22.601747494</c:v>
                </c:pt>
                <c:pt idx="1024">
                  <c:v>22.6042279564</c:v>
                </c:pt>
                <c:pt idx="1025">
                  <c:v>22.6067064376</c:v>
                </c:pt>
                <c:pt idx="1026">
                  <c:v>22.6091849188</c:v>
                </c:pt>
                <c:pt idx="1027">
                  <c:v>22.6116634</c:v>
                </c:pt>
                <c:pt idx="1028">
                  <c:v>22.6141418812</c:v>
                </c:pt>
                <c:pt idx="1029">
                  <c:v>22.6166203624</c:v>
                </c:pt>
                <c:pt idx="1030">
                  <c:v>22.6190988436</c:v>
                </c:pt>
                <c:pt idx="1031">
                  <c:v>22.6215773248</c:v>
                </c:pt>
                <c:pt idx="1032">
                  <c:v>22.624055806</c:v>
                </c:pt>
                <c:pt idx="1033">
                  <c:v>22.6265342872</c:v>
                </c:pt>
                <c:pt idx="1034">
                  <c:v>22.6290127684</c:v>
                </c:pt>
                <c:pt idx="1035">
                  <c:v>22.6314912496</c:v>
                </c:pt>
                <c:pt idx="1036">
                  <c:v>22.6339697308</c:v>
                </c:pt>
                <c:pt idx="1037">
                  <c:v>22.6364462308</c:v>
                </c:pt>
                <c:pt idx="1038">
                  <c:v>22.638924712</c:v>
                </c:pt>
                <c:pt idx="1039">
                  <c:v>22.6414031932</c:v>
                </c:pt>
                <c:pt idx="1040">
                  <c:v>22.6438816744</c:v>
                </c:pt>
                <c:pt idx="1041">
                  <c:v>22.6463601556</c:v>
                </c:pt>
                <c:pt idx="1042">
                  <c:v>22.6488366556</c:v>
                </c:pt>
                <c:pt idx="1043">
                  <c:v>22.6513151368</c:v>
                </c:pt>
                <c:pt idx="1044">
                  <c:v>22.653793618</c:v>
                </c:pt>
                <c:pt idx="1045">
                  <c:v>22.6562720992</c:v>
                </c:pt>
                <c:pt idx="1046">
                  <c:v>22.6587485992</c:v>
                </c:pt>
                <c:pt idx="1047">
                  <c:v>22.6612270804</c:v>
                </c:pt>
                <c:pt idx="1048">
                  <c:v>22.6637035804</c:v>
                </c:pt>
                <c:pt idx="1049">
                  <c:v>22.6661820616</c:v>
                </c:pt>
                <c:pt idx="1050">
                  <c:v>22.6686605428</c:v>
                </c:pt>
                <c:pt idx="1051">
                  <c:v>22.6711370428</c:v>
                </c:pt>
                <c:pt idx="1052">
                  <c:v>22.673615524</c:v>
                </c:pt>
                <c:pt idx="1053">
                  <c:v>22.676092024</c:v>
                </c:pt>
                <c:pt idx="1054">
                  <c:v>22.6785705052</c:v>
                </c:pt>
                <c:pt idx="1055">
                  <c:v>22.6810470052</c:v>
                </c:pt>
                <c:pt idx="1056">
                  <c:v>22.6835235052</c:v>
                </c:pt>
                <c:pt idx="1057">
                  <c:v>22.6860019864</c:v>
                </c:pt>
                <c:pt idx="1058">
                  <c:v>22.6884784864</c:v>
                </c:pt>
                <c:pt idx="1059">
                  <c:v>22.6909569676</c:v>
                </c:pt>
                <c:pt idx="1060">
                  <c:v>22.6934334676</c:v>
                </c:pt>
                <c:pt idx="1061">
                  <c:v>22.6959099676</c:v>
                </c:pt>
                <c:pt idx="1062">
                  <c:v>22.6983884488</c:v>
                </c:pt>
                <c:pt idx="1063">
                  <c:v>22.7008649488</c:v>
                </c:pt>
                <c:pt idx="1064">
                  <c:v>22.7033414488</c:v>
                </c:pt>
                <c:pt idx="1065">
                  <c:v>22.7058179488</c:v>
                </c:pt>
                <c:pt idx="1066">
                  <c:v>22.70829643</c:v>
                </c:pt>
                <c:pt idx="1067">
                  <c:v>22.71077293</c:v>
                </c:pt>
                <c:pt idx="1068">
                  <c:v>22.71324943</c:v>
                </c:pt>
                <c:pt idx="1069">
                  <c:v>22.71572593</c:v>
                </c:pt>
                <c:pt idx="1070">
                  <c:v>22.71820243</c:v>
                </c:pt>
                <c:pt idx="1071">
                  <c:v>22.72067893</c:v>
                </c:pt>
                <c:pt idx="1072">
                  <c:v>22.72315543</c:v>
                </c:pt>
                <c:pt idx="1073">
                  <c:v>22.72563193</c:v>
                </c:pt>
                <c:pt idx="1074">
                  <c:v>22.72810843</c:v>
                </c:pt>
                <c:pt idx="1075">
                  <c:v>22.73058493</c:v>
                </c:pt>
                <c:pt idx="1076">
                  <c:v>22.73306143</c:v>
                </c:pt>
                <c:pt idx="1077">
                  <c:v>22.73553793</c:v>
                </c:pt>
                <c:pt idx="1078">
                  <c:v>22.73801443</c:v>
                </c:pt>
                <c:pt idx="1079">
                  <c:v>22.74049093</c:v>
                </c:pt>
                <c:pt idx="1080">
                  <c:v>22.74296743</c:v>
                </c:pt>
                <c:pt idx="1081">
                  <c:v>22.74544392999998</c:v>
                </c:pt>
                <c:pt idx="1082">
                  <c:v>22.74792043</c:v>
                </c:pt>
                <c:pt idx="1083">
                  <c:v>22.7503949488</c:v>
                </c:pt>
                <c:pt idx="1084">
                  <c:v>22.7528714488</c:v>
                </c:pt>
                <c:pt idx="1085">
                  <c:v>22.7553479488</c:v>
                </c:pt>
                <c:pt idx="1086">
                  <c:v>22.7578244488</c:v>
                </c:pt>
                <c:pt idx="1087">
                  <c:v>22.7603009488</c:v>
                </c:pt>
                <c:pt idx="1088">
                  <c:v>22.7627754676</c:v>
                </c:pt>
                <c:pt idx="1089">
                  <c:v>22.7652519676</c:v>
                </c:pt>
                <c:pt idx="1090">
                  <c:v>22.7677284676</c:v>
                </c:pt>
                <c:pt idx="1091">
                  <c:v>22.7702029864</c:v>
                </c:pt>
                <c:pt idx="1092">
                  <c:v>22.7726794864</c:v>
                </c:pt>
                <c:pt idx="1093">
                  <c:v>22.7751540052</c:v>
                </c:pt>
                <c:pt idx="1094">
                  <c:v>22.7776305052</c:v>
                </c:pt>
                <c:pt idx="1095">
                  <c:v>22.7801070052</c:v>
                </c:pt>
                <c:pt idx="1096">
                  <c:v>22.782581524</c:v>
                </c:pt>
                <c:pt idx="1097">
                  <c:v>22.785058024</c:v>
                </c:pt>
                <c:pt idx="1098">
                  <c:v>22.78753254279995</c:v>
                </c:pt>
                <c:pt idx="1099">
                  <c:v>22.7900070616</c:v>
                </c:pt>
                <c:pt idx="1100">
                  <c:v>22.7924835616</c:v>
                </c:pt>
                <c:pt idx="1101">
                  <c:v>22.7949580804</c:v>
                </c:pt>
                <c:pt idx="1102">
                  <c:v>22.7974345804</c:v>
                </c:pt>
                <c:pt idx="1103">
                  <c:v>22.7999090992</c:v>
                </c:pt>
                <c:pt idx="1104">
                  <c:v>22.802383618</c:v>
                </c:pt>
                <c:pt idx="1105">
                  <c:v>22.804860118</c:v>
                </c:pt>
                <c:pt idx="1106">
                  <c:v>22.8073346368</c:v>
                </c:pt>
                <c:pt idx="1107">
                  <c:v>22.8098091556</c:v>
                </c:pt>
                <c:pt idx="1108">
                  <c:v>22.8122856556</c:v>
                </c:pt>
                <c:pt idx="1109">
                  <c:v>22.8147601744</c:v>
                </c:pt>
                <c:pt idx="1110">
                  <c:v>22.8172346932</c:v>
                </c:pt>
                <c:pt idx="1111">
                  <c:v>22.819709212</c:v>
                </c:pt>
                <c:pt idx="1112">
                  <c:v>22.8221837308</c:v>
                </c:pt>
                <c:pt idx="1113">
                  <c:v>22.8246582496</c:v>
                </c:pt>
                <c:pt idx="1114">
                  <c:v>22.8271347496</c:v>
                </c:pt>
                <c:pt idx="1115">
                  <c:v>22.8296092684</c:v>
                </c:pt>
                <c:pt idx="1116">
                  <c:v>22.8320837872</c:v>
                </c:pt>
                <c:pt idx="1117">
                  <c:v>22.834558306</c:v>
                </c:pt>
                <c:pt idx="1118">
                  <c:v>22.8370328248</c:v>
                </c:pt>
                <c:pt idx="1119">
                  <c:v>22.8395073436</c:v>
                </c:pt>
                <c:pt idx="1120">
                  <c:v>22.8419818624</c:v>
                </c:pt>
                <c:pt idx="1121">
                  <c:v>22.8444563812</c:v>
                </c:pt>
                <c:pt idx="1122">
                  <c:v>22.8469309</c:v>
                </c:pt>
                <c:pt idx="1123">
                  <c:v>22.8494054188</c:v>
                </c:pt>
                <c:pt idx="1124">
                  <c:v>22.8518779564</c:v>
                </c:pt>
                <c:pt idx="1125">
                  <c:v>22.8543524752</c:v>
                </c:pt>
                <c:pt idx="1126">
                  <c:v>22.856826994</c:v>
                </c:pt>
                <c:pt idx="1127">
                  <c:v>22.8593015128</c:v>
                </c:pt>
                <c:pt idx="1128">
                  <c:v>22.8617760316</c:v>
                </c:pt>
                <c:pt idx="1129">
                  <c:v>22.8642505504</c:v>
                </c:pt>
                <c:pt idx="1130">
                  <c:v>22.866723088</c:v>
                </c:pt>
                <c:pt idx="1131">
                  <c:v>22.8691976068</c:v>
                </c:pt>
                <c:pt idx="1132">
                  <c:v>22.8716721256</c:v>
                </c:pt>
                <c:pt idx="1133">
                  <c:v>22.8741446632</c:v>
                </c:pt>
                <c:pt idx="1134">
                  <c:v>22.876619182</c:v>
                </c:pt>
                <c:pt idx="1135">
                  <c:v>22.8790937008</c:v>
                </c:pt>
                <c:pt idx="1136">
                  <c:v>22.8815662384</c:v>
                </c:pt>
                <c:pt idx="1137">
                  <c:v>22.8840407572</c:v>
                </c:pt>
                <c:pt idx="1138">
                  <c:v>22.8865132948</c:v>
                </c:pt>
                <c:pt idx="1139">
                  <c:v>22.8889878136</c:v>
                </c:pt>
                <c:pt idx="1140">
                  <c:v>22.8914623324</c:v>
                </c:pt>
                <c:pt idx="1141">
                  <c:v>22.89393487</c:v>
                </c:pt>
                <c:pt idx="1142">
                  <c:v>22.8964093888</c:v>
                </c:pt>
                <c:pt idx="1143">
                  <c:v>22.8988819264</c:v>
                </c:pt>
                <c:pt idx="1144">
                  <c:v>22.901354464</c:v>
                </c:pt>
                <c:pt idx="1145">
                  <c:v>22.9038289828</c:v>
                </c:pt>
                <c:pt idx="1146">
                  <c:v>22.9063015204</c:v>
                </c:pt>
                <c:pt idx="1147">
                  <c:v>22.9087760392</c:v>
                </c:pt>
                <c:pt idx="1148">
                  <c:v>22.9112485768</c:v>
                </c:pt>
                <c:pt idx="1149">
                  <c:v>22.9137211144</c:v>
                </c:pt>
                <c:pt idx="1150">
                  <c:v>22.9161956332</c:v>
                </c:pt>
                <c:pt idx="1151">
                  <c:v>22.9186681708</c:v>
                </c:pt>
                <c:pt idx="1152">
                  <c:v>22.9211407084</c:v>
                </c:pt>
                <c:pt idx="1153">
                  <c:v>22.923613246</c:v>
                </c:pt>
                <c:pt idx="1154">
                  <c:v>22.9260877648</c:v>
                </c:pt>
                <c:pt idx="1155">
                  <c:v>22.9285603024</c:v>
                </c:pt>
                <c:pt idx="1156">
                  <c:v>22.93103284</c:v>
                </c:pt>
                <c:pt idx="1157">
                  <c:v>22.9335053776</c:v>
                </c:pt>
                <c:pt idx="1158">
                  <c:v>22.9359779152</c:v>
                </c:pt>
                <c:pt idx="1159">
                  <c:v>22.9384504528</c:v>
                </c:pt>
                <c:pt idx="1160">
                  <c:v>22.9409229904</c:v>
                </c:pt>
                <c:pt idx="1161">
                  <c:v>22.943395528</c:v>
                </c:pt>
                <c:pt idx="1162">
                  <c:v>22.9458680656</c:v>
                </c:pt>
                <c:pt idx="1163">
                  <c:v>22.94834060319995</c:v>
                </c:pt>
                <c:pt idx="1164">
                  <c:v>22.9508131408</c:v>
                </c:pt>
                <c:pt idx="1165">
                  <c:v>22.9532856784</c:v>
                </c:pt>
                <c:pt idx="1166">
                  <c:v>22.955758216</c:v>
                </c:pt>
                <c:pt idx="1167">
                  <c:v>22.9582307536</c:v>
                </c:pt>
                <c:pt idx="1168">
                  <c:v>22.96070329119995</c:v>
                </c:pt>
                <c:pt idx="1169">
                  <c:v>22.9631758288</c:v>
                </c:pt>
                <c:pt idx="1170">
                  <c:v>22.9656483664</c:v>
                </c:pt>
                <c:pt idx="1171">
                  <c:v>22.968120904</c:v>
                </c:pt>
                <c:pt idx="1172">
                  <c:v>22.9705914604</c:v>
                </c:pt>
                <c:pt idx="1173">
                  <c:v>22.973063998</c:v>
                </c:pt>
                <c:pt idx="1174">
                  <c:v>22.97553653559995</c:v>
                </c:pt>
                <c:pt idx="1175">
                  <c:v>22.9780090732</c:v>
                </c:pt>
                <c:pt idx="1176">
                  <c:v>22.9804796296</c:v>
                </c:pt>
                <c:pt idx="1177">
                  <c:v>22.9829521672</c:v>
                </c:pt>
                <c:pt idx="1178">
                  <c:v>22.9854247048</c:v>
                </c:pt>
                <c:pt idx="1179">
                  <c:v>22.9878952612</c:v>
                </c:pt>
                <c:pt idx="1180">
                  <c:v>22.9903677988</c:v>
                </c:pt>
                <c:pt idx="1181">
                  <c:v>22.9928403364</c:v>
                </c:pt>
                <c:pt idx="1182">
                  <c:v>22.9953108928</c:v>
                </c:pt>
                <c:pt idx="1183">
                  <c:v>22.9977834304</c:v>
                </c:pt>
                <c:pt idx="1184">
                  <c:v>23.0002539868</c:v>
                </c:pt>
                <c:pt idx="1185">
                  <c:v>23.0027265244</c:v>
                </c:pt>
                <c:pt idx="1186">
                  <c:v>23.0051970808</c:v>
                </c:pt>
                <c:pt idx="1187">
                  <c:v>23.0076696184</c:v>
                </c:pt>
                <c:pt idx="1188">
                  <c:v>23.0101401748</c:v>
                </c:pt>
                <c:pt idx="1189">
                  <c:v>23.0126127124</c:v>
                </c:pt>
                <c:pt idx="1190">
                  <c:v>23.0150832688</c:v>
                </c:pt>
                <c:pt idx="1191">
                  <c:v>23.0175538252</c:v>
                </c:pt>
                <c:pt idx="1192">
                  <c:v>23.0200263628</c:v>
                </c:pt>
                <c:pt idx="1193">
                  <c:v>23.0224969192</c:v>
                </c:pt>
                <c:pt idx="1194">
                  <c:v>23.0249674756</c:v>
                </c:pt>
                <c:pt idx="1195">
                  <c:v>23.0274400132</c:v>
                </c:pt>
                <c:pt idx="1196">
                  <c:v>23.0299105696</c:v>
                </c:pt>
                <c:pt idx="1197">
                  <c:v>23.032381126</c:v>
                </c:pt>
                <c:pt idx="1198">
                  <c:v>23.0348516824</c:v>
                </c:pt>
                <c:pt idx="1199">
                  <c:v>23.03732422</c:v>
                </c:pt>
                <c:pt idx="1200">
                  <c:v>23.0397947764</c:v>
                </c:pt>
                <c:pt idx="1201">
                  <c:v>23.0422653328</c:v>
                </c:pt>
                <c:pt idx="1202">
                  <c:v>23.0447358892</c:v>
                </c:pt>
                <c:pt idx="1203">
                  <c:v>23.0472064456</c:v>
                </c:pt>
                <c:pt idx="1204">
                  <c:v>23.049677002</c:v>
                </c:pt>
                <c:pt idx="1205">
                  <c:v>23.0521475584</c:v>
                </c:pt>
                <c:pt idx="1206">
                  <c:v>23.0546181148</c:v>
                </c:pt>
                <c:pt idx="1207">
                  <c:v>23.0570886712</c:v>
                </c:pt>
                <c:pt idx="1208">
                  <c:v>23.0595592276</c:v>
                </c:pt>
                <c:pt idx="1209">
                  <c:v>23.062029784</c:v>
                </c:pt>
                <c:pt idx="1210">
                  <c:v>23.0645003404</c:v>
                </c:pt>
                <c:pt idx="1211">
                  <c:v>23.0669708968</c:v>
                </c:pt>
                <c:pt idx="1212">
                  <c:v>23.0694414532</c:v>
                </c:pt>
                <c:pt idx="1213">
                  <c:v>23.0719120096</c:v>
                </c:pt>
                <c:pt idx="1214">
                  <c:v>23.074382566</c:v>
                </c:pt>
                <c:pt idx="1215">
                  <c:v>23.0768531224</c:v>
                </c:pt>
                <c:pt idx="1216">
                  <c:v>23.0793216976</c:v>
                </c:pt>
                <c:pt idx="1217">
                  <c:v>23.081792254</c:v>
                </c:pt>
                <c:pt idx="1218">
                  <c:v>23.0842628104</c:v>
                </c:pt>
                <c:pt idx="1219">
                  <c:v>23.0867333668</c:v>
                </c:pt>
                <c:pt idx="1220">
                  <c:v>23.089201942</c:v>
                </c:pt>
                <c:pt idx="1221">
                  <c:v>23.0916724984</c:v>
                </c:pt>
                <c:pt idx="1222">
                  <c:v>23.0941430548</c:v>
                </c:pt>
                <c:pt idx="1223">
                  <c:v>23.09661163</c:v>
                </c:pt>
                <c:pt idx="1224">
                  <c:v>23.0990821864</c:v>
                </c:pt>
                <c:pt idx="1225">
                  <c:v>23.1015527428</c:v>
                </c:pt>
                <c:pt idx="1226">
                  <c:v>23.104021318</c:v>
                </c:pt>
                <c:pt idx="1227">
                  <c:v>23.1064918744</c:v>
                </c:pt>
                <c:pt idx="1228">
                  <c:v>23.1089604496</c:v>
                </c:pt>
                <c:pt idx="1229">
                  <c:v>23.111431006</c:v>
                </c:pt>
                <c:pt idx="1230">
                  <c:v>23.1138995812</c:v>
                </c:pt>
                <c:pt idx="1231">
                  <c:v>23.1163701376</c:v>
                </c:pt>
                <c:pt idx="1232">
                  <c:v>23.1188387128</c:v>
                </c:pt>
                <c:pt idx="1233">
                  <c:v>23.1213092692</c:v>
                </c:pt>
                <c:pt idx="1234">
                  <c:v>23.1237778444</c:v>
                </c:pt>
                <c:pt idx="1235">
                  <c:v>23.1262464196</c:v>
                </c:pt>
                <c:pt idx="1236">
                  <c:v>23.128716976</c:v>
                </c:pt>
                <c:pt idx="1237">
                  <c:v>23.1311855512</c:v>
                </c:pt>
                <c:pt idx="1238">
                  <c:v>23.1336541264</c:v>
                </c:pt>
                <c:pt idx="1239">
                  <c:v>23.1361246828</c:v>
                </c:pt>
                <c:pt idx="1240">
                  <c:v>23.138593258</c:v>
                </c:pt>
                <c:pt idx="1241">
                  <c:v>23.1410618332</c:v>
                </c:pt>
                <c:pt idx="1242">
                  <c:v>23.1435304084</c:v>
                </c:pt>
                <c:pt idx="1243">
                  <c:v>23.1460009648</c:v>
                </c:pt>
                <c:pt idx="1244">
                  <c:v>23.14846954</c:v>
                </c:pt>
                <c:pt idx="1245">
                  <c:v>23.1509381152</c:v>
                </c:pt>
                <c:pt idx="1246">
                  <c:v>23.1534066904</c:v>
                </c:pt>
                <c:pt idx="1247">
                  <c:v>23.1558752656</c:v>
                </c:pt>
                <c:pt idx="1248">
                  <c:v>23.1583438408</c:v>
                </c:pt>
                <c:pt idx="1249">
                  <c:v>23.160812416</c:v>
                </c:pt>
                <c:pt idx="1250">
                  <c:v>23.1632809912</c:v>
                </c:pt>
                <c:pt idx="1251">
                  <c:v>23.1657495664</c:v>
                </c:pt>
                <c:pt idx="1252">
                  <c:v>23.1682181416</c:v>
                </c:pt>
                <c:pt idx="1253">
                  <c:v>23.1706867168</c:v>
                </c:pt>
                <c:pt idx="1254">
                  <c:v>23.173155292</c:v>
                </c:pt>
                <c:pt idx="1255">
                  <c:v>23.1756238672</c:v>
                </c:pt>
                <c:pt idx="1256">
                  <c:v>23.1780924424</c:v>
                </c:pt>
                <c:pt idx="1257">
                  <c:v>23.1805610176</c:v>
                </c:pt>
                <c:pt idx="1258">
                  <c:v>23.1830295928</c:v>
                </c:pt>
                <c:pt idx="1259">
                  <c:v>23.185498168</c:v>
                </c:pt>
                <c:pt idx="1260">
                  <c:v>23.1879667432</c:v>
                </c:pt>
                <c:pt idx="1261">
                  <c:v>23.1904333372</c:v>
                </c:pt>
                <c:pt idx="1262">
                  <c:v>23.1929019124</c:v>
                </c:pt>
                <c:pt idx="1263">
                  <c:v>23.1953704876</c:v>
                </c:pt>
                <c:pt idx="1264">
                  <c:v>23.1978390628</c:v>
                </c:pt>
                <c:pt idx="1265">
                  <c:v>23.2003056568</c:v>
                </c:pt>
                <c:pt idx="1266">
                  <c:v>23.202774232</c:v>
                </c:pt>
                <c:pt idx="1267">
                  <c:v>23.20524280719995</c:v>
                </c:pt>
                <c:pt idx="1268">
                  <c:v>23.2077094012</c:v>
                </c:pt>
                <c:pt idx="1269">
                  <c:v>23.2101779764</c:v>
                </c:pt>
                <c:pt idx="1270">
                  <c:v>23.2126465516</c:v>
                </c:pt>
                <c:pt idx="1271">
                  <c:v>23.2151131456</c:v>
                </c:pt>
                <c:pt idx="1272">
                  <c:v>23.2175817208</c:v>
                </c:pt>
                <c:pt idx="1273">
                  <c:v>23.2200483148</c:v>
                </c:pt>
                <c:pt idx="1274">
                  <c:v>23.22251688999995</c:v>
                </c:pt>
                <c:pt idx="1275">
                  <c:v>23.224983484</c:v>
                </c:pt>
                <c:pt idx="1276">
                  <c:v>23.2274520592</c:v>
                </c:pt>
                <c:pt idx="1277">
                  <c:v>23.2299186532</c:v>
                </c:pt>
                <c:pt idx="1278">
                  <c:v>23.2323872284</c:v>
                </c:pt>
                <c:pt idx="1279">
                  <c:v>23.2348538224</c:v>
                </c:pt>
                <c:pt idx="1280">
                  <c:v>23.2373204164</c:v>
                </c:pt>
                <c:pt idx="1281">
                  <c:v>23.2397889916</c:v>
                </c:pt>
                <c:pt idx="1282">
                  <c:v>23.2422555856</c:v>
                </c:pt>
                <c:pt idx="1283">
                  <c:v>23.2447221796</c:v>
                </c:pt>
                <c:pt idx="1284">
                  <c:v>23.2471907548</c:v>
                </c:pt>
                <c:pt idx="1285">
                  <c:v>23.2496573488</c:v>
                </c:pt>
                <c:pt idx="1286">
                  <c:v>23.2521239428</c:v>
                </c:pt>
                <c:pt idx="1287">
                  <c:v>23.2545905368</c:v>
                </c:pt>
                <c:pt idx="1288">
                  <c:v>23.2570571308</c:v>
                </c:pt>
                <c:pt idx="1289">
                  <c:v>23.259525706</c:v>
                </c:pt>
                <c:pt idx="1290">
                  <c:v>23.2619923</c:v>
                </c:pt>
                <c:pt idx="1291">
                  <c:v>23.264458894</c:v>
                </c:pt>
                <c:pt idx="1292">
                  <c:v>23.266925488</c:v>
                </c:pt>
                <c:pt idx="1293">
                  <c:v>23.269392082</c:v>
                </c:pt>
                <c:pt idx="1294">
                  <c:v>23.271858676</c:v>
                </c:pt>
                <c:pt idx="1295">
                  <c:v>23.27432527</c:v>
                </c:pt>
                <c:pt idx="1296">
                  <c:v>23.276791864</c:v>
                </c:pt>
                <c:pt idx="1297">
                  <c:v>23.279258458</c:v>
                </c:pt>
                <c:pt idx="1298">
                  <c:v>23.281725052</c:v>
                </c:pt>
                <c:pt idx="1299">
                  <c:v>23.284191646</c:v>
                </c:pt>
                <c:pt idx="1300">
                  <c:v>23.28665824</c:v>
                </c:pt>
                <c:pt idx="1301">
                  <c:v>23.289124834</c:v>
                </c:pt>
                <c:pt idx="1302">
                  <c:v>23.291591428</c:v>
                </c:pt>
                <c:pt idx="1303">
                  <c:v>23.294058022</c:v>
                </c:pt>
                <c:pt idx="1304">
                  <c:v>23.2965226348</c:v>
                </c:pt>
                <c:pt idx="1305">
                  <c:v>23.2989892288</c:v>
                </c:pt>
                <c:pt idx="1306">
                  <c:v>23.3014558228</c:v>
                </c:pt>
                <c:pt idx="1307">
                  <c:v>23.3039224168</c:v>
                </c:pt>
                <c:pt idx="1308">
                  <c:v>23.3063870296</c:v>
                </c:pt>
                <c:pt idx="1309">
                  <c:v>23.3088536236</c:v>
                </c:pt>
                <c:pt idx="1310">
                  <c:v>23.3113202176</c:v>
                </c:pt>
                <c:pt idx="1311">
                  <c:v>23.3137868116</c:v>
                </c:pt>
                <c:pt idx="1312">
                  <c:v>23.3162514244</c:v>
                </c:pt>
                <c:pt idx="1313">
                  <c:v>23.3187180184</c:v>
                </c:pt>
                <c:pt idx="1314">
                  <c:v>23.3211826312</c:v>
                </c:pt>
                <c:pt idx="1315">
                  <c:v>23.3236492252</c:v>
                </c:pt>
                <c:pt idx="1316">
                  <c:v>23.3261158192</c:v>
                </c:pt>
                <c:pt idx="1317">
                  <c:v>23.328580432</c:v>
                </c:pt>
                <c:pt idx="1318">
                  <c:v>23.331047026</c:v>
                </c:pt>
                <c:pt idx="1319">
                  <c:v>23.3335116388</c:v>
                </c:pt>
                <c:pt idx="1320">
                  <c:v>23.3359782328</c:v>
                </c:pt>
                <c:pt idx="1321">
                  <c:v>23.3384428456</c:v>
                </c:pt>
                <c:pt idx="1322">
                  <c:v>23.3409074584</c:v>
                </c:pt>
                <c:pt idx="1323">
                  <c:v>23.3433740524</c:v>
                </c:pt>
                <c:pt idx="1324">
                  <c:v>23.3458386652</c:v>
                </c:pt>
                <c:pt idx="1325">
                  <c:v>23.3483052592</c:v>
                </c:pt>
                <c:pt idx="1326">
                  <c:v>23.350769872</c:v>
                </c:pt>
                <c:pt idx="1327">
                  <c:v>23.3532344848</c:v>
                </c:pt>
                <c:pt idx="1328">
                  <c:v>23.3557010788</c:v>
                </c:pt>
                <c:pt idx="1329">
                  <c:v>23.3581656916</c:v>
                </c:pt>
                <c:pt idx="1330">
                  <c:v>23.3606303044</c:v>
                </c:pt>
                <c:pt idx="1331">
                  <c:v>23.3630949172</c:v>
                </c:pt>
                <c:pt idx="1332">
                  <c:v>23.36555953</c:v>
                </c:pt>
                <c:pt idx="1333">
                  <c:v>23.368026124</c:v>
                </c:pt>
                <c:pt idx="1334">
                  <c:v>23.3704907368</c:v>
                </c:pt>
                <c:pt idx="1335">
                  <c:v>23.3729553496</c:v>
                </c:pt>
                <c:pt idx="1336">
                  <c:v>23.3754199624</c:v>
                </c:pt>
                <c:pt idx="1337">
                  <c:v>23.3778845752</c:v>
                </c:pt>
                <c:pt idx="1338">
                  <c:v>23.380349188</c:v>
                </c:pt>
                <c:pt idx="1339">
                  <c:v>23.3828138008</c:v>
                </c:pt>
                <c:pt idx="1340">
                  <c:v>23.3852784136</c:v>
                </c:pt>
                <c:pt idx="1341">
                  <c:v>23.3877430264</c:v>
                </c:pt>
                <c:pt idx="1342">
                  <c:v>23.3902076392</c:v>
                </c:pt>
                <c:pt idx="1343">
                  <c:v>23.392672252</c:v>
                </c:pt>
                <c:pt idx="1344">
                  <c:v>23.3951368648</c:v>
                </c:pt>
                <c:pt idx="1345">
                  <c:v>23.3976014776</c:v>
                </c:pt>
                <c:pt idx="1346">
                  <c:v>23.4000660904</c:v>
                </c:pt>
                <c:pt idx="1347">
                  <c:v>23.4025307032</c:v>
                </c:pt>
                <c:pt idx="1348">
                  <c:v>23.404995316</c:v>
                </c:pt>
                <c:pt idx="1349">
                  <c:v>23.4074579476</c:v>
                </c:pt>
                <c:pt idx="1350">
                  <c:v>23.4099225604</c:v>
                </c:pt>
                <c:pt idx="1351">
                  <c:v>23.4123871732</c:v>
                </c:pt>
                <c:pt idx="1352">
                  <c:v>23.414851786</c:v>
                </c:pt>
                <c:pt idx="1353">
                  <c:v>23.4173163988</c:v>
                </c:pt>
                <c:pt idx="1354">
                  <c:v>23.4197790304</c:v>
                </c:pt>
                <c:pt idx="1355">
                  <c:v>23.42224364319995</c:v>
                </c:pt>
                <c:pt idx="1356">
                  <c:v>23.424708256</c:v>
                </c:pt>
                <c:pt idx="1357">
                  <c:v>23.4271708876</c:v>
                </c:pt>
                <c:pt idx="1358">
                  <c:v>23.4296355004</c:v>
                </c:pt>
                <c:pt idx="1359">
                  <c:v>23.432098132</c:v>
                </c:pt>
                <c:pt idx="1360">
                  <c:v>23.4345627448</c:v>
                </c:pt>
                <c:pt idx="1361">
                  <c:v>23.4370273576</c:v>
                </c:pt>
                <c:pt idx="1362">
                  <c:v>23.4394899892</c:v>
                </c:pt>
                <c:pt idx="1363">
                  <c:v>23.441954602</c:v>
                </c:pt>
                <c:pt idx="1364">
                  <c:v>23.4444172336</c:v>
                </c:pt>
                <c:pt idx="1365">
                  <c:v>23.4468818464</c:v>
                </c:pt>
                <c:pt idx="1366">
                  <c:v>23.449344478</c:v>
                </c:pt>
                <c:pt idx="1367">
                  <c:v>23.4518071096</c:v>
                </c:pt>
                <c:pt idx="1368">
                  <c:v>23.4542717224</c:v>
                </c:pt>
                <c:pt idx="1369">
                  <c:v>23.456734354</c:v>
                </c:pt>
                <c:pt idx="1370">
                  <c:v>23.4591989668</c:v>
                </c:pt>
                <c:pt idx="1371">
                  <c:v>23.4616615984</c:v>
                </c:pt>
                <c:pt idx="1372">
                  <c:v>23.46412423</c:v>
                </c:pt>
                <c:pt idx="1373">
                  <c:v>23.4665868616</c:v>
                </c:pt>
                <c:pt idx="1374">
                  <c:v>23.4690514744</c:v>
                </c:pt>
                <c:pt idx="1375">
                  <c:v>23.471514106</c:v>
                </c:pt>
                <c:pt idx="1376">
                  <c:v>23.4739767376</c:v>
                </c:pt>
                <c:pt idx="1377">
                  <c:v>23.4764393692</c:v>
                </c:pt>
                <c:pt idx="1378">
                  <c:v>23.478903982</c:v>
                </c:pt>
                <c:pt idx="1379">
                  <c:v>23.4813666136</c:v>
                </c:pt>
                <c:pt idx="1380">
                  <c:v>23.4838292452</c:v>
                </c:pt>
                <c:pt idx="1381">
                  <c:v>23.4862918768</c:v>
                </c:pt>
                <c:pt idx="1382">
                  <c:v>23.4887545084</c:v>
                </c:pt>
                <c:pt idx="1383">
                  <c:v>23.49121714</c:v>
                </c:pt>
                <c:pt idx="1384">
                  <c:v>23.4936797716</c:v>
                </c:pt>
                <c:pt idx="1385">
                  <c:v>23.4961424032</c:v>
                </c:pt>
                <c:pt idx="1386">
                  <c:v>23.4986050348</c:v>
                </c:pt>
                <c:pt idx="1387">
                  <c:v>23.5010676664</c:v>
                </c:pt>
                <c:pt idx="1388">
                  <c:v>23.503530298</c:v>
                </c:pt>
                <c:pt idx="1389">
                  <c:v>23.5059929296</c:v>
                </c:pt>
                <c:pt idx="1390">
                  <c:v>23.5084555612</c:v>
                </c:pt>
                <c:pt idx="1391">
                  <c:v>23.5109181928</c:v>
                </c:pt>
                <c:pt idx="1392">
                  <c:v>23.5133808244</c:v>
                </c:pt>
                <c:pt idx="1393">
                  <c:v>23.5158414748</c:v>
                </c:pt>
                <c:pt idx="1394">
                  <c:v>23.5183041064</c:v>
                </c:pt>
                <c:pt idx="1395">
                  <c:v>23.520766738</c:v>
                </c:pt>
                <c:pt idx="1396">
                  <c:v>23.5232293696</c:v>
                </c:pt>
                <c:pt idx="1397">
                  <c:v>23.52569002</c:v>
                </c:pt>
                <c:pt idx="1398">
                  <c:v>23.5281526516</c:v>
                </c:pt>
                <c:pt idx="1399">
                  <c:v>23.5306152832</c:v>
                </c:pt>
                <c:pt idx="1400">
                  <c:v>23.5330779148</c:v>
                </c:pt>
                <c:pt idx="1401">
                  <c:v>23.5355385652</c:v>
                </c:pt>
                <c:pt idx="1402">
                  <c:v>23.5380011968</c:v>
                </c:pt>
                <c:pt idx="1403">
                  <c:v>23.5404618472</c:v>
                </c:pt>
                <c:pt idx="1404">
                  <c:v>23.5429244788</c:v>
                </c:pt>
                <c:pt idx="1405">
                  <c:v>23.5453871104</c:v>
                </c:pt>
                <c:pt idx="1406">
                  <c:v>23.5478477608</c:v>
                </c:pt>
                <c:pt idx="1407">
                  <c:v>23.5503103924</c:v>
                </c:pt>
                <c:pt idx="1408">
                  <c:v>23.5527710428</c:v>
                </c:pt>
                <c:pt idx="1409">
                  <c:v>23.5552336744</c:v>
                </c:pt>
                <c:pt idx="1410">
                  <c:v>23.5576943248</c:v>
                </c:pt>
                <c:pt idx="1411">
                  <c:v>23.5601569564</c:v>
                </c:pt>
                <c:pt idx="1412">
                  <c:v>23.5626176068</c:v>
                </c:pt>
                <c:pt idx="1413">
                  <c:v>23.5650782572</c:v>
                </c:pt>
                <c:pt idx="1414">
                  <c:v>23.5675408888</c:v>
                </c:pt>
                <c:pt idx="1415">
                  <c:v>23.5700015392</c:v>
                </c:pt>
                <c:pt idx="1416">
                  <c:v>23.5724621896</c:v>
                </c:pt>
                <c:pt idx="1417">
                  <c:v>23.5749248212</c:v>
                </c:pt>
                <c:pt idx="1418">
                  <c:v>23.5773854716</c:v>
                </c:pt>
                <c:pt idx="1419">
                  <c:v>23.579846122</c:v>
                </c:pt>
                <c:pt idx="1420">
                  <c:v>23.5823067724</c:v>
                </c:pt>
                <c:pt idx="1421">
                  <c:v>23.584769404</c:v>
                </c:pt>
                <c:pt idx="1422">
                  <c:v>23.5872300544</c:v>
                </c:pt>
                <c:pt idx="1423">
                  <c:v>23.5896907048</c:v>
                </c:pt>
                <c:pt idx="1424">
                  <c:v>23.5921513552</c:v>
                </c:pt>
                <c:pt idx="1425">
                  <c:v>23.5946120056</c:v>
                </c:pt>
                <c:pt idx="1426">
                  <c:v>23.597072656</c:v>
                </c:pt>
                <c:pt idx="1427">
                  <c:v>23.5995333064</c:v>
                </c:pt>
                <c:pt idx="1428">
                  <c:v>23.601995938</c:v>
                </c:pt>
                <c:pt idx="1429">
                  <c:v>23.6044565884</c:v>
                </c:pt>
                <c:pt idx="1430">
                  <c:v>23.6069172388</c:v>
                </c:pt>
                <c:pt idx="1431">
                  <c:v>23.6093778892</c:v>
                </c:pt>
                <c:pt idx="1432">
                  <c:v>23.6118365584</c:v>
                </c:pt>
                <c:pt idx="1433">
                  <c:v>23.6142972088</c:v>
                </c:pt>
                <c:pt idx="1434">
                  <c:v>23.6167578592</c:v>
                </c:pt>
                <c:pt idx="1435">
                  <c:v>23.6192185096</c:v>
                </c:pt>
                <c:pt idx="1436">
                  <c:v>23.62167916</c:v>
                </c:pt>
                <c:pt idx="1437">
                  <c:v>23.6241398104</c:v>
                </c:pt>
                <c:pt idx="1438">
                  <c:v>23.6266004608</c:v>
                </c:pt>
                <c:pt idx="1439">
                  <c:v>23.6290611112</c:v>
                </c:pt>
                <c:pt idx="1440">
                  <c:v>23.6315197804</c:v>
                </c:pt>
                <c:pt idx="1441">
                  <c:v>23.6339804308</c:v>
                </c:pt>
                <c:pt idx="1442">
                  <c:v>23.6364410812</c:v>
                </c:pt>
                <c:pt idx="1443">
                  <c:v>23.6389017316</c:v>
                </c:pt>
                <c:pt idx="1444">
                  <c:v>23.6413604008</c:v>
                </c:pt>
                <c:pt idx="1445">
                  <c:v>23.6438210512</c:v>
                </c:pt>
                <c:pt idx="1446">
                  <c:v>23.6462817016</c:v>
                </c:pt>
                <c:pt idx="1447">
                  <c:v>23.6487403708</c:v>
                </c:pt>
                <c:pt idx="1448">
                  <c:v>23.6512010212</c:v>
                </c:pt>
                <c:pt idx="1449">
                  <c:v>23.6536596904</c:v>
                </c:pt>
                <c:pt idx="1450">
                  <c:v>23.6561203408</c:v>
                </c:pt>
                <c:pt idx="1451">
                  <c:v>23.6585809912</c:v>
                </c:pt>
                <c:pt idx="1452">
                  <c:v>23.6610396604</c:v>
                </c:pt>
                <c:pt idx="1453">
                  <c:v>23.6635003108</c:v>
                </c:pt>
                <c:pt idx="1454">
                  <c:v>23.66595898</c:v>
                </c:pt>
                <c:pt idx="1455">
                  <c:v>23.6684176492</c:v>
                </c:pt>
                <c:pt idx="1456">
                  <c:v>23.6708782996</c:v>
                </c:pt>
                <c:pt idx="1457">
                  <c:v>23.6733369688</c:v>
                </c:pt>
                <c:pt idx="1458">
                  <c:v>23.6757976192</c:v>
                </c:pt>
                <c:pt idx="1459">
                  <c:v>23.6782562884</c:v>
                </c:pt>
                <c:pt idx="1460">
                  <c:v>23.6807149576</c:v>
                </c:pt>
                <c:pt idx="1461">
                  <c:v>23.683175608</c:v>
                </c:pt>
                <c:pt idx="1462">
                  <c:v>23.68563427719995</c:v>
                </c:pt>
                <c:pt idx="1463">
                  <c:v>23.6880929464</c:v>
                </c:pt>
                <c:pt idx="1464">
                  <c:v>23.6905535968</c:v>
                </c:pt>
                <c:pt idx="1465">
                  <c:v>23.693012266</c:v>
                </c:pt>
                <c:pt idx="1466">
                  <c:v>23.6954709352</c:v>
                </c:pt>
                <c:pt idx="1467">
                  <c:v>23.6979296044</c:v>
                </c:pt>
                <c:pt idx="1468">
                  <c:v>23.7003882736</c:v>
                </c:pt>
                <c:pt idx="1469">
                  <c:v>23.7028469428</c:v>
                </c:pt>
                <c:pt idx="1470">
                  <c:v>23.7053075932</c:v>
                </c:pt>
                <c:pt idx="1471">
                  <c:v>23.7077662624</c:v>
                </c:pt>
                <c:pt idx="1472">
                  <c:v>23.7102249316</c:v>
                </c:pt>
                <c:pt idx="1473">
                  <c:v>23.7126836008</c:v>
                </c:pt>
                <c:pt idx="1474">
                  <c:v>23.71514226999998</c:v>
                </c:pt>
                <c:pt idx="1475">
                  <c:v>23.7176009392</c:v>
                </c:pt>
                <c:pt idx="1476">
                  <c:v>23.7200596084</c:v>
                </c:pt>
                <c:pt idx="1477">
                  <c:v>23.7225182776</c:v>
                </c:pt>
                <c:pt idx="1478">
                  <c:v>23.7249769468</c:v>
                </c:pt>
                <c:pt idx="1479">
                  <c:v>23.727435616</c:v>
                </c:pt>
                <c:pt idx="1480">
                  <c:v>23.729892304</c:v>
                </c:pt>
                <c:pt idx="1481">
                  <c:v>23.7323509732</c:v>
                </c:pt>
                <c:pt idx="1482">
                  <c:v>23.7348096424</c:v>
                </c:pt>
                <c:pt idx="1483">
                  <c:v>23.7372683116</c:v>
                </c:pt>
                <c:pt idx="1484">
                  <c:v>23.7397269808</c:v>
                </c:pt>
                <c:pt idx="1485">
                  <c:v>23.74218565</c:v>
                </c:pt>
                <c:pt idx="1486">
                  <c:v>23.74464233799995</c:v>
                </c:pt>
                <c:pt idx="1487">
                  <c:v>23.7471010072</c:v>
                </c:pt>
                <c:pt idx="1488">
                  <c:v>23.7495596764</c:v>
                </c:pt>
                <c:pt idx="1489">
                  <c:v>23.7520183456</c:v>
                </c:pt>
                <c:pt idx="1490">
                  <c:v>23.7544750336</c:v>
                </c:pt>
                <c:pt idx="1491">
                  <c:v>23.7569337028</c:v>
                </c:pt>
                <c:pt idx="1492">
                  <c:v>23.7593903908</c:v>
                </c:pt>
                <c:pt idx="1493">
                  <c:v>23.76184906</c:v>
                </c:pt>
                <c:pt idx="1494">
                  <c:v>23.7643077292</c:v>
                </c:pt>
                <c:pt idx="1495">
                  <c:v>23.7667644172</c:v>
                </c:pt>
                <c:pt idx="1496">
                  <c:v>23.7692230864</c:v>
                </c:pt>
                <c:pt idx="1497">
                  <c:v>23.7716797744</c:v>
                </c:pt>
                <c:pt idx="1498">
                  <c:v>23.7741384436</c:v>
                </c:pt>
                <c:pt idx="1499">
                  <c:v>23.7765951316</c:v>
                </c:pt>
                <c:pt idx="1500">
                  <c:v>23.7790538008</c:v>
                </c:pt>
                <c:pt idx="1501">
                  <c:v>23.7815104888</c:v>
                </c:pt>
                <c:pt idx="1502">
                  <c:v>23.7839671768</c:v>
                </c:pt>
                <c:pt idx="1503">
                  <c:v>23.786425846</c:v>
                </c:pt>
                <c:pt idx="1504">
                  <c:v>23.788882534</c:v>
                </c:pt>
                <c:pt idx="1505">
                  <c:v>23.7913412032</c:v>
                </c:pt>
                <c:pt idx="1506">
                  <c:v>23.7937978912</c:v>
                </c:pt>
                <c:pt idx="1507">
                  <c:v>23.7962545792</c:v>
                </c:pt>
                <c:pt idx="1508">
                  <c:v>23.7987112672</c:v>
                </c:pt>
                <c:pt idx="1509">
                  <c:v>23.8011699364</c:v>
                </c:pt>
                <c:pt idx="1510">
                  <c:v>23.8036266244</c:v>
                </c:pt>
                <c:pt idx="1511">
                  <c:v>23.8060833124</c:v>
                </c:pt>
                <c:pt idx="1512">
                  <c:v>23.8085400004</c:v>
                </c:pt>
                <c:pt idx="1513">
                  <c:v>23.8109966884</c:v>
                </c:pt>
                <c:pt idx="1514">
                  <c:v>23.8134553576</c:v>
                </c:pt>
                <c:pt idx="1515">
                  <c:v>23.8159120456</c:v>
                </c:pt>
                <c:pt idx="1516">
                  <c:v>23.8183687336</c:v>
                </c:pt>
                <c:pt idx="1517">
                  <c:v>23.8208254216</c:v>
                </c:pt>
                <c:pt idx="1518">
                  <c:v>23.8232821096</c:v>
                </c:pt>
                <c:pt idx="1519">
                  <c:v>23.8257387976</c:v>
                </c:pt>
                <c:pt idx="1520">
                  <c:v>23.8281954856</c:v>
                </c:pt>
                <c:pt idx="1521">
                  <c:v>23.8306521736</c:v>
                </c:pt>
                <c:pt idx="1522">
                  <c:v>23.8331088616</c:v>
                </c:pt>
                <c:pt idx="1523">
                  <c:v>23.8355655496</c:v>
                </c:pt>
                <c:pt idx="1524">
                  <c:v>23.8380222376</c:v>
                </c:pt>
                <c:pt idx="1525">
                  <c:v>23.8404789256</c:v>
                </c:pt>
                <c:pt idx="1526">
                  <c:v>23.8429336324</c:v>
                </c:pt>
                <c:pt idx="1527">
                  <c:v>23.8453903204</c:v>
                </c:pt>
                <c:pt idx="1528">
                  <c:v>23.8478470084</c:v>
                </c:pt>
                <c:pt idx="1529">
                  <c:v>23.8503036964</c:v>
                </c:pt>
                <c:pt idx="1530">
                  <c:v>23.8527603844</c:v>
                </c:pt>
                <c:pt idx="1531">
                  <c:v>23.8552150912</c:v>
                </c:pt>
                <c:pt idx="1532">
                  <c:v>23.8576717792</c:v>
                </c:pt>
                <c:pt idx="1533">
                  <c:v>23.8601284672</c:v>
                </c:pt>
                <c:pt idx="1534">
                  <c:v>23.8625851552</c:v>
                </c:pt>
                <c:pt idx="1535">
                  <c:v>23.865039862</c:v>
                </c:pt>
                <c:pt idx="1536">
                  <c:v>23.86749655</c:v>
                </c:pt>
                <c:pt idx="1537">
                  <c:v>23.869953238</c:v>
                </c:pt>
                <c:pt idx="1538">
                  <c:v>23.8724079448</c:v>
                </c:pt>
                <c:pt idx="1539">
                  <c:v>23.8748646328</c:v>
                </c:pt>
                <c:pt idx="1540">
                  <c:v>23.8773193396</c:v>
                </c:pt>
                <c:pt idx="1541">
                  <c:v>23.8797760276</c:v>
                </c:pt>
                <c:pt idx="1542">
                  <c:v>23.8822307344</c:v>
                </c:pt>
                <c:pt idx="1543">
                  <c:v>23.8846874224</c:v>
                </c:pt>
                <c:pt idx="1544">
                  <c:v>23.8871421292</c:v>
                </c:pt>
                <c:pt idx="1545">
                  <c:v>23.8895988172</c:v>
                </c:pt>
                <c:pt idx="1546">
                  <c:v>23.892053524</c:v>
                </c:pt>
                <c:pt idx="1547">
                  <c:v>23.894510212</c:v>
                </c:pt>
                <c:pt idx="1548">
                  <c:v>23.8969649188</c:v>
                </c:pt>
                <c:pt idx="1549">
                  <c:v>23.8994196256</c:v>
                </c:pt>
                <c:pt idx="1550">
                  <c:v>23.9018763136</c:v>
                </c:pt>
                <c:pt idx="1551">
                  <c:v>23.9043310204</c:v>
                </c:pt>
                <c:pt idx="1552">
                  <c:v>23.9067857272</c:v>
                </c:pt>
                <c:pt idx="1553">
                  <c:v>23.9092424152</c:v>
                </c:pt>
                <c:pt idx="1554">
                  <c:v>23.911697122</c:v>
                </c:pt>
                <c:pt idx="1555">
                  <c:v>23.9141518288</c:v>
                </c:pt>
                <c:pt idx="1556">
                  <c:v>23.9166065356</c:v>
                </c:pt>
                <c:pt idx="1557">
                  <c:v>23.9190612424</c:v>
                </c:pt>
                <c:pt idx="1558">
                  <c:v>23.9215179304</c:v>
                </c:pt>
                <c:pt idx="1559">
                  <c:v>23.9239726372</c:v>
                </c:pt>
                <c:pt idx="1560">
                  <c:v>23.926427344</c:v>
                </c:pt>
                <c:pt idx="1561">
                  <c:v>23.9288820508</c:v>
                </c:pt>
                <c:pt idx="1562">
                  <c:v>23.9313367576</c:v>
                </c:pt>
                <c:pt idx="1563">
                  <c:v>23.9337914644</c:v>
                </c:pt>
                <c:pt idx="1564">
                  <c:v>23.9362461712</c:v>
                </c:pt>
                <c:pt idx="1565">
                  <c:v>23.938700878</c:v>
                </c:pt>
                <c:pt idx="1566">
                  <c:v>23.9411555848</c:v>
                </c:pt>
                <c:pt idx="1567">
                  <c:v>23.9436102916</c:v>
                </c:pt>
                <c:pt idx="1568">
                  <c:v>23.9460649984</c:v>
                </c:pt>
                <c:pt idx="1569">
                  <c:v>23.9485197052</c:v>
                </c:pt>
                <c:pt idx="1570">
                  <c:v>23.950974412</c:v>
                </c:pt>
                <c:pt idx="1571">
                  <c:v>23.9534291188</c:v>
                </c:pt>
                <c:pt idx="1572">
                  <c:v>23.9558818444</c:v>
                </c:pt>
                <c:pt idx="1573">
                  <c:v>23.9583365512</c:v>
                </c:pt>
                <c:pt idx="1574">
                  <c:v>23.960791258</c:v>
                </c:pt>
                <c:pt idx="1575">
                  <c:v>23.9632459648</c:v>
                </c:pt>
                <c:pt idx="1576">
                  <c:v>23.96570067159995</c:v>
                </c:pt>
                <c:pt idx="1577">
                  <c:v>23.9681533972</c:v>
                </c:pt>
                <c:pt idx="1578">
                  <c:v>23.970608104</c:v>
                </c:pt>
                <c:pt idx="1579">
                  <c:v>23.9730628108</c:v>
                </c:pt>
                <c:pt idx="1580">
                  <c:v>23.9755155364</c:v>
                </c:pt>
                <c:pt idx="1581">
                  <c:v>23.9779702432</c:v>
                </c:pt>
                <c:pt idx="1582">
                  <c:v>23.98042495</c:v>
                </c:pt>
                <c:pt idx="1583">
                  <c:v>23.9828776756</c:v>
                </c:pt>
                <c:pt idx="1584">
                  <c:v>23.98533238239995</c:v>
                </c:pt>
                <c:pt idx="1585">
                  <c:v>23.987785108</c:v>
                </c:pt>
                <c:pt idx="1586">
                  <c:v>23.9902398148</c:v>
                </c:pt>
                <c:pt idx="1587">
                  <c:v>23.99269254039995</c:v>
                </c:pt>
                <c:pt idx="1588">
                  <c:v>23.99514724719995</c:v>
                </c:pt>
                <c:pt idx="1589">
                  <c:v>23.9975999728</c:v>
                </c:pt>
                <c:pt idx="1590">
                  <c:v>24.0000546796</c:v>
                </c:pt>
                <c:pt idx="1591">
                  <c:v>24.0025074052</c:v>
                </c:pt>
                <c:pt idx="1592">
                  <c:v>24.004962112</c:v>
                </c:pt>
                <c:pt idx="1593">
                  <c:v>24.0074148376</c:v>
                </c:pt>
                <c:pt idx="1594">
                  <c:v>24.0098675632</c:v>
                </c:pt>
                <c:pt idx="1595">
                  <c:v>24.01232226999998</c:v>
                </c:pt>
                <c:pt idx="1596">
                  <c:v>24.0147749956</c:v>
                </c:pt>
                <c:pt idx="1597">
                  <c:v>24.0172277212</c:v>
                </c:pt>
                <c:pt idx="1598">
                  <c:v>24.019682428</c:v>
                </c:pt>
                <c:pt idx="1599">
                  <c:v>24.0221351536</c:v>
                </c:pt>
                <c:pt idx="1600">
                  <c:v>24.0245878792</c:v>
                </c:pt>
                <c:pt idx="1601">
                  <c:v>24.0270406048</c:v>
                </c:pt>
                <c:pt idx="1602">
                  <c:v>24.0294933304</c:v>
                </c:pt>
                <c:pt idx="1603">
                  <c:v>24.0319480372</c:v>
                </c:pt>
                <c:pt idx="1604">
                  <c:v>24.0344007628</c:v>
                </c:pt>
                <c:pt idx="1605">
                  <c:v>24.0368534884</c:v>
                </c:pt>
                <c:pt idx="1606">
                  <c:v>24.039306214</c:v>
                </c:pt>
                <c:pt idx="1607">
                  <c:v>24.0417589396</c:v>
                </c:pt>
                <c:pt idx="1608">
                  <c:v>24.0442116652</c:v>
                </c:pt>
                <c:pt idx="1609">
                  <c:v>24.0466643908</c:v>
                </c:pt>
                <c:pt idx="1610">
                  <c:v>24.0491171164</c:v>
                </c:pt>
                <c:pt idx="1611">
                  <c:v>24.051569842</c:v>
                </c:pt>
                <c:pt idx="1612">
                  <c:v>24.0540225676</c:v>
                </c:pt>
                <c:pt idx="1613">
                  <c:v>24.0564752932</c:v>
                </c:pt>
                <c:pt idx="1614">
                  <c:v>24.0589280188</c:v>
                </c:pt>
                <c:pt idx="1615">
                  <c:v>24.0613807444</c:v>
                </c:pt>
                <c:pt idx="1616">
                  <c:v>24.06383347</c:v>
                </c:pt>
                <c:pt idx="1617">
                  <c:v>24.0662861956</c:v>
                </c:pt>
                <c:pt idx="1618">
                  <c:v>24.06873693999995</c:v>
                </c:pt>
                <c:pt idx="1619">
                  <c:v>24.0711896656</c:v>
                </c:pt>
                <c:pt idx="1620">
                  <c:v>24.0736423912</c:v>
                </c:pt>
                <c:pt idx="1621">
                  <c:v>24.0760951168</c:v>
                </c:pt>
                <c:pt idx="1622">
                  <c:v>24.0785458612</c:v>
                </c:pt>
                <c:pt idx="1623">
                  <c:v>24.0809985868</c:v>
                </c:pt>
                <c:pt idx="1624">
                  <c:v>24.0834513124</c:v>
                </c:pt>
                <c:pt idx="1625">
                  <c:v>24.085904038</c:v>
                </c:pt>
                <c:pt idx="1626">
                  <c:v>24.0883547824</c:v>
                </c:pt>
                <c:pt idx="1627">
                  <c:v>24.090807508</c:v>
                </c:pt>
                <c:pt idx="1628">
                  <c:v>24.0932582524</c:v>
                </c:pt>
                <c:pt idx="1629">
                  <c:v>24.095710978</c:v>
                </c:pt>
                <c:pt idx="1630">
                  <c:v>24.0981637036</c:v>
                </c:pt>
                <c:pt idx="1631">
                  <c:v>24.100614448</c:v>
                </c:pt>
                <c:pt idx="1632">
                  <c:v>24.1030671736</c:v>
                </c:pt>
                <c:pt idx="1633">
                  <c:v>24.105517918</c:v>
                </c:pt>
                <c:pt idx="1634">
                  <c:v>24.1079706436</c:v>
                </c:pt>
                <c:pt idx="1635">
                  <c:v>24.110421388</c:v>
                </c:pt>
                <c:pt idx="1636">
                  <c:v>24.1128721324</c:v>
                </c:pt>
                <c:pt idx="1637">
                  <c:v>24.115324858</c:v>
                </c:pt>
                <c:pt idx="1638">
                  <c:v>24.1177756024</c:v>
                </c:pt>
                <c:pt idx="1639">
                  <c:v>24.120228328</c:v>
                </c:pt>
                <c:pt idx="1640">
                  <c:v>24.1226790724</c:v>
                </c:pt>
                <c:pt idx="1641">
                  <c:v>24.1251298168</c:v>
                </c:pt>
                <c:pt idx="1642">
                  <c:v>24.1275825424</c:v>
                </c:pt>
                <c:pt idx="1643">
                  <c:v>24.1300332868</c:v>
                </c:pt>
                <c:pt idx="1644">
                  <c:v>24.1324840312</c:v>
                </c:pt>
                <c:pt idx="1645">
                  <c:v>24.1349347756</c:v>
                </c:pt>
                <c:pt idx="1646">
                  <c:v>24.1373875012</c:v>
                </c:pt>
                <c:pt idx="1647">
                  <c:v>24.1398382456</c:v>
                </c:pt>
                <c:pt idx="1648">
                  <c:v>24.14228899</c:v>
                </c:pt>
                <c:pt idx="1649">
                  <c:v>24.1447397344</c:v>
                </c:pt>
                <c:pt idx="1650">
                  <c:v>24.1471904788</c:v>
                </c:pt>
                <c:pt idx="1651">
                  <c:v>24.1496412232</c:v>
                </c:pt>
                <c:pt idx="1652">
                  <c:v>24.1520919676</c:v>
                </c:pt>
                <c:pt idx="1653">
                  <c:v>24.154542712</c:v>
                </c:pt>
                <c:pt idx="1654">
                  <c:v>24.1569934564</c:v>
                </c:pt>
                <c:pt idx="1655">
                  <c:v>24.1594442008</c:v>
                </c:pt>
                <c:pt idx="1656">
                  <c:v>24.1618949452</c:v>
                </c:pt>
                <c:pt idx="1657">
                  <c:v>24.1643456896</c:v>
                </c:pt>
                <c:pt idx="1658">
                  <c:v>24.166796434</c:v>
                </c:pt>
                <c:pt idx="1659">
                  <c:v>24.1692471784</c:v>
                </c:pt>
                <c:pt idx="1660">
                  <c:v>24.1716979228</c:v>
                </c:pt>
                <c:pt idx="1661">
                  <c:v>24.1741486672</c:v>
                </c:pt>
                <c:pt idx="1662">
                  <c:v>24.1765994116</c:v>
                </c:pt>
                <c:pt idx="1663">
                  <c:v>24.179050156</c:v>
                </c:pt>
                <c:pt idx="1664">
                  <c:v>24.1815009004</c:v>
                </c:pt>
                <c:pt idx="1665">
                  <c:v>24.1839496636</c:v>
                </c:pt>
                <c:pt idx="1666">
                  <c:v>24.186400408</c:v>
                </c:pt>
                <c:pt idx="1667">
                  <c:v>24.1888511524</c:v>
                </c:pt>
                <c:pt idx="1668">
                  <c:v>24.1913018968</c:v>
                </c:pt>
                <c:pt idx="1669">
                  <c:v>24.19375066</c:v>
                </c:pt>
                <c:pt idx="1670">
                  <c:v>24.1962014044</c:v>
                </c:pt>
                <c:pt idx="1671">
                  <c:v>24.1986521488</c:v>
                </c:pt>
                <c:pt idx="1672">
                  <c:v>24.201100912</c:v>
                </c:pt>
                <c:pt idx="1673">
                  <c:v>24.2035516564</c:v>
                </c:pt>
                <c:pt idx="1674">
                  <c:v>24.2060004196</c:v>
                </c:pt>
                <c:pt idx="1675">
                  <c:v>24.208451164</c:v>
                </c:pt>
                <c:pt idx="1676">
                  <c:v>24.2108999272</c:v>
                </c:pt>
                <c:pt idx="1677">
                  <c:v>24.2133506716</c:v>
                </c:pt>
                <c:pt idx="1678">
                  <c:v>24.215801416</c:v>
                </c:pt>
                <c:pt idx="1679">
                  <c:v>24.2182501792</c:v>
                </c:pt>
                <c:pt idx="1680">
                  <c:v>24.2206989424</c:v>
                </c:pt>
                <c:pt idx="1681">
                  <c:v>24.2231496868</c:v>
                </c:pt>
                <c:pt idx="1682">
                  <c:v>24.22559845</c:v>
                </c:pt>
                <c:pt idx="1683">
                  <c:v>24.2280491944</c:v>
                </c:pt>
                <c:pt idx="1684">
                  <c:v>24.2304979576</c:v>
                </c:pt>
                <c:pt idx="1685">
                  <c:v>24.2329467208</c:v>
                </c:pt>
                <c:pt idx="1686">
                  <c:v>24.2353974652</c:v>
                </c:pt>
                <c:pt idx="1687">
                  <c:v>24.2378462284</c:v>
                </c:pt>
                <c:pt idx="1688">
                  <c:v>24.2402949916</c:v>
                </c:pt>
                <c:pt idx="1689">
                  <c:v>24.242745736</c:v>
                </c:pt>
                <c:pt idx="1690">
                  <c:v>24.2451944992</c:v>
                </c:pt>
                <c:pt idx="1691">
                  <c:v>24.2476432624</c:v>
                </c:pt>
                <c:pt idx="1692">
                  <c:v>24.2500920256</c:v>
                </c:pt>
                <c:pt idx="1693">
                  <c:v>24.2525407888</c:v>
                </c:pt>
                <c:pt idx="1694">
                  <c:v>24.2549915332</c:v>
                </c:pt>
                <c:pt idx="1695">
                  <c:v>24.2574402964</c:v>
                </c:pt>
                <c:pt idx="1696">
                  <c:v>24.2598890596</c:v>
                </c:pt>
                <c:pt idx="1697">
                  <c:v>24.2623378228</c:v>
                </c:pt>
                <c:pt idx="1698">
                  <c:v>24.264786586</c:v>
                </c:pt>
                <c:pt idx="1699">
                  <c:v>24.2672353492</c:v>
                </c:pt>
                <c:pt idx="1700">
                  <c:v>24.2696841124</c:v>
                </c:pt>
                <c:pt idx="1701">
                  <c:v>24.27213287559995</c:v>
                </c:pt>
                <c:pt idx="1702">
                  <c:v>24.2745816388</c:v>
                </c:pt>
                <c:pt idx="1703">
                  <c:v>24.277030402</c:v>
                </c:pt>
                <c:pt idx="1704">
                  <c:v>24.2794791652</c:v>
                </c:pt>
                <c:pt idx="1705">
                  <c:v>24.2819279284</c:v>
                </c:pt>
                <c:pt idx="1706">
                  <c:v>24.2843766916</c:v>
                </c:pt>
                <c:pt idx="1707">
                  <c:v>24.2868234736</c:v>
                </c:pt>
                <c:pt idx="1708">
                  <c:v>24.2892722368</c:v>
                </c:pt>
                <c:pt idx="1709">
                  <c:v>24.291721</c:v>
                </c:pt>
                <c:pt idx="1710">
                  <c:v>24.2941697632</c:v>
                </c:pt>
                <c:pt idx="1711">
                  <c:v>24.2966185264</c:v>
                </c:pt>
                <c:pt idx="1712">
                  <c:v>24.2990653084</c:v>
                </c:pt>
                <c:pt idx="1713">
                  <c:v>24.3015140716</c:v>
                </c:pt>
                <c:pt idx="1714">
                  <c:v>24.3039628348</c:v>
                </c:pt>
                <c:pt idx="1715">
                  <c:v>24.3064096168</c:v>
                </c:pt>
                <c:pt idx="1716">
                  <c:v>24.30885838</c:v>
                </c:pt>
                <c:pt idx="1717">
                  <c:v>24.3113071432</c:v>
                </c:pt>
                <c:pt idx="1718">
                  <c:v>24.3137539252</c:v>
                </c:pt>
                <c:pt idx="1719">
                  <c:v>24.3162026884</c:v>
                </c:pt>
                <c:pt idx="1720">
                  <c:v>24.3186514516</c:v>
                </c:pt>
                <c:pt idx="1721">
                  <c:v>24.3210982336</c:v>
                </c:pt>
                <c:pt idx="1722">
                  <c:v>24.3235469968</c:v>
                </c:pt>
                <c:pt idx="1723">
                  <c:v>24.3259937788</c:v>
                </c:pt>
                <c:pt idx="1724">
                  <c:v>24.32844254199995</c:v>
                </c:pt>
                <c:pt idx="1725">
                  <c:v>24.330889324</c:v>
                </c:pt>
                <c:pt idx="1726">
                  <c:v>24.3333380872</c:v>
                </c:pt>
                <c:pt idx="1727">
                  <c:v>24.3357848692</c:v>
                </c:pt>
                <c:pt idx="1728">
                  <c:v>24.3382316512</c:v>
                </c:pt>
                <c:pt idx="1729">
                  <c:v>24.3406804144</c:v>
                </c:pt>
                <c:pt idx="1730">
                  <c:v>24.3431271964</c:v>
                </c:pt>
                <c:pt idx="1731">
                  <c:v>24.3455739784</c:v>
                </c:pt>
                <c:pt idx="1732">
                  <c:v>24.3480227416</c:v>
                </c:pt>
                <c:pt idx="1733">
                  <c:v>24.3504695236</c:v>
                </c:pt>
                <c:pt idx="1734">
                  <c:v>24.3529163056</c:v>
                </c:pt>
                <c:pt idx="1735">
                  <c:v>24.3553650688</c:v>
                </c:pt>
                <c:pt idx="1736">
                  <c:v>24.3578118508</c:v>
                </c:pt>
                <c:pt idx="1737">
                  <c:v>24.3602586328</c:v>
                </c:pt>
                <c:pt idx="1738">
                  <c:v>24.3627054148</c:v>
                </c:pt>
                <c:pt idx="1739">
                  <c:v>24.3651521968</c:v>
                </c:pt>
                <c:pt idx="1740">
                  <c:v>24.3675989788</c:v>
                </c:pt>
                <c:pt idx="1741">
                  <c:v>24.370047742</c:v>
                </c:pt>
                <c:pt idx="1742">
                  <c:v>24.372494524</c:v>
                </c:pt>
                <c:pt idx="1743">
                  <c:v>24.374941306</c:v>
                </c:pt>
                <c:pt idx="1744">
                  <c:v>24.377388088</c:v>
                </c:pt>
                <c:pt idx="1745">
                  <c:v>24.37983487</c:v>
                </c:pt>
                <c:pt idx="1746">
                  <c:v>24.382281652</c:v>
                </c:pt>
                <c:pt idx="1747">
                  <c:v>24.384728434</c:v>
                </c:pt>
                <c:pt idx="1748">
                  <c:v>24.387175216</c:v>
                </c:pt>
                <c:pt idx="1749">
                  <c:v>24.389621998</c:v>
                </c:pt>
                <c:pt idx="1750">
                  <c:v>24.39206878</c:v>
                </c:pt>
                <c:pt idx="1751">
                  <c:v>24.3945135808</c:v>
                </c:pt>
                <c:pt idx="1752">
                  <c:v>24.3969603628</c:v>
                </c:pt>
                <c:pt idx="1753">
                  <c:v>24.3994071448</c:v>
                </c:pt>
                <c:pt idx="1754">
                  <c:v>24.4018539268</c:v>
                </c:pt>
                <c:pt idx="1755">
                  <c:v>24.4043007088</c:v>
                </c:pt>
                <c:pt idx="1756">
                  <c:v>24.4067474908</c:v>
                </c:pt>
                <c:pt idx="1757">
                  <c:v>24.4091922916</c:v>
                </c:pt>
                <c:pt idx="1758">
                  <c:v>24.4116390736</c:v>
                </c:pt>
                <c:pt idx="1759">
                  <c:v>24.4140858556</c:v>
                </c:pt>
                <c:pt idx="1760">
                  <c:v>24.4165306564</c:v>
                </c:pt>
                <c:pt idx="1761">
                  <c:v>24.4189774384</c:v>
                </c:pt>
                <c:pt idx="1762">
                  <c:v>24.4214242204</c:v>
                </c:pt>
                <c:pt idx="1763">
                  <c:v>24.4238690212</c:v>
                </c:pt>
                <c:pt idx="1764">
                  <c:v>24.4263158032</c:v>
                </c:pt>
                <c:pt idx="1765">
                  <c:v>24.42876258519995</c:v>
                </c:pt>
                <c:pt idx="1766">
                  <c:v>24.431207386</c:v>
                </c:pt>
                <c:pt idx="1767">
                  <c:v>24.433654168</c:v>
                </c:pt>
                <c:pt idx="1768">
                  <c:v>24.4360989688</c:v>
                </c:pt>
                <c:pt idx="1769">
                  <c:v>24.4385457508</c:v>
                </c:pt>
                <c:pt idx="1770">
                  <c:v>24.4409905516</c:v>
                </c:pt>
                <c:pt idx="1771">
                  <c:v>24.4434373336</c:v>
                </c:pt>
                <c:pt idx="1772">
                  <c:v>24.4458821344</c:v>
                </c:pt>
                <c:pt idx="1773">
                  <c:v>24.44832693519995</c:v>
                </c:pt>
                <c:pt idx="1774">
                  <c:v>24.4507737172</c:v>
                </c:pt>
                <c:pt idx="1775">
                  <c:v>24.453218518</c:v>
                </c:pt>
                <c:pt idx="1776">
                  <c:v>24.4556653</c:v>
                </c:pt>
                <c:pt idx="1777">
                  <c:v>24.4581101008</c:v>
                </c:pt>
                <c:pt idx="1778">
                  <c:v>24.4605549016</c:v>
                </c:pt>
                <c:pt idx="1779">
                  <c:v>24.4629997024</c:v>
                </c:pt>
                <c:pt idx="1780">
                  <c:v>24.46544648439995</c:v>
                </c:pt>
                <c:pt idx="1781">
                  <c:v>24.4678912852</c:v>
                </c:pt>
                <c:pt idx="1782">
                  <c:v>24.470336086</c:v>
                </c:pt>
                <c:pt idx="1783">
                  <c:v>24.4727808868</c:v>
                </c:pt>
                <c:pt idx="1784">
                  <c:v>24.4752256876</c:v>
                </c:pt>
                <c:pt idx="1785">
                  <c:v>24.4776724696</c:v>
                </c:pt>
                <c:pt idx="1786">
                  <c:v>24.48011727039995</c:v>
                </c:pt>
                <c:pt idx="1787">
                  <c:v>24.48256207119995</c:v>
                </c:pt>
                <c:pt idx="1788">
                  <c:v>24.48500687199995</c:v>
                </c:pt>
                <c:pt idx="1789">
                  <c:v>24.4874516728</c:v>
                </c:pt>
                <c:pt idx="1790">
                  <c:v>24.4898964736</c:v>
                </c:pt>
                <c:pt idx="1791">
                  <c:v>24.49234127439995</c:v>
                </c:pt>
                <c:pt idx="1792">
                  <c:v>24.4947860752</c:v>
                </c:pt>
                <c:pt idx="1793">
                  <c:v>24.497230876</c:v>
                </c:pt>
                <c:pt idx="1794">
                  <c:v>24.4996756768</c:v>
                </c:pt>
                <c:pt idx="1795">
                  <c:v>24.5021204776</c:v>
                </c:pt>
                <c:pt idx="1796">
                  <c:v>24.5045652784</c:v>
                </c:pt>
                <c:pt idx="1797">
                  <c:v>24.5070100792</c:v>
                </c:pt>
                <c:pt idx="1798">
                  <c:v>24.5094528988</c:v>
                </c:pt>
                <c:pt idx="1799">
                  <c:v>24.5118976996</c:v>
                </c:pt>
                <c:pt idx="1800">
                  <c:v>24.5143425004</c:v>
                </c:pt>
                <c:pt idx="1801">
                  <c:v>24.5167873012</c:v>
                </c:pt>
                <c:pt idx="1802">
                  <c:v>24.519232102</c:v>
                </c:pt>
                <c:pt idx="1803">
                  <c:v>24.5216749216</c:v>
                </c:pt>
                <c:pt idx="1804">
                  <c:v>24.5241197224</c:v>
                </c:pt>
                <c:pt idx="1805">
                  <c:v>24.5265645232</c:v>
                </c:pt>
                <c:pt idx="1806">
                  <c:v>24.5290073428</c:v>
                </c:pt>
                <c:pt idx="1807">
                  <c:v>24.5314521436</c:v>
                </c:pt>
                <c:pt idx="1808">
                  <c:v>24.5338969444</c:v>
                </c:pt>
                <c:pt idx="1809">
                  <c:v>24.536339764</c:v>
                </c:pt>
                <c:pt idx="1810">
                  <c:v>24.5387845648</c:v>
                </c:pt>
                <c:pt idx="1811">
                  <c:v>24.5412293656</c:v>
                </c:pt>
                <c:pt idx="1812">
                  <c:v>24.5436721852</c:v>
                </c:pt>
                <c:pt idx="1813">
                  <c:v>24.546116986</c:v>
                </c:pt>
                <c:pt idx="1814">
                  <c:v>24.5485598056</c:v>
                </c:pt>
                <c:pt idx="1815">
                  <c:v>24.5510046064</c:v>
                </c:pt>
                <c:pt idx="1816">
                  <c:v>24.553447426</c:v>
                </c:pt>
                <c:pt idx="1817">
                  <c:v>24.5558922268</c:v>
                </c:pt>
                <c:pt idx="1818">
                  <c:v>24.5583350464</c:v>
                </c:pt>
                <c:pt idx="1819">
                  <c:v>24.560777866</c:v>
                </c:pt>
                <c:pt idx="1820">
                  <c:v>24.5632226668</c:v>
                </c:pt>
                <c:pt idx="1821">
                  <c:v>24.5656654864</c:v>
                </c:pt>
                <c:pt idx="1822">
                  <c:v>24.568108306</c:v>
                </c:pt>
                <c:pt idx="1823">
                  <c:v>24.5705531068</c:v>
                </c:pt>
                <c:pt idx="1824">
                  <c:v>24.5729959264</c:v>
                </c:pt>
                <c:pt idx="1825">
                  <c:v>24.575438746</c:v>
                </c:pt>
                <c:pt idx="1826">
                  <c:v>24.5778815656</c:v>
                </c:pt>
                <c:pt idx="1827">
                  <c:v>24.5803263664</c:v>
                </c:pt>
                <c:pt idx="1828">
                  <c:v>24.582769186</c:v>
                </c:pt>
                <c:pt idx="1829">
                  <c:v>24.5852120056</c:v>
                </c:pt>
                <c:pt idx="1830">
                  <c:v>24.5876548252</c:v>
                </c:pt>
                <c:pt idx="1831">
                  <c:v>24.5900976448</c:v>
                </c:pt>
                <c:pt idx="1832">
                  <c:v>24.5925404644</c:v>
                </c:pt>
                <c:pt idx="1833">
                  <c:v>24.5949852652</c:v>
                </c:pt>
                <c:pt idx="1834">
                  <c:v>24.5974280848</c:v>
                </c:pt>
                <c:pt idx="1835">
                  <c:v>24.5998709044</c:v>
                </c:pt>
                <c:pt idx="1836">
                  <c:v>24.602313724</c:v>
                </c:pt>
                <c:pt idx="1837">
                  <c:v>24.6047565436</c:v>
                </c:pt>
                <c:pt idx="1838">
                  <c:v>24.6071993632</c:v>
                </c:pt>
                <c:pt idx="1839">
                  <c:v>24.6096421828</c:v>
                </c:pt>
                <c:pt idx="1840">
                  <c:v>24.6120850024</c:v>
                </c:pt>
                <c:pt idx="1841">
                  <c:v>24.6145258408</c:v>
                </c:pt>
                <c:pt idx="1842">
                  <c:v>24.6169686604</c:v>
                </c:pt>
                <c:pt idx="1843">
                  <c:v>24.61941148</c:v>
                </c:pt>
                <c:pt idx="1844">
                  <c:v>24.6218542996</c:v>
                </c:pt>
                <c:pt idx="1845">
                  <c:v>24.6242971192</c:v>
                </c:pt>
                <c:pt idx="1846">
                  <c:v>24.6267399388</c:v>
                </c:pt>
                <c:pt idx="1847">
                  <c:v>24.6291827584</c:v>
                </c:pt>
                <c:pt idx="1848">
                  <c:v>24.6316235968</c:v>
                </c:pt>
                <c:pt idx="1849">
                  <c:v>24.6340664164</c:v>
                </c:pt>
                <c:pt idx="1850">
                  <c:v>24.636509236</c:v>
                </c:pt>
                <c:pt idx="1851">
                  <c:v>24.6389500744</c:v>
                </c:pt>
                <c:pt idx="1852">
                  <c:v>24.641392894</c:v>
                </c:pt>
                <c:pt idx="1853">
                  <c:v>24.6438357136</c:v>
                </c:pt>
                <c:pt idx="1854">
                  <c:v>24.646276552</c:v>
                </c:pt>
                <c:pt idx="1855">
                  <c:v>24.64871937159995</c:v>
                </c:pt>
                <c:pt idx="1856">
                  <c:v>24.6511621912</c:v>
                </c:pt>
                <c:pt idx="1857">
                  <c:v>24.6536030296</c:v>
                </c:pt>
                <c:pt idx="1858">
                  <c:v>24.6560458492</c:v>
                </c:pt>
                <c:pt idx="1859">
                  <c:v>24.6584866876</c:v>
                </c:pt>
                <c:pt idx="1860">
                  <c:v>24.6609295072</c:v>
                </c:pt>
                <c:pt idx="1861">
                  <c:v>24.6633703456</c:v>
                </c:pt>
                <c:pt idx="1862">
                  <c:v>24.6658131652</c:v>
                </c:pt>
                <c:pt idx="1863">
                  <c:v>24.6682540036</c:v>
                </c:pt>
                <c:pt idx="1864">
                  <c:v>24.670694842</c:v>
                </c:pt>
                <c:pt idx="1865">
                  <c:v>24.6731376616</c:v>
                </c:pt>
                <c:pt idx="1866">
                  <c:v>24.6755785</c:v>
                </c:pt>
                <c:pt idx="1867">
                  <c:v>24.6780213196</c:v>
                </c:pt>
                <c:pt idx="1868">
                  <c:v>24.680462158</c:v>
                </c:pt>
                <c:pt idx="1869">
                  <c:v>24.6829029964</c:v>
                </c:pt>
                <c:pt idx="1870">
                  <c:v>24.68534383479995</c:v>
                </c:pt>
                <c:pt idx="1871">
                  <c:v>24.6877866544</c:v>
                </c:pt>
                <c:pt idx="1872">
                  <c:v>24.6902274928</c:v>
                </c:pt>
                <c:pt idx="1873">
                  <c:v>24.6926683312</c:v>
                </c:pt>
                <c:pt idx="1874">
                  <c:v>24.6951091696</c:v>
                </c:pt>
                <c:pt idx="1875">
                  <c:v>24.697550008</c:v>
                </c:pt>
                <c:pt idx="1876">
                  <c:v>24.6999928276</c:v>
                </c:pt>
                <c:pt idx="1877">
                  <c:v>24.702433666</c:v>
                </c:pt>
                <c:pt idx="1878">
                  <c:v>24.7048745044</c:v>
                </c:pt>
                <c:pt idx="1879">
                  <c:v>24.7073153428</c:v>
                </c:pt>
                <c:pt idx="1880">
                  <c:v>24.7097561812</c:v>
                </c:pt>
                <c:pt idx="1881">
                  <c:v>24.7121970196</c:v>
                </c:pt>
                <c:pt idx="1882">
                  <c:v>24.714637858</c:v>
                </c:pt>
                <c:pt idx="1883">
                  <c:v>24.7170786964</c:v>
                </c:pt>
                <c:pt idx="1884">
                  <c:v>24.7195195348</c:v>
                </c:pt>
                <c:pt idx="1885">
                  <c:v>24.7219603732</c:v>
                </c:pt>
                <c:pt idx="1886">
                  <c:v>24.7244012116</c:v>
                </c:pt>
                <c:pt idx="1887">
                  <c:v>24.72684205</c:v>
                </c:pt>
                <c:pt idx="1888">
                  <c:v>24.7292828884</c:v>
                </c:pt>
                <c:pt idx="1889">
                  <c:v>24.7317237268</c:v>
                </c:pt>
                <c:pt idx="1890">
                  <c:v>24.734162584</c:v>
                </c:pt>
                <c:pt idx="1891">
                  <c:v>24.7366034224</c:v>
                </c:pt>
                <c:pt idx="1892">
                  <c:v>24.7390442608</c:v>
                </c:pt>
                <c:pt idx="1893">
                  <c:v>24.7414850992</c:v>
                </c:pt>
                <c:pt idx="1894">
                  <c:v>24.7439239564</c:v>
                </c:pt>
                <c:pt idx="1895">
                  <c:v>24.7463647948</c:v>
                </c:pt>
                <c:pt idx="1896">
                  <c:v>24.7488056332</c:v>
                </c:pt>
                <c:pt idx="1897">
                  <c:v>24.7512464716</c:v>
                </c:pt>
                <c:pt idx="1898">
                  <c:v>24.7536853288</c:v>
                </c:pt>
                <c:pt idx="1899">
                  <c:v>24.7561261672</c:v>
                </c:pt>
                <c:pt idx="1900">
                  <c:v>24.7585670056</c:v>
                </c:pt>
                <c:pt idx="1901">
                  <c:v>24.7610058628</c:v>
                </c:pt>
                <c:pt idx="1902">
                  <c:v>24.7634467012</c:v>
                </c:pt>
                <c:pt idx="1903">
                  <c:v>24.7658855584</c:v>
                </c:pt>
                <c:pt idx="1904">
                  <c:v>24.7683263968</c:v>
                </c:pt>
                <c:pt idx="1905">
                  <c:v>24.770765254</c:v>
                </c:pt>
                <c:pt idx="1906">
                  <c:v>24.7732060924</c:v>
                </c:pt>
                <c:pt idx="1907">
                  <c:v>24.7756449496</c:v>
                </c:pt>
                <c:pt idx="1908">
                  <c:v>24.778085788</c:v>
                </c:pt>
                <c:pt idx="1909">
                  <c:v>24.7805246452</c:v>
                </c:pt>
                <c:pt idx="1910">
                  <c:v>24.7829654836</c:v>
                </c:pt>
                <c:pt idx="1911">
                  <c:v>24.7854043408</c:v>
                </c:pt>
                <c:pt idx="1912">
                  <c:v>24.787843198</c:v>
                </c:pt>
                <c:pt idx="1913">
                  <c:v>24.7902840364</c:v>
                </c:pt>
                <c:pt idx="1914">
                  <c:v>24.79272289359995</c:v>
                </c:pt>
                <c:pt idx="1915">
                  <c:v>24.7951617508</c:v>
                </c:pt>
                <c:pt idx="1916">
                  <c:v>24.797600608</c:v>
                </c:pt>
                <c:pt idx="1917">
                  <c:v>24.8000414464</c:v>
                </c:pt>
                <c:pt idx="1918">
                  <c:v>24.8024803036</c:v>
                </c:pt>
                <c:pt idx="1919">
                  <c:v>24.8049191608</c:v>
                </c:pt>
                <c:pt idx="1920">
                  <c:v>24.807358018</c:v>
                </c:pt>
                <c:pt idx="1921">
                  <c:v>24.8097988564</c:v>
                </c:pt>
                <c:pt idx="1922">
                  <c:v>24.8122377136</c:v>
                </c:pt>
                <c:pt idx="1923">
                  <c:v>24.8146765708</c:v>
                </c:pt>
                <c:pt idx="1924">
                  <c:v>24.817115428</c:v>
                </c:pt>
                <c:pt idx="1925">
                  <c:v>24.8195542852</c:v>
                </c:pt>
                <c:pt idx="1926">
                  <c:v>24.8219931424</c:v>
                </c:pt>
                <c:pt idx="1927">
                  <c:v>24.8244319996</c:v>
                </c:pt>
                <c:pt idx="1928">
                  <c:v>24.8268708568</c:v>
                </c:pt>
                <c:pt idx="1929">
                  <c:v>24.829309714</c:v>
                </c:pt>
                <c:pt idx="1930">
                  <c:v>24.8317485712</c:v>
                </c:pt>
                <c:pt idx="1931">
                  <c:v>24.8341874284</c:v>
                </c:pt>
                <c:pt idx="1932">
                  <c:v>24.8366262856</c:v>
                </c:pt>
                <c:pt idx="1933">
                  <c:v>24.8390651428</c:v>
                </c:pt>
                <c:pt idx="1934">
                  <c:v>24.841504</c:v>
                </c:pt>
                <c:pt idx="1935">
                  <c:v>24.843940876</c:v>
                </c:pt>
                <c:pt idx="1936">
                  <c:v>24.8463797332</c:v>
                </c:pt>
                <c:pt idx="1937">
                  <c:v>24.8488185904</c:v>
                </c:pt>
                <c:pt idx="1938">
                  <c:v>24.8512574476</c:v>
                </c:pt>
                <c:pt idx="1939">
                  <c:v>24.8536963048</c:v>
                </c:pt>
                <c:pt idx="1940">
                  <c:v>24.8561331808</c:v>
                </c:pt>
                <c:pt idx="1941">
                  <c:v>24.858572038</c:v>
                </c:pt>
                <c:pt idx="1942">
                  <c:v>24.8610108952</c:v>
                </c:pt>
                <c:pt idx="1943">
                  <c:v>24.8634497524</c:v>
                </c:pt>
                <c:pt idx="1944">
                  <c:v>24.8658866284</c:v>
                </c:pt>
                <c:pt idx="1945">
                  <c:v>24.8683254856</c:v>
                </c:pt>
                <c:pt idx="1946">
                  <c:v>24.8707623616</c:v>
                </c:pt>
                <c:pt idx="1947">
                  <c:v>24.8732012188</c:v>
                </c:pt>
                <c:pt idx="1948">
                  <c:v>24.875640076</c:v>
                </c:pt>
                <c:pt idx="1949">
                  <c:v>24.878076952</c:v>
                </c:pt>
                <c:pt idx="1950">
                  <c:v>24.8805158092</c:v>
                </c:pt>
                <c:pt idx="1951">
                  <c:v>24.8829526852</c:v>
                </c:pt>
                <c:pt idx="1952">
                  <c:v>24.8853915424</c:v>
                </c:pt>
                <c:pt idx="1953">
                  <c:v>24.8878284184</c:v>
                </c:pt>
                <c:pt idx="1954">
                  <c:v>24.8902672756</c:v>
                </c:pt>
                <c:pt idx="1955">
                  <c:v>24.8927041516</c:v>
                </c:pt>
                <c:pt idx="1956">
                  <c:v>24.8951410276</c:v>
                </c:pt>
                <c:pt idx="1957">
                  <c:v>24.8975798848</c:v>
                </c:pt>
                <c:pt idx="1958">
                  <c:v>24.9000167608</c:v>
                </c:pt>
                <c:pt idx="1959">
                  <c:v>24.9024536368</c:v>
                </c:pt>
                <c:pt idx="1960">
                  <c:v>24.904892494</c:v>
                </c:pt>
                <c:pt idx="1961">
                  <c:v>24.90732937</c:v>
                </c:pt>
                <c:pt idx="1962">
                  <c:v>24.909766246</c:v>
                </c:pt>
                <c:pt idx="1963">
                  <c:v>24.9122051032</c:v>
                </c:pt>
                <c:pt idx="1964">
                  <c:v>24.9146419792</c:v>
                </c:pt>
                <c:pt idx="1965">
                  <c:v>24.9170788552</c:v>
                </c:pt>
                <c:pt idx="1966">
                  <c:v>24.9195157312</c:v>
                </c:pt>
                <c:pt idx="1967">
                  <c:v>24.9219526072</c:v>
                </c:pt>
                <c:pt idx="1968">
                  <c:v>24.9243894832</c:v>
                </c:pt>
                <c:pt idx="1969">
                  <c:v>24.9268283404</c:v>
                </c:pt>
                <c:pt idx="1970">
                  <c:v>24.9292652164</c:v>
                </c:pt>
                <c:pt idx="1971">
                  <c:v>24.9317020924</c:v>
                </c:pt>
                <c:pt idx="1972">
                  <c:v>24.9341389684</c:v>
                </c:pt>
                <c:pt idx="1973">
                  <c:v>24.9365758444</c:v>
                </c:pt>
                <c:pt idx="1974">
                  <c:v>24.9390127204</c:v>
                </c:pt>
                <c:pt idx="1975">
                  <c:v>24.94144959639995</c:v>
                </c:pt>
                <c:pt idx="1976">
                  <c:v>24.9438864724</c:v>
                </c:pt>
                <c:pt idx="1977">
                  <c:v>24.9463233484</c:v>
                </c:pt>
                <c:pt idx="1978">
                  <c:v>24.9487602244</c:v>
                </c:pt>
                <c:pt idx="1979">
                  <c:v>24.9511951192</c:v>
                </c:pt>
                <c:pt idx="1980">
                  <c:v>24.9536319952</c:v>
                </c:pt>
                <c:pt idx="1981">
                  <c:v>24.9560688712</c:v>
                </c:pt>
                <c:pt idx="1982">
                  <c:v>24.9585057472</c:v>
                </c:pt>
                <c:pt idx="1983">
                  <c:v>24.9609426232</c:v>
                </c:pt>
                <c:pt idx="1984">
                  <c:v>24.9633794992</c:v>
                </c:pt>
                <c:pt idx="1985">
                  <c:v>24.965814394</c:v>
                </c:pt>
                <c:pt idx="1986">
                  <c:v>24.96825127</c:v>
                </c:pt>
                <c:pt idx="1987">
                  <c:v>24.970688146</c:v>
                </c:pt>
                <c:pt idx="1988">
                  <c:v>24.973125022</c:v>
                </c:pt>
                <c:pt idx="1989">
                  <c:v>24.9755599168</c:v>
                </c:pt>
                <c:pt idx="1990">
                  <c:v>24.9779967928</c:v>
                </c:pt>
                <c:pt idx="1991">
                  <c:v>24.9804336688</c:v>
                </c:pt>
                <c:pt idx="1992">
                  <c:v>24.9828685636</c:v>
                </c:pt>
                <c:pt idx="1993">
                  <c:v>24.9853054396</c:v>
                </c:pt>
                <c:pt idx="1994">
                  <c:v>24.98774033439995</c:v>
                </c:pt>
                <c:pt idx="1995">
                  <c:v>24.9901772104</c:v>
                </c:pt>
                <c:pt idx="1996">
                  <c:v>24.9926121052</c:v>
                </c:pt>
                <c:pt idx="1997">
                  <c:v>24.9950489812</c:v>
                </c:pt>
                <c:pt idx="1998">
                  <c:v>24.997483876</c:v>
                </c:pt>
                <c:pt idx="1999">
                  <c:v>24.9999187708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t = 1 s</c:v>
                </c:pt>
              </c:strCache>
            </c:strRef>
          </c:tx>
          <c:spPr>
            <a:ln w="19050" cmpd="sng">
              <a:prstDash val="solid"/>
            </a:ln>
          </c:spPr>
          <c:marker>
            <c:symbol val="none"/>
          </c:marker>
          <c:xVal>
            <c:numRef>
              <c:f>Sheet1!$B$2:$B$2325</c:f>
              <c:numCache>
                <c:formatCode>General</c:formatCode>
                <c:ptCount val="2324"/>
                <c:pt idx="0">
                  <c:v>0.0</c:v>
                </c:pt>
                <c:pt idx="1">
                  <c:v>0.307</c:v>
                </c:pt>
                <c:pt idx="2">
                  <c:v>1.212</c:v>
                </c:pt>
                <c:pt idx="3">
                  <c:v>2.687</c:v>
                </c:pt>
                <c:pt idx="4">
                  <c:v>4.709</c:v>
                </c:pt>
                <c:pt idx="5">
                  <c:v>7.252</c:v>
                </c:pt>
                <c:pt idx="6">
                  <c:v>10.314</c:v>
                </c:pt>
                <c:pt idx="7">
                  <c:v>13.893</c:v>
                </c:pt>
                <c:pt idx="8">
                  <c:v>17.992</c:v>
                </c:pt>
                <c:pt idx="9">
                  <c:v>22.611</c:v>
                </c:pt>
                <c:pt idx="10">
                  <c:v>27.749</c:v>
                </c:pt>
                <c:pt idx="11">
                  <c:v>33.409</c:v>
                </c:pt>
                <c:pt idx="12">
                  <c:v>39.59</c:v>
                </c:pt>
                <c:pt idx="13">
                  <c:v>46.292</c:v>
                </c:pt>
                <c:pt idx="14">
                  <c:v>53.508</c:v>
                </c:pt>
                <c:pt idx="15">
                  <c:v>61.227</c:v>
                </c:pt>
                <c:pt idx="16">
                  <c:v>69.44</c:v>
                </c:pt>
                <c:pt idx="17">
                  <c:v>78.133</c:v>
                </c:pt>
                <c:pt idx="18">
                  <c:v>87.297</c:v>
                </c:pt>
                <c:pt idx="19">
                  <c:v>96.92</c:v>
                </c:pt>
                <c:pt idx="20">
                  <c:v>106.99</c:v>
                </c:pt>
                <c:pt idx="21">
                  <c:v>117.495</c:v>
                </c:pt>
                <c:pt idx="22">
                  <c:v>128.425</c:v>
                </c:pt>
                <c:pt idx="23">
                  <c:v>139.767</c:v>
                </c:pt>
                <c:pt idx="24">
                  <c:v>151.51</c:v>
                </c:pt>
                <c:pt idx="25">
                  <c:v>163.642</c:v>
                </c:pt>
                <c:pt idx="26">
                  <c:v>176.151</c:v>
                </c:pt>
                <c:pt idx="27">
                  <c:v>189.026</c:v>
                </c:pt>
                <c:pt idx="28">
                  <c:v>202.256</c:v>
                </c:pt>
                <c:pt idx="29">
                  <c:v>215.835</c:v>
                </c:pt>
                <c:pt idx="30">
                  <c:v>229.756</c:v>
                </c:pt>
                <c:pt idx="31">
                  <c:v>244.015</c:v>
                </c:pt>
                <c:pt idx="32">
                  <c:v>258.6</c:v>
                </c:pt>
                <c:pt idx="33">
                  <c:v>273.4979999999995</c:v>
                </c:pt>
                <c:pt idx="34">
                  <c:v>288.692</c:v>
                </c:pt>
                <c:pt idx="35">
                  <c:v>304.168</c:v>
                </c:pt>
                <c:pt idx="36">
                  <c:v>319.909</c:v>
                </c:pt>
                <c:pt idx="37">
                  <c:v>335.9</c:v>
                </c:pt>
                <c:pt idx="38">
                  <c:v>352.125</c:v>
                </c:pt>
                <c:pt idx="39">
                  <c:v>368.568</c:v>
                </c:pt>
                <c:pt idx="40">
                  <c:v>385.214</c:v>
                </c:pt>
                <c:pt idx="41">
                  <c:v>402.048</c:v>
                </c:pt>
                <c:pt idx="42">
                  <c:v>419.052</c:v>
                </c:pt>
                <c:pt idx="43">
                  <c:v>436.211</c:v>
                </c:pt>
                <c:pt idx="44">
                  <c:v>453.511</c:v>
                </c:pt>
                <c:pt idx="45">
                  <c:v>470.9379999999995</c:v>
                </c:pt>
                <c:pt idx="46">
                  <c:v>488.477</c:v>
                </c:pt>
                <c:pt idx="47">
                  <c:v>506.1</c:v>
                </c:pt>
                <c:pt idx="48">
                  <c:v>523.772</c:v>
                </c:pt>
                <c:pt idx="49">
                  <c:v>541.4649999999995</c:v>
                </c:pt>
                <c:pt idx="50">
                  <c:v>559.15</c:v>
                </c:pt>
                <c:pt idx="51">
                  <c:v>576.803</c:v>
                </c:pt>
                <c:pt idx="52">
                  <c:v>594.395</c:v>
                </c:pt>
                <c:pt idx="53">
                  <c:v>611.901</c:v>
                </c:pt>
                <c:pt idx="54">
                  <c:v>629.295</c:v>
                </c:pt>
                <c:pt idx="55">
                  <c:v>646.569</c:v>
                </c:pt>
                <c:pt idx="56">
                  <c:v>663.722</c:v>
                </c:pt>
                <c:pt idx="57">
                  <c:v>680.756</c:v>
                </c:pt>
                <c:pt idx="58">
                  <c:v>697.671</c:v>
                </c:pt>
                <c:pt idx="59">
                  <c:v>714.468</c:v>
                </c:pt>
                <c:pt idx="60">
                  <c:v>731.146</c:v>
                </c:pt>
                <c:pt idx="61">
                  <c:v>747.708</c:v>
                </c:pt>
                <c:pt idx="62">
                  <c:v>764.1519999999995</c:v>
                </c:pt>
                <c:pt idx="63">
                  <c:v>780.48</c:v>
                </c:pt>
                <c:pt idx="64">
                  <c:v>796.693</c:v>
                </c:pt>
                <c:pt idx="65">
                  <c:v>812.791</c:v>
                </c:pt>
                <c:pt idx="66">
                  <c:v>828.774</c:v>
                </c:pt>
                <c:pt idx="67">
                  <c:v>844.643</c:v>
                </c:pt>
                <c:pt idx="68">
                  <c:v>860.399</c:v>
                </c:pt>
                <c:pt idx="69">
                  <c:v>876.0410000000001</c:v>
                </c:pt>
                <c:pt idx="70">
                  <c:v>891.572</c:v>
                </c:pt>
                <c:pt idx="71">
                  <c:v>906.99</c:v>
                </c:pt>
                <c:pt idx="72">
                  <c:v>922.297</c:v>
                </c:pt>
                <c:pt idx="73">
                  <c:v>937.493</c:v>
                </c:pt>
                <c:pt idx="74">
                  <c:v>952.578</c:v>
                </c:pt>
                <c:pt idx="75">
                  <c:v>967.553</c:v>
                </c:pt>
                <c:pt idx="76">
                  <c:v>982.419</c:v>
                </c:pt>
                <c:pt idx="77">
                  <c:v>997.176</c:v>
                </c:pt>
                <c:pt idx="78">
                  <c:v>1011.825</c:v>
                </c:pt>
                <c:pt idx="79">
                  <c:v>1026.365</c:v>
                </c:pt>
                <c:pt idx="80">
                  <c:v>1040.797</c:v>
                </c:pt>
                <c:pt idx="81">
                  <c:v>1055.123</c:v>
                </c:pt>
                <c:pt idx="82">
                  <c:v>1069.341</c:v>
                </c:pt>
                <c:pt idx="83">
                  <c:v>1083.454</c:v>
                </c:pt>
                <c:pt idx="84">
                  <c:v>1097.46</c:v>
                </c:pt>
                <c:pt idx="85">
                  <c:v>1111.361</c:v>
                </c:pt>
                <c:pt idx="86">
                  <c:v>1125.157</c:v>
                </c:pt>
                <c:pt idx="87">
                  <c:v>1138.849</c:v>
                </c:pt>
                <c:pt idx="88">
                  <c:v>1152.436</c:v>
                </c:pt>
                <c:pt idx="89">
                  <c:v>1165.919</c:v>
                </c:pt>
                <c:pt idx="90">
                  <c:v>1179.3</c:v>
                </c:pt>
                <c:pt idx="91">
                  <c:v>1192.577</c:v>
                </c:pt>
                <c:pt idx="92">
                  <c:v>1205.751</c:v>
                </c:pt>
                <c:pt idx="93">
                  <c:v>1218.824</c:v>
                </c:pt>
                <c:pt idx="94">
                  <c:v>1231.795</c:v>
                </c:pt>
                <c:pt idx="95">
                  <c:v>1244.664</c:v>
                </c:pt>
                <c:pt idx="96">
                  <c:v>1257.432</c:v>
                </c:pt>
                <c:pt idx="97">
                  <c:v>1270.1</c:v>
                </c:pt>
                <c:pt idx="98">
                  <c:v>1282.667</c:v>
                </c:pt>
                <c:pt idx="99">
                  <c:v>1295.135</c:v>
                </c:pt>
                <c:pt idx="100">
                  <c:v>1307.503</c:v>
                </c:pt>
                <c:pt idx="101">
                  <c:v>1319.771</c:v>
                </c:pt>
                <c:pt idx="102">
                  <c:v>1331.941</c:v>
                </c:pt>
                <c:pt idx="103">
                  <c:v>1344.013</c:v>
                </c:pt>
                <c:pt idx="104">
                  <c:v>1355.986</c:v>
                </c:pt>
                <c:pt idx="105">
                  <c:v>1367.862</c:v>
                </c:pt>
                <c:pt idx="106">
                  <c:v>1379.64</c:v>
                </c:pt>
                <c:pt idx="107">
                  <c:v>1391.321</c:v>
                </c:pt>
                <c:pt idx="108">
                  <c:v>1402.905</c:v>
                </c:pt>
                <c:pt idx="109">
                  <c:v>1414.393</c:v>
                </c:pt>
                <c:pt idx="110">
                  <c:v>1425.785</c:v>
                </c:pt>
                <c:pt idx="111">
                  <c:v>1437.081</c:v>
                </c:pt>
                <c:pt idx="112">
                  <c:v>1448.281</c:v>
                </c:pt>
                <c:pt idx="113">
                  <c:v>1459.386</c:v>
                </c:pt>
                <c:pt idx="114">
                  <c:v>1470.397</c:v>
                </c:pt>
                <c:pt idx="115">
                  <c:v>1481.312</c:v>
                </c:pt>
                <c:pt idx="116">
                  <c:v>1492.134</c:v>
                </c:pt>
                <c:pt idx="117">
                  <c:v>1502.861</c:v>
                </c:pt>
                <c:pt idx="118">
                  <c:v>1513.495</c:v>
                </c:pt>
                <c:pt idx="119">
                  <c:v>1524.036</c:v>
                </c:pt>
                <c:pt idx="120">
                  <c:v>1534.483</c:v>
                </c:pt>
                <c:pt idx="121">
                  <c:v>1544.838</c:v>
                </c:pt>
                <c:pt idx="122">
                  <c:v>1555.1</c:v>
                </c:pt>
                <c:pt idx="123">
                  <c:v>1565.27</c:v>
                </c:pt>
                <c:pt idx="124">
                  <c:v>1575.348</c:v>
                </c:pt>
                <c:pt idx="125">
                  <c:v>1585.334</c:v>
                </c:pt>
                <c:pt idx="126">
                  <c:v>1595.229</c:v>
                </c:pt>
                <c:pt idx="127">
                  <c:v>1605.033</c:v>
                </c:pt>
                <c:pt idx="128">
                  <c:v>1614.746</c:v>
                </c:pt>
                <c:pt idx="129">
                  <c:v>1624.368</c:v>
                </c:pt>
                <c:pt idx="130">
                  <c:v>1633.899</c:v>
                </c:pt>
                <c:pt idx="131">
                  <c:v>1643.341</c:v>
                </c:pt>
                <c:pt idx="132">
                  <c:v>1652.693</c:v>
                </c:pt>
                <c:pt idx="133">
                  <c:v>1661.955</c:v>
                </c:pt>
                <c:pt idx="134">
                  <c:v>1671.128</c:v>
                </c:pt>
                <c:pt idx="135">
                  <c:v>1680.211</c:v>
                </c:pt>
                <c:pt idx="136">
                  <c:v>1689.206</c:v>
                </c:pt>
                <c:pt idx="137">
                  <c:v>1698.112</c:v>
                </c:pt>
                <c:pt idx="138">
                  <c:v>1706.93</c:v>
                </c:pt>
                <c:pt idx="139">
                  <c:v>1715.659</c:v>
                </c:pt>
                <c:pt idx="140">
                  <c:v>1724.301</c:v>
                </c:pt>
                <c:pt idx="141">
                  <c:v>1732.854</c:v>
                </c:pt>
                <c:pt idx="142">
                  <c:v>1741.321</c:v>
                </c:pt>
                <c:pt idx="143">
                  <c:v>1749.7</c:v>
                </c:pt>
                <c:pt idx="144">
                  <c:v>1757.991</c:v>
                </c:pt>
                <c:pt idx="145">
                  <c:v>1766.196</c:v>
                </c:pt>
                <c:pt idx="146">
                  <c:v>1774.315</c:v>
                </c:pt>
                <c:pt idx="147">
                  <c:v>1782.346</c:v>
                </c:pt>
                <c:pt idx="148">
                  <c:v>1790.292</c:v>
                </c:pt>
                <c:pt idx="149">
                  <c:v>1798.152</c:v>
                </c:pt>
                <c:pt idx="150">
                  <c:v>1805.925</c:v>
                </c:pt>
                <c:pt idx="151">
                  <c:v>1813.613</c:v>
                </c:pt>
                <c:pt idx="152">
                  <c:v>1821.216</c:v>
                </c:pt>
                <c:pt idx="153">
                  <c:v>1828.733</c:v>
                </c:pt>
                <c:pt idx="154">
                  <c:v>1836.166</c:v>
                </c:pt>
                <c:pt idx="155">
                  <c:v>1843.513</c:v>
                </c:pt>
                <c:pt idx="156">
                  <c:v>1850.776</c:v>
                </c:pt>
                <c:pt idx="157">
                  <c:v>1857.954</c:v>
                </c:pt>
                <c:pt idx="158">
                  <c:v>1865.048</c:v>
                </c:pt>
                <c:pt idx="159">
                  <c:v>1872.058</c:v>
                </c:pt>
                <c:pt idx="160">
                  <c:v>1878.984</c:v>
                </c:pt>
                <c:pt idx="161">
                  <c:v>1885.826</c:v>
                </c:pt>
                <c:pt idx="162">
                  <c:v>1892.584</c:v>
                </c:pt>
                <c:pt idx="163">
                  <c:v>1899.259</c:v>
                </c:pt>
                <c:pt idx="164">
                  <c:v>1905.851</c:v>
                </c:pt>
                <c:pt idx="165">
                  <c:v>1912.36</c:v>
                </c:pt>
                <c:pt idx="166">
                  <c:v>1918.785</c:v>
                </c:pt>
                <c:pt idx="167">
                  <c:v>1925.128</c:v>
                </c:pt>
                <c:pt idx="168">
                  <c:v>1931.388</c:v>
                </c:pt>
                <c:pt idx="169">
                  <c:v>1937.566</c:v>
                </c:pt>
                <c:pt idx="170">
                  <c:v>1943.662</c:v>
                </c:pt>
                <c:pt idx="171">
                  <c:v>1949.675</c:v>
                </c:pt>
                <c:pt idx="172">
                  <c:v>1955.606</c:v>
                </c:pt>
                <c:pt idx="173">
                  <c:v>1961.456</c:v>
                </c:pt>
                <c:pt idx="174">
                  <c:v>1967.223</c:v>
                </c:pt>
                <c:pt idx="175">
                  <c:v>1972.909</c:v>
                </c:pt>
                <c:pt idx="176">
                  <c:v>1978.514</c:v>
                </c:pt>
                <c:pt idx="177">
                  <c:v>1984.037</c:v>
                </c:pt>
                <c:pt idx="178">
                  <c:v>1989.479</c:v>
                </c:pt>
                <c:pt idx="179">
                  <c:v>1994.841</c:v>
                </c:pt>
                <c:pt idx="180">
                  <c:v>2000.121</c:v>
                </c:pt>
                <c:pt idx="181">
                  <c:v>2005.32</c:v>
                </c:pt>
                <c:pt idx="182">
                  <c:v>2010.439</c:v>
                </c:pt>
                <c:pt idx="183">
                  <c:v>2015.477</c:v>
                </c:pt>
                <c:pt idx="184">
                  <c:v>2020.435</c:v>
                </c:pt>
                <c:pt idx="185">
                  <c:v>2025.313</c:v>
                </c:pt>
                <c:pt idx="186">
                  <c:v>2030.11</c:v>
                </c:pt>
                <c:pt idx="187">
                  <c:v>2034.828</c:v>
                </c:pt>
                <c:pt idx="188">
                  <c:v>2039.465</c:v>
                </c:pt>
                <c:pt idx="189">
                  <c:v>2044.023</c:v>
                </c:pt>
                <c:pt idx="190">
                  <c:v>2048.501</c:v>
                </c:pt>
                <c:pt idx="191">
                  <c:v>2052.899</c:v>
                </c:pt>
                <c:pt idx="192">
                  <c:v>2057.218</c:v>
                </c:pt>
                <c:pt idx="193">
                  <c:v>2061.458</c:v>
                </c:pt>
                <c:pt idx="194">
                  <c:v>2065.618</c:v>
                </c:pt>
                <c:pt idx="195">
                  <c:v>2069.699</c:v>
                </c:pt>
                <c:pt idx="196">
                  <c:v>2073.702</c:v>
                </c:pt>
                <c:pt idx="197">
                  <c:v>2077.625</c:v>
                </c:pt>
                <c:pt idx="198">
                  <c:v>2081.469</c:v>
                </c:pt>
                <c:pt idx="199">
                  <c:v>2085.235</c:v>
                </c:pt>
                <c:pt idx="200">
                  <c:v>2088.921</c:v>
                </c:pt>
                <c:pt idx="201">
                  <c:v>2092.53</c:v>
                </c:pt>
                <c:pt idx="202">
                  <c:v>2096.059</c:v>
                </c:pt>
                <c:pt idx="203">
                  <c:v>2099.511</c:v>
                </c:pt>
                <c:pt idx="204">
                  <c:v>2102.884</c:v>
                </c:pt>
                <c:pt idx="205">
                  <c:v>2106.179</c:v>
                </c:pt>
                <c:pt idx="206">
                  <c:v>2109.395</c:v>
                </c:pt>
                <c:pt idx="207">
                  <c:v>2112.534</c:v>
                </c:pt>
                <c:pt idx="208">
                  <c:v>2115.594</c:v>
                </c:pt>
                <c:pt idx="209">
                  <c:v>2118.577</c:v>
                </c:pt>
                <c:pt idx="210">
                  <c:v>2121.482</c:v>
                </c:pt>
                <c:pt idx="211">
                  <c:v>2124.309</c:v>
                </c:pt>
                <c:pt idx="212">
                  <c:v>2127.058</c:v>
                </c:pt>
                <c:pt idx="213">
                  <c:v>2129.73</c:v>
                </c:pt>
                <c:pt idx="214">
                  <c:v>2132.324</c:v>
                </c:pt>
                <c:pt idx="215">
                  <c:v>2134.84</c:v>
                </c:pt>
                <c:pt idx="216">
                  <c:v>2137.279</c:v>
                </c:pt>
                <c:pt idx="217">
                  <c:v>2139.641</c:v>
                </c:pt>
                <c:pt idx="218">
                  <c:v>2141.925</c:v>
                </c:pt>
                <c:pt idx="219">
                  <c:v>2144.132</c:v>
                </c:pt>
                <c:pt idx="220">
                  <c:v>2146.262</c:v>
                </c:pt>
                <c:pt idx="221">
                  <c:v>2148.315</c:v>
                </c:pt>
                <c:pt idx="222">
                  <c:v>2150.29</c:v>
                </c:pt>
                <c:pt idx="223">
                  <c:v>2152.189</c:v>
                </c:pt>
                <c:pt idx="224">
                  <c:v>2154.01</c:v>
                </c:pt>
                <c:pt idx="225">
                  <c:v>2155.754</c:v>
                </c:pt>
                <c:pt idx="226">
                  <c:v>2157.422</c:v>
                </c:pt>
                <c:pt idx="227">
                  <c:v>2159.012</c:v>
                </c:pt>
                <c:pt idx="228">
                  <c:v>2160.526</c:v>
                </c:pt>
                <c:pt idx="229">
                  <c:v>2161.963</c:v>
                </c:pt>
                <c:pt idx="230">
                  <c:v>2163.323</c:v>
                </c:pt>
                <c:pt idx="231">
                  <c:v>2164.607</c:v>
                </c:pt>
                <c:pt idx="232">
                  <c:v>2165.813</c:v>
                </c:pt>
                <c:pt idx="233">
                  <c:v>2166.943</c:v>
                </c:pt>
                <c:pt idx="234">
                  <c:v>2167.997</c:v>
                </c:pt>
                <c:pt idx="235">
                  <c:v>2168.973</c:v>
                </c:pt>
                <c:pt idx="236">
                  <c:v>2169.874</c:v>
                </c:pt>
                <c:pt idx="237">
                  <c:v>2170.697</c:v>
                </c:pt>
                <c:pt idx="238">
                  <c:v>2171.444</c:v>
                </c:pt>
                <c:pt idx="239">
                  <c:v>2172.115</c:v>
                </c:pt>
                <c:pt idx="240">
                  <c:v>2172.709</c:v>
                </c:pt>
                <c:pt idx="241">
                  <c:v>2173.227</c:v>
                </c:pt>
                <c:pt idx="242">
                  <c:v>2173.668</c:v>
                </c:pt>
                <c:pt idx="243">
                  <c:v>2174.033</c:v>
                </c:pt>
                <c:pt idx="244">
                  <c:v>2174.322</c:v>
                </c:pt>
                <c:pt idx="245">
                  <c:v>2174.534</c:v>
                </c:pt>
                <c:pt idx="246">
                  <c:v>2174.669</c:v>
                </c:pt>
                <c:pt idx="247">
                  <c:v>2174.729</c:v>
                </c:pt>
                <c:pt idx="248">
                  <c:v>2174.712</c:v>
                </c:pt>
                <c:pt idx="249">
                  <c:v>2174.619</c:v>
                </c:pt>
                <c:pt idx="250">
                  <c:v>2174.45</c:v>
                </c:pt>
                <c:pt idx="251">
                  <c:v>2174.205</c:v>
                </c:pt>
                <c:pt idx="252">
                  <c:v>2173.884</c:v>
                </c:pt>
                <c:pt idx="253">
                  <c:v>2173.487</c:v>
                </c:pt>
                <c:pt idx="254">
                  <c:v>2173.014</c:v>
                </c:pt>
                <c:pt idx="255">
                  <c:v>2172.465</c:v>
                </c:pt>
                <c:pt idx="256">
                  <c:v>2171.84</c:v>
                </c:pt>
                <c:pt idx="257">
                  <c:v>2171.139</c:v>
                </c:pt>
                <c:pt idx="258">
                  <c:v>2170.363</c:v>
                </c:pt>
                <c:pt idx="259">
                  <c:v>2169.516</c:v>
                </c:pt>
                <c:pt idx="260">
                  <c:v>2168.625</c:v>
                </c:pt>
                <c:pt idx="261">
                  <c:v>2167.697</c:v>
                </c:pt>
                <c:pt idx="262">
                  <c:v>2166.735</c:v>
                </c:pt>
                <c:pt idx="263">
                  <c:v>2165.742</c:v>
                </c:pt>
                <c:pt idx="264">
                  <c:v>2164.721</c:v>
                </c:pt>
                <c:pt idx="265">
                  <c:v>2163.675</c:v>
                </c:pt>
                <c:pt idx="266">
                  <c:v>2162.605</c:v>
                </c:pt>
                <c:pt idx="267">
                  <c:v>2161.514</c:v>
                </c:pt>
                <c:pt idx="268">
                  <c:v>2160.404</c:v>
                </c:pt>
                <c:pt idx="269">
                  <c:v>2159.277</c:v>
                </c:pt>
                <c:pt idx="270">
                  <c:v>2158.135</c:v>
                </c:pt>
                <c:pt idx="271">
                  <c:v>2156.98</c:v>
                </c:pt>
                <c:pt idx="272">
                  <c:v>2155.812</c:v>
                </c:pt>
                <c:pt idx="273">
                  <c:v>2154.633</c:v>
                </c:pt>
                <c:pt idx="274">
                  <c:v>2153.444</c:v>
                </c:pt>
                <c:pt idx="275">
                  <c:v>2152.247</c:v>
                </c:pt>
                <c:pt idx="276">
                  <c:v>2151.041</c:v>
                </c:pt>
                <c:pt idx="277">
                  <c:v>2149.829</c:v>
                </c:pt>
                <c:pt idx="278">
                  <c:v>2148.611</c:v>
                </c:pt>
                <c:pt idx="279">
                  <c:v>2147.386</c:v>
                </c:pt>
                <c:pt idx="280">
                  <c:v>2146.157</c:v>
                </c:pt>
                <c:pt idx="281">
                  <c:v>2144.924</c:v>
                </c:pt>
                <c:pt idx="282">
                  <c:v>2143.687</c:v>
                </c:pt>
                <c:pt idx="283">
                  <c:v>2142.446</c:v>
                </c:pt>
                <c:pt idx="284">
                  <c:v>2141.202</c:v>
                </c:pt>
                <c:pt idx="285">
                  <c:v>2139.956</c:v>
                </c:pt>
                <c:pt idx="286">
                  <c:v>2138.707</c:v>
                </c:pt>
                <c:pt idx="287">
                  <c:v>2137.456</c:v>
                </c:pt>
                <c:pt idx="288">
                  <c:v>2136.203</c:v>
                </c:pt>
                <c:pt idx="289">
                  <c:v>2134.948</c:v>
                </c:pt>
                <c:pt idx="290">
                  <c:v>2133.692</c:v>
                </c:pt>
                <c:pt idx="291">
                  <c:v>2132.434</c:v>
                </c:pt>
                <c:pt idx="292">
                  <c:v>2131.176</c:v>
                </c:pt>
                <c:pt idx="293">
                  <c:v>2129.916</c:v>
                </c:pt>
                <c:pt idx="294">
                  <c:v>2128.655</c:v>
                </c:pt>
                <c:pt idx="295">
                  <c:v>2127.394</c:v>
                </c:pt>
                <c:pt idx="296">
                  <c:v>2126.132</c:v>
                </c:pt>
                <c:pt idx="297">
                  <c:v>2124.869</c:v>
                </c:pt>
                <c:pt idx="298">
                  <c:v>2123.606</c:v>
                </c:pt>
                <c:pt idx="299">
                  <c:v>2122.342</c:v>
                </c:pt>
                <c:pt idx="300">
                  <c:v>2121.077</c:v>
                </c:pt>
                <c:pt idx="301">
                  <c:v>2119.813</c:v>
                </c:pt>
                <c:pt idx="302">
                  <c:v>2118.548</c:v>
                </c:pt>
                <c:pt idx="303">
                  <c:v>2117.282</c:v>
                </c:pt>
                <c:pt idx="304">
                  <c:v>2116.017</c:v>
                </c:pt>
                <c:pt idx="305">
                  <c:v>2114.751</c:v>
                </c:pt>
                <c:pt idx="306">
                  <c:v>2113.485</c:v>
                </c:pt>
                <c:pt idx="307">
                  <c:v>2112.219</c:v>
                </c:pt>
                <c:pt idx="308">
                  <c:v>2110.953</c:v>
                </c:pt>
                <c:pt idx="309">
                  <c:v>2109.686</c:v>
                </c:pt>
                <c:pt idx="310">
                  <c:v>2108.42</c:v>
                </c:pt>
                <c:pt idx="311">
                  <c:v>2107.153</c:v>
                </c:pt>
                <c:pt idx="312">
                  <c:v>2105.886</c:v>
                </c:pt>
                <c:pt idx="313">
                  <c:v>2104.619</c:v>
                </c:pt>
                <c:pt idx="314">
                  <c:v>2103.352</c:v>
                </c:pt>
                <c:pt idx="315">
                  <c:v>2102.085</c:v>
                </c:pt>
                <c:pt idx="316">
                  <c:v>2100.818</c:v>
                </c:pt>
                <c:pt idx="317">
                  <c:v>2099.551</c:v>
                </c:pt>
                <c:pt idx="318">
                  <c:v>2098.284</c:v>
                </c:pt>
                <c:pt idx="319">
                  <c:v>2097.017</c:v>
                </c:pt>
                <c:pt idx="320">
                  <c:v>2095.75</c:v>
                </c:pt>
                <c:pt idx="321">
                  <c:v>2094.483</c:v>
                </c:pt>
                <c:pt idx="322">
                  <c:v>2093.216</c:v>
                </c:pt>
                <c:pt idx="323">
                  <c:v>2091.949</c:v>
                </c:pt>
                <c:pt idx="324">
                  <c:v>2090.682</c:v>
                </c:pt>
                <c:pt idx="325">
                  <c:v>2089.415</c:v>
                </c:pt>
                <c:pt idx="326">
                  <c:v>2088.147</c:v>
                </c:pt>
                <c:pt idx="327">
                  <c:v>2086.88</c:v>
                </c:pt>
                <c:pt idx="328">
                  <c:v>2085.613</c:v>
                </c:pt>
                <c:pt idx="329">
                  <c:v>2084.346</c:v>
                </c:pt>
                <c:pt idx="330">
                  <c:v>2083.079</c:v>
                </c:pt>
                <c:pt idx="331">
                  <c:v>2081.812</c:v>
                </c:pt>
                <c:pt idx="332">
                  <c:v>2080.545</c:v>
                </c:pt>
                <c:pt idx="333">
                  <c:v>2079.278</c:v>
                </c:pt>
                <c:pt idx="334">
                  <c:v>2078.011</c:v>
                </c:pt>
                <c:pt idx="335">
                  <c:v>2076.744</c:v>
                </c:pt>
                <c:pt idx="336">
                  <c:v>2075.477</c:v>
                </c:pt>
                <c:pt idx="337">
                  <c:v>2074.21</c:v>
                </c:pt>
                <c:pt idx="338">
                  <c:v>2072.943</c:v>
                </c:pt>
                <c:pt idx="339">
                  <c:v>2071.676</c:v>
                </c:pt>
                <c:pt idx="340">
                  <c:v>2070.409</c:v>
                </c:pt>
                <c:pt idx="341">
                  <c:v>2069.142</c:v>
                </c:pt>
                <c:pt idx="342">
                  <c:v>2067.875</c:v>
                </c:pt>
                <c:pt idx="343">
                  <c:v>2066.608</c:v>
                </c:pt>
                <c:pt idx="344">
                  <c:v>2065.342</c:v>
                </c:pt>
                <c:pt idx="345">
                  <c:v>2064.075</c:v>
                </c:pt>
                <c:pt idx="346">
                  <c:v>2062.808</c:v>
                </c:pt>
                <c:pt idx="347">
                  <c:v>2061.541</c:v>
                </c:pt>
                <c:pt idx="348">
                  <c:v>2060.274</c:v>
                </c:pt>
                <c:pt idx="349">
                  <c:v>2059.008</c:v>
                </c:pt>
                <c:pt idx="350">
                  <c:v>2057.741</c:v>
                </c:pt>
                <c:pt idx="351">
                  <c:v>2056.474</c:v>
                </c:pt>
                <c:pt idx="352">
                  <c:v>2055.208</c:v>
                </c:pt>
                <c:pt idx="353">
                  <c:v>2053.941</c:v>
                </c:pt>
                <c:pt idx="354">
                  <c:v>2052.674</c:v>
                </c:pt>
                <c:pt idx="355">
                  <c:v>2051.408</c:v>
                </c:pt>
                <c:pt idx="356">
                  <c:v>2050.141</c:v>
                </c:pt>
                <c:pt idx="357">
                  <c:v>2048.875</c:v>
                </c:pt>
                <c:pt idx="358">
                  <c:v>2047.608</c:v>
                </c:pt>
                <c:pt idx="359">
                  <c:v>2046.342</c:v>
                </c:pt>
                <c:pt idx="360">
                  <c:v>2045.075</c:v>
                </c:pt>
                <c:pt idx="361">
                  <c:v>2043.809</c:v>
                </c:pt>
                <c:pt idx="362">
                  <c:v>2042.542</c:v>
                </c:pt>
                <c:pt idx="363">
                  <c:v>2041.276</c:v>
                </c:pt>
                <c:pt idx="364">
                  <c:v>2040.01</c:v>
                </c:pt>
                <c:pt idx="365">
                  <c:v>2038.743</c:v>
                </c:pt>
                <c:pt idx="366">
                  <c:v>2037.477</c:v>
                </c:pt>
                <c:pt idx="367">
                  <c:v>2036.211</c:v>
                </c:pt>
                <c:pt idx="368">
                  <c:v>2034.944</c:v>
                </c:pt>
                <c:pt idx="369">
                  <c:v>2033.678</c:v>
                </c:pt>
                <c:pt idx="370">
                  <c:v>2032.412</c:v>
                </c:pt>
                <c:pt idx="371">
                  <c:v>2031.146</c:v>
                </c:pt>
                <c:pt idx="372">
                  <c:v>2029.879</c:v>
                </c:pt>
                <c:pt idx="373">
                  <c:v>2028.613</c:v>
                </c:pt>
                <c:pt idx="374">
                  <c:v>2027.347</c:v>
                </c:pt>
                <c:pt idx="375">
                  <c:v>2026.081</c:v>
                </c:pt>
                <c:pt idx="376">
                  <c:v>2024.815</c:v>
                </c:pt>
                <c:pt idx="377">
                  <c:v>2023.549</c:v>
                </c:pt>
                <c:pt idx="378">
                  <c:v>2022.283</c:v>
                </c:pt>
                <c:pt idx="379">
                  <c:v>2021.017</c:v>
                </c:pt>
                <c:pt idx="380">
                  <c:v>2019.751</c:v>
                </c:pt>
                <c:pt idx="381">
                  <c:v>2018.485</c:v>
                </c:pt>
                <c:pt idx="382">
                  <c:v>2017.219</c:v>
                </c:pt>
                <c:pt idx="383">
                  <c:v>2015.953</c:v>
                </c:pt>
                <c:pt idx="384">
                  <c:v>2014.687</c:v>
                </c:pt>
                <c:pt idx="385">
                  <c:v>2013.421</c:v>
                </c:pt>
                <c:pt idx="386">
                  <c:v>2012.155</c:v>
                </c:pt>
                <c:pt idx="387">
                  <c:v>2010.889</c:v>
                </c:pt>
                <c:pt idx="388">
                  <c:v>2009.623</c:v>
                </c:pt>
                <c:pt idx="389">
                  <c:v>2008.358</c:v>
                </c:pt>
                <c:pt idx="390">
                  <c:v>2007.092</c:v>
                </c:pt>
                <c:pt idx="391">
                  <c:v>2005.826</c:v>
                </c:pt>
                <c:pt idx="392">
                  <c:v>2004.56</c:v>
                </c:pt>
                <c:pt idx="393">
                  <c:v>2003.295</c:v>
                </c:pt>
                <c:pt idx="394">
                  <c:v>2002.029</c:v>
                </c:pt>
                <c:pt idx="395">
                  <c:v>2000.763</c:v>
                </c:pt>
                <c:pt idx="396">
                  <c:v>1999.498</c:v>
                </c:pt>
                <c:pt idx="397">
                  <c:v>1998.232</c:v>
                </c:pt>
                <c:pt idx="398">
                  <c:v>1996.966</c:v>
                </c:pt>
                <c:pt idx="399">
                  <c:v>1995.701</c:v>
                </c:pt>
                <c:pt idx="400">
                  <c:v>1994.435</c:v>
                </c:pt>
                <c:pt idx="401">
                  <c:v>1993.17</c:v>
                </c:pt>
                <c:pt idx="402">
                  <c:v>1991.904</c:v>
                </c:pt>
                <c:pt idx="403">
                  <c:v>1990.639</c:v>
                </c:pt>
                <c:pt idx="404">
                  <c:v>1989.373</c:v>
                </c:pt>
                <c:pt idx="405">
                  <c:v>1988.108</c:v>
                </c:pt>
                <c:pt idx="406">
                  <c:v>1986.843</c:v>
                </c:pt>
                <c:pt idx="407">
                  <c:v>1985.577</c:v>
                </c:pt>
                <c:pt idx="408">
                  <c:v>1984.312</c:v>
                </c:pt>
                <c:pt idx="409">
                  <c:v>1983.046</c:v>
                </c:pt>
                <c:pt idx="410">
                  <c:v>1981.781</c:v>
                </c:pt>
                <c:pt idx="411">
                  <c:v>1980.516</c:v>
                </c:pt>
                <c:pt idx="412">
                  <c:v>1979.251</c:v>
                </c:pt>
                <c:pt idx="413">
                  <c:v>1977.985</c:v>
                </c:pt>
                <c:pt idx="414">
                  <c:v>1976.72</c:v>
                </c:pt>
                <c:pt idx="415">
                  <c:v>1975.455</c:v>
                </c:pt>
                <c:pt idx="416">
                  <c:v>1974.19</c:v>
                </c:pt>
                <c:pt idx="417">
                  <c:v>1972.925</c:v>
                </c:pt>
                <c:pt idx="418">
                  <c:v>1971.66</c:v>
                </c:pt>
                <c:pt idx="419">
                  <c:v>1970.394</c:v>
                </c:pt>
                <c:pt idx="420">
                  <c:v>1969.129</c:v>
                </c:pt>
                <c:pt idx="421">
                  <c:v>1967.864</c:v>
                </c:pt>
                <c:pt idx="422">
                  <c:v>1966.599</c:v>
                </c:pt>
                <c:pt idx="423">
                  <c:v>1965.334</c:v>
                </c:pt>
                <c:pt idx="424">
                  <c:v>1964.069</c:v>
                </c:pt>
                <c:pt idx="425">
                  <c:v>1962.804</c:v>
                </c:pt>
                <c:pt idx="426">
                  <c:v>1961.539</c:v>
                </c:pt>
                <c:pt idx="427">
                  <c:v>1960.274</c:v>
                </c:pt>
                <c:pt idx="428">
                  <c:v>1959.01</c:v>
                </c:pt>
                <c:pt idx="429">
                  <c:v>1957.745</c:v>
                </c:pt>
                <c:pt idx="430">
                  <c:v>1956.48</c:v>
                </c:pt>
                <c:pt idx="431">
                  <c:v>1955.215</c:v>
                </c:pt>
                <c:pt idx="432">
                  <c:v>1953.95</c:v>
                </c:pt>
                <c:pt idx="433">
                  <c:v>1952.686</c:v>
                </c:pt>
                <c:pt idx="434">
                  <c:v>1951.421</c:v>
                </c:pt>
                <c:pt idx="435">
                  <c:v>1950.156</c:v>
                </c:pt>
                <c:pt idx="436">
                  <c:v>1948.891</c:v>
                </c:pt>
                <c:pt idx="437">
                  <c:v>1947.627</c:v>
                </c:pt>
                <c:pt idx="438">
                  <c:v>1946.362</c:v>
                </c:pt>
                <c:pt idx="439">
                  <c:v>1945.097</c:v>
                </c:pt>
                <c:pt idx="440">
                  <c:v>1943.833</c:v>
                </c:pt>
                <c:pt idx="441">
                  <c:v>1942.568</c:v>
                </c:pt>
                <c:pt idx="442">
                  <c:v>1941.304</c:v>
                </c:pt>
                <c:pt idx="443">
                  <c:v>1940.039</c:v>
                </c:pt>
                <c:pt idx="444">
                  <c:v>1938.775</c:v>
                </c:pt>
                <c:pt idx="445">
                  <c:v>1937.51</c:v>
                </c:pt>
                <c:pt idx="446">
                  <c:v>1936.246</c:v>
                </c:pt>
                <c:pt idx="447">
                  <c:v>1934.981</c:v>
                </c:pt>
                <c:pt idx="448">
                  <c:v>1933.717</c:v>
                </c:pt>
                <c:pt idx="449">
                  <c:v>1932.452</c:v>
                </c:pt>
                <c:pt idx="450">
                  <c:v>1931.188</c:v>
                </c:pt>
                <c:pt idx="451">
                  <c:v>1929.924</c:v>
                </c:pt>
                <c:pt idx="452">
                  <c:v>1928.659</c:v>
                </c:pt>
                <c:pt idx="453">
                  <c:v>1927.395</c:v>
                </c:pt>
                <c:pt idx="454">
                  <c:v>1926.131</c:v>
                </c:pt>
                <c:pt idx="455">
                  <c:v>1924.866</c:v>
                </c:pt>
                <c:pt idx="456">
                  <c:v>1923.602</c:v>
                </c:pt>
                <c:pt idx="457">
                  <c:v>1922.338</c:v>
                </c:pt>
                <c:pt idx="458">
                  <c:v>1921.074</c:v>
                </c:pt>
                <c:pt idx="459">
                  <c:v>1919.81</c:v>
                </c:pt>
                <c:pt idx="460">
                  <c:v>1918.545</c:v>
                </c:pt>
                <c:pt idx="461">
                  <c:v>1917.281</c:v>
                </c:pt>
                <c:pt idx="462">
                  <c:v>1916.017</c:v>
                </c:pt>
                <c:pt idx="463">
                  <c:v>1914.753</c:v>
                </c:pt>
                <c:pt idx="464">
                  <c:v>1913.489</c:v>
                </c:pt>
                <c:pt idx="465">
                  <c:v>1912.225</c:v>
                </c:pt>
                <c:pt idx="466">
                  <c:v>1910.961</c:v>
                </c:pt>
                <c:pt idx="467">
                  <c:v>1909.697</c:v>
                </c:pt>
                <c:pt idx="468">
                  <c:v>1908.433</c:v>
                </c:pt>
                <c:pt idx="469">
                  <c:v>1907.169</c:v>
                </c:pt>
                <c:pt idx="470">
                  <c:v>1905.905</c:v>
                </c:pt>
                <c:pt idx="471">
                  <c:v>1904.641</c:v>
                </c:pt>
                <c:pt idx="472">
                  <c:v>1903.378</c:v>
                </c:pt>
                <c:pt idx="473">
                  <c:v>1902.114</c:v>
                </c:pt>
                <c:pt idx="474">
                  <c:v>1900.85</c:v>
                </c:pt>
                <c:pt idx="475">
                  <c:v>1899.586</c:v>
                </c:pt>
                <c:pt idx="476">
                  <c:v>1898.322</c:v>
                </c:pt>
                <c:pt idx="477">
                  <c:v>1897.059</c:v>
                </c:pt>
                <c:pt idx="478">
                  <c:v>1895.795</c:v>
                </c:pt>
                <c:pt idx="479">
                  <c:v>1894.531</c:v>
                </c:pt>
                <c:pt idx="480">
                  <c:v>1893.268</c:v>
                </c:pt>
                <c:pt idx="481">
                  <c:v>1892.004</c:v>
                </c:pt>
                <c:pt idx="482">
                  <c:v>1890.74</c:v>
                </c:pt>
                <c:pt idx="483">
                  <c:v>1889.477</c:v>
                </c:pt>
                <c:pt idx="484">
                  <c:v>1888.213</c:v>
                </c:pt>
                <c:pt idx="485">
                  <c:v>1886.95</c:v>
                </c:pt>
                <c:pt idx="486">
                  <c:v>1885.686</c:v>
                </c:pt>
                <c:pt idx="487">
                  <c:v>1884.422</c:v>
                </c:pt>
                <c:pt idx="488">
                  <c:v>1883.159</c:v>
                </c:pt>
                <c:pt idx="489">
                  <c:v>1881.896</c:v>
                </c:pt>
                <c:pt idx="490">
                  <c:v>1880.632</c:v>
                </c:pt>
                <c:pt idx="491">
                  <c:v>1879.369</c:v>
                </c:pt>
                <c:pt idx="492">
                  <c:v>1878.105</c:v>
                </c:pt>
                <c:pt idx="493">
                  <c:v>1876.842</c:v>
                </c:pt>
                <c:pt idx="494">
                  <c:v>1875.579</c:v>
                </c:pt>
                <c:pt idx="495">
                  <c:v>1874.315</c:v>
                </c:pt>
                <c:pt idx="496">
                  <c:v>1873.052</c:v>
                </c:pt>
                <c:pt idx="497">
                  <c:v>1871.789</c:v>
                </c:pt>
                <c:pt idx="498">
                  <c:v>1870.525</c:v>
                </c:pt>
                <c:pt idx="499">
                  <c:v>1869.262</c:v>
                </c:pt>
                <c:pt idx="500">
                  <c:v>1867.999</c:v>
                </c:pt>
                <c:pt idx="501">
                  <c:v>1866.736</c:v>
                </c:pt>
                <c:pt idx="502">
                  <c:v>1865.473</c:v>
                </c:pt>
                <c:pt idx="503">
                  <c:v>1864.209</c:v>
                </c:pt>
                <c:pt idx="504">
                  <c:v>1862.946</c:v>
                </c:pt>
                <c:pt idx="505">
                  <c:v>1861.683</c:v>
                </c:pt>
                <c:pt idx="506">
                  <c:v>1860.42</c:v>
                </c:pt>
                <c:pt idx="507">
                  <c:v>1859.157</c:v>
                </c:pt>
                <c:pt idx="508">
                  <c:v>1857.894</c:v>
                </c:pt>
                <c:pt idx="509">
                  <c:v>1856.631</c:v>
                </c:pt>
                <c:pt idx="510">
                  <c:v>1855.368</c:v>
                </c:pt>
                <c:pt idx="511">
                  <c:v>1854.105</c:v>
                </c:pt>
                <c:pt idx="512">
                  <c:v>1852.842</c:v>
                </c:pt>
                <c:pt idx="513">
                  <c:v>1851.579</c:v>
                </c:pt>
                <c:pt idx="514">
                  <c:v>1850.316</c:v>
                </c:pt>
                <c:pt idx="515">
                  <c:v>1849.054</c:v>
                </c:pt>
                <c:pt idx="516">
                  <c:v>1847.791</c:v>
                </c:pt>
                <c:pt idx="517">
                  <c:v>1846.528</c:v>
                </c:pt>
                <c:pt idx="518">
                  <c:v>1845.265</c:v>
                </c:pt>
                <c:pt idx="519">
                  <c:v>1844.002</c:v>
                </c:pt>
                <c:pt idx="520">
                  <c:v>1842.74</c:v>
                </c:pt>
                <c:pt idx="521">
                  <c:v>1841.477</c:v>
                </c:pt>
                <c:pt idx="522">
                  <c:v>1840.214</c:v>
                </c:pt>
                <c:pt idx="523">
                  <c:v>1838.952</c:v>
                </c:pt>
                <c:pt idx="524">
                  <c:v>1837.689</c:v>
                </c:pt>
                <c:pt idx="525">
                  <c:v>1836.426</c:v>
                </c:pt>
                <c:pt idx="526">
                  <c:v>1835.164</c:v>
                </c:pt>
                <c:pt idx="527">
                  <c:v>1833.901</c:v>
                </c:pt>
                <c:pt idx="528">
                  <c:v>1832.638</c:v>
                </c:pt>
                <c:pt idx="529">
                  <c:v>1831.376</c:v>
                </c:pt>
                <c:pt idx="530">
                  <c:v>1830.113</c:v>
                </c:pt>
                <c:pt idx="531">
                  <c:v>1828.851</c:v>
                </c:pt>
                <c:pt idx="532">
                  <c:v>1827.588</c:v>
                </c:pt>
                <c:pt idx="533">
                  <c:v>1826.326</c:v>
                </c:pt>
                <c:pt idx="534">
                  <c:v>1825.064</c:v>
                </c:pt>
                <c:pt idx="535">
                  <c:v>1823.801</c:v>
                </c:pt>
                <c:pt idx="536">
                  <c:v>1822.539</c:v>
                </c:pt>
                <c:pt idx="537">
                  <c:v>1821.276</c:v>
                </c:pt>
                <c:pt idx="538">
                  <c:v>1820.014</c:v>
                </c:pt>
                <c:pt idx="539">
                  <c:v>1818.752</c:v>
                </c:pt>
                <c:pt idx="540">
                  <c:v>1817.49</c:v>
                </c:pt>
                <c:pt idx="541">
                  <c:v>1816.227</c:v>
                </c:pt>
                <c:pt idx="542">
                  <c:v>1814.965</c:v>
                </c:pt>
                <c:pt idx="543">
                  <c:v>1813.703</c:v>
                </c:pt>
                <c:pt idx="544">
                  <c:v>1812.441</c:v>
                </c:pt>
                <c:pt idx="545">
                  <c:v>1811.179</c:v>
                </c:pt>
                <c:pt idx="546">
                  <c:v>1809.916</c:v>
                </c:pt>
                <c:pt idx="547">
                  <c:v>1808.654</c:v>
                </c:pt>
                <c:pt idx="548">
                  <c:v>1807.392</c:v>
                </c:pt>
                <c:pt idx="549">
                  <c:v>1806.13</c:v>
                </c:pt>
                <c:pt idx="550">
                  <c:v>1804.868</c:v>
                </c:pt>
                <c:pt idx="551">
                  <c:v>1803.606</c:v>
                </c:pt>
                <c:pt idx="552">
                  <c:v>1802.344</c:v>
                </c:pt>
                <c:pt idx="553">
                  <c:v>1801.082</c:v>
                </c:pt>
                <c:pt idx="554">
                  <c:v>1799.82</c:v>
                </c:pt>
                <c:pt idx="555">
                  <c:v>1798.558</c:v>
                </c:pt>
                <c:pt idx="556">
                  <c:v>1797.296</c:v>
                </c:pt>
                <c:pt idx="557">
                  <c:v>1796.034</c:v>
                </c:pt>
                <c:pt idx="558">
                  <c:v>1794.773</c:v>
                </c:pt>
                <c:pt idx="559">
                  <c:v>1793.511</c:v>
                </c:pt>
                <c:pt idx="560">
                  <c:v>1792.249</c:v>
                </c:pt>
                <c:pt idx="561">
                  <c:v>1790.987</c:v>
                </c:pt>
                <c:pt idx="562">
                  <c:v>1789.725</c:v>
                </c:pt>
                <c:pt idx="563">
                  <c:v>1788.464</c:v>
                </c:pt>
                <c:pt idx="564">
                  <c:v>1787.202</c:v>
                </c:pt>
                <c:pt idx="565">
                  <c:v>1785.94</c:v>
                </c:pt>
                <c:pt idx="566">
                  <c:v>1784.678</c:v>
                </c:pt>
                <c:pt idx="567">
                  <c:v>1783.417</c:v>
                </c:pt>
                <c:pt idx="568">
                  <c:v>1782.155</c:v>
                </c:pt>
                <c:pt idx="569">
                  <c:v>1780.894</c:v>
                </c:pt>
                <c:pt idx="570">
                  <c:v>1779.632</c:v>
                </c:pt>
                <c:pt idx="571">
                  <c:v>1778.37</c:v>
                </c:pt>
                <c:pt idx="572">
                  <c:v>1777.109</c:v>
                </c:pt>
                <c:pt idx="573">
                  <c:v>1775.847</c:v>
                </c:pt>
                <c:pt idx="574">
                  <c:v>1774.586</c:v>
                </c:pt>
                <c:pt idx="575">
                  <c:v>1773.324</c:v>
                </c:pt>
                <c:pt idx="576">
                  <c:v>1772.063</c:v>
                </c:pt>
                <c:pt idx="577">
                  <c:v>1770.802</c:v>
                </c:pt>
                <c:pt idx="578">
                  <c:v>1769.54</c:v>
                </c:pt>
                <c:pt idx="579">
                  <c:v>1768.279</c:v>
                </c:pt>
                <c:pt idx="580">
                  <c:v>1767.017</c:v>
                </c:pt>
                <c:pt idx="581">
                  <c:v>1765.756</c:v>
                </c:pt>
                <c:pt idx="582">
                  <c:v>1764.495</c:v>
                </c:pt>
                <c:pt idx="583">
                  <c:v>1763.234</c:v>
                </c:pt>
                <c:pt idx="584">
                  <c:v>1761.972</c:v>
                </c:pt>
                <c:pt idx="585">
                  <c:v>1760.711</c:v>
                </c:pt>
                <c:pt idx="586">
                  <c:v>1759.45</c:v>
                </c:pt>
                <c:pt idx="587">
                  <c:v>1758.189</c:v>
                </c:pt>
                <c:pt idx="588">
                  <c:v>1756.927</c:v>
                </c:pt>
                <c:pt idx="589">
                  <c:v>1755.666</c:v>
                </c:pt>
                <c:pt idx="590">
                  <c:v>1754.405</c:v>
                </c:pt>
                <c:pt idx="591">
                  <c:v>1753.144</c:v>
                </c:pt>
                <c:pt idx="592">
                  <c:v>1751.883</c:v>
                </c:pt>
                <c:pt idx="593">
                  <c:v>1750.622</c:v>
                </c:pt>
                <c:pt idx="594">
                  <c:v>1749.361</c:v>
                </c:pt>
                <c:pt idx="595">
                  <c:v>1748.1</c:v>
                </c:pt>
                <c:pt idx="596">
                  <c:v>1746.839</c:v>
                </c:pt>
                <c:pt idx="597">
                  <c:v>1745.578</c:v>
                </c:pt>
                <c:pt idx="598">
                  <c:v>1744.317</c:v>
                </c:pt>
                <c:pt idx="599">
                  <c:v>1743.056</c:v>
                </c:pt>
                <c:pt idx="600">
                  <c:v>1741.795</c:v>
                </c:pt>
                <c:pt idx="601">
                  <c:v>1740.534</c:v>
                </c:pt>
                <c:pt idx="602">
                  <c:v>1739.274</c:v>
                </c:pt>
                <c:pt idx="603">
                  <c:v>1738.013</c:v>
                </c:pt>
                <c:pt idx="604">
                  <c:v>1736.752</c:v>
                </c:pt>
                <c:pt idx="605">
                  <c:v>1735.491</c:v>
                </c:pt>
                <c:pt idx="606">
                  <c:v>1734.23</c:v>
                </c:pt>
                <c:pt idx="607">
                  <c:v>1732.97</c:v>
                </c:pt>
                <c:pt idx="608">
                  <c:v>1731.709</c:v>
                </c:pt>
                <c:pt idx="609">
                  <c:v>1730.448</c:v>
                </c:pt>
                <c:pt idx="610">
                  <c:v>1729.188</c:v>
                </c:pt>
                <c:pt idx="611">
                  <c:v>1727.927</c:v>
                </c:pt>
                <c:pt idx="612">
                  <c:v>1726.666</c:v>
                </c:pt>
                <c:pt idx="613">
                  <c:v>1725.406</c:v>
                </c:pt>
                <c:pt idx="614">
                  <c:v>1724.145</c:v>
                </c:pt>
                <c:pt idx="615">
                  <c:v>1722.885</c:v>
                </c:pt>
                <c:pt idx="616">
                  <c:v>1721.624</c:v>
                </c:pt>
                <c:pt idx="617">
                  <c:v>1720.364</c:v>
                </c:pt>
                <c:pt idx="618">
                  <c:v>1719.103</c:v>
                </c:pt>
                <c:pt idx="619">
                  <c:v>1717.843</c:v>
                </c:pt>
                <c:pt idx="620">
                  <c:v>1716.582</c:v>
                </c:pt>
                <c:pt idx="621">
                  <c:v>1715.322</c:v>
                </c:pt>
                <c:pt idx="622">
                  <c:v>1714.062</c:v>
                </c:pt>
                <c:pt idx="623">
                  <c:v>1712.801</c:v>
                </c:pt>
                <c:pt idx="624">
                  <c:v>1711.541</c:v>
                </c:pt>
                <c:pt idx="625">
                  <c:v>1710.281</c:v>
                </c:pt>
                <c:pt idx="626">
                  <c:v>1709.02</c:v>
                </c:pt>
                <c:pt idx="627">
                  <c:v>1707.76</c:v>
                </c:pt>
                <c:pt idx="628">
                  <c:v>1706.5</c:v>
                </c:pt>
                <c:pt idx="629">
                  <c:v>1705.24</c:v>
                </c:pt>
                <c:pt idx="630">
                  <c:v>1703.979</c:v>
                </c:pt>
                <c:pt idx="631">
                  <c:v>1702.719</c:v>
                </c:pt>
                <c:pt idx="632">
                  <c:v>1701.459</c:v>
                </c:pt>
                <c:pt idx="633">
                  <c:v>1700.199</c:v>
                </c:pt>
                <c:pt idx="634">
                  <c:v>1698.939</c:v>
                </c:pt>
                <c:pt idx="635">
                  <c:v>1697.679</c:v>
                </c:pt>
                <c:pt idx="636">
                  <c:v>1696.419</c:v>
                </c:pt>
                <c:pt idx="637">
                  <c:v>1695.159</c:v>
                </c:pt>
                <c:pt idx="638">
                  <c:v>1693.899</c:v>
                </c:pt>
                <c:pt idx="639">
                  <c:v>1692.639</c:v>
                </c:pt>
                <c:pt idx="640">
                  <c:v>1691.379</c:v>
                </c:pt>
                <c:pt idx="641">
                  <c:v>1690.119</c:v>
                </c:pt>
                <c:pt idx="642">
                  <c:v>1688.859</c:v>
                </c:pt>
                <c:pt idx="643">
                  <c:v>1687.599</c:v>
                </c:pt>
                <c:pt idx="644">
                  <c:v>1686.339</c:v>
                </c:pt>
                <c:pt idx="645">
                  <c:v>1685.079</c:v>
                </c:pt>
                <c:pt idx="646">
                  <c:v>1683.819</c:v>
                </c:pt>
                <c:pt idx="647">
                  <c:v>1682.56</c:v>
                </c:pt>
                <c:pt idx="648">
                  <c:v>1681.3</c:v>
                </c:pt>
                <c:pt idx="649">
                  <c:v>1680.04</c:v>
                </c:pt>
                <c:pt idx="650">
                  <c:v>1678.78</c:v>
                </c:pt>
                <c:pt idx="651">
                  <c:v>1677.521</c:v>
                </c:pt>
                <c:pt idx="652">
                  <c:v>1676.261</c:v>
                </c:pt>
                <c:pt idx="653">
                  <c:v>1675.001</c:v>
                </c:pt>
                <c:pt idx="654">
                  <c:v>1673.742</c:v>
                </c:pt>
                <c:pt idx="655">
                  <c:v>1672.482</c:v>
                </c:pt>
                <c:pt idx="656">
                  <c:v>1671.223</c:v>
                </c:pt>
                <c:pt idx="657">
                  <c:v>1669.963</c:v>
                </c:pt>
                <c:pt idx="658">
                  <c:v>1668.703</c:v>
                </c:pt>
                <c:pt idx="659">
                  <c:v>1667.444</c:v>
                </c:pt>
                <c:pt idx="660">
                  <c:v>1666.184</c:v>
                </c:pt>
                <c:pt idx="661">
                  <c:v>1664.925</c:v>
                </c:pt>
                <c:pt idx="662">
                  <c:v>1663.665</c:v>
                </c:pt>
                <c:pt idx="663">
                  <c:v>1662.406</c:v>
                </c:pt>
                <c:pt idx="664">
                  <c:v>1661.147</c:v>
                </c:pt>
                <c:pt idx="665">
                  <c:v>1659.887</c:v>
                </c:pt>
                <c:pt idx="666">
                  <c:v>1658.628</c:v>
                </c:pt>
                <c:pt idx="667">
                  <c:v>1657.369</c:v>
                </c:pt>
                <c:pt idx="668">
                  <c:v>1656.109</c:v>
                </c:pt>
                <c:pt idx="669">
                  <c:v>1654.85</c:v>
                </c:pt>
                <c:pt idx="670">
                  <c:v>1653.591</c:v>
                </c:pt>
                <c:pt idx="671">
                  <c:v>1652.331</c:v>
                </c:pt>
                <c:pt idx="672">
                  <c:v>1651.072</c:v>
                </c:pt>
                <c:pt idx="673">
                  <c:v>1649.813</c:v>
                </c:pt>
                <c:pt idx="674">
                  <c:v>1648.554</c:v>
                </c:pt>
                <c:pt idx="675">
                  <c:v>1647.295</c:v>
                </c:pt>
                <c:pt idx="676">
                  <c:v>1646.036</c:v>
                </c:pt>
                <c:pt idx="677">
                  <c:v>1644.776</c:v>
                </c:pt>
                <c:pt idx="678">
                  <c:v>1643.517</c:v>
                </c:pt>
                <c:pt idx="679">
                  <c:v>1642.258</c:v>
                </c:pt>
                <c:pt idx="680">
                  <c:v>1640.999</c:v>
                </c:pt>
                <c:pt idx="681">
                  <c:v>1639.74</c:v>
                </c:pt>
                <c:pt idx="682">
                  <c:v>1638.481</c:v>
                </c:pt>
                <c:pt idx="683">
                  <c:v>1637.222</c:v>
                </c:pt>
                <c:pt idx="684">
                  <c:v>1635.963</c:v>
                </c:pt>
                <c:pt idx="685">
                  <c:v>1634.704</c:v>
                </c:pt>
                <c:pt idx="686">
                  <c:v>1633.446</c:v>
                </c:pt>
                <c:pt idx="687">
                  <c:v>1632.187</c:v>
                </c:pt>
                <c:pt idx="688">
                  <c:v>1630.928</c:v>
                </c:pt>
                <c:pt idx="689">
                  <c:v>1629.669</c:v>
                </c:pt>
                <c:pt idx="690">
                  <c:v>1628.41</c:v>
                </c:pt>
                <c:pt idx="691">
                  <c:v>1627.151</c:v>
                </c:pt>
                <c:pt idx="692">
                  <c:v>1625.893</c:v>
                </c:pt>
                <c:pt idx="693">
                  <c:v>1624.634</c:v>
                </c:pt>
                <c:pt idx="694">
                  <c:v>1623.375</c:v>
                </c:pt>
                <c:pt idx="695">
                  <c:v>1622.116</c:v>
                </c:pt>
                <c:pt idx="696">
                  <c:v>1620.858</c:v>
                </c:pt>
                <c:pt idx="697">
                  <c:v>1619.599</c:v>
                </c:pt>
                <c:pt idx="698">
                  <c:v>1618.341</c:v>
                </c:pt>
                <c:pt idx="699">
                  <c:v>1617.082</c:v>
                </c:pt>
                <c:pt idx="700">
                  <c:v>1615.823</c:v>
                </c:pt>
                <c:pt idx="701">
                  <c:v>1614.565</c:v>
                </c:pt>
                <c:pt idx="702">
                  <c:v>1613.306</c:v>
                </c:pt>
                <c:pt idx="703">
                  <c:v>1612.048</c:v>
                </c:pt>
                <c:pt idx="704">
                  <c:v>1610.789</c:v>
                </c:pt>
                <c:pt idx="705">
                  <c:v>1609.531</c:v>
                </c:pt>
                <c:pt idx="706">
                  <c:v>1608.272</c:v>
                </c:pt>
                <c:pt idx="707">
                  <c:v>1607.014</c:v>
                </c:pt>
                <c:pt idx="708">
                  <c:v>1605.756</c:v>
                </c:pt>
                <c:pt idx="709">
                  <c:v>1604.497</c:v>
                </c:pt>
                <c:pt idx="710">
                  <c:v>1603.239</c:v>
                </c:pt>
                <c:pt idx="711">
                  <c:v>1601.981</c:v>
                </c:pt>
                <c:pt idx="712">
                  <c:v>1600.722</c:v>
                </c:pt>
                <c:pt idx="713">
                  <c:v>1599.464</c:v>
                </c:pt>
                <c:pt idx="714">
                  <c:v>1598.206</c:v>
                </c:pt>
                <c:pt idx="715">
                  <c:v>1596.947</c:v>
                </c:pt>
                <c:pt idx="716">
                  <c:v>1595.689</c:v>
                </c:pt>
                <c:pt idx="717">
                  <c:v>1594.431</c:v>
                </c:pt>
                <c:pt idx="718">
                  <c:v>1593.173</c:v>
                </c:pt>
                <c:pt idx="719">
                  <c:v>1591.915</c:v>
                </c:pt>
                <c:pt idx="720">
                  <c:v>1590.657</c:v>
                </c:pt>
                <c:pt idx="721">
                  <c:v>1589.399</c:v>
                </c:pt>
                <c:pt idx="722">
                  <c:v>1588.141</c:v>
                </c:pt>
                <c:pt idx="723">
                  <c:v>1586.882</c:v>
                </c:pt>
                <c:pt idx="724">
                  <c:v>1585.624</c:v>
                </c:pt>
                <c:pt idx="725">
                  <c:v>1584.366</c:v>
                </c:pt>
                <c:pt idx="726">
                  <c:v>1583.108</c:v>
                </c:pt>
                <c:pt idx="727">
                  <c:v>1581.851</c:v>
                </c:pt>
                <c:pt idx="728">
                  <c:v>1580.593</c:v>
                </c:pt>
                <c:pt idx="729">
                  <c:v>1579.335</c:v>
                </c:pt>
                <c:pt idx="730">
                  <c:v>1578.077</c:v>
                </c:pt>
                <c:pt idx="731">
                  <c:v>1576.819</c:v>
                </c:pt>
                <c:pt idx="732">
                  <c:v>1575.561</c:v>
                </c:pt>
                <c:pt idx="733">
                  <c:v>1574.303</c:v>
                </c:pt>
                <c:pt idx="734">
                  <c:v>1573.045</c:v>
                </c:pt>
                <c:pt idx="735">
                  <c:v>1571.788</c:v>
                </c:pt>
                <c:pt idx="736">
                  <c:v>1570.53</c:v>
                </c:pt>
                <c:pt idx="737">
                  <c:v>1569.272</c:v>
                </c:pt>
                <c:pt idx="738">
                  <c:v>1568.015</c:v>
                </c:pt>
                <c:pt idx="739">
                  <c:v>1566.757</c:v>
                </c:pt>
                <c:pt idx="740">
                  <c:v>1565.499</c:v>
                </c:pt>
                <c:pt idx="741">
                  <c:v>1564.242</c:v>
                </c:pt>
                <c:pt idx="742">
                  <c:v>1562.984</c:v>
                </c:pt>
                <c:pt idx="743">
                  <c:v>1561.726</c:v>
                </c:pt>
                <c:pt idx="744">
                  <c:v>1560.469</c:v>
                </c:pt>
                <c:pt idx="745">
                  <c:v>1559.211</c:v>
                </c:pt>
                <c:pt idx="746">
                  <c:v>1557.954</c:v>
                </c:pt>
                <c:pt idx="747">
                  <c:v>1556.696</c:v>
                </c:pt>
                <c:pt idx="748">
                  <c:v>1555.439</c:v>
                </c:pt>
                <c:pt idx="749">
                  <c:v>1554.181</c:v>
                </c:pt>
                <c:pt idx="750">
                  <c:v>1552.924</c:v>
                </c:pt>
                <c:pt idx="751">
                  <c:v>1551.667</c:v>
                </c:pt>
                <c:pt idx="752">
                  <c:v>1550.409</c:v>
                </c:pt>
                <c:pt idx="753">
                  <c:v>1549.152</c:v>
                </c:pt>
                <c:pt idx="754">
                  <c:v>1547.894</c:v>
                </c:pt>
                <c:pt idx="755">
                  <c:v>1546.637</c:v>
                </c:pt>
                <c:pt idx="756">
                  <c:v>1545.38</c:v>
                </c:pt>
                <c:pt idx="757">
                  <c:v>1544.123</c:v>
                </c:pt>
                <c:pt idx="758">
                  <c:v>1542.865</c:v>
                </c:pt>
                <c:pt idx="759">
                  <c:v>1541.608</c:v>
                </c:pt>
                <c:pt idx="760">
                  <c:v>1540.351</c:v>
                </c:pt>
                <c:pt idx="761">
                  <c:v>1539.094</c:v>
                </c:pt>
                <c:pt idx="762">
                  <c:v>1537.837</c:v>
                </c:pt>
                <c:pt idx="763">
                  <c:v>1536.58</c:v>
                </c:pt>
                <c:pt idx="764">
                  <c:v>1535.322</c:v>
                </c:pt>
                <c:pt idx="765">
                  <c:v>1534.065</c:v>
                </c:pt>
                <c:pt idx="766">
                  <c:v>1532.808</c:v>
                </c:pt>
                <c:pt idx="767">
                  <c:v>1531.551</c:v>
                </c:pt>
                <c:pt idx="768">
                  <c:v>1530.294</c:v>
                </c:pt>
                <c:pt idx="769">
                  <c:v>1529.037</c:v>
                </c:pt>
                <c:pt idx="770">
                  <c:v>1527.78</c:v>
                </c:pt>
                <c:pt idx="771">
                  <c:v>1526.523</c:v>
                </c:pt>
                <c:pt idx="772">
                  <c:v>1525.266</c:v>
                </c:pt>
                <c:pt idx="773">
                  <c:v>1524.01</c:v>
                </c:pt>
                <c:pt idx="774">
                  <c:v>1522.753</c:v>
                </c:pt>
                <c:pt idx="775">
                  <c:v>1521.496</c:v>
                </c:pt>
                <c:pt idx="776">
                  <c:v>1520.239</c:v>
                </c:pt>
                <c:pt idx="777">
                  <c:v>1518.982</c:v>
                </c:pt>
                <c:pt idx="778">
                  <c:v>1517.725</c:v>
                </c:pt>
                <c:pt idx="779">
                  <c:v>1516.469</c:v>
                </c:pt>
                <c:pt idx="780">
                  <c:v>1515.212</c:v>
                </c:pt>
                <c:pt idx="781">
                  <c:v>1513.955</c:v>
                </c:pt>
                <c:pt idx="782">
                  <c:v>1512.699</c:v>
                </c:pt>
                <c:pt idx="783">
                  <c:v>1511.442</c:v>
                </c:pt>
                <c:pt idx="784">
                  <c:v>1510.185</c:v>
                </c:pt>
                <c:pt idx="785">
                  <c:v>1508.929</c:v>
                </c:pt>
                <c:pt idx="786">
                  <c:v>1507.672</c:v>
                </c:pt>
                <c:pt idx="787">
                  <c:v>1506.415</c:v>
                </c:pt>
                <c:pt idx="788">
                  <c:v>1505.159</c:v>
                </c:pt>
                <c:pt idx="789">
                  <c:v>1503.902</c:v>
                </c:pt>
                <c:pt idx="790">
                  <c:v>1502.646</c:v>
                </c:pt>
                <c:pt idx="791">
                  <c:v>1501.389</c:v>
                </c:pt>
                <c:pt idx="792">
                  <c:v>1500.133</c:v>
                </c:pt>
                <c:pt idx="793">
                  <c:v>1498.877</c:v>
                </c:pt>
                <c:pt idx="794">
                  <c:v>1497.62</c:v>
                </c:pt>
                <c:pt idx="795">
                  <c:v>1496.364</c:v>
                </c:pt>
                <c:pt idx="796">
                  <c:v>1495.107</c:v>
                </c:pt>
                <c:pt idx="797">
                  <c:v>1493.851</c:v>
                </c:pt>
                <c:pt idx="798">
                  <c:v>1492.595</c:v>
                </c:pt>
                <c:pt idx="799">
                  <c:v>1491.338</c:v>
                </c:pt>
                <c:pt idx="800">
                  <c:v>1490.082</c:v>
                </c:pt>
                <c:pt idx="801">
                  <c:v>1488.826</c:v>
                </c:pt>
                <c:pt idx="802">
                  <c:v>1487.57</c:v>
                </c:pt>
                <c:pt idx="803">
                  <c:v>1486.313</c:v>
                </c:pt>
                <c:pt idx="804">
                  <c:v>1485.057</c:v>
                </c:pt>
                <c:pt idx="805">
                  <c:v>1483.801</c:v>
                </c:pt>
                <c:pt idx="806">
                  <c:v>1482.545</c:v>
                </c:pt>
                <c:pt idx="807">
                  <c:v>1481.289</c:v>
                </c:pt>
                <c:pt idx="808">
                  <c:v>1480.033</c:v>
                </c:pt>
                <c:pt idx="809">
                  <c:v>1478.777</c:v>
                </c:pt>
                <c:pt idx="810">
                  <c:v>1477.521</c:v>
                </c:pt>
                <c:pt idx="811">
                  <c:v>1476.265</c:v>
                </c:pt>
                <c:pt idx="812">
                  <c:v>1475.009</c:v>
                </c:pt>
                <c:pt idx="813">
                  <c:v>1473.753</c:v>
                </c:pt>
                <c:pt idx="814">
                  <c:v>1472.497</c:v>
                </c:pt>
                <c:pt idx="815">
                  <c:v>1471.241</c:v>
                </c:pt>
                <c:pt idx="816">
                  <c:v>1469.985</c:v>
                </c:pt>
                <c:pt idx="817">
                  <c:v>1468.729</c:v>
                </c:pt>
                <c:pt idx="818">
                  <c:v>1467.473</c:v>
                </c:pt>
                <c:pt idx="819">
                  <c:v>1466.217</c:v>
                </c:pt>
                <c:pt idx="820">
                  <c:v>1464.961</c:v>
                </c:pt>
                <c:pt idx="821">
                  <c:v>1463.706</c:v>
                </c:pt>
                <c:pt idx="822">
                  <c:v>1462.45</c:v>
                </c:pt>
                <c:pt idx="823">
                  <c:v>1461.194</c:v>
                </c:pt>
                <c:pt idx="824">
                  <c:v>1459.938</c:v>
                </c:pt>
                <c:pt idx="825">
                  <c:v>1458.683</c:v>
                </c:pt>
                <c:pt idx="826">
                  <c:v>1457.427</c:v>
                </c:pt>
                <c:pt idx="827">
                  <c:v>1456.171</c:v>
                </c:pt>
                <c:pt idx="828">
                  <c:v>1454.916</c:v>
                </c:pt>
                <c:pt idx="829">
                  <c:v>1453.66</c:v>
                </c:pt>
                <c:pt idx="830">
                  <c:v>1452.405</c:v>
                </c:pt>
                <c:pt idx="831">
                  <c:v>1451.149</c:v>
                </c:pt>
                <c:pt idx="832">
                  <c:v>1449.893</c:v>
                </c:pt>
                <c:pt idx="833">
                  <c:v>1448.638</c:v>
                </c:pt>
                <c:pt idx="834">
                  <c:v>1447.382</c:v>
                </c:pt>
                <c:pt idx="835">
                  <c:v>1446.127</c:v>
                </c:pt>
                <c:pt idx="836">
                  <c:v>1444.872</c:v>
                </c:pt>
                <c:pt idx="837">
                  <c:v>1443.616</c:v>
                </c:pt>
                <c:pt idx="838">
                  <c:v>1442.361</c:v>
                </c:pt>
                <c:pt idx="839">
                  <c:v>1441.105</c:v>
                </c:pt>
                <c:pt idx="840">
                  <c:v>1439.85</c:v>
                </c:pt>
                <c:pt idx="841">
                  <c:v>1438.595</c:v>
                </c:pt>
                <c:pt idx="842">
                  <c:v>1437.339</c:v>
                </c:pt>
                <c:pt idx="843">
                  <c:v>1436.084</c:v>
                </c:pt>
                <c:pt idx="844">
                  <c:v>1434.829</c:v>
                </c:pt>
                <c:pt idx="845">
                  <c:v>1433.574</c:v>
                </c:pt>
                <c:pt idx="846">
                  <c:v>1432.318</c:v>
                </c:pt>
                <c:pt idx="847">
                  <c:v>1431.063</c:v>
                </c:pt>
                <c:pt idx="848">
                  <c:v>1429.808</c:v>
                </c:pt>
                <c:pt idx="849">
                  <c:v>1428.553</c:v>
                </c:pt>
                <c:pt idx="850">
                  <c:v>1427.298</c:v>
                </c:pt>
                <c:pt idx="851">
                  <c:v>1426.043</c:v>
                </c:pt>
                <c:pt idx="852">
                  <c:v>1424.787</c:v>
                </c:pt>
                <c:pt idx="853">
                  <c:v>1423.532</c:v>
                </c:pt>
                <c:pt idx="854">
                  <c:v>1422.277</c:v>
                </c:pt>
                <c:pt idx="855">
                  <c:v>1421.022</c:v>
                </c:pt>
                <c:pt idx="856">
                  <c:v>1419.767</c:v>
                </c:pt>
                <c:pt idx="857">
                  <c:v>1418.512</c:v>
                </c:pt>
                <c:pt idx="858">
                  <c:v>1417.257</c:v>
                </c:pt>
                <c:pt idx="859">
                  <c:v>1416.003</c:v>
                </c:pt>
                <c:pt idx="860">
                  <c:v>1414.748</c:v>
                </c:pt>
                <c:pt idx="861">
                  <c:v>1413.493</c:v>
                </c:pt>
                <c:pt idx="862">
                  <c:v>1412.238</c:v>
                </c:pt>
                <c:pt idx="863">
                  <c:v>1410.983</c:v>
                </c:pt>
                <c:pt idx="864">
                  <c:v>1409.728</c:v>
                </c:pt>
                <c:pt idx="865">
                  <c:v>1408.474</c:v>
                </c:pt>
                <c:pt idx="866">
                  <c:v>1407.219</c:v>
                </c:pt>
                <c:pt idx="867">
                  <c:v>1405.964</c:v>
                </c:pt>
                <c:pt idx="868">
                  <c:v>1404.709</c:v>
                </c:pt>
                <c:pt idx="869">
                  <c:v>1403.455</c:v>
                </c:pt>
                <c:pt idx="870">
                  <c:v>1402.2</c:v>
                </c:pt>
                <c:pt idx="871">
                  <c:v>1400.945</c:v>
                </c:pt>
                <c:pt idx="872">
                  <c:v>1399.691</c:v>
                </c:pt>
                <c:pt idx="873">
                  <c:v>1398.436</c:v>
                </c:pt>
                <c:pt idx="874">
                  <c:v>1397.181</c:v>
                </c:pt>
                <c:pt idx="875">
                  <c:v>1395.927</c:v>
                </c:pt>
                <c:pt idx="876">
                  <c:v>1394.672</c:v>
                </c:pt>
                <c:pt idx="877">
                  <c:v>1393.418</c:v>
                </c:pt>
                <c:pt idx="878">
                  <c:v>1392.163</c:v>
                </c:pt>
                <c:pt idx="879">
                  <c:v>1390.909</c:v>
                </c:pt>
                <c:pt idx="880">
                  <c:v>1389.654</c:v>
                </c:pt>
                <c:pt idx="881">
                  <c:v>1388.4</c:v>
                </c:pt>
                <c:pt idx="882">
                  <c:v>1387.146</c:v>
                </c:pt>
                <c:pt idx="883">
                  <c:v>1385.891</c:v>
                </c:pt>
                <c:pt idx="884">
                  <c:v>1384.637</c:v>
                </c:pt>
                <c:pt idx="885">
                  <c:v>1383.383</c:v>
                </c:pt>
                <c:pt idx="886">
                  <c:v>1382.128</c:v>
                </c:pt>
                <c:pt idx="887">
                  <c:v>1380.874</c:v>
                </c:pt>
                <c:pt idx="888">
                  <c:v>1379.62</c:v>
                </c:pt>
                <c:pt idx="889">
                  <c:v>1378.366</c:v>
                </c:pt>
                <c:pt idx="890">
                  <c:v>1377.111</c:v>
                </c:pt>
                <c:pt idx="891">
                  <c:v>1375.857</c:v>
                </c:pt>
                <c:pt idx="892">
                  <c:v>1374.603</c:v>
                </c:pt>
                <c:pt idx="893">
                  <c:v>1373.349</c:v>
                </c:pt>
                <c:pt idx="894">
                  <c:v>1372.095</c:v>
                </c:pt>
                <c:pt idx="895">
                  <c:v>1370.841</c:v>
                </c:pt>
                <c:pt idx="896">
                  <c:v>1369.587</c:v>
                </c:pt>
                <c:pt idx="897">
                  <c:v>1368.333</c:v>
                </c:pt>
                <c:pt idx="898">
                  <c:v>1367.078</c:v>
                </c:pt>
                <c:pt idx="899">
                  <c:v>1365.824</c:v>
                </c:pt>
                <c:pt idx="900">
                  <c:v>1364.57</c:v>
                </c:pt>
                <c:pt idx="901">
                  <c:v>1363.317</c:v>
                </c:pt>
                <c:pt idx="902">
                  <c:v>1362.063</c:v>
                </c:pt>
                <c:pt idx="903">
                  <c:v>1360.809</c:v>
                </c:pt>
                <c:pt idx="904">
                  <c:v>1359.555</c:v>
                </c:pt>
                <c:pt idx="905">
                  <c:v>1358.301</c:v>
                </c:pt>
                <c:pt idx="906">
                  <c:v>1357.047</c:v>
                </c:pt>
                <c:pt idx="907">
                  <c:v>1355.793</c:v>
                </c:pt>
                <c:pt idx="908">
                  <c:v>1354.539</c:v>
                </c:pt>
                <c:pt idx="909">
                  <c:v>1353.286</c:v>
                </c:pt>
                <c:pt idx="910">
                  <c:v>1352.032</c:v>
                </c:pt>
                <c:pt idx="911">
                  <c:v>1350.778</c:v>
                </c:pt>
                <c:pt idx="912">
                  <c:v>1349.524</c:v>
                </c:pt>
                <c:pt idx="913">
                  <c:v>1348.271</c:v>
                </c:pt>
                <c:pt idx="914">
                  <c:v>1347.017</c:v>
                </c:pt>
                <c:pt idx="915">
                  <c:v>1345.763</c:v>
                </c:pt>
                <c:pt idx="916">
                  <c:v>1344.51</c:v>
                </c:pt>
                <c:pt idx="917">
                  <c:v>1343.256</c:v>
                </c:pt>
                <c:pt idx="918">
                  <c:v>1342.003</c:v>
                </c:pt>
                <c:pt idx="919">
                  <c:v>1340.749</c:v>
                </c:pt>
                <c:pt idx="920">
                  <c:v>1339.496</c:v>
                </c:pt>
                <c:pt idx="921">
                  <c:v>1338.242</c:v>
                </c:pt>
                <c:pt idx="922">
                  <c:v>1336.989</c:v>
                </c:pt>
                <c:pt idx="923">
                  <c:v>1335.735</c:v>
                </c:pt>
                <c:pt idx="924">
                  <c:v>1334.482</c:v>
                </c:pt>
                <c:pt idx="925">
                  <c:v>1333.228</c:v>
                </c:pt>
                <c:pt idx="926">
                  <c:v>1331.975</c:v>
                </c:pt>
                <c:pt idx="927">
                  <c:v>1330.722</c:v>
                </c:pt>
                <c:pt idx="928">
                  <c:v>1329.468</c:v>
                </c:pt>
                <c:pt idx="929">
                  <c:v>1328.215</c:v>
                </c:pt>
                <c:pt idx="930">
                  <c:v>1326.962</c:v>
                </c:pt>
                <c:pt idx="931">
                  <c:v>1325.708</c:v>
                </c:pt>
                <c:pt idx="932">
                  <c:v>1324.455</c:v>
                </c:pt>
                <c:pt idx="933">
                  <c:v>1323.202</c:v>
                </c:pt>
                <c:pt idx="934">
                  <c:v>1321.949</c:v>
                </c:pt>
                <c:pt idx="935">
                  <c:v>1320.695</c:v>
                </c:pt>
                <c:pt idx="936">
                  <c:v>1319.442</c:v>
                </c:pt>
                <c:pt idx="937">
                  <c:v>1318.189</c:v>
                </c:pt>
                <c:pt idx="938">
                  <c:v>1316.936</c:v>
                </c:pt>
                <c:pt idx="939">
                  <c:v>1315.683</c:v>
                </c:pt>
                <c:pt idx="940">
                  <c:v>1314.43</c:v>
                </c:pt>
                <c:pt idx="941">
                  <c:v>1313.177</c:v>
                </c:pt>
                <c:pt idx="942">
                  <c:v>1311.924</c:v>
                </c:pt>
                <c:pt idx="943">
                  <c:v>1310.671</c:v>
                </c:pt>
                <c:pt idx="944">
                  <c:v>1309.418</c:v>
                </c:pt>
                <c:pt idx="945">
                  <c:v>1308.165</c:v>
                </c:pt>
                <c:pt idx="946">
                  <c:v>1306.912</c:v>
                </c:pt>
                <c:pt idx="947">
                  <c:v>1305.659</c:v>
                </c:pt>
                <c:pt idx="948">
                  <c:v>1304.406</c:v>
                </c:pt>
                <c:pt idx="949">
                  <c:v>1303.153</c:v>
                </c:pt>
                <c:pt idx="950">
                  <c:v>1301.9</c:v>
                </c:pt>
                <c:pt idx="951">
                  <c:v>1300.648</c:v>
                </c:pt>
                <c:pt idx="952">
                  <c:v>1299.395</c:v>
                </c:pt>
                <c:pt idx="953">
                  <c:v>1298.142</c:v>
                </c:pt>
                <c:pt idx="954">
                  <c:v>1296.889</c:v>
                </c:pt>
                <c:pt idx="955">
                  <c:v>1295.637</c:v>
                </c:pt>
                <c:pt idx="956">
                  <c:v>1294.384</c:v>
                </c:pt>
                <c:pt idx="957">
                  <c:v>1293.131</c:v>
                </c:pt>
                <c:pt idx="958">
                  <c:v>1291.879</c:v>
                </c:pt>
                <c:pt idx="959">
                  <c:v>1290.626</c:v>
                </c:pt>
                <c:pt idx="960">
                  <c:v>1289.373</c:v>
                </c:pt>
                <c:pt idx="961">
                  <c:v>1288.121</c:v>
                </c:pt>
                <c:pt idx="962">
                  <c:v>1286.868</c:v>
                </c:pt>
                <c:pt idx="963">
                  <c:v>1285.616</c:v>
                </c:pt>
                <c:pt idx="964">
                  <c:v>1284.363</c:v>
                </c:pt>
                <c:pt idx="965">
                  <c:v>1283.111</c:v>
                </c:pt>
                <c:pt idx="966">
                  <c:v>1281.858</c:v>
                </c:pt>
                <c:pt idx="967">
                  <c:v>1280.606</c:v>
                </c:pt>
                <c:pt idx="968">
                  <c:v>1279.353</c:v>
                </c:pt>
                <c:pt idx="969">
                  <c:v>1278.101</c:v>
                </c:pt>
                <c:pt idx="970">
                  <c:v>1276.848</c:v>
                </c:pt>
                <c:pt idx="971">
                  <c:v>1275.596</c:v>
                </c:pt>
                <c:pt idx="972">
                  <c:v>1274.344</c:v>
                </c:pt>
                <c:pt idx="973">
                  <c:v>1273.091</c:v>
                </c:pt>
                <c:pt idx="974">
                  <c:v>1271.839</c:v>
                </c:pt>
                <c:pt idx="975">
                  <c:v>1270.587</c:v>
                </c:pt>
                <c:pt idx="976">
                  <c:v>1269.335</c:v>
                </c:pt>
                <c:pt idx="977">
                  <c:v>1268.082</c:v>
                </c:pt>
                <c:pt idx="978">
                  <c:v>1266.83</c:v>
                </c:pt>
                <c:pt idx="979">
                  <c:v>1265.578</c:v>
                </c:pt>
                <c:pt idx="980">
                  <c:v>1264.326</c:v>
                </c:pt>
                <c:pt idx="981">
                  <c:v>1263.074</c:v>
                </c:pt>
                <c:pt idx="982">
                  <c:v>1261.822</c:v>
                </c:pt>
                <c:pt idx="983">
                  <c:v>1260.57</c:v>
                </c:pt>
                <c:pt idx="984">
                  <c:v>1259.317</c:v>
                </c:pt>
                <c:pt idx="985">
                  <c:v>1258.065</c:v>
                </c:pt>
                <c:pt idx="986">
                  <c:v>1256.813</c:v>
                </c:pt>
                <c:pt idx="987">
                  <c:v>1255.561</c:v>
                </c:pt>
                <c:pt idx="988">
                  <c:v>1254.309</c:v>
                </c:pt>
                <c:pt idx="989">
                  <c:v>1253.057</c:v>
                </c:pt>
                <c:pt idx="990">
                  <c:v>1251.806</c:v>
                </c:pt>
                <c:pt idx="991">
                  <c:v>1250.554</c:v>
                </c:pt>
                <c:pt idx="992">
                  <c:v>1249.302</c:v>
                </c:pt>
                <c:pt idx="993">
                  <c:v>1248.05</c:v>
                </c:pt>
                <c:pt idx="994">
                  <c:v>1246.798</c:v>
                </c:pt>
                <c:pt idx="995">
                  <c:v>1245.546</c:v>
                </c:pt>
                <c:pt idx="996">
                  <c:v>1244.294</c:v>
                </c:pt>
                <c:pt idx="997">
                  <c:v>1243.043</c:v>
                </c:pt>
                <c:pt idx="998">
                  <c:v>1241.791</c:v>
                </c:pt>
                <c:pt idx="999">
                  <c:v>1240.539</c:v>
                </c:pt>
                <c:pt idx="1000">
                  <c:v>1239.288</c:v>
                </c:pt>
                <c:pt idx="1001">
                  <c:v>1238.036</c:v>
                </c:pt>
                <c:pt idx="1002">
                  <c:v>1236.784</c:v>
                </c:pt>
                <c:pt idx="1003">
                  <c:v>1235.533</c:v>
                </c:pt>
                <c:pt idx="1004">
                  <c:v>1234.281</c:v>
                </c:pt>
                <c:pt idx="1005">
                  <c:v>1233.029</c:v>
                </c:pt>
                <c:pt idx="1006">
                  <c:v>1231.778</c:v>
                </c:pt>
                <c:pt idx="1007">
                  <c:v>1230.526</c:v>
                </c:pt>
                <c:pt idx="1008">
                  <c:v>1229.275</c:v>
                </c:pt>
                <c:pt idx="1009">
                  <c:v>1228.023</c:v>
                </c:pt>
                <c:pt idx="1010">
                  <c:v>1226.772</c:v>
                </c:pt>
                <c:pt idx="1011">
                  <c:v>1225.52</c:v>
                </c:pt>
                <c:pt idx="1012">
                  <c:v>1224.269</c:v>
                </c:pt>
                <c:pt idx="1013">
                  <c:v>1223.017</c:v>
                </c:pt>
                <c:pt idx="1014">
                  <c:v>1221.766</c:v>
                </c:pt>
                <c:pt idx="1015">
                  <c:v>1220.515</c:v>
                </c:pt>
                <c:pt idx="1016">
                  <c:v>1219.263</c:v>
                </c:pt>
                <c:pt idx="1017">
                  <c:v>1218.012</c:v>
                </c:pt>
                <c:pt idx="1018">
                  <c:v>1216.761</c:v>
                </c:pt>
                <c:pt idx="1019">
                  <c:v>1215.509</c:v>
                </c:pt>
                <c:pt idx="1020">
                  <c:v>1214.258</c:v>
                </c:pt>
                <c:pt idx="1021">
                  <c:v>1213.007</c:v>
                </c:pt>
                <c:pt idx="1022">
                  <c:v>1211.756</c:v>
                </c:pt>
                <c:pt idx="1023">
                  <c:v>1210.505</c:v>
                </c:pt>
                <c:pt idx="1024">
                  <c:v>1209.253</c:v>
                </c:pt>
                <c:pt idx="1025">
                  <c:v>1208.002</c:v>
                </c:pt>
                <c:pt idx="1026">
                  <c:v>1206.751</c:v>
                </c:pt>
                <c:pt idx="1027">
                  <c:v>1205.5</c:v>
                </c:pt>
                <c:pt idx="1028">
                  <c:v>1204.249</c:v>
                </c:pt>
                <c:pt idx="1029">
                  <c:v>1202.998</c:v>
                </c:pt>
                <c:pt idx="1030">
                  <c:v>1201.747</c:v>
                </c:pt>
                <c:pt idx="1031">
                  <c:v>1200.496</c:v>
                </c:pt>
                <c:pt idx="1032">
                  <c:v>1199.245</c:v>
                </c:pt>
                <c:pt idx="1033">
                  <c:v>1197.994</c:v>
                </c:pt>
                <c:pt idx="1034">
                  <c:v>1196.743</c:v>
                </c:pt>
                <c:pt idx="1035">
                  <c:v>1195.492</c:v>
                </c:pt>
                <c:pt idx="1036">
                  <c:v>1194.241</c:v>
                </c:pt>
                <c:pt idx="1037">
                  <c:v>1192.991</c:v>
                </c:pt>
                <c:pt idx="1038">
                  <c:v>1191.74</c:v>
                </c:pt>
                <c:pt idx="1039">
                  <c:v>1190.489</c:v>
                </c:pt>
                <c:pt idx="1040">
                  <c:v>1189.238</c:v>
                </c:pt>
                <c:pt idx="1041">
                  <c:v>1187.987</c:v>
                </c:pt>
                <c:pt idx="1042">
                  <c:v>1186.737</c:v>
                </c:pt>
                <c:pt idx="1043">
                  <c:v>1185.486</c:v>
                </c:pt>
                <c:pt idx="1044">
                  <c:v>1184.235</c:v>
                </c:pt>
                <c:pt idx="1045">
                  <c:v>1182.984</c:v>
                </c:pt>
                <c:pt idx="1046">
                  <c:v>1181.734</c:v>
                </c:pt>
                <c:pt idx="1047">
                  <c:v>1180.483</c:v>
                </c:pt>
                <c:pt idx="1048">
                  <c:v>1179.233</c:v>
                </c:pt>
                <c:pt idx="1049">
                  <c:v>1177.982</c:v>
                </c:pt>
                <c:pt idx="1050">
                  <c:v>1176.731</c:v>
                </c:pt>
                <c:pt idx="1051">
                  <c:v>1175.481</c:v>
                </c:pt>
                <c:pt idx="1052">
                  <c:v>1174.23</c:v>
                </c:pt>
                <c:pt idx="1053">
                  <c:v>1172.98</c:v>
                </c:pt>
                <c:pt idx="1054">
                  <c:v>1171.729</c:v>
                </c:pt>
                <c:pt idx="1055">
                  <c:v>1170.479</c:v>
                </c:pt>
                <c:pt idx="1056">
                  <c:v>1169.229</c:v>
                </c:pt>
                <c:pt idx="1057">
                  <c:v>1167.978</c:v>
                </c:pt>
                <c:pt idx="1058">
                  <c:v>1166.728</c:v>
                </c:pt>
                <c:pt idx="1059">
                  <c:v>1165.477</c:v>
                </c:pt>
                <c:pt idx="1060">
                  <c:v>1164.227</c:v>
                </c:pt>
                <c:pt idx="1061">
                  <c:v>1162.977</c:v>
                </c:pt>
                <c:pt idx="1062">
                  <c:v>1161.726</c:v>
                </c:pt>
                <c:pt idx="1063">
                  <c:v>1160.476</c:v>
                </c:pt>
                <c:pt idx="1064">
                  <c:v>1159.226</c:v>
                </c:pt>
                <c:pt idx="1065">
                  <c:v>1157.976</c:v>
                </c:pt>
                <c:pt idx="1066">
                  <c:v>1156.725</c:v>
                </c:pt>
                <c:pt idx="1067">
                  <c:v>1155.475</c:v>
                </c:pt>
                <c:pt idx="1068">
                  <c:v>1154.225</c:v>
                </c:pt>
                <c:pt idx="1069">
                  <c:v>1152.975</c:v>
                </c:pt>
                <c:pt idx="1070">
                  <c:v>1151.725</c:v>
                </c:pt>
                <c:pt idx="1071">
                  <c:v>1150.475</c:v>
                </c:pt>
                <c:pt idx="1072">
                  <c:v>1149.225</c:v>
                </c:pt>
                <c:pt idx="1073">
                  <c:v>1147.975</c:v>
                </c:pt>
                <c:pt idx="1074">
                  <c:v>1146.725</c:v>
                </c:pt>
                <c:pt idx="1075">
                  <c:v>1145.475</c:v>
                </c:pt>
                <c:pt idx="1076">
                  <c:v>1144.225</c:v>
                </c:pt>
                <c:pt idx="1077">
                  <c:v>1142.975</c:v>
                </c:pt>
                <c:pt idx="1078">
                  <c:v>1141.725</c:v>
                </c:pt>
                <c:pt idx="1079">
                  <c:v>1140.475</c:v>
                </c:pt>
                <c:pt idx="1080">
                  <c:v>1139.225</c:v>
                </c:pt>
                <c:pt idx="1081">
                  <c:v>1137.975</c:v>
                </c:pt>
                <c:pt idx="1082">
                  <c:v>1136.725</c:v>
                </c:pt>
                <c:pt idx="1083">
                  <c:v>1135.476</c:v>
                </c:pt>
                <c:pt idx="1084">
                  <c:v>1134.226</c:v>
                </c:pt>
                <c:pt idx="1085">
                  <c:v>1132.976</c:v>
                </c:pt>
                <c:pt idx="1086">
                  <c:v>1131.726</c:v>
                </c:pt>
                <c:pt idx="1087">
                  <c:v>1130.476</c:v>
                </c:pt>
                <c:pt idx="1088">
                  <c:v>1129.227</c:v>
                </c:pt>
                <c:pt idx="1089">
                  <c:v>1127.977</c:v>
                </c:pt>
                <c:pt idx="1090">
                  <c:v>1126.727</c:v>
                </c:pt>
                <c:pt idx="1091">
                  <c:v>1125.478</c:v>
                </c:pt>
                <c:pt idx="1092">
                  <c:v>1124.228</c:v>
                </c:pt>
                <c:pt idx="1093">
                  <c:v>1122.979</c:v>
                </c:pt>
                <c:pt idx="1094">
                  <c:v>1121.729</c:v>
                </c:pt>
                <c:pt idx="1095">
                  <c:v>1120.479</c:v>
                </c:pt>
                <c:pt idx="1096">
                  <c:v>1119.23</c:v>
                </c:pt>
                <c:pt idx="1097">
                  <c:v>1117.98</c:v>
                </c:pt>
                <c:pt idx="1098">
                  <c:v>1116.731</c:v>
                </c:pt>
                <c:pt idx="1099">
                  <c:v>1115.482</c:v>
                </c:pt>
                <c:pt idx="1100">
                  <c:v>1114.232</c:v>
                </c:pt>
                <c:pt idx="1101">
                  <c:v>1112.983</c:v>
                </c:pt>
                <c:pt idx="1102">
                  <c:v>1111.733</c:v>
                </c:pt>
                <c:pt idx="1103">
                  <c:v>1110.484</c:v>
                </c:pt>
                <c:pt idx="1104">
                  <c:v>1109.235</c:v>
                </c:pt>
                <c:pt idx="1105">
                  <c:v>1107.985</c:v>
                </c:pt>
                <c:pt idx="1106">
                  <c:v>1106.736</c:v>
                </c:pt>
                <c:pt idx="1107">
                  <c:v>1105.487</c:v>
                </c:pt>
                <c:pt idx="1108">
                  <c:v>1104.237</c:v>
                </c:pt>
                <c:pt idx="1109">
                  <c:v>1102.988</c:v>
                </c:pt>
                <c:pt idx="1110">
                  <c:v>1101.739</c:v>
                </c:pt>
                <c:pt idx="1111">
                  <c:v>1100.49</c:v>
                </c:pt>
                <c:pt idx="1112">
                  <c:v>1099.241</c:v>
                </c:pt>
                <c:pt idx="1113">
                  <c:v>1097.992</c:v>
                </c:pt>
                <c:pt idx="1114">
                  <c:v>1096.742</c:v>
                </c:pt>
                <c:pt idx="1115">
                  <c:v>1095.493</c:v>
                </c:pt>
                <c:pt idx="1116">
                  <c:v>1094.244</c:v>
                </c:pt>
                <c:pt idx="1117">
                  <c:v>1092.995</c:v>
                </c:pt>
                <c:pt idx="1118">
                  <c:v>1091.746</c:v>
                </c:pt>
                <c:pt idx="1119">
                  <c:v>1090.497</c:v>
                </c:pt>
                <c:pt idx="1120">
                  <c:v>1089.248</c:v>
                </c:pt>
                <c:pt idx="1121">
                  <c:v>1087.999</c:v>
                </c:pt>
                <c:pt idx="1122">
                  <c:v>1086.75</c:v>
                </c:pt>
                <c:pt idx="1123">
                  <c:v>1085.501</c:v>
                </c:pt>
                <c:pt idx="1124">
                  <c:v>1084.253</c:v>
                </c:pt>
                <c:pt idx="1125">
                  <c:v>1083.004</c:v>
                </c:pt>
                <c:pt idx="1126">
                  <c:v>1081.755</c:v>
                </c:pt>
                <c:pt idx="1127">
                  <c:v>1080.506</c:v>
                </c:pt>
                <c:pt idx="1128">
                  <c:v>1079.257</c:v>
                </c:pt>
                <c:pt idx="1129">
                  <c:v>1078.008</c:v>
                </c:pt>
                <c:pt idx="1130">
                  <c:v>1076.76</c:v>
                </c:pt>
                <c:pt idx="1131">
                  <c:v>1075.511</c:v>
                </c:pt>
                <c:pt idx="1132">
                  <c:v>1074.262</c:v>
                </c:pt>
                <c:pt idx="1133">
                  <c:v>1073.014</c:v>
                </c:pt>
                <c:pt idx="1134">
                  <c:v>1071.765</c:v>
                </c:pt>
                <c:pt idx="1135">
                  <c:v>1070.516</c:v>
                </c:pt>
                <c:pt idx="1136">
                  <c:v>1069.268</c:v>
                </c:pt>
                <c:pt idx="1137">
                  <c:v>1068.019</c:v>
                </c:pt>
                <c:pt idx="1138">
                  <c:v>1066.771</c:v>
                </c:pt>
                <c:pt idx="1139">
                  <c:v>1065.522</c:v>
                </c:pt>
                <c:pt idx="1140">
                  <c:v>1064.273</c:v>
                </c:pt>
                <c:pt idx="1141">
                  <c:v>1063.025</c:v>
                </c:pt>
                <c:pt idx="1142">
                  <c:v>1061.776</c:v>
                </c:pt>
                <c:pt idx="1143">
                  <c:v>1060.528</c:v>
                </c:pt>
                <c:pt idx="1144">
                  <c:v>1059.28</c:v>
                </c:pt>
                <c:pt idx="1145">
                  <c:v>1058.031</c:v>
                </c:pt>
                <c:pt idx="1146">
                  <c:v>1056.783</c:v>
                </c:pt>
                <c:pt idx="1147">
                  <c:v>1055.534</c:v>
                </c:pt>
                <c:pt idx="1148">
                  <c:v>1054.286</c:v>
                </c:pt>
                <c:pt idx="1149">
                  <c:v>1053.038</c:v>
                </c:pt>
                <c:pt idx="1150">
                  <c:v>1051.789</c:v>
                </c:pt>
                <c:pt idx="1151">
                  <c:v>1050.541</c:v>
                </c:pt>
                <c:pt idx="1152">
                  <c:v>1049.293</c:v>
                </c:pt>
                <c:pt idx="1153">
                  <c:v>1048.045</c:v>
                </c:pt>
                <c:pt idx="1154">
                  <c:v>1046.796</c:v>
                </c:pt>
                <c:pt idx="1155">
                  <c:v>1045.548</c:v>
                </c:pt>
                <c:pt idx="1156">
                  <c:v>1044.3</c:v>
                </c:pt>
                <c:pt idx="1157">
                  <c:v>1043.052</c:v>
                </c:pt>
                <c:pt idx="1158">
                  <c:v>1041.804</c:v>
                </c:pt>
                <c:pt idx="1159">
                  <c:v>1040.556</c:v>
                </c:pt>
                <c:pt idx="1160">
                  <c:v>1039.308</c:v>
                </c:pt>
                <c:pt idx="1161">
                  <c:v>1038.06</c:v>
                </c:pt>
                <c:pt idx="1162">
                  <c:v>1036.812</c:v>
                </c:pt>
                <c:pt idx="1163">
                  <c:v>1035.564</c:v>
                </c:pt>
                <c:pt idx="1164">
                  <c:v>1034.316</c:v>
                </c:pt>
                <c:pt idx="1165">
                  <c:v>1033.068</c:v>
                </c:pt>
                <c:pt idx="1166">
                  <c:v>1031.82</c:v>
                </c:pt>
                <c:pt idx="1167">
                  <c:v>1030.572</c:v>
                </c:pt>
                <c:pt idx="1168">
                  <c:v>1029.324</c:v>
                </c:pt>
                <c:pt idx="1169">
                  <c:v>1028.076</c:v>
                </c:pt>
                <c:pt idx="1170">
                  <c:v>1026.828</c:v>
                </c:pt>
                <c:pt idx="1171">
                  <c:v>1025.58</c:v>
                </c:pt>
                <c:pt idx="1172">
                  <c:v>1024.333</c:v>
                </c:pt>
                <c:pt idx="1173">
                  <c:v>1023.085</c:v>
                </c:pt>
                <c:pt idx="1174">
                  <c:v>1021.837</c:v>
                </c:pt>
                <c:pt idx="1175">
                  <c:v>1020.589</c:v>
                </c:pt>
                <c:pt idx="1176">
                  <c:v>1019.342</c:v>
                </c:pt>
                <c:pt idx="1177">
                  <c:v>1018.094</c:v>
                </c:pt>
                <c:pt idx="1178">
                  <c:v>1016.846</c:v>
                </c:pt>
                <c:pt idx="1179">
                  <c:v>1015.599</c:v>
                </c:pt>
                <c:pt idx="1180">
                  <c:v>1014.351</c:v>
                </c:pt>
                <c:pt idx="1181">
                  <c:v>1013.103</c:v>
                </c:pt>
                <c:pt idx="1182">
                  <c:v>1011.856</c:v>
                </c:pt>
                <c:pt idx="1183">
                  <c:v>1010.608</c:v>
                </c:pt>
                <c:pt idx="1184">
                  <c:v>1009.361</c:v>
                </c:pt>
                <c:pt idx="1185">
                  <c:v>1008.113</c:v>
                </c:pt>
                <c:pt idx="1186">
                  <c:v>1006.866</c:v>
                </c:pt>
                <c:pt idx="1187">
                  <c:v>1005.618</c:v>
                </c:pt>
                <c:pt idx="1188">
                  <c:v>1004.371</c:v>
                </c:pt>
                <c:pt idx="1189">
                  <c:v>1003.123</c:v>
                </c:pt>
                <c:pt idx="1190">
                  <c:v>1001.876</c:v>
                </c:pt>
                <c:pt idx="1191">
                  <c:v>1000.629</c:v>
                </c:pt>
                <c:pt idx="1192">
                  <c:v>999.381</c:v>
                </c:pt>
                <c:pt idx="1193">
                  <c:v>998.134</c:v>
                </c:pt>
                <c:pt idx="1194">
                  <c:v>996.8869999999994</c:v>
                </c:pt>
                <c:pt idx="1195">
                  <c:v>995.639</c:v>
                </c:pt>
                <c:pt idx="1196">
                  <c:v>994.3920000000001</c:v>
                </c:pt>
                <c:pt idx="1197">
                  <c:v>993.145</c:v>
                </c:pt>
                <c:pt idx="1198">
                  <c:v>991.898</c:v>
                </c:pt>
                <c:pt idx="1199">
                  <c:v>990.65</c:v>
                </c:pt>
                <c:pt idx="1200">
                  <c:v>989.403</c:v>
                </c:pt>
                <c:pt idx="1201">
                  <c:v>988.1559999999994</c:v>
                </c:pt>
                <c:pt idx="1202">
                  <c:v>986.909</c:v>
                </c:pt>
                <c:pt idx="1203">
                  <c:v>985.6619999999995</c:v>
                </c:pt>
                <c:pt idx="1204">
                  <c:v>984.415</c:v>
                </c:pt>
                <c:pt idx="1205">
                  <c:v>983.168</c:v>
                </c:pt>
                <c:pt idx="1206">
                  <c:v>981.9209999999995</c:v>
                </c:pt>
                <c:pt idx="1207">
                  <c:v>980.674</c:v>
                </c:pt>
                <c:pt idx="1208">
                  <c:v>979.4269999999995</c:v>
                </c:pt>
                <c:pt idx="1209">
                  <c:v>978.18</c:v>
                </c:pt>
                <c:pt idx="1210">
                  <c:v>976.933</c:v>
                </c:pt>
                <c:pt idx="1211">
                  <c:v>975.686</c:v>
                </c:pt>
                <c:pt idx="1212">
                  <c:v>974.439</c:v>
                </c:pt>
                <c:pt idx="1213">
                  <c:v>973.192</c:v>
                </c:pt>
                <c:pt idx="1214">
                  <c:v>971.9449999999995</c:v>
                </c:pt>
                <c:pt idx="1215">
                  <c:v>970.698</c:v>
                </c:pt>
                <c:pt idx="1216">
                  <c:v>969.4519999999993</c:v>
                </c:pt>
                <c:pt idx="1217">
                  <c:v>968.205</c:v>
                </c:pt>
                <c:pt idx="1218">
                  <c:v>966.958</c:v>
                </c:pt>
                <c:pt idx="1219">
                  <c:v>965.711</c:v>
                </c:pt>
                <c:pt idx="1220">
                  <c:v>964.4649999999995</c:v>
                </c:pt>
                <c:pt idx="1221">
                  <c:v>963.218</c:v>
                </c:pt>
                <c:pt idx="1222">
                  <c:v>961.971</c:v>
                </c:pt>
                <c:pt idx="1223">
                  <c:v>960.725</c:v>
                </c:pt>
                <c:pt idx="1224">
                  <c:v>959.478</c:v>
                </c:pt>
                <c:pt idx="1225">
                  <c:v>958.231</c:v>
                </c:pt>
                <c:pt idx="1226">
                  <c:v>956.985</c:v>
                </c:pt>
                <c:pt idx="1227">
                  <c:v>955.738</c:v>
                </c:pt>
                <c:pt idx="1228">
                  <c:v>954.492</c:v>
                </c:pt>
                <c:pt idx="1229">
                  <c:v>953.245</c:v>
                </c:pt>
                <c:pt idx="1230">
                  <c:v>951.999</c:v>
                </c:pt>
                <c:pt idx="1231">
                  <c:v>950.752</c:v>
                </c:pt>
                <c:pt idx="1232">
                  <c:v>949.506</c:v>
                </c:pt>
                <c:pt idx="1233">
                  <c:v>948.259</c:v>
                </c:pt>
                <c:pt idx="1234">
                  <c:v>947.013</c:v>
                </c:pt>
                <c:pt idx="1235">
                  <c:v>945.7670000000001</c:v>
                </c:pt>
                <c:pt idx="1236">
                  <c:v>944.52</c:v>
                </c:pt>
                <c:pt idx="1237">
                  <c:v>943.274</c:v>
                </c:pt>
                <c:pt idx="1238">
                  <c:v>942.028</c:v>
                </c:pt>
                <c:pt idx="1239">
                  <c:v>940.781</c:v>
                </c:pt>
                <c:pt idx="1240">
                  <c:v>939.535</c:v>
                </c:pt>
                <c:pt idx="1241">
                  <c:v>938.289</c:v>
                </c:pt>
                <c:pt idx="1242">
                  <c:v>937.043</c:v>
                </c:pt>
                <c:pt idx="1243">
                  <c:v>935.796</c:v>
                </c:pt>
                <c:pt idx="1244">
                  <c:v>934.55</c:v>
                </c:pt>
                <c:pt idx="1245">
                  <c:v>933.304</c:v>
                </c:pt>
                <c:pt idx="1246">
                  <c:v>932.058</c:v>
                </c:pt>
                <c:pt idx="1247">
                  <c:v>930.8119999999994</c:v>
                </c:pt>
                <c:pt idx="1248">
                  <c:v>929.5659999999995</c:v>
                </c:pt>
                <c:pt idx="1249">
                  <c:v>928.3199999999995</c:v>
                </c:pt>
                <c:pt idx="1250">
                  <c:v>927.074</c:v>
                </c:pt>
                <c:pt idx="1251">
                  <c:v>925.828</c:v>
                </c:pt>
                <c:pt idx="1252">
                  <c:v>924.582</c:v>
                </c:pt>
                <c:pt idx="1253">
                  <c:v>923.3359999999994</c:v>
                </c:pt>
                <c:pt idx="1254">
                  <c:v>922.09</c:v>
                </c:pt>
                <c:pt idx="1255">
                  <c:v>920.8440000000001</c:v>
                </c:pt>
                <c:pt idx="1256">
                  <c:v>919.598</c:v>
                </c:pt>
                <c:pt idx="1257">
                  <c:v>918.3519999999992</c:v>
                </c:pt>
                <c:pt idx="1258">
                  <c:v>917.106</c:v>
                </c:pt>
                <c:pt idx="1259">
                  <c:v>915.8599999999994</c:v>
                </c:pt>
                <c:pt idx="1260">
                  <c:v>914.614</c:v>
                </c:pt>
                <c:pt idx="1261">
                  <c:v>913.3689999999995</c:v>
                </c:pt>
                <c:pt idx="1262">
                  <c:v>912.123</c:v>
                </c:pt>
                <c:pt idx="1263">
                  <c:v>910.877</c:v>
                </c:pt>
                <c:pt idx="1264">
                  <c:v>909.631</c:v>
                </c:pt>
                <c:pt idx="1265">
                  <c:v>908.386</c:v>
                </c:pt>
                <c:pt idx="1266">
                  <c:v>907.14</c:v>
                </c:pt>
                <c:pt idx="1267">
                  <c:v>905.894</c:v>
                </c:pt>
                <c:pt idx="1268">
                  <c:v>904.649</c:v>
                </c:pt>
                <c:pt idx="1269">
                  <c:v>903.403</c:v>
                </c:pt>
                <c:pt idx="1270">
                  <c:v>902.1569999999995</c:v>
                </c:pt>
                <c:pt idx="1271">
                  <c:v>900.9119999999995</c:v>
                </c:pt>
                <c:pt idx="1272">
                  <c:v>899.6660000000001</c:v>
                </c:pt>
                <c:pt idx="1273">
                  <c:v>898.4209999999995</c:v>
                </c:pt>
                <c:pt idx="1274">
                  <c:v>897.175</c:v>
                </c:pt>
                <c:pt idx="1275">
                  <c:v>895.9299999999994</c:v>
                </c:pt>
                <c:pt idx="1276">
                  <c:v>894.684</c:v>
                </c:pt>
                <c:pt idx="1277">
                  <c:v>893.439</c:v>
                </c:pt>
                <c:pt idx="1278">
                  <c:v>892.193</c:v>
                </c:pt>
                <c:pt idx="1279">
                  <c:v>890.948</c:v>
                </c:pt>
                <c:pt idx="1280">
                  <c:v>889.703</c:v>
                </c:pt>
                <c:pt idx="1281">
                  <c:v>888.4569999999993</c:v>
                </c:pt>
                <c:pt idx="1282">
                  <c:v>887.212</c:v>
                </c:pt>
                <c:pt idx="1283">
                  <c:v>885.9669999999993</c:v>
                </c:pt>
                <c:pt idx="1284">
                  <c:v>884.721</c:v>
                </c:pt>
                <c:pt idx="1285">
                  <c:v>883.476</c:v>
                </c:pt>
                <c:pt idx="1286">
                  <c:v>882.231</c:v>
                </c:pt>
                <c:pt idx="1287">
                  <c:v>880.986</c:v>
                </c:pt>
                <c:pt idx="1288">
                  <c:v>879.741</c:v>
                </c:pt>
                <c:pt idx="1289">
                  <c:v>878.495</c:v>
                </c:pt>
                <c:pt idx="1290">
                  <c:v>877.25</c:v>
                </c:pt>
                <c:pt idx="1291">
                  <c:v>876.005</c:v>
                </c:pt>
                <c:pt idx="1292">
                  <c:v>874.76</c:v>
                </c:pt>
                <c:pt idx="1293">
                  <c:v>873.515</c:v>
                </c:pt>
                <c:pt idx="1294">
                  <c:v>872.27</c:v>
                </c:pt>
                <c:pt idx="1295">
                  <c:v>871.025</c:v>
                </c:pt>
                <c:pt idx="1296">
                  <c:v>869.78</c:v>
                </c:pt>
                <c:pt idx="1297">
                  <c:v>868.535</c:v>
                </c:pt>
                <c:pt idx="1298">
                  <c:v>867.29</c:v>
                </c:pt>
                <c:pt idx="1299">
                  <c:v>866.045</c:v>
                </c:pt>
                <c:pt idx="1300">
                  <c:v>864.8</c:v>
                </c:pt>
                <c:pt idx="1301">
                  <c:v>863.5549999999994</c:v>
                </c:pt>
                <c:pt idx="1302">
                  <c:v>862.3099999999994</c:v>
                </c:pt>
                <c:pt idx="1303">
                  <c:v>861.0650000000001</c:v>
                </c:pt>
                <c:pt idx="1304">
                  <c:v>859.8209999999995</c:v>
                </c:pt>
                <c:pt idx="1305">
                  <c:v>858.576</c:v>
                </c:pt>
                <c:pt idx="1306">
                  <c:v>857.3309999999994</c:v>
                </c:pt>
                <c:pt idx="1307">
                  <c:v>856.086</c:v>
                </c:pt>
                <c:pt idx="1308">
                  <c:v>854.8419999999993</c:v>
                </c:pt>
                <c:pt idx="1309">
                  <c:v>853.597</c:v>
                </c:pt>
                <c:pt idx="1310">
                  <c:v>852.3519999999992</c:v>
                </c:pt>
                <c:pt idx="1311">
                  <c:v>851.107</c:v>
                </c:pt>
                <c:pt idx="1312">
                  <c:v>849.8630000000001</c:v>
                </c:pt>
                <c:pt idx="1313">
                  <c:v>848.618</c:v>
                </c:pt>
                <c:pt idx="1314">
                  <c:v>847.374</c:v>
                </c:pt>
                <c:pt idx="1315">
                  <c:v>846.129</c:v>
                </c:pt>
                <c:pt idx="1316">
                  <c:v>844.884</c:v>
                </c:pt>
                <c:pt idx="1317">
                  <c:v>843.64</c:v>
                </c:pt>
                <c:pt idx="1318">
                  <c:v>842.395</c:v>
                </c:pt>
                <c:pt idx="1319">
                  <c:v>841.151</c:v>
                </c:pt>
                <c:pt idx="1320">
                  <c:v>839.9059999999994</c:v>
                </c:pt>
                <c:pt idx="1321">
                  <c:v>838.6619999999995</c:v>
                </c:pt>
                <c:pt idx="1322">
                  <c:v>837.418</c:v>
                </c:pt>
                <c:pt idx="1323">
                  <c:v>836.173</c:v>
                </c:pt>
                <c:pt idx="1324">
                  <c:v>834.929</c:v>
                </c:pt>
                <c:pt idx="1325">
                  <c:v>833.684</c:v>
                </c:pt>
                <c:pt idx="1326">
                  <c:v>832.4400000000001</c:v>
                </c:pt>
                <c:pt idx="1327">
                  <c:v>831.196</c:v>
                </c:pt>
                <c:pt idx="1328">
                  <c:v>829.9509999999995</c:v>
                </c:pt>
                <c:pt idx="1329">
                  <c:v>828.707</c:v>
                </c:pt>
                <c:pt idx="1330">
                  <c:v>827.463</c:v>
                </c:pt>
                <c:pt idx="1331">
                  <c:v>826.219</c:v>
                </c:pt>
                <c:pt idx="1332">
                  <c:v>824.975</c:v>
                </c:pt>
                <c:pt idx="1333">
                  <c:v>823.73</c:v>
                </c:pt>
                <c:pt idx="1334">
                  <c:v>822.486</c:v>
                </c:pt>
                <c:pt idx="1335">
                  <c:v>821.242</c:v>
                </c:pt>
                <c:pt idx="1336">
                  <c:v>819.998</c:v>
                </c:pt>
                <c:pt idx="1337">
                  <c:v>818.754</c:v>
                </c:pt>
                <c:pt idx="1338">
                  <c:v>817.51</c:v>
                </c:pt>
                <c:pt idx="1339">
                  <c:v>816.266</c:v>
                </c:pt>
                <c:pt idx="1340">
                  <c:v>815.0219999999995</c:v>
                </c:pt>
                <c:pt idx="1341">
                  <c:v>813.778</c:v>
                </c:pt>
                <c:pt idx="1342">
                  <c:v>812.534</c:v>
                </c:pt>
                <c:pt idx="1343">
                  <c:v>811.29</c:v>
                </c:pt>
                <c:pt idx="1344">
                  <c:v>810.0459999999995</c:v>
                </c:pt>
                <c:pt idx="1345">
                  <c:v>808.8019999999995</c:v>
                </c:pt>
                <c:pt idx="1346">
                  <c:v>807.558</c:v>
                </c:pt>
                <c:pt idx="1347">
                  <c:v>806.314</c:v>
                </c:pt>
                <c:pt idx="1348">
                  <c:v>805.07</c:v>
                </c:pt>
                <c:pt idx="1349">
                  <c:v>803.8269999999993</c:v>
                </c:pt>
                <c:pt idx="1350">
                  <c:v>802.583</c:v>
                </c:pt>
                <c:pt idx="1351">
                  <c:v>801.3390000000001</c:v>
                </c:pt>
                <c:pt idx="1352">
                  <c:v>800.095</c:v>
                </c:pt>
                <c:pt idx="1353">
                  <c:v>798.8509999999993</c:v>
                </c:pt>
                <c:pt idx="1354">
                  <c:v>797.6079999999994</c:v>
                </c:pt>
                <c:pt idx="1355">
                  <c:v>796.3639999999995</c:v>
                </c:pt>
                <c:pt idx="1356">
                  <c:v>795.12</c:v>
                </c:pt>
                <c:pt idx="1357">
                  <c:v>793.877</c:v>
                </c:pt>
                <c:pt idx="1358">
                  <c:v>792.633</c:v>
                </c:pt>
                <c:pt idx="1359">
                  <c:v>791.39</c:v>
                </c:pt>
                <c:pt idx="1360">
                  <c:v>790.146</c:v>
                </c:pt>
                <c:pt idx="1361">
                  <c:v>788.9019999999995</c:v>
                </c:pt>
                <c:pt idx="1362">
                  <c:v>787.659</c:v>
                </c:pt>
                <c:pt idx="1363">
                  <c:v>786.415</c:v>
                </c:pt>
                <c:pt idx="1364">
                  <c:v>785.172</c:v>
                </c:pt>
                <c:pt idx="1365">
                  <c:v>783.928</c:v>
                </c:pt>
                <c:pt idx="1366">
                  <c:v>782.685</c:v>
                </c:pt>
                <c:pt idx="1367">
                  <c:v>781.4419999999994</c:v>
                </c:pt>
                <c:pt idx="1368">
                  <c:v>780.198</c:v>
                </c:pt>
                <c:pt idx="1369">
                  <c:v>778.9549999999995</c:v>
                </c:pt>
                <c:pt idx="1370">
                  <c:v>777.711</c:v>
                </c:pt>
                <c:pt idx="1371">
                  <c:v>776.468</c:v>
                </c:pt>
                <c:pt idx="1372">
                  <c:v>775.225</c:v>
                </c:pt>
                <c:pt idx="1373">
                  <c:v>773.982</c:v>
                </c:pt>
                <c:pt idx="1374">
                  <c:v>772.738</c:v>
                </c:pt>
                <c:pt idx="1375">
                  <c:v>771.495</c:v>
                </c:pt>
                <c:pt idx="1376">
                  <c:v>770.252</c:v>
                </c:pt>
                <c:pt idx="1377">
                  <c:v>769.009</c:v>
                </c:pt>
                <c:pt idx="1378">
                  <c:v>767.765</c:v>
                </c:pt>
                <c:pt idx="1379">
                  <c:v>766.5219999999995</c:v>
                </c:pt>
                <c:pt idx="1380">
                  <c:v>765.279</c:v>
                </c:pt>
                <c:pt idx="1381">
                  <c:v>764.0359999999994</c:v>
                </c:pt>
                <c:pt idx="1382">
                  <c:v>762.793</c:v>
                </c:pt>
                <c:pt idx="1383">
                  <c:v>761.55</c:v>
                </c:pt>
                <c:pt idx="1384">
                  <c:v>760.3069999999994</c:v>
                </c:pt>
                <c:pt idx="1385">
                  <c:v>759.064</c:v>
                </c:pt>
                <c:pt idx="1386">
                  <c:v>757.8209999999995</c:v>
                </c:pt>
                <c:pt idx="1387">
                  <c:v>756.578</c:v>
                </c:pt>
                <c:pt idx="1388">
                  <c:v>755.3349999999995</c:v>
                </c:pt>
                <c:pt idx="1389">
                  <c:v>754.092</c:v>
                </c:pt>
                <c:pt idx="1390">
                  <c:v>752.8489999999995</c:v>
                </c:pt>
                <c:pt idx="1391">
                  <c:v>751.606</c:v>
                </c:pt>
                <c:pt idx="1392">
                  <c:v>750.3630000000001</c:v>
                </c:pt>
                <c:pt idx="1393">
                  <c:v>749.121</c:v>
                </c:pt>
                <c:pt idx="1394">
                  <c:v>747.878</c:v>
                </c:pt>
                <c:pt idx="1395">
                  <c:v>746.635</c:v>
                </c:pt>
                <c:pt idx="1396">
                  <c:v>745.3920000000001</c:v>
                </c:pt>
                <c:pt idx="1397">
                  <c:v>744.15</c:v>
                </c:pt>
                <c:pt idx="1398">
                  <c:v>742.9069999999995</c:v>
                </c:pt>
                <c:pt idx="1399">
                  <c:v>741.664</c:v>
                </c:pt>
                <c:pt idx="1400">
                  <c:v>740.4209999999995</c:v>
                </c:pt>
                <c:pt idx="1401">
                  <c:v>739.179</c:v>
                </c:pt>
                <c:pt idx="1402">
                  <c:v>737.9359999999995</c:v>
                </c:pt>
                <c:pt idx="1403">
                  <c:v>736.694</c:v>
                </c:pt>
                <c:pt idx="1404">
                  <c:v>735.4509999999995</c:v>
                </c:pt>
                <c:pt idx="1405">
                  <c:v>734.208</c:v>
                </c:pt>
                <c:pt idx="1406">
                  <c:v>732.9659999999994</c:v>
                </c:pt>
                <c:pt idx="1407">
                  <c:v>731.723</c:v>
                </c:pt>
                <c:pt idx="1408">
                  <c:v>730.481</c:v>
                </c:pt>
                <c:pt idx="1409">
                  <c:v>729.238</c:v>
                </c:pt>
                <c:pt idx="1410">
                  <c:v>727.996</c:v>
                </c:pt>
                <c:pt idx="1411">
                  <c:v>726.753</c:v>
                </c:pt>
                <c:pt idx="1412">
                  <c:v>725.511</c:v>
                </c:pt>
                <c:pt idx="1413">
                  <c:v>724.269</c:v>
                </c:pt>
                <c:pt idx="1414">
                  <c:v>723.026</c:v>
                </c:pt>
                <c:pt idx="1415">
                  <c:v>721.784</c:v>
                </c:pt>
                <c:pt idx="1416">
                  <c:v>720.5419999999995</c:v>
                </c:pt>
                <c:pt idx="1417">
                  <c:v>719.299</c:v>
                </c:pt>
                <c:pt idx="1418">
                  <c:v>718.0569999999994</c:v>
                </c:pt>
                <c:pt idx="1419">
                  <c:v>716.8150000000001</c:v>
                </c:pt>
                <c:pt idx="1420">
                  <c:v>715.573</c:v>
                </c:pt>
                <c:pt idx="1421">
                  <c:v>714.3299999999995</c:v>
                </c:pt>
                <c:pt idx="1422">
                  <c:v>713.088</c:v>
                </c:pt>
                <c:pt idx="1423">
                  <c:v>711.8459999999993</c:v>
                </c:pt>
                <c:pt idx="1424">
                  <c:v>710.604</c:v>
                </c:pt>
                <c:pt idx="1425">
                  <c:v>709.3619999999992</c:v>
                </c:pt>
                <c:pt idx="1426">
                  <c:v>708.12</c:v>
                </c:pt>
                <c:pt idx="1427">
                  <c:v>706.878</c:v>
                </c:pt>
                <c:pt idx="1428">
                  <c:v>705.635</c:v>
                </c:pt>
                <c:pt idx="1429">
                  <c:v>704.393</c:v>
                </c:pt>
                <c:pt idx="1430">
                  <c:v>703.151</c:v>
                </c:pt>
                <c:pt idx="1431">
                  <c:v>701.909</c:v>
                </c:pt>
                <c:pt idx="1432">
                  <c:v>700.668</c:v>
                </c:pt>
                <c:pt idx="1433">
                  <c:v>699.4259999999995</c:v>
                </c:pt>
                <c:pt idx="1434">
                  <c:v>698.184</c:v>
                </c:pt>
                <c:pt idx="1435">
                  <c:v>696.9419999999994</c:v>
                </c:pt>
                <c:pt idx="1436">
                  <c:v>695.7</c:v>
                </c:pt>
                <c:pt idx="1437">
                  <c:v>694.458</c:v>
                </c:pt>
                <c:pt idx="1438">
                  <c:v>693.216</c:v>
                </c:pt>
                <c:pt idx="1439">
                  <c:v>691.974</c:v>
                </c:pt>
                <c:pt idx="1440">
                  <c:v>690.7329999999994</c:v>
                </c:pt>
                <c:pt idx="1441">
                  <c:v>689.491</c:v>
                </c:pt>
                <c:pt idx="1442">
                  <c:v>688.249</c:v>
                </c:pt>
                <c:pt idx="1443">
                  <c:v>687.0069999999994</c:v>
                </c:pt>
                <c:pt idx="1444">
                  <c:v>685.766</c:v>
                </c:pt>
                <c:pt idx="1445">
                  <c:v>684.524</c:v>
                </c:pt>
                <c:pt idx="1446">
                  <c:v>683.282</c:v>
                </c:pt>
                <c:pt idx="1447">
                  <c:v>682.0410000000001</c:v>
                </c:pt>
                <c:pt idx="1448">
                  <c:v>680.799</c:v>
                </c:pt>
                <c:pt idx="1449">
                  <c:v>679.558</c:v>
                </c:pt>
                <c:pt idx="1450">
                  <c:v>678.3159999999995</c:v>
                </c:pt>
                <c:pt idx="1451">
                  <c:v>677.074</c:v>
                </c:pt>
                <c:pt idx="1452">
                  <c:v>675.833</c:v>
                </c:pt>
                <c:pt idx="1453">
                  <c:v>674.591</c:v>
                </c:pt>
                <c:pt idx="1454">
                  <c:v>673.3499999999995</c:v>
                </c:pt>
                <c:pt idx="1455">
                  <c:v>672.109</c:v>
                </c:pt>
                <c:pt idx="1456">
                  <c:v>670.8669999999992</c:v>
                </c:pt>
                <c:pt idx="1457">
                  <c:v>669.626</c:v>
                </c:pt>
                <c:pt idx="1458">
                  <c:v>668.384</c:v>
                </c:pt>
                <c:pt idx="1459">
                  <c:v>667.143</c:v>
                </c:pt>
                <c:pt idx="1460">
                  <c:v>665.9019999999995</c:v>
                </c:pt>
                <c:pt idx="1461">
                  <c:v>664.66</c:v>
                </c:pt>
                <c:pt idx="1462">
                  <c:v>663.419</c:v>
                </c:pt>
                <c:pt idx="1463">
                  <c:v>662.178</c:v>
                </c:pt>
                <c:pt idx="1464">
                  <c:v>660.9359999999995</c:v>
                </c:pt>
                <c:pt idx="1465">
                  <c:v>659.695</c:v>
                </c:pt>
                <c:pt idx="1466">
                  <c:v>658.454</c:v>
                </c:pt>
                <c:pt idx="1467">
                  <c:v>657.213</c:v>
                </c:pt>
                <c:pt idx="1468">
                  <c:v>655.972</c:v>
                </c:pt>
                <c:pt idx="1469">
                  <c:v>654.731</c:v>
                </c:pt>
                <c:pt idx="1470">
                  <c:v>653.489</c:v>
                </c:pt>
                <c:pt idx="1471">
                  <c:v>652.248</c:v>
                </c:pt>
                <c:pt idx="1472">
                  <c:v>651.0069999999994</c:v>
                </c:pt>
                <c:pt idx="1473">
                  <c:v>649.766</c:v>
                </c:pt>
                <c:pt idx="1474">
                  <c:v>648.525</c:v>
                </c:pt>
                <c:pt idx="1475">
                  <c:v>647.284</c:v>
                </c:pt>
                <c:pt idx="1476">
                  <c:v>646.043</c:v>
                </c:pt>
                <c:pt idx="1477">
                  <c:v>644.8019999999995</c:v>
                </c:pt>
                <c:pt idx="1478">
                  <c:v>643.5609999999995</c:v>
                </c:pt>
                <c:pt idx="1479">
                  <c:v>642.3199999999995</c:v>
                </c:pt>
                <c:pt idx="1480">
                  <c:v>641.08</c:v>
                </c:pt>
                <c:pt idx="1481">
                  <c:v>639.8390000000001</c:v>
                </c:pt>
                <c:pt idx="1482">
                  <c:v>638.598</c:v>
                </c:pt>
                <c:pt idx="1483">
                  <c:v>637.3569999999992</c:v>
                </c:pt>
                <c:pt idx="1484">
                  <c:v>636.116</c:v>
                </c:pt>
                <c:pt idx="1485">
                  <c:v>634.875</c:v>
                </c:pt>
                <c:pt idx="1486">
                  <c:v>633.635</c:v>
                </c:pt>
                <c:pt idx="1487">
                  <c:v>632.394</c:v>
                </c:pt>
                <c:pt idx="1488">
                  <c:v>631.153</c:v>
                </c:pt>
                <c:pt idx="1489">
                  <c:v>629.9119999999995</c:v>
                </c:pt>
                <c:pt idx="1490">
                  <c:v>628.672</c:v>
                </c:pt>
                <c:pt idx="1491">
                  <c:v>627.4309999999995</c:v>
                </c:pt>
                <c:pt idx="1492">
                  <c:v>626.191</c:v>
                </c:pt>
                <c:pt idx="1493">
                  <c:v>624.9499999999995</c:v>
                </c:pt>
                <c:pt idx="1494">
                  <c:v>623.709</c:v>
                </c:pt>
                <c:pt idx="1495">
                  <c:v>622.4690000000001</c:v>
                </c:pt>
                <c:pt idx="1496">
                  <c:v>621.228</c:v>
                </c:pt>
                <c:pt idx="1497">
                  <c:v>619.988</c:v>
                </c:pt>
                <c:pt idx="1498">
                  <c:v>618.747</c:v>
                </c:pt>
                <c:pt idx="1499">
                  <c:v>617.5069999999994</c:v>
                </c:pt>
                <c:pt idx="1500">
                  <c:v>616.266</c:v>
                </c:pt>
                <c:pt idx="1501">
                  <c:v>615.026</c:v>
                </c:pt>
                <c:pt idx="1502">
                  <c:v>613.786</c:v>
                </c:pt>
                <c:pt idx="1503">
                  <c:v>612.545</c:v>
                </c:pt>
                <c:pt idx="1504">
                  <c:v>611.3049999999994</c:v>
                </c:pt>
                <c:pt idx="1505">
                  <c:v>610.064</c:v>
                </c:pt>
                <c:pt idx="1506">
                  <c:v>608.824</c:v>
                </c:pt>
                <c:pt idx="1507">
                  <c:v>607.584</c:v>
                </c:pt>
                <c:pt idx="1508">
                  <c:v>606.3440000000001</c:v>
                </c:pt>
                <c:pt idx="1509">
                  <c:v>605.103</c:v>
                </c:pt>
                <c:pt idx="1510">
                  <c:v>603.8630000000001</c:v>
                </c:pt>
                <c:pt idx="1511">
                  <c:v>602.623</c:v>
                </c:pt>
                <c:pt idx="1512">
                  <c:v>601.383</c:v>
                </c:pt>
                <c:pt idx="1513">
                  <c:v>600.143</c:v>
                </c:pt>
                <c:pt idx="1514">
                  <c:v>598.9019999999995</c:v>
                </c:pt>
                <c:pt idx="1515">
                  <c:v>597.6619999999995</c:v>
                </c:pt>
                <c:pt idx="1516">
                  <c:v>596.4219999999995</c:v>
                </c:pt>
                <c:pt idx="1517">
                  <c:v>595.182</c:v>
                </c:pt>
                <c:pt idx="1518">
                  <c:v>593.9419999999994</c:v>
                </c:pt>
                <c:pt idx="1519">
                  <c:v>592.702</c:v>
                </c:pt>
                <c:pt idx="1520">
                  <c:v>591.4619999999993</c:v>
                </c:pt>
                <c:pt idx="1521">
                  <c:v>590.222</c:v>
                </c:pt>
                <c:pt idx="1522">
                  <c:v>588.982</c:v>
                </c:pt>
                <c:pt idx="1523">
                  <c:v>587.742</c:v>
                </c:pt>
                <c:pt idx="1524">
                  <c:v>586.502</c:v>
                </c:pt>
                <c:pt idx="1525">
                  <c:v>585.2619999999994</c:v>
                </c:pt>
                <c:pt idx="1526">
                  <c:v>584.023</c:v>
                </c:pt>
                <c:pt idx="1527">
                  <c:v>582.783</c:v>
                </c:pt>
                <c:pt idx="1528">
                  <c:v>581.543</c:v>
                </c:pt>
                <c:pt idx="1529">
                  <c:v>580.303</c:v>
                </c:pt>
                <c:pt idx="1530">
                  <c:v>579.063</c:v>
                </c:pt>
                <c:pt idx="1531">
                  <c:v>577.824</c:v>
                </c:pt>
                <c:pt idx="1532">
                  <c:v>576.584</c:v>
                </c:pt>
                <c:pt idx="1533">
                  <c:v>575.3440000000001</c:v>
                </c:pt>
                <c:pt idx="1534">
                  <c:v>574.104</c:v>
                </c:pt>
                <c:pt idx="1535">
                  <c:v>572.8649999999994</c:v>
                </c:pt>
                <c:pt idx="1536">
                  <c:v>571.625</c:v>
                </c:pt>
                <c:pt idx="1537">
                  <c:v>570.385</c:v>
                </c:pt>
                <c:pt idx="1538">
                  <c:v>569.146</c:v>
                </c:pt>
                <c:pt idx="1539">
                  <c:v>567.9059999999994</c:v>
                </c:pt>
                <c:pt idx="1540">
                  <c:v>566.6669999999995</c:v>
                </c:pt>
                <c:pt idx="1541">
                  <c:v>565.4269999999995</c:v>
                </c:pt>
                <c:pt idx="1542">
                  <c:v>564.188</c:v>
                </c:pt>
                <c:pt idx="1543">
                  <c:v>562.948</c:v>
                </c:pt>
                <c:pt idx="1544">
                  <c:v>561.709</c:v>
                </c:pt>
                <c:pt idx="1545">
                  <c:v>560.4690000000001</c:v>
                </c:pt>
                <c:pt idx="1546">
                  <c:v>559.23</c:v>
                </c:pt>
                <c:pt idx="1547">
                  <c:v>557.99</c:v>
                </c:pt>
                <c:pt idx="1548">
                  <c:v>556.751</c:v>
                </c:pt>
                <c:pt idx="1549">
                  <c:v>555.5119999999994</c:v>
                </c:pt>
                <c:pt idx="1550">
                  <c:v>554.272</c:v>
                </c:pt>
                <c:pt idx="1551">
                  <c:v>553.033</c:v>
                </c:pt>
                <c:pt idx="1552">
                  <c:v>551.794</c:v>
                </c:pt>
                <c:pt idx="1553">
                  <c:v>550.554</c:v>
                </c:pt>
                <c:pt idx="1554">
                  <c:v>549.3150000000001</c:v>
                </c:pt>
                <c:pt idx="1555">
                  <c:v>548.076</c:v>
                </c:pt>
                <c:pt idx="1556">
                  <c:v>546.8369999999993</c:v>
                </c:pt>
                <c:pt idx="1557">
                  <c:v>545.598</c:v>
                </c:pt>
                <c:pt idx="1558">
                  <c:v>544.357999999999</c:v>
                </c:pt>
                <c:pt idx="1559">
                  <c:v>543.119</c:v>
                </c:pt>
                <c:pt idx="1560">
                  <c:v>541.88</c:v>
                </c:pt>
                <c:pt idx="1561">
                  <c:v>540.641</c:v>
                </c:pt>
                <c:pt idx="1562">
                  <c:v>539.4019999999995</c:v>
                </c:pt>
                <c:pt idx="1563">
                  <c:v>538.163</c:v>
                </c:pt>
                <c:pt idx="1564">
                  <c:v>536.924</c:v>
                </c:pt>
                <c:pt idx="1565">
                  <c:v>535.685</c:v>
                </c:pt>
                <c:pt idx="1566">
                  <c:v>534.4459999999995</c:v>
                </c:pt>
                <c:pt idx="1567">
                  <c:v>533.207</c:v>
                </c:pt>
                <c:pt idx="1568">
                  <c:v>531.968</c:v>
                </c:pt>
                <c:pt idx="1569">
                  <c:v>530.729</c:v>
                </c:pt>
                <c:pt idx="1570">
                  <c:v>529.49</c:v>
                </c:pt>
                <c:pt idx="1571">
                  <c:v>528.251</c:v>
                </c:pt>
                <c:pt idx="1572">
                  <c:v>527.013</c:v>
                </c:pt>
                <c:pt idx="1573">
                  <c:v>525.774</c:v>
                </c:pt>
                <c:pt idx="1574">
                  <c:v>524.535</c:v>
                </c:pt>
                <c:pt idx="1575">
                  <c:v>523.296</c:v>
                </c:pt>
                <c:pt idx="1576">
                  <c:v>522.0569999999994</c:v>
                </c:pt>
                <c:pt idx="1577">
                  <c:v>520.819</c:v>
                </c:pt>
                <c:pt idx="1578">
                  <c:v>519.58</c:v>
                </c:pt>
                <c:pt idx="1579">
                  <c:v>518.3409999999994</c:v>
                </c:pt>
                <c:pt idx="1580">
                  <c:v>517.103</c:v>
                </c:pt>
                <c:pt idx="1581">
                  <c:v>515.8639999999995</c:v>
                </c:pt>
                <c:pt idx="1582">
                  <c:v>514.625</c:v>
                </c:pt>
                <c:pt idx="1583">
                  <c:v>513.3869999999994</c:v>
                </c:pt>
                <c:pt idx="1584">
                  <c:v>512.148</c:v>
                </c:pt>
                <c:pt idx="1585">
                  <c:v>510.91</c:v>
                </c:pt>
                <c:pt idx="1586">
                  <c:v>509.671</c:v>
                </c:pt>
                <c:pt idx="1587">
                  <c:v>508.4329999999995</c:v>
                </c:pt>
                <c:pt idx="1588">
                  <c:v>507.194</c:v>
                </c:pt>
                <c:pt idx="1589">
                  <c:v>505.956</c:v>
                </c:pt>
                <c:pt idx="1590">
                  <c:v>504.717</c:v>
                </c:pt>
                <c:pt idx="1591">
                  <c:v>503.479</c:v>
                </c:pt>
                <c:pt idx="1592">
                  <c:v>502.24</c:v>
                </c:pt>
                <c:pt idx="1593">
                  <c:v>501.002</c:v>
                </c:pt>
                <c:pt idx="1594">
                  <c:v>499.764</c:v>
                </c:pt>
                <c:pt idx="1595">
                  <c:v>498.525</c:v>
                </c:pt>
                <c:pt idx="1596">
                  <c:v>497.287</c:v>
                </c:pt>
                <c:pt idx="1597">
                  <c:v>496.049</c:v>
                </c:pt>
                <c:pt idx="1598">
                  <c:v>494.81</c:v>
                </c:pt>
                <c:pt idx="1599">
                  <c:v>493.572</c:v>
                </c:pt>
                <c:pt idx="1600">
                  <c:v>492.334</c:v>
                </c:pt>
                <c:pt idx="1601">
                  <c:v>491.0959999999995</c:v>
                </c:pt>
                <c:pt idx="1602">
                  <c:v>489.858</c:v>
                </c:pt>
                <c:pt idx="1603">
                  <c:v>488.619</c:v>
                </c:pt>
                <c:pt idx="1604">
                  <c:v>487.381</c:v>
                </c:pt>
                <c:pt idx="1605">
                  <c:v>486.143</c:v>
                </c:pt>
                <c:pt idx="1606">
                  <c:v>484.905</c:v>
                </c:pt>
                <c:pt idx="1607">
                  <c:v>483.667</c:v>
                </c:pt>
                <c:pt idx="1608">
                  <c:v>482.429</c:v>
                </c:pt>
                <c:pt idx="1609">
                  <c:v>481.191</c:v>
                </c:pt>
                <c:pt idx="1610">
                  <c:v>479.953</c:v>
                </c:pt>
                <c:pt idx="1611">
                  <c:v>478.715</c:v>
                </c:pt>
                <c:pt idx="1612">
                  <c:v>477.477</c:v>
                </c:pt>
                <c:pt idx="1613">
                  <c:v>476.239</c:v>
                </c:pt>
                <c:pt idx="1614">
                  <c:v>475.001</c:v>
                </c:pt>
                <c:pt idx="1615">
                  <c:v>473.763</c:v>
                </c:pt>
                <c:pt idx="1616">
                  <c:v>472.525</c:v>
                </c:pt>
                <c:pt idx="1617">
                  <c:v>471.287</c:v>
                </c:pt>
                <c:pt idx="1618">
                  <c:v>470.05</c:v>
                </c:pt>
                <c:pt idx="1619">
                  <c:v>468.812</c:v>
                </c:pt>
                <c:pt idx="1620">
                  <c:v>467.574</c:v>
                </c:pt>
                <c:pt idx="1621">
                  <c:v>466.336</c:v>
                </c:pt>
                <c:pt idx="1622">
                  <c:v>465.099</c:v>
                </c:pt>
                <c:pt idx="1623">
                  <c:v>463.861</c:v>
                </c:pt>
                <c:pt idx="1624">
                  <c:v>462.623</c:v>
                </c:pt>
                <c:pt idx="1625">
                  <c:v>461.385</c:v>
                </c:pt>
                <c:pt idx="1626">
                  <c:v>460.148</c:v>
                </c:pt>
                <c:pt idx="1627">
                  <c:v>458.91</c:v>
                </c:pt>
                <c:pt idx="1628">
                  <c:v>457.673</c:v>
                </c:pt>
                <c:pt idx="1629">
                  <c:v>456.4349999999995</c:v>
                </c:pt>
                <c:pt idx="1630">
                  <c:v>455.197</c:v>
                </c:pt>
                <c:pt idx="1631">
                  <c:v>453.96</c:v>
                </c:pt>
                <c:pt idx="1632">
                  <c:v>452.722</c:v>
                </c:pt>
                <c:pt idx="1633">
                  <c:v>451.485</c:v>
                </c:pt>
                <c:pt idx="1634">
                  <c:v>450.247</c:v>
                </c:pt>
                <c:pt idx="1635">
                  <c:v>449.01</c:v>
                </c:pt>
                <c:pt idx="1636">
                  <c:v>447.773</c:v>
                </c:pt>
                <c:pt idx="1637">
                  <c:v>446.535</c:v>
                </c:pt>
                <c:pt idx="1638">
                  <c:v>445.2979999999995</c:v>
                </c:pt>
                <c:pt idx="1639">
                  <c:v>444.06</c:v>
                </c:pt>
                <c:pt idx="1640">
                  <c:v>442.823</c:v>
                </c:pt>
                <c:pt idx="1641">
                  <c:v>441.586</c:v>
                </c:pt>
                <c:pt idx="1642">
                  <c:v>440.348</c:v>
                </c:pt>
                <c:pt idx="1643">
                  <c:v>439.111</c:v>
                </c:pt>
                <c:pt idx="1644">
                  <c:v>437.874</c:v>
                </c:pt>
                <c:pt idx="1645">
                  <c:v>436.637</c:v>
                </c:pt>
                <c:pt idx="1646">
                  <c:v>435.399</c:v>
                </c:pt>
                <c:pt idx="1647">
                  <c:v>434.162</c:v>
                </c:pt>
                <c:pt idx="1648">
                  <c:v>432.925</c:v>
                </c:pt>
                <c:pt idx="1649">
                  <c:v>431.688</c:v>
                </c:pt>
                <c:pt idx="1650">
                  <c:v>430.451</c:v>
                </c:pt>
                <c:pt idx="1651">
                  <c:v>429.214</c:v>
                </c:pt>
                <c:pt idx="1652">
                  <c:v>427.977</c:v>
                </c:pt>
                <c:pt idx="1653">
                  <c:v>426.74</c:v>
                </c:pt>
                <c:pt idx="1654">
                  <c:v>425.503</c:v>
                </c:pt>
                <c:pt idx="1655">
                  <c:v>424.266</c:v>
                </c:pt>
                <c:pt idx="1656">
                  <c:v>423.029</c:v>
                </c:pt>
                <c:pt idx="1657">
                  <c:v>421.792</c:v>
                </c:pt>
                <c:pt idx="1658">
                  <c:v>420.555</c:v>
                </c:pt>
                <c:pt idx="1659">
                  <c:v>419.318</c:v>
                </c:pt>
                <c:pt idx="1660">
                  <c:v>418.081</c:v>
                </c:pt>
                <c:pt idx="1661">
                  <c:v>416.844</c:v>
                </c:pt>
                <c:pt idx="1662">
                  <c:v>415.607</c:v>
                </c:pt>
                <c:pt idx="1663">
                  <c:v>414.37</c:v>
                </c:pt>
                <c:pt idx="1664">
                  <c:v>413.133</c:v>
                </c:pt>
                <c:pt idx="1665">
                  <c:v>411.897</c:v>
                </c:pt>
                <c:pt idx="1666">
                  <c:v>410.66</c:v>
                </c:pt>
                <c:pt idx="1667">
                  <c:v>409.4229999999995</c:v>
                </c:pt>
                <c:pt idx="1668">
                  <c:v>408.186</c:v>
                </c:pt>
                <c:pt idx="1669">
                  <c:v>406.95</c:v>
                </c:pt>
                <c:pt idx="1670">
                  <c:v>405.713</c:v>
                </c:pt>
                <c:pt idx="1671">
                  <c:v>404.4759999999995</c:v>
                </c:pt>
                <c:pt idx="1672">
                  <c:v>403.24</c:v>
                </c:pt>
                <c:pt idx="1673">
                  <c:v>402.003</c:v>
                </c:pt>
                <c:pt idx="1674">
                  <c:v>400.767</c:v>
                </c:pt>
                <c:pt idx="1675">
                  <c:v>399.53</c:v>
                </c:pt>
                <c:pt idx="1676">
                  <c:v>398.294</c:v>
                </c:pt>
                <c:pt idx="1677">
                  <c:v>397.057</c:v>
                </c:pt>
                <c:pt idx="1678">
                  <c:v>395.82</c:v>
                </c:pt>
                <c:pt idx="1679">
                  <c:v>394.584</c:v>
                </c:pt>
                <c:pt idx="1680">
                  <c:v>393.348</c:v>
                </c:pt>
                <c:pt idx="1681">
                  <c:v>392.111</c:v>
                </c:pt>
                <c:pt idx="1682">
                  <c:v>390.875</c:v>
                </c:pt>
                <c:pt idx="1683">
                  <c:v>389.638</c:v>
                </c:pt>
                <c:pt idx="1684">
                  <c:v>388.402</c:v>
                </c:pt>
                <c:pt idx="1685">
                  <c:v>387.166</c:v>
                </c:pt>
                <c:pt idx="1686">
                  <c:v>385.929</c:v>
                </c:pt>
                <c:pt idx="1687">
                  <c:v>384.693</c:v>
                </c:pt>
                <c:pt idx="1688">
                  <c:v>383.457</c:v>
                </c:pt>
                <c:pt idx="1689">
                  <c:v>382.22</c:v>
                </c:pt>
                <c:pt idx="1690">
                  <c:v>380.984</c:v>
                </c:pt>
                <c:pt idx="1691">
                  <c:v>379.748</c:v>
                </c:pt>
                <c:pt idx="1692">
                  <c:v>378.512</c:v>
                </c:pt>
                <c:pt idx="1693">
                  <c:v>377.276</c:v>
                </c:pt>
                <c:pt idx="1694">
                  <c:v>376.039</c:v>
                </c:pt>
                <c:pt idx="1695">
                  <c:v>374.803</c:v>
                </c:pt>
                <c:pt idx="1696">
                  <c:v>373.567</c:v>
                </c:pt>
                <c:pt idx="1697">
                  <c:v>372.331</c:v>
                </c:pt>
                <c:pt idx="1698">
                  <c:v>371.095</c:v>
                </c:pt>
                <c:pt idx="1699">
                  <c:v>369.859</c:v>
                </c:pt>
                <c:pt idx="1700">
                  <c:v>368.623</c:v>
                </c:pt>
                <c:pt idx="1701">
                  <c:v>367.387</c:v>
                </c:pt>
                <c:pt idx="1702">
                  <c:v>366.151</c:v>
                </c:pt>
                <c:pt idx="1703">
                  <c:v>364.915</c:v>
                </c:pt>
                <c:pt idx="1704">
                  <c:v>363.679</c:v>
                </c:pt>
                <c:pt idx="1705">
                  <c:v>362.443</c:v>
                </c:pt>
                <c:pt idx="1706">
                  <c:v>361.207</c:v>
                </c:pt>
                <c:pt idx="1707">
                  <c:v>359.972</c:v>
                </c:pt>
                <c:pt idx="1708">
                  <c:v>358.7359999999995</c:v>
                </c:pt>
                <c:pt idx="1709">
                  <c:v>357.5</c:v>
                </c:pt>
                <c:pt idx="1710">
                  <c:v>356.264</c:v>
                </c:pt>
                <c:pt idx="1711">
                  <c:v>355.028</c:v>
                </c:pt>
                <c:pt idx="1712">
                  <c:v>353.7929999999996</c:v>
                </c:pt>
                <c:pt idx="1713">
                  <c:v>352.557</c:v>
                </c:pt>
                <c:pt idx="1714">
                  <c:v>351.321</c:v>
                </c:pt>
                <c:pt idx="1715">
                  <c:v>350.086</c:v>
                </c:pt>
                <c:pt idx="1716">
                  <c:v>348.85</c:v>
                </c:pt>
                <c:pt idx="1717">
                  <c:v>347.614</c:v>
                </c:pt>
                <c:pt idx="1718">
                  <c:v>346.379</c:v>
                </c:pt>
                <c:pt idx="1719">
                  <c:v>345.143</c:v>
                </c:pt>
                <c:pt idx="1720">
                  <c:v>343.907</c:v>
                </c:pt>
                <c:pt idx="1721">
                  <c:v>342.672</c:v>
                </c:pt>
                <c:pt idx="1722">
                  <c:v>341.4359999999995</c:v>
                </c:pt>
                <c:pt idx="1723">
                  <c:v>340.201</c:v>
                </c:pt>
                <c:pt idx="1724">
                  <c:v>338.965</c:v>
                </c:pt>
                <c:pt idx="1725">
                  <c:v>337.73</c:v>
                </c:pt>
                <c:pt idx="1726">
                  <c:v>336.494</c:v>
                </c:pt>
                <c:pt idx="1727">
                  <c:v>335.259</c:v>
                </c:pt>
                <c:pt idx="1728">
                  <c:v>334.024</c:v>
                </c:pt>
                <c:pt idx="1729">
                  <c:v>332.788</c:v>
                </c:pt>
                <c:pt idx="1730">
                  <c:v>331.553</c:v>
                </c:pt>
                <c:pt idx="1731">
                  <c:v>330.318</c:v>
                </c:pt>
                <c:pt idx="1732">
                  <c:v>329.082</c:v>
                </c:pt>
                <c:pt idx="1733">
                  <c:v>327.847</c:v>
                </c:pt>
                <c:pt idx="1734">
                  <c:v>326.612</c:v>
                </c:pt>
                <c:pt idx="1735">
                  <c:v>325.376</c:v>
                </c:pt>
                <c:pt idx="1736">
                  <c:v>324.141</c:v>
                </c:pt>
                <c:pt idx="1737">
                  <c:v>322.9059999999996</c:v>
                </c:pt>
                <c:pt idx="1738">
                  <c:v>321.671</c:v>
                </c:pt>
                <c:pt idx="1739">
                  <c:v>320.4359999999995</c:v>
                </c:pt>
                <c:pt idx="1740">
                  <c:v>319.201</c:v>
                </c:pt>
                <c:pt idx="1741">
                  <c:v>317.965</c:v>
                </c:pt>
                <c:pt idx="1742">
                  <c:v>316.73</c:v>
                </c:pt>
                <c:pt idx="1743">
                  <c:v>315.4949999999995</c:v>
                </c:pt>
                <c:pt idx="1744">
                  <c:v>314.26</c:v>
                </c:pt>
                <c:pt idx="1745">
                  <c:v>313.025</c:v>
                </c:pt>
                <c:pt idx="1746">
                  <c:v>311.79</c:v>
                </c:pt>
                <c:pt idx="1747">
                  <c:v>310.555</c:v>
                </c:pt>
                <c:pt idx="1748">
                  <c:v>309.32</c:v>
                </c:pt>
                <c:pt idx="1749">
                  <c:v>308.085</c:v>
                </c:pt>
                <c:pt idx="1750">
                  <c:v>306.85</c:v>
                </c:pt>
                <c:pt idx="1751">
                  <c:v>305.616</c:v>
                </c:pt>
                <c:pt idx="1752">
                  <c:v>304.381</c:v>
                </c:pt>
                <c:pt idx="1753">
                  <c:v>303.146</c:v>
                </c:pt>
                <c:pt idx="1754">
                  <c:v>301.9109999999995</c:v>
                </c:pt>
                <c:pt idx="1755">
                  <c:v>300.676</c:v>
                </c:pt>
                <c:pt idx="1756">
                  <c:v>299.441</c:v>
                </c:pt>
                <c:pt idx="1757">
                  <c:v>298.207</c:v>
                </c:pt>
                <c:pt idx="1758">
                  <c:v>296.972</c:v>
                </c:pt>
                <c:pt idx="1759">
                  <c:v>295.737</c:v>
                </c:pt>
                <c:pt idx="1760">
                  <c:v>294.503</c:v>
                </c:pt>
                <c:pt idx="1761">
                  <c:v>293.268</c:v>
                </c:pt>
                <c:pt idx="1762">
                  <c:v>292.033</c:v>
                </c:pt>
                <c:pt idx="1763">
                  <c:v>290.799</c:v>
                </c:pt>
                <c:pt idx="1764">
                  <c:v>289.564</c:v>
                </c:pt>
                <c:pt idx="1765">
                  <c:v>288.329</c:v>
                </c:pt>
                <c:pt idx="1766">
                  <c:v>287.095</c:v>
                </c:pt>
                <c:pt idx="1767">
                  <c:v>285.86</c:v>
                </c:pt>
                <c:pt idx="1768">
                  <c:v>284.626</c:v>
                </c:pt>
                <c:pt idx="1769">
                  <c:v>283.391</c:v>
                </c:pt>
                <c:pt idx="1770">
                  <c:v>282.157</c:v>
                </c:pt>
                <c:pt idx="1771">
                  <c:v>280.922</c:v>
                </c:pt>
                <c:pt idx="1772">
                  <c:v>279.688</c:v>
                </c:pt>
                <c:pt idx="1773">
                  <c:v>278.454</c:v>
                </c:pt>
                <c:pt idx="1774">
                  <c:v>277.219</c:v>
                </c:pt>
                <c:pt idx="1775">
                  <c:v>275.985</c:v>
                </c:pt>
                <c:pt idx="1776">
                  <c:v>274.75</c:v>
                </c:pt>
                <c:pt idx="1777">
                  <c:v>273.516</c:v>
                </c:pt>
                <c:pt idx="1778">
                  <c:v>272.282</c:v>
                </c:pt>
                <c:pt idx="1779">
                  <c:v>271.048</c:v>
                </c:pt>
                <c:pt idx="1780">
                  <c:v>269.813</c:v>
                </c:pt>
                <c:pt idx="1781">
                  <c:v>268.579</c:v>
                </c:pt>
                <c:pt idx="1782">
                  <c:v>267.345</c:v>
                </c:pt>
                <c:pt idx="1783">
                  <c:v>266.111</c:v>
                </c:pt>
                <c:pt idx="1784">
                  <c:v>264.877</c:v>
                </c:pt>
                <c:pt idx="1785">
                  <c:v>263.642</c:v>
                </c:pt>
                <c:pt idx="1786">
                  <c:v>262.408</c:v>
                </c:pt>
                <c:pt idx="1787">
                  <c:v>261.174</c:v>
                </c:pt>
                <c:pt idx="1788">
                  <c:v>259.94</c:v>
                </c:pt>
                <c:pt idx="1789">
                  <c:v>258.706</c:v>
                </c:pt>
                <c:pt idx="1790">
                  <c:v>257.472</c:v>
                </c:pt>
                <c:pt idx="1791">
                  <c:v>256.2379999999995</c:v>
                </c:pt>
                <c:pt idx="1792">
                  <c:v>255.004</c:v>
                </c:pt>
                <c:pt idx="1793">
                  <c:v>253.77</c:v>
                </c:pt>
                <c:pt idx="1794">
                  <c:v>252.536</c:v>
                </c:pt>
                <c:pt idx="1795">
                  <c:v>251.302</c:v>
                </c:pt>
                <c:pt idx="1796">
                  <c:v>250.068</c:v>
                </c:pt>
                <c:pt idx="1797">
                  <c:v>248.834</c:v>
                </c:pt>
                <c:pt idx="1798">
                  <c:v>247.601</c:v>
                </c:pt>
                <c:pt idx="1799">
                  <c:v>246.367</c:v>
                </c:pt>
                <c:pt idx="1800">
                  <c:v>245.133</c:v>
                </c:pt>
                <c:pt idx="1801">
                  <c:v>243.899</c:v>
                </c:pt>
                <c:pt idx="1802">
                  <c:v>242.665</c:v>
                </c:pt>
                <c:pt idx="1803">
                  <c:v>241.432</c:v>
                </c:pt>
                <c:pt idx="1804">
                  <c:v>240.198</c:v>
                </c:pt>
                <c:pt idx="1805">
                  <c:v>238.964</c:v>
                </c:pt>
                <c:pt idx="1806">
                  <c:v>237.731</c:v>
                </c:pt>
                <c:pt idx="1807">
                  <c:v>236.497</c:v>
                </c:pt>
                <c:pt idx="1808">
                  <c:v>235.263</c:v>
                </c:pt>
                <c:pt idx="1809">
                  <c:v>234.03</c:v>
                </c:pt>
                <c:pt idx="1810">
                  <c:v>232.796</c:v>
                </c:pt>
                <c:pt idx="1811">
                  <c:v>231.562</c:v>
                </c:pt>
                <c:pt idx="1812">
                  <c:v>230.329</c:v>
                </c:pt>
                <c:pt idx="1813">
                  <c:v>229.095</c:v>
                </c:pt>
                <c:pt idx="1814">
                  <c:v>227.862</c:v>
                </c:pt>
                <c:pt idx="1815">
                  <c:v>226.628</c:v>
                </c:pt>
                <c:pt idx="1816">
                  <c:v>225.395</c:v>
                </c:pt>
                <c:pt idx="1817">
                  <c:v>224.161</c:v>
                </c:pt>
                <c:pt idx="1818">
                  <c:v>222.928</c:v>
                </c:pt>
                <c:pt idx="1819">
                  <c:v>221.695</c:v>
                </c:pt>
                <c:pt idx="1820">
                  <c:v>220.461</c:v>
                </c:pt>
                <c:pt idx="1821">
                  <c:v>219.228</c:v>
                </c:pt>
                <c:pt idx="1822">
                  <c:v>217.995</c:v>
                </c:pt>
                <c:pt idx="1823">
                  <c:v>216.761</c:v>
                </c:pt>
                <c:pt idx="1824">
                  <c:v>215.528</c:v>
                </c:pt>
                <c:pt idx="1825">
                  <c:v>214.295</c:v>
                </c:pt>
                <c:pt idx="1826">
                  <c:v>213.062</c:v>
                </c:pt>
                <c:pt idx="1827">
                  <c:v>211.828</c:v>
                </c:pt>
                <c:pt idx="1828">
                  <c:v>210.595</c:v>
                </c:pt>
                <c:pt idx="1829">
                  <c:v>209.362</c:v>
                </c:pt>
                <c:pt idx="1830">
                  <c:v>208.129</c:v>
                </c:pt>
                <c:pt idx="1831">
                  <c:v>206.896</c:v>
                </c:pt>
                <c:pt idx="1832">
                  <c:v>205.663</c:v>
                </c:pt>
                <c:pt idx="1833">
                  <c:v>204.429</c:v>
                </c:pt>
                <c:pt idx="1834">
                  <c:v>203.196</c:v>
                </c:pt>
                <c:pt idx="1835">
                  <c:v>201.963</c:v>
                </c:pt>
                <c:pt idx="1836">
                  <c:v>200.73</c:v>
                </c:pt>
                <c:pt idx="1837">
                  <c:v>199.497</c:v>
                </c:pt>
                <c:pt idx="1838">
                  <c:v>198.264</c:v>
                </c:pt>
                <c:pt idx="1839">
                  <c:v>197.031</c:v>
                </c:pt>
                <c:pt idx="1840">
                  <c:v>195.798</c:v>
                </c:pt>
                <c:pt idx="1841">
                  <c:v>194.566</c:v>
                </c:pt>
                <c:pt idx="1842">
                  <c:v>193.333</c:v>
                </c:pt>
                <c:pt idx="1843">
                  <c:v>192.1</c:v>
                </c:pt>
                <c:pt idx="1844">
                  <c:v>190.867</c:v>
                </c:pt>
                <c:pt idx="1845">
                  <c:v>189.634</c:v>
                </c:pt>
                <c:pt idx="1846">
                  <c:v>188.401</c:v>
                </c:pt>
                <c:pt idx="1847">
                  <c:v>187.168</c:v>
                </c:pt>
                <c:pt idx="1848">
                  <c:v>185.936</c:v>
                </c:pt>
                <c:pt idx="1849">
                  <c:v>184.703</c:v>
                </c:pt>
                <c:pt idx="1850">
                  <c:v>183.47</c:v>
                </c:pt>
                <c:pt idx="1851">
                  <c:v>182.238</c:v>
                </c:pt>
                <c:pt idx="1852">
                  <c:v>181.005</c:v>
                </c:pt>
                <c:pt idx="1853">
                  <c:v>179.772</c:v>
                </c:pt>
                <c:pt idx="1854">
                  <c:v>178.54</c:v>
                </c:pt>
                <c:pt idx="1855">
                  <c:v>177.307</c:v>
                </c:pt>
                <c:pt idx="1856">
                  <c:v>176.074</c:v>
                </c:pt>
                <c:pt idx="1857">
                  <c:v>174.842</c:v>
                </c:pt>
                <c:pt idx="1858">
                  <c:v>173.609</c:v>
                </c:pt>
                <c:pt idx="1859">
                  <c:v>172.377</c:v>
                </c:pt>
                <c:pt idx="1860">
                  <c:v>171.144</c:v>
                </c:pt>
                <c:pt idx="1861">
                  <c:v>169.912</c:v>
                </c:pt>
                <c:pt idx="1862">
                  <c:v>168.679</c:v>
                </c:pt>
                <c:pt idx="1863">
                  <c:v>167.447</c:v>
                </c:pt>
                <c:pt idx="1864">
                  <c:v>166.215</c:v>
                </c:pt>
                <c:pt idx="1865">
                  <c:v>164.982</c:v>
                </c:pt>
                <c:pt idx="1866">
                  <c:v>163.75</c:v>
                </c:pt>
                <c:pt idx="1867">
                  <c:v>162.517</c:v>
                </c:pt>
                <c:pt idx="1868">
                  <c:v>161.285</c:v>
                </c:pt>
                <c:pt idx="1869">
                  <c:v>160.053</c:v>
                </c:pt>
                <c:pt idx="1870">
                  <c:v>158.821</c:v>
                </c:pt>
                <c:pt idx="1871">
                  <c:v>157.588</c:v>
                </c:pt>
                <c:pt idx="1872">
                  <c:v>156.356</c:v>
                </c:pt>
                <c:pt idx="1873">
                  <c:v>155.124</c:v>
                </c:pt>
                <c:pt idx="1874">
                  <c:v>153.892</c:v>
                </c:pt>
                <c:pt idx="1875">
                  <c:v>152.66</c:v>
                </c:pt>
                <c:pt idx="1876">
                  <c:v>151.427</c:v>
                </c:pt>
                <c:pt idx="1877">
                  <c:v>150.195</c:v>
                </c:pt>
                <c:pt idx="1878">
                  <c:v>148.963</c:v>
                </c:pt>
                <c:pt idx="1879">
                  <c:v>147.731</c:v>
                </c:pt>
                <c:pt idx="1880">
                  <c:v>146.499</c:v>
                </c:pt>
                <c:pt idx="1881">
                  <c:v>145.267</c:v>
                </c:pt>
                <c:pt idx="1882">
                  <c:v>144.035</c:v>
                </c:pt>
                <c:pt idx="1883">
                  <c:v>142.803</c:v>
                </c:pt>
                <c:pt idx="1884">
                  <c:v>141.571</c:v>
                </c:pt>
                <c:pt idx="1885">
                  <c:v>140.339</c:v>
                </c:pt>
                <c:pt idx="1886">
                  <c:v>139.107</c:v>
                </c:pt>
                <c:pt idx="1887">
                  <c:v>137.875</c:v>
                </c:pt>
                <c:pt idx="1888">
                  <c:v>136.643</c:v>
                </c:pt>
                <c:pt idx="1889">
                  <c:v>135.411</c:v>
                </c:pt>
                <c:pt idx="1890">
                  <c:v>134.18</c:v>
                </c:pt>
                <c:pt idx="1891">
                  <c:v>132.948</c:v>
                </c:pt>
                <c:pt idx="1892">
                  <c:v>131.716</c:v>
                </c:pt>
                <c:pt idx="1893">
                  <c:v>130.484</c:v>
                </c:pt>
                <c:pt idx="1894">
                  <c:v>129.253</c:v>
                </c:pt>
                <c:pt idx="1895">
                  <c:v>128.021</c:v>
                </c:pt>
                <c:pt idx="1896">
                  <c:v>126.789</c:v>
                </c:pt>
                <c:pt idx="1897">
                  <c:v>125.557</c:v>
                </c:pt>
                <c:pt idx="1898">
                  <c:v>124.326</c:v>
                </c:pt>
                <c:pt idx="1899">
                  <c:v>123.094</c:v>
                </c:pt>
                <c:pt idx="1900">
                  <c:v>121.862</c:v>
                </c:pt>
                <c:pt idx="1901">
                  <c:v>120.631</c:v>
                </c:pt>
                <c:pt idx="1902">
                  <c:v>119.399</c:v>
                </c:pt>
                <c:pt idx="1903">
                  <c:v>118.168</c:v>
                </c:pt>
                <c:pt idx="1904">
                  <c:v>116.936</c:v>
                </c:pt>
                <c:pt idx="1905">
                  <c:v>115.705</c:v>
                </c:pt>
                <c:pt idx="1906">
                  <c:v>114.473</c:v>
                </c:pt>
                <c:pt idx="1907">
                  <c:v>113.242</c:v>
                </c:pt>
                <c:pt idx="1908">
                  <c:v>112.01</c:v>
                </c:pt>
                <c:pt idx="1909">
                  <c:v>110.779</c:v>
                </c:pt>
                <c:pt idx="1910">
                  <c:v>109.547</c:v>
                </c:pt>
                <c:pt idx="1911">
                  <c:v>108.316</c:v>
                </c:pt>
                <c:pt idx="1912">
                  <c:v>107.085</c:v>
                </c:pt>
                <c:pt idx="1913">
                  <c:v>105.853</c:v>
                </c:pt>
                <c:pt idx="1914">
                  <c:v>104.622</c:v>
                </c:pt>
                <c:pt idx="1915">
                  <c:v>103.391</c:v>
                </c:pt>
                <c:pt idx="1916">
                  <c:v>102.16</c:v>
                </c:pt>
                <c:pt idx="1917">
                  <c:v>100.928</c:v>
                </c:pt>
                <c:pt idx="1918">
                  <c:v>99.697</c:v>
                </c:pt>
                <c:pt idx="1919">
                  <c:v>98.466</c:v>
                </c:pt>
                <c:pt idx="1920">
                  <c:v>97.235</c:v>
                </c:pt>
                <c:pt idx="1921">
                  <c:v>96.003</c:v>
                </c:pt>
                <c:pt idx="1922">
                  <c:v>94.77200000000001</c:v>
                </c:pt>
                <c:pt idx="1923">
                  <c:v>93.541</c:v>
                </c:pt>
                <c:pt idx="1924">
                  <c:v>92.31</c:v>
                </c:pt>
                <c:pt idx="1925">
                  <c:v>91.07899999999998</c:v>
                </c:pt>
                <c:pt idx="1926">
                  <c:v>89.848</c:v>
                </c:pt>
                <c:pt idx="1927">
                  <c:v>88.617</c:v>
                </c:pt>
                <c:pt idx="1928">
                  <c:v>87.386</c:v>
                </c:pt>
                <c:pt idx="1929">
                  <c:v>86.15499999999998</c:v>
                </c:pt>
                <c:pt idx="1930">
                  <c:v>84.924</c:v>
                </c:pt>
                <c:pt idx="1931">
                  <c:v>83.693</c:v>
                </c:pt>
                <c:pt idx="1932">
                  <c:v>82.462</c:v>
                </c:pt>
                <c:pt idx="1933">
                  <c:v>81.231</c:v>
                </c:pt>
                <c:pt idx="1934">
                  <c:v>80.0</c:v>
                </c:pt>
                <c:pt idx="1935">
                  <c:v>78.77</c:v>
                </c:pt>
                <c:pt idx="1936">
                  <c:v>77.539</c:v>
                </c:pt>
                <c:pt idx="1937">
                  <c:v>76.30800000000001</c:v>
                </c:pt>
                <c:pt idx="1938">
                  <c:v>75.077</c:v>
                </c:pt>
                <c:pt idx="1939">
                  <c:v>73.846</c:v>
                </c:pt>
                <c:pt idx="1940">
                  <c:v>72.616</c:v>
                </c:pt>
                <c:pt idx="1941">
                  <c:v>71.38500000000001</c:v>
                </c:pt>
                <c:pt idx="1942">
                  <c:v>70.154</c:v>
                </c:pt>
                <c:pt idx="1943">
                  <c:v>68.923</c:v>
                </c:pt>
                <c:pt idx="1944">
                  <c:v>67.693</c:v>
                </c:pt>
                <c:pt idx="1945">
                  <c:v>66.462</c:v>
                </c:pt>
                <c:pt idx="1946">
                  <c:v>65.232</c:v>
                </c:pt>
                <c:pt idx="1947">
                  <c:v>64.001</c:v>
                </c:pt>
                <c:pt idx="1948">
                  <c:v>62.77</c:v>
                </c:pt>
                <c:pt idx="1949">
                  <c:v>61.54</c:v>
                </c:pt>
                <c:pt idx="1950">
                  <c:v>60.309</c:v>
                </c:pt>
                <c:pt idx="1951">
                  <c:v>59.079</c:v>
                </c:pt>
                <c:pt idx="1952">
                  <c:v>57.848</c:v>
                </c:pt>
                <c:pt idx="1953">
                  <c:v>56.618</c:v>
                </c:pt>
                <c:pt idx="1954">
                  <c:v>55.387</c:v>
                </c:pt>
                <c:pt idx="1955">
                  <c:v>54.157</c:v>
                </c:pt>
                <c:pt idx="1956">
                  <c:v>52.927</c:v>
                </c:pt>
                <c:pt idx="1957">
                  <c:v>51.696</c:v>
                </c:pt>
                <c:pt idx="1958">
                  <c:v>50.466</c:v>
                </c:pt>
                <c:pt idx="1959">
                  <c:v>49.236</c:v>
                </c:pt>
                <c:pt idx="1960">
                  <c:v>48.005</c:v>
                </c:pt>
                <c:pt idx="1961">
                  <c:v>46.775</c:v>
                </c:pt>
                <c:pt idx="1962">
                  <c:v>45.545</c:v>
                </c:pt>
                <c:pt idx="1963">
                  <c:v>44.314</c:v>
                </c:pt>
                <c:pt idx="1964">
                  <c:v>43.084</c:v>
                </c:pt>
                <c:pt idx="1965">
                  <c:v>41.854</c:v>
                </c:pt>
                <c:pt idx="1966">
                  <c:v>40.624</c:v>
                </c:pt>
                <c:pt idx="1967">
                  <c:v>39.394</c:v>
                </c:pt>
                <c:pt idx="1968">
                  <c:v>38.164</c:v>
                </c:pt>
                <c:pt idx="1969">
                  <c:v>36.933</c:v>
                </c:pt>
                <c:pt idx="1970">
                  <c:v>35.703</c:v>
                </c:pt>
                <c:pt idx="1971">
                  <c:v>34.473</c:v>
                </c:pt>
                <c:pt idx="1972">
                  <c:v>33.243</c:v>
                </c:pt>
                <c:pt idx="1973">
                  <c:v>32.013</c:v>
                </c:pt>
                <c:pt idx="1974">
                  <c:v>30.783</c:v>
                </c:pt>
                <c:pt idx="1975">
                  <c:v>29.553</c:v>
                </c:pt>
                <c:pt idx="1976">
                  <c:v>28.323</c:v>
                </c:pt>
                <c:pt idx="1977">
                  <c:v>27.093</c:v>
                </c:pt>
                <c:pt idx="1978">
                  <c:v>25.863</c:v>
                </c:pt>
                <c:pt idx="1979">
                  <c:v>24.634</c:v>
                </c:pt>
                <c:pt idx="1980">
                  <c:v>23.404</c:v>
                </c:pt>
                <c:pt idx="1981">
                  <c:v>22.174</c:v>
                </c:pt>
                <c:pt idx="1982">
                  <c:v>20.944</c:v>
                </c:pt>
                <c:pt idx="1983">
                  <c:v>19.714</c:v>
                </c:pt>
                <c:pt idx="1984">
                  <c:v>18.484</c:v>
                </c:pt>
                <c:pt idx="1985">
                  <c:v>17.255</c:v>
                </c:pt>
                <c:pt idx="1986">
                  <c:v>16.025</c:v>
                </c:pt>
                <c:pt idx="1987">
                  <c:v>14.795</c:v>
                </c:pt>
                <c:pt idx="1988">
                  <c:v>13.565</c:v>
                </c:pt>
                <c:pt idx="1989">
                  <c:v>12.336</c:v>
                </c:pt>
                <c:pt idx="1990">
                  <c:v>11.106</c:v>
                </c:pt>
                <c:pt idx="1991">
                  <c:v>9.876</c:v>
                </c:pt>
                <c:pt idx="1992">
                  <c:v>8.646999999999998</c:v>
                </c:pt>
                <c:pt idx="1993">
                  <c:v>7.417</c:v>
                </c:pt>
                <c:pt idx="1994">
                  <c:v>6.188</c:v>
                </c:pt>
                <c:pt idx="1995">
                  <c:v>4.958</c:v>
                </c:pt>
                <c:pt idx="1996">
                  <c:v>3.729</c:v>
                </c:pt>
                <c:pt idx="1997">
                  <c:v>2.499</c:v>
                </c:pt>
                <c:pt idx="1998">
                  <c:v>1.27</c:v>
                </c:pt>
                <c:pt idx="1999">
                  <c:v>0.0409999999999999</c:v>
                </c:pt>
              </c:numCache>
            </c:numRef>
          </c:xVal>
          <c:yVal>
            <c:numRef>
              <c:f>Sheet1!$D$2:$D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7</c:v>
                </c:pt>
                <c:pt idx="2">
                  <c:v>24.999855</c:v>
                </c:pt>
                <c:pt idx="3">
                  <c:v>24.999602</c:v>
                </c:pt>
                <c:pt idx="4">
                  <c:v>24.999167</c:v>
                </c:pt>
                <c:pt idx="5">
                  <c:v>24.998507</c:v>
                </c:pt>
                <c:pt idx="6">
                  <c:v>24.997584</c:v>
                </c:pt>
                <c:pt idx="7">
                  <c:v>24.99636</c:v>
                </c:pt>
                <c:pt idx="8">
                  <c:v>24.994799</c:v>
                </c:pt>
                <c:pt idx="9">
                  <c:v>24.992869</c:v>
                </c:pt>
                <c:pt idx="10">
                  <c:v>24.990537</c:v>
                </c:pt>
                <c:pt idx="11">
                  <c:v>24.987771</c:v>
                </c:pt>
                <c:pt idx="12">
                  <c:v>24.984544</c:v>
                </c:pt>
                <c:pt idx="13">
                  <c:v>24.980826</c:v>
                </c:pt>
                <c:pt idx="14">
                  <c:v>24.976593</c:v>
                </c:pt>
                <c:pt idx="15">
                  <c:v>24.97182</c:v>
                </c:pt>
                <c:pt idx="16">
                  <c:v>24.966487</c:v>
                </c:pt>
                <c:pt idx="17">
                  <c:v>24.960575</c:v>
                </c:pt>
                <c:pt idx="18">
                  <c:v>24.954065</c:v>
                </c:pt>
                <c:pt idx="19">
                  <c:v>24.946944</c:v>
                </c:pt>
                <c:pt idx="20">
                  <c:v>24.939197</c:v>
                </c:pt>
                <c:pt idx="21">
                  <c:v>24.930813</c:v>
                </c:pt>
                <c:pt idx="22">
                  <c:v>24.921782</c:v>
                </c:pt>
                <c:pt idx="23">
                  <c:v>24.912096</c:v>
                </c:pt>
                <c:pt idx="24">
                  <c:v>24.901748</c:v>
                </c:pt>
                <c:pt idx="25">
                  <c:v>24.890733</c:v>
                </c:pt>
                <c:pt idx="26">
                  <c:v>24.879046</c:v>
                </c:pt>
                <c:pt idx="27">
                  <c:v>24.866686</c:v>
                </c:pt>
                <c:pt idx="28">
                  <c:v>24.85365</c:v>
                </c:pt>
                <c:pt idx="29">
                  <c:v>24.839939</c:v>
                </c:pt>
                <c:pt idx="30">
                  <c:v>24.825551</c:v>
                </c:pt>
                <c:pt idx="31">
                  <c:v>24.810488</c:v>
                </c:pt>
                <c:pt idx="32">
                  <c:v>24.79475</c:v>
                </c:pt>
                <c:pt idx="33">
                  <c:v>24.77834</c:v>
                </c:pt>
                <c:pt idx="34">
                  <c:v>24.761263</c:v>
                </c:pt>
                <c:pt idx="35">
                  <c:v>24.743524</c:v>
                </c:pt>
                <c:pt idx="36">
                  <c:v>24.725129</c:v>
                </c:pt>
                <c:pt idx="37">
                  <c:v>24.706087</c:v>
                </c:pt>
                <c:pt idx="38">
                  <c:v>24.686406</c:v>
                </c:pt>
                <c:pt idx="39">
                  <c:v>24.666096</c:v>
                </c:pt>
                <c:pt idx="40">
                  <c:v>24.645168</c:v>
                </c:pt>
                <c:pt idx="41">
                  <c:v>24.623635</c:v>
                </c:pt>
                <c:pt idx="42">
                  <c:v>24.60151</c:v>
                </c:pt>
                <c:pt idx="43">
                  <c:v>24.578805</c:v>
                </c:pt>
                <c:pt idx="44">
                  <c:v>24.555537</c:v>
                </c:pt>
                <c:pt idx="45">
                  <c:v>24.531719</c:v>
                </c:pt>
                <c:pt idx="46">
                  <c:v>24.507369</c:v>
                </c:pt>
                <c:pt idx="47">
                  <c:v>24.482504</c:v>
                </c:pt>
                <c:pt idx="48">
                  <c:v>24.457144</c:v>
                </c:pt>
                <c:pt idx="49">
                  <c:v>24.431312</c:v>
                </c:pt>
                <c:pt idx="50">
                  <c:v>24.405031</c:v>
                </c:pt>
                <c:pt idx="51">
                  <c:v>24.378326</c:v>
                </c:pt>
                <c:pt idx="52">
                  <c:v>24.351224</c:v>
                </c:pt>
                <c:pt idx="53">
                  <c:v>24.323752</c:v>
                </c:pt>
                <c:pt idx="54">
                  <c:v>24.29594</c:v>
                </c:pt>
                <c:pt idx="55">
                  <c:v>24.267815</c:v>
                </c:pt>
                <c:pt idx="56">
                  <c:v>24.239404</c:v>
                </c:pt>
                <c:pt idx="57">
                  <c:v>24.210733</c:v>
                </c:pt>
                <c:pt idx="58">
                  <c:v>24.181827</c:v>
                </c:pt>
                <c:pt idx="59">
                  <c:v>24.152707</c:v>
                </c:pt>
                <c:pt idx="60">
                  <c:v>24.123396</c:v>
                </c:pt>
                <c:pt idx="61">
                  <c:v>24.093914</c:v>
                </c:pt>
                <c:pt idx="62">
                  <c:v>24.064281</c:v>
                </c:pt>
                <c:pt idx="63">
                  <c:v>24.034516</c:v>
                </c:pt>
                <c:pt idx="64">
                  <c:v>24.004636</c:v>
                </c:pt>
                <c:pt idx="65">
                  <c:v>23.974658</c:v>
                </c:pt>
                <c:pt idx="66">
                  <c:v>23.944597</c:v>
                </c:pt>
                <c:pt idx="67">
                  <c:v>23.91447</c:v>
                </c:pt>
                <c:pt idx="68">
                  <c:v>23.884289</c:v>
                </c:pt>
                <c:pt idx="69">
                  <c:v>23.854069</c:v>
                </c:pt>
                <c:pt idx="70">
                  <c:v>23.823822</c:v>
                </c:pt>
                <c:pt idx="71">
                  <c:v>23.79356</c:v>
                </c:pt>
                <c:pt idx="72">
                  <c:v>23.763295</c:v>
                </c:pt>
                <c:pt idx="73">
                  <c:v>23.733038</c:v>
                </c:pt>
                <c:pt idx="74">
                  <c:v>23.702799</c:v>
                </c:pt>
                <c:pt idx="75">
                  <c:v>23.672588</c:v>
                </c:pt>
                <c:pt idx="76">
                  <c:v>23.642414</c:v>
                </c:pt>
                <c:pt idx="77">
                  <c:v>23.612286</c:v>
                </c:pt>
                <c:pt idx="78">
                  <c:v>23.582211</c:v>
                </c:pt>
                <c:pt idx="79">
                  <c:v>23.552198</c:v>
                </c:pt>
                <c:pt idx="80">
                  <c:v>23.522255</c:v>
                </c:pt>
                <c:pt idx="81">
                  <c:v>23.492388</c:v>
                </c:pt>
                <c:pt idx="82">
                  <c:v>23.46260299999995</c:v>
                </c:pt>
                <c:pt idx="83">
                  <c:v>23.432907</c:v>
                </c:pt>
                <c:pt idx="84">
                  <c:v>23.403307</c:v>
                </c:pt>
                <c:pt idx="85">
                  <c:v>23.373806</c:v>
                </c:pt>
                <c:pt idx="86">
                  <c:v>23.344412</c:v>
                </c:pt>
                <c:pt idx="87">
                  <c:v>23.315127</c:v>
                </c:pt>
                <c:pt idx="88">
                  <c:v>23.285959</c:v>
                </c:pt>
                <c:pt idx="89">
                  <c:v>23.25691</c:v>
                </c:pt>
                <c:pt idx="90">
                  <c:v>23.227984</c:v>
                </c:pt>
                <c:pt idx="91">
                  <c:v>23.199187</c:v>
                </c:pt>
                <c:pt idx="92">
                  <c:v>23.170521</c:v>
                </c:pt>
                <c:pt idx="93">
                  <c:v>23.14199</c:v>
                </c:pt>
                <c:pt idx="94">
                  <c:v>23.113597</c:v>
                </c:pt>
                <c:pt idx="95">
                  <c:v>23.085345</c:v>
                </c:pt>
                <c:pt idx="96">
                  <c:v>23.057237</c:v>
                </c:pt>
                <c:pt idx="97">
                  <c:v>23.029276</c:v>
                </c:pt>
                <c:pt idx="98">
                  <c:v>23.001464</c:v>
                </c:pt>
                <c:pt idx="99">
                  <c:v>22.973804</c:v>
                </c:pt>
                <c:pt idx="100">
                  <c:v>22.946298</c:v>
                </c:pt>
                <c:pt idx="101">
                  <c:v>22.918948</c:v>
                </c:pt>
                <c:pt idx="102">
                  <c:v>22.891756</c:v>
                </c:pt>
                <c:pt idx="103">
                  <c:v>22.864723</c:v>
                </c:pt>
                <c:pt idx="104">
                  <c:v>22.837852</c:v>
                </c:pt>
                <c:pt idx="105">
                  <c:v>22.811144</c:v>
                </c:pt>
                <c:pt idx="106">
                  <c:v>22.7846</c:v>
                </c:pt>
                <c:pt idx="107">
                  <c:v>22.758222</c:v>
                </c:pt>
                <c:pt idx="108">
                  <c:v>22.732011</c:v>
                </c:pt>
                <c:pt idx="109">
                  <c:v>22.705969</c:v>
                </c:pt>
                <c:pt idx="110">
                  <c:v>22.680096</c:v>
                </c:pt>
                <c:pt idx="111">
                  <c:v>22.654393</c:v>
                </c:pt>
                <c:pt idx="112">
                  <c:v>22.628861</c:v>
                </c:pt>
                <c:pt idx="113">
                  <c:v>22.603501</c:v>
                </c:pt>
                <c:pt idx="114">
                  <c:v>22.578315</c:v>
                </c:pt>
                <c:pt idx="115">
                  <c:v>22.553301</c:v>
                </c:pt>
                <c:pt idx="116">
                  <c:v>22.528462</c:v>
                </c:pt>
                <c:pt idx="117">
                  <c:v>22.503798</c:v>
                </c:pt>
                <c:pt idx="118">
                  <c:v>22.47931</c:v>
                </c:pt>
                <c:pt idx="119">
                  <c:v>22.454996</c:v>
                </c:pt>
                <c:pt idx="120">
                  <c:v>22.43086</c:v>
                </c:pt>
                <c:pt idx="121">
                  <c:v>22.406899</c:v>
                </c:pt>
                <c:pt idx="122">
                  <c:v>22.383116</c:v>
                </c:pt>
                <c:pt idx="123">
                  <c:v>22.35951</c:v>
                </c:pt>
                <c:pt idx="124">
                  <c:v>22.336081</c:v>
                </c:pt>
                <c:pt idx="125">
                  <c:v>22.31283</c:v>
                </c:pt>
                <c:pt idx="126">
                  <c:v>22.289757</c:v>
                </c:pt>
                <c:pt idx="127">
                  <c:v>22.266861</c:v>
                </c:pt>
                <c:pt idx="128">
                  <c:v>22.244144</c:v>
                </c:pt>
                <c:pt idx="129">
                  <c:v>22.221605</c:v>
                </c:pt>
                <c:pt idx="130">
                  <c:v>22.199244</c:v>
                </c:pt>
                <c:pt idx="131">
                  <c:v>22.177061</c:v>
                </c:pt>
                <c:pt idx="132">
                  <c:v>22.155057</c:v>
                </c:pt>
                <c:pt idx="133">
                  <c:v>22.13323</c:v>
                </c:pt>
                <c:pt idx="134">
                  <c:v>22.111582</c:v>
                </c:pt>
                <c:pt idx="135">
                  <c:v>22.090112</c:v>
                </c:pt>
                <c:pt idx="136">
                  <c:v>22.068819</c:v>
                </c:pt>
                <c:pt idx="137">
                  <c:v>22.047705</c:v>
                </c:pt>
                <c:pt idx="138">
                  <c:v>22.026768</c:v>
                </c:pt>
                <c:pt idx="139">
                  <c:v>22.006009</c:v>
                </c:pt>
                <c:pt idx="140">
                  <c:v>21.98542699999995</c:v>
                </c:pt>
                <c:pt idx="141">
                  <c:v>21.96502199999998</c:v>
                </c:pt>
                <c:pt idx="142">
                  <c:v>21.944794</c:v>
                </c:pt>
                <c:pt idx="143">
                  <c:v>21.924743</c:v>
                </c:pt>
                <c:pt idx="144">
                  <c:v>21.904869</c:v>
                </c:pt>
                <c:pt idx="145">
                  <c:v>21.885171</c:v>
                </c:pt>
                <c:pt idx="146">
                  <c:v>21.86565</c:v>
                </c:pt>
                <c:pt idx="147">
                  <c:v>21.846304</c:v>
                </c:pt>
                <c:pt idx="148">
                  <c:v>21.827134</c:v>
                </c:pt>
                <c:pt idx="149">
                  <c:v>21.80814</c:v>
                </c:pt>
                <c:pt idx="150">
                  <c:v>21.78932</c:v>
                </c:pt>
                <c:pt idx="151">
                  <c:v>21.770676</c:v>
                </c:pt>
                <c:pt idx="152">
                  <c:v>21.752206</c:v>
                </c:pt>
                <c:pt idx="153">
                  <c:v>21.73391</c:v>
                </c:pt>
                <c:pt idx="154">
                  <c:v>21.715789</c:v>
                </c:pt>
                <c:pt idx="155">
                  <c:v>21.697841</c:v>
                </c:pt>
                <c:pt idx="156">
                  <c:v>21.680067</c:v>
                </c:pt>
                <c:pt idx="157">
                  <c:v>21.662466</c:v>
                </c:pt>
                <c:pt idx="158">
                  <c:v>21.645038</c:v>
                </c:pt>
                <c:pt idx="159">
                  <c:v>21.627783</c:v>
                </c:pt>
                <c:pt idx="160">
                  <c:v>21.610699</c:v>
                </c:pt>
                <c:pt idx="161">
                  <c:v>21.593788</c:v>
                </c:pt>
                <c:pt idx="162">
                  <c:v>21.577048</c:v>
                </c:pt>
                <c:pt idx="163">
                  <c:v>21.56048</c:v>
                </c:pt>
                <c:pt idx="164">
                  <c:v>21.544083</c:v>
                </c:pt>
                <c:pt idx="165">
                  <c:v>21.527857</c:v>
                </c:pt>
                <c:pt idx="166">
                  <c:v>21.511801</c:v>
                </c:pt>
                <c:pt idx="167">
                  <c:v>21.495915</c:v>
                </c:pt>
                <c:pt idx="168">
                  <c:v>21.480199</c:v>
                </c:pt>
                <c:pt idx="169">
                  <c:v>21.464652</c:v>
                </c:pt>
                <c:pt idx="170">
                  <c:v>21.449275</c:v>
                </c:pt>
                <c:pt idx="171">
                  <c:v>21.434066</c:v>
                </c:pt>
                <c:pt idx="172">
                  <c:v>21.419026</c:v>
                </c:pt>
                <c:pt idx="173">
                  <c:v>21.404154</c:v>
                </c:pt>
                <c:pt idx="174">
                  <c:v>21.38945</c:v>
                </c:pt>
                <c:pt idx="175">
                  <c:v>21.374914</c:v>
                </c:pt>
                <c:pt idx="176">
                  <c:v>21.360545</c:v>
                </c:pt>
                <c:pt idx="177">
                  <c:v>21.346344</c:v>
                </c:pt>
                <c:pt idx="178">
                  <c:v>21.332308</c:v>
                </c:pt>
                <c:pt idx="179">
                  <c:v>21.31844</c:v>
                </c:pt>
                <c:pt idx="180">
                  <c:v>21.304737</c:v>
                </c:pt>
                <c:pt idx="181">
                  <c:v>21.2912</c:v>
                </c:pt>
                <c:pt idx="182">
                  <c:v>21.277829</c:v>
                </c:pt>
                <c:pt idx="183">
                  <c:v>21.264623</c:v>
                </c:pt>
                <c:pt idx="184">
                  <c:v>21.251582</c:v>
                </c:pt>
                <c:pt idx="185">
                  <c:v>21.238706</c:v>
                </c:pt>
                <c:pt idx="186">
                  <c:v>21.225994</c:v>
                </c:pt>
                <c:pt idx="187">
                  <c:v>21.213446</c:v>
                </c:pt>
                <c:pt idx="188">
                  <c:v>21.201061</c:v>
                </c:pt>
                <c:pt idx="189">
                  <c:v>21.188841</c:v>
                </c:pt>
                <c:pt idx="190">
                  <c:v>21.176783</c:v>
                </c:pt>
                <c:pt idx="191">
                  <c:v>21.164889</c:v>
                </c:pt>
                <c:pt idx="192">
                  <c:v>21.153157</c:v>
                </c:pt>
                <c:pt idx="193">
                  <c:v>21.141588</c:v>
                </c:pt>
                <c:pt idx="194">
                  <c:v>21.130181</c:v>
                </c:pt>
                <c:pt idx="195">
                  <c:v>21.118936</c:v>
                </c:pt>
                <c:pt idx="196">
                  <c:v>21.107852</c:v>
                </c:pt>
                <c:pt idx="197">
                  <c:v>21.09693</c:v>
                </c:pt>
                <c:pt idx="198">
                  <c:v>21.086169</c:v>
                </c:pt>
                <c:pt idx="199">
                  <c:v>21.075569</c:v>
                </c:pt>
                <c:pt idx="200">
                  <c:v>21.06513</c:v>
                </c:pt>
                <c:pt idx="201">
                  <c:v>21.054851</c:v>
                </c:pt>
                <c:pt idx="202">
                  <c:v>21.044732</c:v>
                </c:pt>
                <c:pt idx="203">
                  <c:v>21.034774</c:v>
                </c:pt>
                <c:pt idx="204">
                  <c:v>21.024974</c:v>
                </c:pt>
                <c:pt idx="205">
                  <c:v>21.015335</c:v>
                </c:pt>
                <c:pt idx="206">
                  <c:v>21.005855</c:v>
                </c:pt>
                <c:pt idx="207">
                  <c:v>20.996533</c:v>
                </c:pt>
                <c:pt idx="208">
                  <c:v>20.987371</c:v>
                </c:pt>
                <c:pt idx="209">
                  <c:v>20.978367</c:v>
                </c:pt>
                <c:pt idx="210">
                  <c:v>20.969521</c:v>
                </c:pt>
                <c:pt idx="211">
                  <c:v>20.960834</c:v>
                </c:pt>
                <c:pt idx="212">
                  <c:v>20.952305</c:v>
                </c:pt>
                <c:pt idx="213">
                  <c:v>20.943933</c:v>
                </c:pt>
                <c:pt idx="214">
                  <c:v>20.935719</c:v>
                </c:pt>
                <c:pt idx="215">
                  <c:v>20.927662</c:v>
                </c:pt>
                <c:pt idx="216">
                  <c:v>20.919763</c:v>
                </c:pt>
                <c:pt idx="217">
                  <c:v>20.91202</c:v>
                </c:pt>
                <c:pt idx="218">
                  <c:v>20.904435</c:v>
                </c:pt>
                <c:pt idx="219">
                  <c:v>20.897006</c:v>
                </c:pt>
                <c:pt idx="220">
                  <c:v>20.889733</c:v>
                </c:pt>
                <c:pt idx="221">
                  <c:v>20.882617</c:v>
                </c:pt>
                <c:pt idx="222">
                  <c:v>20.875657</c:v>
                </c:pt>
                <c:pt idx="223">
                  <c:v>20.868853</c:v>
                </c:pt>
                <c:pt idx="224">
                  <c:v>20.862204</c:v>
                </c:pt>
                <c:pt idx="225">
                  <c:v>20.855712</c:v>
                </c:pt>
                <c:pt idx="226">
                  <c:v>20.849374</c:v>
                </c:pt>
                <c:pt idx="227">
                  <c:v>20.843192</c:v>
                </c:pt>
                <c:pt idx="228">
                  <c:v>20.837166</c:v>
                </c:pt>
                <c:pt idx="229">
                  <c:v>20.831294</c:v>
                </c:pt>
                <c:pt idx="230">
                  <c:v>20.825577</c:v>
                </c:pt>
                <c:pt idx="231">
                  <c:v>20.820015</c:v>
                </c:pt>
                <c:pt idx="232">
                  <c:v>20.814607</c:v>
                </c:pt>
                <c:pt idx="233">
                  <c:v>20.809354</c:v>
                </c:pt>
                <c:pt idx="234">
                  <c:v>20.804255</c:v>
                </c:pt>
                <c:pt idx="235">
                  <c:v>20.799311</c:v>
                </c:pt>
                <c:pt idx="236">
                  <c:v>20.79452</c:v>
                </c:pt>
                <c:pt idx="237">
                  <c:v>20.789884</c:v>
                </c:pt>
                <c:pt idx="238">
                  <c:v>20.78540199999998</c:v>
                </c:pt>
                <c:pt idx="239">
                  <c:v>20.781073</c:v>
                </c:pt>
                <c:pt idx="240">
                  <c:v>20.776898</c:v>
                </c:pt>
                <c:pt idx="241">
                  <c:v>20.772876</c:v>
                </c:pt>
                <c:pt idx="242">
                  <c:v>20.769008</c:v>
                </c:pt>
                <c:pt idx="243">
                  <c:v>20.765293</c:v>
                </c:pt>
                <c:pt idx="244">
                  <c:v>20.761731</c:v>
                </c:pt>
                <c:pt idx="245">
                  <c:v>20.758323</c:v>
                </c:pt>
                <c:pt idx="246">
                  <c:v>20.755067</c:v>
                </c:pt>
                <c:pt idx="247">
                  <c:v>20.751965</c:v>
                </c:pt>
                <c:pt idx="248">
                  <c:v>20.749015</c:v>
                </c:pt>
                <c:pt idx="249">
                  <c:v>20.746219</c:v>
                </c:pt>
                <c:pt idx="250">
                  <c:v>20.743574</c:v>
                </c:pt>
                <c:pt idx="251">
                  <c:v>20.741083</c:v>
                </c:pt>
                <c:pt idx="252">
                  <c:v>20.738744</c:v>
                </c:pt>
                <c:pt idx="253">
                  <c:v>20.736557</c:v>
                </c:pt>
                <c:pt idx="254">
                  <c:v>20.734523</c:v>
                </c:pt>
                <c:pt idx="255">
                  <c:v>20.73264</c:v>
                </c:pt>
                <c:pt idx="256">
                  <c:v>20.73091</c:v>
                </c:pt>
                <c:pt idx="257">
                  <c:v>20.729332</c:v>
                </c:pt>
                <c:pt idx="258">
                  <c:v>20.727906</c:v>
                </c:pt>
                <c:pt idx="259">
                  <c:v>20.726631</c:v>
                </c:pt>
                <c:pt idx="260">
                  <c:v>20.725504</c:v>
                </c:pt>
                <c:pt idx="261">
                  <c:v>20.724522</c:v>
                </c:pt>
                <c:pt idx="262">
                  <c:v>20.723681</c:v>
                </c:pt>
                <c:pt idx="263">
                  <c:v>20.722977</c:v>
                </c:pt>
                <c:pt idx="264">
                  <c:v>20.722405</c:v>
                </c:pt>
                <c:pt idx="265">
                  <c:v>20.721963</c:v>
                </c:pt>
                <c:pt idx="266">
                  <c:v>20.721645</c:v>
                </c:pt>
                <c:pt idx="267">
                  <c:v>20.721448</c:v>
                </c:pt>
                <c:pt idx="268">
                  <c:v>20.721368</c:v>
                </c:pt>
                <c:pt idx="269">
                  <c:v>20.721401</c:v>
                </c:pt>
                <c:pt idx="270">
                  <c:v>20.721542</c:v>
                </c:pt>
                <c:pt idx="271">
                  <c:v>20.721789</c:v>
                </c:pt>
                <c:pt idx="272">
                  <c:v>20.722136</c:v>
                </c:pt>
                <c:pt idx="273">
                  <c:v>20.722579</c:v>
                </c:pt>
                <c:pt idx="274">
                  <c:v>20.723116</c:v>
                </c:pt>
                <c:pt idx="275">
                  <c:v>20.723743</c:v>
                </c:pt>
                <c:pt idx="276">
                  <c:v>20.724455</c:v>
                </c:pt>
                <c:pt idx="277">
                  <c:v>20.72525</c:v>
                </c:pt>
                <c:pt idx="278">
                  <c:v>20.726124</c:v>
                </c:pt>
                <c:pt idx="279">
                  <c:v>20.727073</c:v>
                </c:pt>
                <c:pt idx="280">
                  <c:v>20.728095</c:v>
                </c:pt>
                <c:pt idx="281">
                  <c:v>20.729186</c:v>
                </c:pt>
                <c:pt idx="282">
                  <c:v>20.730344</c:v>
                </c:pt>
                <c:pt idx="283">
                  <c:v>20.731564</c:v>
                </c:pt>
                <c:pt idx="284">
                  <c:v>20.732846</c:v>
                </c:pt>
                <c:pt idx="285">
                  <c:v>20.734185</c:v>
                </c:pt>
                <c:pt idx="286">
                  <c:v>20.73558</c:v>
                </c:pt>
                <c:pt idx="287">
                  <c:v>20.737027</c:v>
                </c:pt>
                <c:pt idx="288">
                  <c:v>20.738525</c:v>
                </c:pt>
                <c:pt idx="289">
                  <c:v>20.740071</c:v>
                </c:pt>
                <c:pt idx="290">
                  <c:v>20.741664</c:v>
                </c:pt>
                <c:pt idx="291">
                  <c:v>20.7433</c:v>
                </c:pt>
                <c:pt idx="292">
                  <c:v>20.744977</c:v>
                </c:pt>
                <c:pt idx="293">
                  <c:v>20.746695</c:v>
                </c:pt>
                <c:pt idx="294">
                  <c:v>20.748451</c:v>
                </c:pt>
                <c:pt idx="295">
                  <c:v>20.750242</c:v>
                </c:pt>
                <c:pt idx="296">
                  <c:v>20.752069</c:v>
                </c:pt>
                <c:pt idx="297">
                  <c:v>20.753928</c:v>
                </c:pt>
                <c:pt idx="298">
                  <c:v>20.755819</c:v>
                </c:pt>
                <c:pt idx="299">
                  <c:v>20.757739</c:v>
                </c:pt>
                <c:pt idx="300">
                  <c:v>20.759689</c:v>
                </c:pt>
                <c:pt idx="301">
                  <c:v>20.761665</c:v>
                </c:pt>
                <c:pt idx="302">
                  <c:v>20.763667</c:v>
                </c:pt>
                <c:pt idx="303">
                  <c:v>20.765694</c:v>
                </c:pt>
                <c:pt idx="304">
                  <c:v>20.767744</c:v>
                </c:pt>
                <c:pt idx="305">
                  <c:v>20.769816</c:v>
                </c:pt>
                <c:pt idx="306">
                  <c:v>20.77191</c:v>
                </c:pt>
                <c:pt idx="307">
                  <c:v>20.774024</c:v>
                </c:pt>
                <c:pt idx="308">
                  <c:v>20.776157</c:v>
                </c:pt>
                <c:pt idx="309">
                  <c:v>20.778308</c:v>
                </c:pt>
                <c:pt idx="310">
                  <c:v>20.780477</c:v>
                </c:pt>
                <c:pt idx="311">
                  <c:v>20.782663</c:v>
                </c:pt>
                <c:pt idx="312">
                  <c:v>20.784864</c:v>
                </c:pt>
                <c:pt idx="313">
                  <c:v>20.787081</c:v>
                </c:pt>
                <c:pt idx="314">
                  <c:v>20.789311</c:v>
                </c:pt>
                <c:pt idx="315">
                  <c:v>20.791556</c:v>
                </c:pt>
                <c:pt idx="316">
                  <c:v>20.793813</c:v>
                </c:pt>
                <c:pt idx="317">
                  <c:v>20.796083</c:v>
                </c:pt>
                <c:pt idx="318">
                  <c:v>20.798364</c:v>
                </c:pt>
                <c:pt idx="319">
                  <c:v>20.800656</c:v>
                </c:pt>
                <c:pt idx="320">
                  <c:v>20.80296</c:v>
                </c:pt>
                <c:pt idx="321">
                  <c:v>20.805273</c:v>
                </c:pt>
                <c:pt idx="322">
                  <c:v>20.807596</c:v>
                </c:pt>
                <c:pt idx="323">
                  <c:v>20.809928</c:v>
                </c:pt>
                <c:pt idx="324">
                  <c:v>20.812268</c:v>
                </c:pt>
                <c:pt idx="325">
                  <c:v>20.814617</c:v>
                </c:pt>
                <c:pt idx="326">
                  <c:v>20.816974</c:v>
                </c:pt>
                <c:pt idx="327">
                  <c:v>20.819338</c:v>
                </c:pt>
                <c:pt idx="328">
                  <c:v>20.82171</c:v>
                </c:pt>
                <c:pt idx="329">
                  <c:v>20.824088</c:v>
                </c:pt>
                <c:pt idx="330">
                  <c:v>20.826473</c:v>
                </c:pt>
                <c:pt idx="331">
                  <c:v>20.828863</c:v>
                </c:pt>
                <c:pt idx="332">
                  <c:v>20.83126</c:v>
                </c:pt>
                <c:pt idx="333">
                  <c:v>20.833662</c:v>
                </c:pt>
                <c:pt idx="334">
                  <c:v>20.83607</c:v>
                </c:pt>
                <c:pt idx="335">
                  <c:v>20.838482</c:v>
                </c:pt>
                <c:pt idx="336">
                  <c:v>20.840899</c:v>
                </c:pt>
                <c:pt idx="337">
                  <c:v>20.843321</c:v>
                </c:pt>
                <c:pt idx="338">
                  <c:v>20.845747</c:v>
                </c:pt>
                <c:pt idx="339">
                  <c:v>20.848177</c:v>
                </c:pt>
                <c:pt idx="340">
                  <c:v>20.850611</c:v>
                </c:pt>
                <c:pt idx="341">
                  <c:v>20.853049</c:v>
                </c:pt>
                <c:pt idx="342">
                  <c:v>20.85549</c:v>
                </c:pt>
                <c:pt idx="343">
                  <c:v>20.857935</c:v>
                </c:pt>
                <c:pt idx="344">
                  <c:v>20.860382</c:v>
                </c:pt>
                <c:pt idx="345">
                  <c:v>20.862833</c:v>
                </c:pt>
                <c:pt idx="346">
                  <c:v>20.865287</c:v>
                </c:pt>
                <c:pt idx="347">
                  <c:v>20.867743</c:v>
                </c:pt>
                <c:pt idx="348">
                  <c:v>20.870202</c:v>
                </c:pt>
                <c:pt idx="349">
                  <c:v>20.872664</c:v>
                </c:pt>
                <c:pt idx="350">
                  <c:v>20.875128</c:v>
                </c:pt>
                <c:pt idx="351">
                  <c:v>20.877594</c:v>
                </c:pt>
                <c:pt idx="352">
                  <c:v>20.880062</c:v>
                </c:pt>
                <c:pt idx="353">
                  <c:v>20.88253199999998</c:v>
                </c:pt>
                <c:pt idx="354">
                  <c:v>20.885004</c:v>
                </c:pt>
                <c:pt idx="355">
                  <c:v>20.887478</c:v>
                </c:pt>
                <c:pt idx="356">
                  <c:v>20.889954</c:v>
                </c:pt>
                <c:pt idx="357">
                  <c:v>20.892431</c:v>
                </c:pt>
                <c:pt idx="358">
                  <c:v>20.89491</c:v>
                </c:pt>
                <c:pt idx="359">
                  <c:v>20.89739</c:v>
                </c:pt>
                <c:pt idx="360">
                  <c:v>20.899872</c:v>
                </c:pt>
                <c:pt idx="361">
                  <c:v>20.902355</c:v>
                </c:pt>
                <c:pt idx="362">
                  <c:v>20.904839</c:v>
                </c:pt>
                <c:pt idx="363">
                  <c:v>20.907325</c:v>
                </c:pt>
                <c:pt idx="364">
                  <c:v>20.909811</c:v>
                </c:pt>
                <c:pt idx="365">
                  <c:v>20.912299</c:v>
                </c:pt>
                <c:pt idx="366">
                  <c:v>20.914788</c:v>
                </c:pt>
                <c:pt idx="367">
                  <c:v>20.917277</c:v>
                </c:pt>
                <c:pt idx="368">
                  <c:v>20.919768</c:v>
                </c:pt>
                <c:pt idx="369">
                  <c:v>20.92226</c:v>
                </c:pt>
                <c:pt idx="370">
                  <c:v>20.924752</c:v>
                </c:pt>
                <c:pt idx="371">
                  <c:v>20.927245</c:v>
                </c:pt>
                <c:pt idx="372">
                  <c:v>20.92973899999998</c:v>
                </c:pt>
                <c:pt idx="373">
                  <c:v>20.932234</c:v>
                </c:pt>
                <c:pt idx="374">
                  <c:v>20.934729</c:v>
                </c:pt>
                <c:pt idx="375">
                  <c:v>20.937225</c:v>
                </c:pt>
                <c:pt idx="376">
                  <c:v>20.939722</c:v>
                </c:pt>
                <c:pt idx="377">
                  <c:v>20.94221899999998</c:v>
                </c:pt>
                <c:pt idx="378">
                  <c:v>20.944717</c:v>
                </c:pt>
                <c:pt idx="379">
                  <c:v>20.947215</c:v>
                </c:pt>
                <c:pt idx="380">
                  <c:v>20.949713</c:v>
                </c:pt>
                <c:pt idx="381">
                  <c:v>20.952212</c:v>
                </c:pt>
                <c:pt idx="382">
                  <c:v>20.954712</c:v>
                </c:pt>
                <c:pt idx="383">
                  <c:v>20.957212</c:v>
                </c:pt>
                <c:pt idx="384">
                  <c:v>20.959712</c:v>
                </c:pt>
                <c:pt idx="385">
                  <c:v>20.96221299999995</c:v>
                </c:pt>
                <c:pt idx="386">
                  <c:v>20.964714</c:v>
                </c:pt>
                <c:pt idx="387">
                  <c:v>20.967216</c:v>
                </c:pt>
                <c:pt idx="388">
                  <c:v>20.969718</c:v>
                </c:pt>
                <c:pt idx="389">
                  <c:v>20.97222</c:v>
                </c:pt>
                <c:pt idx="390">
                  <c:v>20.974722</c:v>
                </c:pt>
                <c:pt idx="391">
                  <c:v>20.977225</c:v>
                </c:pt>
                <c:pt idx="392">
                  <c:v>20.979727</c:v>
                </c:pt>
                <c:pt idx="393">
                  <c:v>20.98222999999995</c:v>
                </c:pt>
                <c:pt idx="394">
                  <c:v>20.984734</c:v>
                </c:pt>
                <c:pt idx="395">
                  <c:v>20.987237</c:v>
                </c:pt>
                <c:pt idx="396">
                  <c:v>20.989741</c:v>
                </c:pt>
                <c:pt idx="397">
                  <c:v>20.992245</c:v>
                </c:pt>
                <c:pt idx="398">
                  <c:v>20.994749</c:v>
                </c:pt>
                <c:pt idx="399">
                  <c:v>20.997253</c:v>
                </c:pt>
                <c:pt idx="400">
                  <c:v>20.999758</c:v>
                </c:pt>
                <c:pt idx="401">
                  <c:v>21.002262</c:v>
                </c:pt>
                <c:pt idx="402">
                  <c:v>21.004767</c:v>
                </c:pt>
                <c:pt idx="403">
                  <c:v>21.007271</c:v>
                </c:pt>
                <c:pt idx="404">
                  <c:v>21.009776</c:v>
                </c:pt>
                <c:pt idx="405">
                  <c:v>21.012281</c:v>
                </c:pt>
                <c:pt idx="406">
                  <c:v>21.014786</c:v>
                </c:pt>
                <c:pt idx="407">
                  <c:v>21.017292</c:v>
                </c:pt>
                <c:pt idx="408">
                  <c:v>21.019797</c:v>
                </c:pt>
                <c:pt idx="409">
                  <c:v>21.022302</c:v>
                </c:pt>
                <c:pt idx="410">
                  <c:v>21.024808</c:v>
                </c:pt>
                <c:pt idx="411">
                  <c:v>21.027313</c:v>
                </c:pt>
                <c:pt idx="412">
                  <c:v>21.029819</c:v>
                </c:pt>
                <c:pt idx="413">
                  <c:v>21.032324</c:v>
                </c:pt>
                <c:pt idx="414">
                  <c:v>21.03483</c:v>
                </c:pt>
                <c:pt idx="415">
                  <c:v>21.037336</c:v>
                </c:pt>
                <c:pt idx="416">
                  <c:v>21.039841</c:v>
                </c:pt>
                <c:pt idx="417">
                  <c:v>21.042347</c:v>
                </c:pt>
                <c:pt idx="418">
                  <c:v>21.044853</c:v>
                </c:pt>
                <c:pt idx="419">
                  <c:v>21.047359</c:v>
                </c:pt>
                <c:pt idx="420">
                  <c:v>21.049865</c:v>
                </c:pt>
                <c:pt idx="421">
                  <c:v>21.05237</c:v>
                </c:pt>
                <c:pt idx="422">
                  <c:v>21.054876</c:v>
                </c:pt>
                <c:pt idx="423">
                  <c:v>21.057382</c:v>
                </c:pt>
                <c:pt idx="424">
                  <c:v>21.059888</c:v>
                </c:pt>
                <c:pt idx="425">
                  <c:v>21.062394</c:v>
                </c:pt>
                <c:pt idx="426">
                  <c:v>21.0649</c:v>
                </c:pt>
                <c:pt idx="427">
                  <c:v>21.067406</c:v>
                </c:pt>
                <c:pt idx="428">
                  <c:v>21.069912</c:v>
                </c:pt>
                <c:pt idx="429">
                  <c:v>21.072418</c:v>
                </c:pt>
                <c:pt idx="430">
                  <c:v>21.074924</c:v>
                </c:pt>
                <c:pt idx="431">
                  <c:v>21.07743</c:v>
                </c:pt>
                <c:pt idx="432">
                  <c:v>21.079936</c:v>
                </c:pt>
                <c:pt idx="433">
                  <c:v>21.08244199999998</c:v>
                </c:pt>
                <c:pt idx="434">
                  <c:v>21.084948</c:v>
                </c:pt>
                <c:pt idx="435">
                  <c:v>21.087454</c:v>
                </c:pt>
                <c:pt idx="436">
                  <c:v>21.089959</c:v>
                </c:pt>
                <c:pt idx="437">
                  <c:v>21.092465</c:v>
                </c:pt>
                <c:pt idx="438">
                  <c:v>21.094971</c:v>
                </c:pt>
                <c:pt idx="439">
                  <c:v>21.097477</c:v>
                </c:pt>
                <c:pt idx="440">
                  <c:v>21.099983</c:v>
                </c:pt>
                <c:pt idx="441">
                  <c:v>21.102489</c:v>
                </c:pt>
                <c:pt idx="442">
                  <c:v>21.104994</c:v>
                </c:pt>
                <c:pt idx="443">
                  <c:v>21.1075</c:v>
                </c:pt>
                <c:pt idx="444">
                  <c:v>21.110006</c:v>
                </c:pt>
                <c:pt idx="445">
                  <c:v>21.112512</c:v>
                </c:pt>
                <c:pt idx="446">
                  <c:v>21.115017</c:v>
                </c:pt>
                <c:pt idx="447">
                  <c:v>21.117523</c:v>
                </c:pt>
                <c:pt idx="448">
                  <c:v>21.120029</c:v>
                </c:pt>
                <c:pt idx="449">
                  <c:v>21.122534</c:v>
                </c:pt>
                <c:pt idx="450">
                  <c:v>21.12504</c:v>
                </c:pt>
                <c:pt idx="451">
                  <c:v>21.127545</c:v>
                </c:pt>
                <c:pt idx="452">
                  <c:v>21.130051</c:v>
                </c:pt>
                <c:pt idx="453">
                  <c:v>21.132556</c:v>
                </c:pt>
                <c:pt idx="454">
                  <c:v>21.135062</c:v>
                </c:pt>
                <c:pt idx="455">
                  <c:v>21.137567</c:v>
                </c:pt>
                <c:pt idx="456">
                  <c:v>21.140072</c:v>
                </c:pt>
                <c:pt idx="457">
                  <c:v>21.142578</c:v>
                </c:pt>
                <c:pt idx="458">
                  <c:v>21.145083</c:v>
                </c:pt>
                <c:pt idx="459">
                  <c:v>21.147588</c:v>
                </c:pt>
                <c:pt idx="460">
                  <c:v>21.150094</c:v>
                </c:pt>
                <c:pt idx="461">
                  <c:v>21.152599</c:v>
                </c:pt>
                <c:pt idx="462">
                  <c:v>21.155104</c:v>
                </c:pt>
                <c:pt idx="463">
                  <c:v>21.157609</c:v>
                </c:pt>
                <c:pt idx="464">
                  <c:v>21.160114</c:v>
                </c:pt>
                <c:pt idx="465">
                  <c:v>21.162619</c:v>
                </c:pt>
                <c:pt idx="466">
                  <c:v>21.165124</c:v>
                </c:pt>
                <c:pt idx="467">
                  <c:v>21.167629</c:v>
                </c:pt>
                <c:pt idx="468">
                  <c:v>21.170134</c:v>
                </c:pt>
                <c:pt idx="469">
                  <c:v>21.172639</c:v>
                </c:pt>
                <c:pt idx="470">
                  <c:v>21.175144</c:v>
                </c:pt>
                <c:pt idx="471">
                  <c:v>21.177649</c:v>
                </c:pt>
                <c:pt idx="472">
                  <c:v>21.180154</c:v>
                </c:pt>
                <c:pt idx="473">
                  <c:v>21.182658</c:v>
                </c:pt>
                <c:pt idx="474">
                  <c:v>21.185163</c:v>
                </c:pt>
                <c:pt idx="475">
                  <c:v>21.187668</c:v>
                </c:pt>
                <c:pt idx="476">
                  <c:v>21.190172</c:v>
                </c:pt>
                <c:pt idx="477">
                  <c:v>21.192677</c:v>
                </c:pt>
                <c:pt idx="478">
                  <c:v>21.195181</c:v>
                </c:pt>
                <c:pt idx="479">
                  <c:v>21.197686</c:v>
                </c:pt>
                <c:pt idx="480">
                  <c:v>21.20019</c:v>
                </c:pt>
                <c:pt idx="481">
                  <c:v>21.202694</c:v>
                </c:pt>
                <c:pt idx="482">
                  <c:v>21.205199</c:v>
                </c:pt>
                <c:pt idx="483">
                  <c:v>21.207703</c:v>
                </c:pt>
                <c:pt idx="484">
                  <c:v>21.210207</c:v>
                </c:pt>
                <c:pt idx="485">
                  <c:v>21.212711</c:v>
                </c:pt>
                <c:pt idx="486">
                  <c:v>21.215216</c:v>
                </c:pt>
                <c:pt idx="487">
                  <c:v>21.21772</c:v>
                </c:pt>
                <c:pt idx="488">
                  <c:v>21.220224</c:v>
                </c:pt>
                <c:pt idx="489">
                  <c:v>21.222728</c:v>
                </c:pt>
                <c:pt idx="490">
                  <c:v>21.22523199999998</c:v>
                </c:pt>
                <c:pt idx="491">
                  <c:v>21.227736</c:v>
                </c:pt>
                <c:pt idx="492">
                  <c:v>21.23024</c:v>
                </c:pt>
                <c:pt idx="493">
                  <c:v>21.232743</c:v>
                </c:pt>
                <c:pt idx="494">
                  <c:v>21.235247</c:v>
                </c:pt>
                <c:pt idx="495">
                  <c:v>21.237751</c:v>
                </c:pt>
                <c:pt idx="496">
                  <c:v>21.240255</c:v>
                </c:pt>
                <c:pt idx="497">
                  <c:v>21.242758</c:v>
                </c:pt>
                <c:pt idx="498">
                  <c:v>21.245262</c:v>
                </c:pt>
                <c:pt idx="499">
                  <c:v>21.247766</c:v>
                </c:pt>
                <c:pt idx="500">
                  <c:v>21.250269</c:v>
                </c:pt>
                <c:pt idx="501">
                  <c:v>21.252773</c:v>
                </c:pt>
                <c:pt idx="502">
                  <c:v>21.255276</c:v>
                </c:pt>
                <c:pt idx="503">
                  <c:v>21.25778</c:v>
                </c:pt>
                <c:pt idx="504">
                  <c:v>21.260283</c:v>
                </c:pt>
                <c:pt idx="505">
                  <c:v>21.26278599999998</c:v>
                </c:pt>
                <c:pt idx="506">
                  <c:v>21.26529</c:v>
                </c:pt>
                <c:pt idx="507">
                  <c:v>21.267793</c:v>
                </c:pt>
                <c:pt idx="508">
                  <c:v>21.270296</c:v>
                </c:pt>
                <c:pt idx="509">
                  <c:v>21.272799</c:v>
                </c:pt>
                <c:pt idx="510">
                  <c:v>21.275302</c:v>
                </c:pt>
                <c:pt idx="511">
                  <c:v>21.277805</c:v>
                </c:pt>
                <c:pt idx="512">
                  <c:v>21.280308</c:v>
                </c:pt>
                <c:pt idx="513">
                  <c:v>21.282811</c:v>
                </c:pt>
                <c:pt idx="514">
                  <c:v>21.285314</c:v>
                </c:pt>
                <c:pt idx="515">
                  <c:v>21.287817</c:v>
                </c:pt>
                <c:pt idx="516">
                  <c:v>21.29032</c:v>
                </c:pt>
                <c:pt idx="517">
                  <c:v>21.292823</c:v>
                </c:pt>
                <c:pt idx="518">
                  <c:v>21.295325</c:v>
                </c:pt>
                <c:pt idx="519">
                  <c:v>21.297828</c:v>
                </c:pt>
                <c:pt idx="520">
                  <c:v>21.300331</c:v>
                </c:pt>
                <c:pt idx="521">
                  <c:v>21.302833</c:v>
                </c:pt>
                <c:pt idx="522">
                  <c:v>21.305336</c:v>
                </c:pt>
                <c:pt idx="523">
                  <c:v>21.307838</c:v>
                </c:pt>
                <c:pt idx="524">
                  <c:v>21.310341</c:v>
                </c:pt>
                <c:pt idx="525">
                  <c:v>21.312843</c:v>
                </c:pt>
                <c:pt idx="526">
                  <c:v>21.315346</c:v>
                </c:pt>
                <c:pt idx="527">
                  <c:v>21.317848</c:v>
                </c:pt>
                <c:pt idx="528">
                  <c:v>21.32035</c:v>
                </c:pt>
                <c:pt idx="529">
                  <c:v>21.322852</c:v>
                </c:pt>
                <c:pt idx="530">
                  <c:v>21.325355</c:v>
                </c:pt>
                <c:pt idx="531">
                  <c:v>21.327857</c:v>
                </c:pt>
                <c:pt idx="532">
                  <c:v>21.330359</c:v>
                </c:pt>
                <c:pt idx="533">
                  <c:v>21.332861</c:v>
                </c:pt>
                <c:pt idx="534">
                  <c:v>21.335363</c:v>
                </c:pt>
                <c:pt idx="535">
                  <c:v>21.337865</c:v>
                </c:pt>
                <c:pt idx="536">
                  <c:v>21.340367</c:v>
                </c:pt>
                <c:pt idx="537">
                  <c:v>21.342869</c:v>
                </c:pt>
                <c:pt idx="538">
                  <c:v>21.345371</c:v>
                </c:pt>
                <c:pt idx="539">
                  <c:v>21.347872</c:v>
                </c:pt>
                <c:pt idx="540">
                  <c:v>21.350374</c:v>
                </c:pt>
                <c:pt idx="541">
                  <c:v>21.352876</c:v>
                </c:pt>
                <c:pt idx="542">
                  <c:v>21.355377</c:v>
                </c:pt>
                <c:pt idx="543">
                  <c:v>21.357879</c:v>
                </c:pt>
                <c:pt idx="544">
                  <c:v>21.36038</c:v>
                </c:pt>
                <c:pt idx="545">
                  <c:v>21.362882</c:v>
                </c:pt>
                <c:pt idx="546">
                  <c:v>21.365383</c:v>
                </c:pt>
                <c:pt idx="547">
                  <c:v>21.367885</c:v>
                </c:pt>
                <c:pt idx="548">
                  <c:v>21.370386</c:v>
                </c:pt>
                <c:pt idx="549">
                  <c:v>21.372887</c:v>
                </c:pt>
                <c:pt idx="550">
                  <c:v>21.375389</c:v>
                </c:pt>
                <c:pt idx="551">
                  <c:v>21.37789</c:v>
                </c:pt>
                <c:pt idx="552">
                  <c:v>21.380391</c:v>
                </c:pt>
                <c:pt idx="553">
                  <c:v>21.382892</c:v>
                </c:pt>
                <c:pt idx="554">
                  <c:v>21.385393</c:v>
                </c:pt>
                <c:pt idx="555">
                  <c:v>21.387894</c:v>
                </c:pt>
                <c:pt idx="556">
                  <c:v>21.390395</c:v>
                </c:pt>
                <c:pt idx="557">
                  <c:v>21.392896</c:v>
                </c:pt>
                <c:pt idx="558">
                  <c:v>21.395397</c:v>
                </c:pt>
                <c:pt idx="559">
                  <c:v>21.397898</c:v>
                </c:pt>
                <c:pt idx="560">
                  <c:v>21.400399</c:v>
                </c:pt>
                <c:pt idx="561">
                  <c:v>21.4029</c:v>
                </c:pt>
                <c:pt idx="562">
                  <c:v>21.4054</c:v>
                </c:pt>
                <c:pt idx="563">
                  <c:v>21.407901</c:v>
                </c:pt>
                <c:pt idx="564">
                  <c:v>21.410402</c:v>
                </c:pt>
                <c:pt idx="565">
                  <c:v>21.412902</c:v>
                </c:pt>
                <c:pt idx="566">
                  <c:v>21.415403</c:v>
                </c:pt>
                <c:pt idx="567">
                  <c:v>21.417903</c:v>
                </c:pt>
                <c:pt idx="568">
                  <c:v>21.420404</c:v>
                </c:pt>
                <c:pt idx="569">
                  <c:v>21.422904</c:v>
                </c:pt>
                <c:pt idx="570">
                  <c:v>21.425404</c:v>
                </c:pt>
                <c:pt idx="571">
                  <c:v>21.427905</c:v>
                </c:pt>
                <c:pt idx="572">
                  <c:v>21.430405</c:v>
                </c:pt>
                <c:pt idx="573">
                  <c:v>21.432905</c:v>
                </c:pt>
                <c:pt idx="574">
                  <c:v>21.435405</c:v>
                </c:pt>
                <c:pt idx="575">
                  <c:v>21.437905</c:v>
                </c:pt>
                <c:pt idx="576">
                  <c:v>21.440406</c:v>
                </c:pt>
                <c:pt idx="577">
                  <c:v>21.442905</c:v>
                </c:pt>
                <c:pt idx="578">
                  <c:v>21.445405</c:v>
                </c:pt>
                <c:pt idx="579">
                  <c:v>21.447905</c:v>
                </c:pt>
                <c:pt idx="580">
                  <c:v>21.450405</c:v>
                </c:pt>
                <c:pt idx="581">
                  <c:v>21.452905</c:v>
                </c:pt>
                <c:pt idx="582">
                  <c:v>21.455405</c:v>
                </c:pt>
                <c:pt idx="583">
                  <c:v>21.457905</c:v>
                </c:pt>
                <c:pt idx="584">
                  <c:v>21.460404</c:v>
                </c:pt>
                <c:pt idx="585">
                  <c:v>21.462904</c:v>
                </c:pt>
                <c:pt idx="586">
                  <c:v>21.465404</c:v>
                </c:pt>
                <c:pt idx="587">
                  <c:v>21.467903</c:v>
                </c:pt>
                <c:pt idx="588">
                  <c:v>21.470403</c:v>
                </c:pt>
                <c:pt idx="589">
                  <c:v>21.472902</c:v>
                </c:pt>
                <c:pt idx="590">
                  <c:v>21.475402</c:v>
                </c:pt>
                <c:pt idx="591">
                  <c:v>21.477901</c:v>
                </c:pt>
                <c:pt idx="592">
                  <c:v>21.4804</c:v>
                </c:pt>
                <c:pt idx="593">
                  <c:v>21.4829</c:v>
                </c:pt>
                <c:pt idx="594">
                  <c:v>21.48539899999998</c:v>
                </c:pt>
                <c:pt idx="595">
                  <c:v>21.487898</c:v>
                </c:pt>
                <c:pt idx="596">
                  <c:v>21.490397</c:v>
                </c:pt>
                <c:pt idx="597">
                  <c:v>21.492896</c:v>
                </c:pt>
                <c:pt idx="598">
                  <c:v>21.495395</c:v>
                </c:pt>
                <c:pt idx="599">
                  <c:v>21.497894</c:v>
                </c:pt>
                <c:pt idx="600">
                  <c:v>21.500393</c:v>
                </c:pt>
                <c:pt idx="601">
                  <c:v>21.502892</c:v>
                </c:pt>
                <c:pt idx="602">
                  <c:v>21.505391</c:v>
                </c:pt>
                <c:pt idx="603">
                  <c:v>21.50789</c:v>
                </c:pt>
                <c:pt idx="604">
                  <c:v>21.510389</c:v>
                </c:pt>
                <c:pt idx="605">
                  <c:v>21.512888</c:v>
                </c:pt>
                <c:pt idx="606">
                  <c:v>21.515386</c:v>
                </c:pt>
                <c:pt idx="607">
                  <c:v>21.517885</c:v>
                </c:pt>
                <c:pt idx="608">
                  <c:v>21.520383</c:v>
                </c:pt>
                <c:pt idx="609">
                  <c:v>21.522882</c:v>
                </c:pt>
                <c:pt idx="610">
                  <c:v>21.525381</c:v>
                </c:pt>
                <c:pt idx="611">
                  <c:v>21.527879</c:v>
                </c:pt>
                <c:pt idx="612">
                  <c:v>21.530377</c:v>
                </c:pt>
                <c:pt idx="613">
                  <c:v>21.532876</c:v>
                </c:pt>
                <c:pt idx="614">
                  <c:v>21.535374</c:v>
                </c:pt>
                <c:pt idx="615">
                  <c:v>21.537872</c:v>
                </c:pt>
                <c:pt idx="616">
                  <c:v>21.540371</c:v>
                </c:pt>
                <c:pt idx="617">
                  <c:v>21.542869</c:v>
                </c:pt>
                <c:pt idx="618">
                  <c:v>21.545367</c:v>
                </c:pt>
                <c:pt idx="619">
                  <c:v>21.547865</c:v>
                </c:pt>
                <c:pt idx="620">
                  <c:v>21.550363</c:v>
                </c:pt>
                <c:pt idx="621">
                  <c:v>21.552861</c:v>
                </c:pt>
                <c:pt idx="622">
                  <c:v>21.555359</c:v>
                </c:pt>
                <c:pt idx="623">
                  <c:v>21.557857</c:v>
                </c:pt>
                <c:pt idx="624">
                  <c:v>21.560355</c:v>
                </c:pt>
                <c:pt idx="625">
                  <c:v>21.562853</c:v>
                </c:pt>
                <c:pt idx="626">
                  <c:v>21.56535</c:v>
                </c:pt>
                <c:pt idx="627">
                  <c:v>21.567848</c:v>
                </c:pt>
                <c:pt idx="628">
                  <c:v>21.570346</c:v>
                </c:pt>
                <c:pt idx="629">
                  <c:v>21.572843</c:v>
                </c:pt>
                <c:pt idx="630">
                  <c:v>21.575341</c:v>
                </c:pt>
                <c:pt idx="631">
                  <c:v>21.577839</c:v>
                </c:pt>
                <c:pt idx="632">
                  <c:v>21.580336</c:v>
                </c:pt>
                <c:pt idx="633">
                  <c:v>21.582834</c:v>
                </c:pt>
                <c:pt idx="634">
                  <c:v>21.585331</c:v>
                </c:pt>
                <c:pt idx="635">
                  <c:v>21.587828</c:v>
                </c:pt>
                <c:pt idx="636">
                  <c:v>21.590326</c:v>
                </c:pt>
                <c:pt idx="637">
                  <c:v>21.592823</c:v>
                </c:pt>
                <c:pt idx="638">
                  <c:v>21.59532</c:v>
                </c:pt>
                <c:pt idx="639">
                  <c:v>21.597817</c:v>
                </c:pt>
                <c:pt idx="640">
                  <c:v>21.600314</c:v>
                </c:pt>
                <c:pt idx="641">
                  <c:v>21.602811</c:v>
                </c:pt>
                <c:pt idx="642">
                  <c:v>21.605308</c:v>
                </c:pt>
                <c:pt idx="643">
                  <c:v>21.607805</c:v>
                </c:pt>
                <c:pt idx="644">
                  <c:v>21.610302</c:v>
                </c:pt>
                <c:pt idx="645">
                  <c:v>21.612799</c:v>
                </c:pt>
                <c:pt idx="646">
                  <c:v>21.615296</c:v>
                </c:pt>
                <c:pt idx="647">
                  <c:v>21.617793</c:v>
                </c:pt>
                <c:pt idx="648">
                  <c:v>21.62029</c:v>
                </c:pt>
                <c:pt idx="649">
                  <c:v>21.622786</c:v>
                </c:pt>
                <c:pt idx="650">
                  <c:v>21.625283</c:v>
                </c:pt>
                <c:pt idx="651">
                  <c:v>21.62778</c:v>
                </c:pt>
                <c:pt idx="652">
                  <c:v>21.630276</c:v>
                </c:pt>
                <c:pt idx="653">
                  <c:v>21.632773</c:v>
                </c:pt>
                <c:pt idx="654">
                  <c:v>21.635269</c:v>
                </c:pt>
                <c:pt idx="655">
                  <c:v>21.637766</c:v>
                </c:pt>
                <c:pt idx="656">
                  <c:v>21.640262</c:v>
                </c:pt>
                <c:pt idx="657">
                  <c:v>21.642758</c:v>
                </c:pt>
                <c:pt idx="658">
                  <c:v>21.645255</c:v>
                </c:pt>
                <c:pt idx="659">
                  <c:v>21.647751</c:v>
                </c:pt>
                <c:pt idx="660">
                  <c:v>21.650247</c:v>
                </c:pt>
                <c:pt idx="661">
                  <c:v>21.652744</c:v>
                </c:pt>
                <c:pt idx="662">
                  <c:v>21.65524</c:v>
                </c:pt>
                <c:pt idx="663">
                  <c:v>21.657736</c:v>
                </c:pt>
                <c:pt idx="664">
                  <c:v>21.660232</c:v>
                </c:pt>
                <c:pt idx="665">
                  <c:v>21.662728</c:v>
                </c:pt>
                <c:pt idx="666">
                  <c:v>21.665224</c:v>
                </c:pt>
                <c:pt idx="667">
                  <c:v>21.66772</c:v>
                </c:pt>
                <c:pt idx="668">
                  <c:v>21.670215</c:v>
                </c:pt>
                <c:pt idx="669">
                  <c:v>21.672711</c:v>
                </c:pt>
                <c:pt idx="670">
                  <c:v>21.675207</c:v>
                </c:pt>
                <c:pt idx="671">
                  <c:v>21.677703</c:v>
                </c:pt>
                <c:pt idx="672">
                  <c:v>21.680198</c:v>
                </c:pt>
                <c:pt idx="673">
                  <c:v>21.682694</c:v>
                </c:pt>
                <c:pt idx="674">
                  <c:v>21.68519</c:v>
                </c:pt>
                <c:pt idx="675">
                  <c:v>21.687685</c:v>
                </c:pt>
                <c:pt idx="676">
                  <c:v>21.69018</c:v>
                </c:pt>
                <c:pt idx="677">
                  <c:v>21.692676</c:v>
                </c:pt>
                <c:pt idx="678">
                  <c:v>21.695171</c:v>
                </c:pt>
                <c:pt idx="679">
                  <c:v>21.697667</c:v>
                </c:pt>
                <c:pt idx="680">
                  <c:v>21.700162</c:v>
                </c:pt>
                <c:pt idx="681">
                  <c:v>21.702657</c:v>
                </c:pt>
                <c:pt idx="682">
                  <c:v>21.705153</c:v>
                </c:pt>
                <c:pt idx="683">
                  <c:v>21.707648</c:v>
                </c:pt>
                <c:pt idx="684">
                  <c:v>21.710143</c:v>
                </c:pt>
                <c:pt idx="685">
                  <c:v>21.712638</c:v>
                </c:pt>
                <c:pt idx="686">
                  <c:v>21.715133</c:v>
                </c:pt>
                <c:pt idx="687">
                  <c:v>21.717628</c:v>
                </c:pt>
                <c:pt idx="688">
                  <c:v>21.720123</c:v>
                </c:pt>
                <c:pt idx="689">
                  <c:v>21.722618</c:v>
                </c:pt>
                <c:pt idx="690">
                  <c:v>21.725113</c:v>
                </c:pt>
                <c:pt idx="691">
                  <c:v>21.727607</c:v>
                </c:pt>
                <c:pt idx="692">
                  <c:v>21.730102</c:v>
                </c:pt>
                <c:pt idx="693">
                  <c:v>21.732597</c:v>
                </c:pt>
                <c:pt idx="694">
                  <c:v>21.735091</c:v>
                </c:pt>
                <c:pt idx="695">
                  <c:v>21.737586</c:v>
                </c:pt>
                <c:pt idx="696">
                  <c:v>21.740081</c:v>
                </c:pt>
                <c:pt idx="697">
                  <c:v>21.742575</c:v>
                </c:pt>
                <c:pt idx="698">
                  <c:v>21.74507</c:v>
                </c:pt>
                <c:pt idx="699">
                  <c:v>21.747564</c:v>
                </c:pt>
                <c:pt idx="700">
                  <c:v>21.750058</c:v>
                </c:pt>
                <c:pt idx="701">
                  <c:v>21.752553</c:v>
                </c:pt>
                <c:pt idx="702">
                  <c:v>21.755047</c:v>
                </c:pt>
                <c:pt idx="703">
                  <c:v>21.757541</c:v>
                </c:pt>
                <c:pt idx="704">
                  <c:v>21.760035</c:v>
                </c:pt>
                <c:pt idx="705">
                  <c:v>21.76252999999995</c:v>
                </c:pt>
                <c:pt idx="706">
                  <c:v>21.765024</c:v>
                </c:pt>
                <c:pt idx="707">
                  <c:v>21.767518</c:v>
                </c:pt>
                <c:pt idx="708">
                  <c:v>21.770012</c:v>
                </c:pt>
                <c:pt idx="709">
                  <c:v>21.772506</c:v>
                </c:pt>
                <c:pt idx="710">
                  <c:v>21.775</c:v>
                </c:pt>
                <c:pt idx="711">
                  <c:v>21.777494</c:v>
                </c:pt>
                <c:pt idx="712">
                  <c:v>21.779987</c:v>
                </c:pt>
                <c:pt idx="713">
                  <c:v>21.782481</c:v>
                </c:pt>
                <c:pt idx="714">
                  <c:v>21.784975</c:v>
                </c:pt>
                <c:pt idx="715">
                  <c:v>21.787469</c:v>
                </c:pt>
                <c:pt idx="716">
                  <c:v>21.789962</c:v>
                </c:pt>
                <c:pt idx="717">
                  <c:v>21.792456</c:v>
                </c:pt>
                <c:pt idx="718">
                  <c:v>21.794949</c:v>
                </c:pt>
                <c:pt idx="719">
                  <c:v>21.797443</c:v>
                </c:pt>
                <c:pt idx="720">
                  <c:v>21.799936</c:v>
                </c:pt>
                <c:pt idx="721">
                  <c:v>21.80243</c:v>
                </c:pt>
                <c:pt idx="722">
                  <c:v>21.804923</c:v>
                </c:pt>
                <c:pt idx="723">
                  <c:v>21.807416</c:v>
                </c:pt>
                <c:pt idx="724">
                  <c:v>21.80991</c:v>
                </c:pt>
                <c:pt idx="725">
                  <c:v>21.812403</c:v>
                </c:pt>
                <c:pt idx="726">
                  <c:v>21.814896</c:v>
                </c:pt>
                <c:pt idx="727">
                  <c:v>21.817389</c:v>
                </c:pt>
                <c:pt idx="728">
                  <c:v>21.819882</c:v>
                </c:pt>
                <c:pt idx="729">
                  <c:v>21.822376</c:v>
                </c:pt>
                <c:pt idx="730">
                  <c:v>21.824869</c:v>
                </c:pt>
                <c:pt idx="731">
                  <c:v>21.827361</c:v>
                </c:pt>
                <c:pt idx="732">
                  <c:v>21.829854</c:v>
                </c:pt>
                <c:pt idx="733">
                  <c:v>21.832347</c:v>
                </c:pt>
                <c:pt idx="734">
                  <c:v>21.83484</c:v>
                </c:pt>
                <c:pt idx="735">
                  <c:v>21.837333</c:v>
                </c:pt>
                <c:pt idx="736">
                  <c:v>21.839826</c:v>
                </c:pt>
                <c:pt idx="737">
                  <c:v>21.842318</c:v>
                </c:pt>
                <c:pt idx="738">
                  <c:v>21.844811</c:v>
                </c:pt>
                <c:pt idx="739">
                  <c:v>21.847304</c:v>
                </c:pt>
                <c:pt idx="740">
                  <c:v>21.849796</c:v>
                </c:pt>
                <c:pt idx="741">
                  <c:v>21.852289</c:v>
                </c:pt>
                <c:pt idx="742">
                  <c:v>21.854781</c:v>
                </c:pt>
                <c:pt idx="743">
                  <c:v>21.857274</c:v>
                </c:pt>
                <c:pt idx="744">
                  <c:v>21.859766</c:v>
                </c:pt>
                <c:pt idx="745">
                  <c:v>21.862258</c:v>
                </c:pt>
                <c:pt idx="746">
                  <c:v>21.864751</c:v>
                </c:pt>
                <c:pt idx="747">
                  <c:v>21.867243</c:v>
                </c:pt>
                <c:pt idx="748">
                  <c:v>21.869735</c:v>
                </c:pt>
                <c:pt idx="749">
                  <c:v>21.872227</c:v>
                </c:pt>
                <c:pt idx="750">
                  <c:v>21.874719</c:v>
                </c:pt>
                <c:pt idx="751">
                  <c:v>21.877211</c:v>
                </c:pt>
                <c:pt idx="752">
                  <c:v>21.879703</c:v>
                </c:pt>
                <c:pt idx="753">
                  <c:v>21.882195</c:v>
                </c:pt>
                <c:pt idx="754">
                  <c:v>21.884687</c:v>
                </c:pt>
                <c:pt idx="755">
                  <c:v>21.887179</c:v>
                </c:pt>
                <c:pt idx="756">
                  <c:v>21.889671</c:v>
                </c:pt>
                <c:pt idx="757">
                  <c:v>21.892163</c:v>
                </c:pt>
                <c:pt idx="758">
                  <c:v>21.894654</c:v>
                </c:pt>
                <c:pt idx="759">
                  <c:v>21.897146</c:v>
                </c:pt>
                <c:pt idx="760">
                  <c:v>21.899638</c:v>
                </c:pt>
                <c:pt idx="761">
                  <c:v>21.902129</c:v>
                </c:pt>
                <c:pt idx="762">
                  <c:v>21.904621</c:v>
                </c:pt>
                <c:pt idx="763">
                  <c:v>21.907112</c:v>
                </c:pt>
                <c:pt idx="764">
                  <c:v>21.909604</c:v>
                </c:pt>
                <c:pt idx="765">
                  <c:v>21.912095</c:v>
                </c:pt>
                <c:pt idx="766">
                  <c:v>21.914587</c:v>
                </c:pt>
                <c:pt idx="767">
                  <c:v>21.917078</c:v>
                </c:pt>
                <c:pt idx="768">
                  <c:v>21.919569</c:v>
                </c:pt>
                <c:pt idx="769">
                  <c:v>21.922061</c:v>
                </c:pt>
                <c:pt idx="770">
                  <c:v>21.924552</c:v>
                </c:pt>
                <c:pt idx="771">
                  <c:v>21.927043</c:v>
                </c:pt>
                <c:pt idx="772">
                  <c:v>21.929534</c:v>
                </c:pt>
                <c:pt idx="773">
                  <c:v>21.932025</c:v>
                </c:pt>
                <c:pt idx="774">
                  <c:v>21.934516</c:v>
                </c:pt>
                <c:pt idx="775">
                  <c:v>21.937007</c:v>
                </c:pt>
                <c:pt idx="776">
                  <c:v>21.939498</c:v>
                </c:pt>
                <c:pt idx="777">
                  <c:v>21.941989</c:v>
                </c:pt>
                <c:pt idx="778">
                  <c:v>21.94448</c:v>
                </c:pt>
                <c:pt idx="779">
                  <c:v>21.94697</c:v>
                </c:pt>
                <c:pt idx="780">
                  <c:v>21.949461</c:v>
                </c:pt>
                <c:pt idx="781">
                  <c:v>21.951952</c:v>
                </c:pt>
                <c:pt idx="782">
                  <c:v>21.954442</c:v>
                </c:pt>
                <c:pt idx="783">
                  <c:v>21.956933</c:v>
                </c:pt>
                <c:pt idx="784">
                  <c:v>21.959423</c:v>
                </c:pt>
                <c:pt idx="785">
                  <c:v>21.961914</c:v>
                </c:pt>
                <c:pt idx="786">
                  <c:v>21.964404</c:v>
                </c:pt>
                <c:pt idx="787">
                  <c:v>21.966895</c:v>
                </c:pt>
                <c:pt idx="788">
                  <c:v>21.969385</c:v>
                </c:pt>
                <c:pt idx="789">
                  <c:v>21.971876</c:v>
                </c:pt>
                <c:pt idx="790">
                  <c:v>21.974366</c:v>
                </c:pt>
                <c:pt idx="791">
                  <c:v>21.976856</c:v>
                </c:pt>
                <c:pt idx="792">
                  <c:v>21.979346</c:v>
                </c:pt>
                <c:pt idx="793">
                  <c:v>21.981836</c:v>
                </c:pt>
                <c:pt idx="794">
                  <c:v>21.984326</c:v>
                </c:pt>
                <c:pt idx="795">
                  <c:v>21.986816</c:v>
                </c:pt>
                <c:pt idx="796">
                  <c:v>21.989306</c:v>
                </c:pt>
                <c:pt idx="797">
                  <c:v>21.991796</c:v>
                </c:pt>
                <c:pt idx="798">
                  <c:v>21.994286</c:v>
                </c:pt>
                <c:pt idx="799">
                  <c:v>21.996776</c:v>
                </c:pt>
                <c:pt idx="800">
                  <c:v>21.999266</c:v>
                </c:pt>
                <c:pt idx="801">
                  <c:v>22.001756</c:v>
                </c:pt>
                <c:pt idx="802">
                  <c:v>22.004245</c:v>
                </c:pt>
                <c:pt idx="803">
                  <c:v>22.006735</c:v>
                </c:pt>
                <c:pt idx="804">
                  <c:v>22.009225</c:v>
                </c:pt>
                <c:pt idx="805">
                  <c:v>22.011714</c:v>
                </c:pt>
                <c:pt idx="806">
                  <c:v>22.014204</c:v>
                </c:pt>
                <c:pt idx="807">
                  <c:v>22.016693</c:v>
                </c:pt>
                <c:pt idx="808">
                  <c:v>22.019183</c:v>
                </c:pt>
                <c:pt idx="809">
                  <c:v>22.021672</c:v>
                </c:pt>
                <c:pt idx="810">
                  <c:v>22.024162</c:v>
                </c:pt>
                <c:pt idx="811">
                  <c:v>22.026651</c:v>
                </c:pt>
                <c:pt idx="812">
                  <c:v>22.02914</c:v>
                </c:pt>
                <c:pt idx="813">
                  <c:v>22.031629</c:v>
                </c:pt>
                <c:pt idx="814">
                  <c:v>22.034118</c:v>
                </c:pt>
                <c:pt idx="815">
                  <c:v>22.036608</c:v>
                </c:pt>
                <c:pt idx="816">
                  <c:v>22.039097</c:v>
                </c:pt>
                <c:pt idx="817">
                  <c:v>22.041586</c:v>
                </c:pt>
                <c:pt idx="818">
                  <c:v>22.044075</c:v>
                </c:pt>
                <c:pt idx="819">
                  <c:v>22.046564</c:v>
                </c:pt>
                <c:pt idx="820">
                  <c:v>22.049053</c:v>
                </c:pt>
                <c:pt idx="821">
                  <c:v>22.051542</c:v>
                </c:pt>
                <c:pt idx="822">
                  <c:v>22.05403</c:v>
                </c:pt>
                <c:pt idx="823">
                  <c:v>22.056519</c:v>
                </c:pt>
                <c:pt idx="824">
                  <c:v>22.059008</c:v>
                </c:pt>
                <c:pt idx="825">
                  <c:v>22.061497</c:v>
                </c:pt>
                <c:pt idx="826">
                  <c:v>22.063985</c:v>
                </c:pt>
                <c:pt idx="827">
                  <c:v>22.066474</c:v>
                </c:pt>
                <c:pt idx="828">
                  <c:v>22.068962</c:v>
                </c:pt>
                <c:pt idx="829">
                  <c:v>22.071451</c:v>
                </c:pt>
                <c:pt idx="830">
                  <c:v>22.073939</c:v>
                </c:pt>
                <c:pt idx="831">
                  <c:v>22.076428</c:v>
                </c:pt>
                <c:pt idx="832">
                  <c:v>22.078916</c:v>
                </c:pt>
                <c:pt idx="833">
                  <c:v>22.081404</c:v>
                </c:pt>
                <c:pt idx="834">
                  <c:v>22.083893</c:v>
                </c:pt>
                <c:pt idx="835">
                  <c:v>22.086381</c:v>
                </c:pt>
                <c:pt idx="836">
                  <c:v>22.088869</c:v>
                </c:pt>
                <c:pt idx="837">
                  <c:v>22.091357</c:v>
                </c:pt>
                <c:pt idx="838">
                  <c:v>22.093845</c:v>
                </c:pt>
                <c:pt idx="839">
                  <c:v>22.096333</c:v>
                </c:pt>
                <c:pt idx="840">
                  <c:v>22.098821</c:v>
                </c:pt>
                <c:pt idx="841">
                  <c:v>22.101309</c:v>
                </c:pt>
                <c:pt idx="842">
                  <c:v>22.103797</c:v>
                </c:pt>
                <c:pt idx="843">
                  <c:v>22.106285</c:v>
                </c:pt>
                <c:pt idx="844">
                  <c:v>22.108773</c:v>
                </c:pt>
                <c:pt idx="845">
                  <c:v>22.111261</c:v>
                </c:pt>
                <c:pt idx="846">
                  <c:v>22.113748</c:v>
                </c:pt>
                <c:pt idx="847">
                  <c:v>22.116236</c:v>
                </c:pt>
                <c:pt idx="848">
                  <c:v>22.118724</c:v>
                </c:pt>
                <c:pt idx="849">
                  <c:v>22.121211</c:v>
                </c:pt>
                <c:pt idx="850">
                  <c:v>22.123699</c:v>
                </c:pt>
                <c:pt idx="851">
                  <c:v>22.126186</c:v>
                </c:pt>
                <c:pt idx="852">
                  <c:v>22.128674</c:v>
                </c:pt>
                <c:pt idx="853">
                  <c:v>22.131161</c:v>
                </c:pt>
                <c:pt idx="854">
                  <c:v>22.133649</c:v>
                </c:pt>
                <c:pt idx="855">
                  <c:v>22.136136</c:v>
                </c:pt>
                <c:pt idx="856">
                  <c:v>22.138623</c:v>
                </c:pt>
                <c:pt idx="857">
                  <c:v>22.141111</c:v>
                </c:pt>
                <c:pt idx="858">
                  <c:v>22.143598</c:v>
                </c:pt>
                <c:pt idx="859">
                  <c:v>22.146085</c:v>
                </c:pt>
                <c:pt idx="860">
                  <c:v>22.148572</c:v>
                </c:pt>
                <c:pt idx="861">
                  <c:v>22.151059</c:v>
                </c:pt>
                <c:pt idx="862">
                  <c:v>22.153546</c:v>
                </c:pt>
                <c:pt idx="863">
                  <c:v>22.156033</c:v>
                </c:pt>
                <c:pt idx="864">
                  <c:v>22.15852</c:v>
                </c:pt>
                <c:pt idx="865">
                  <c:v>22.161007</c:v>
                </c:pt>
                <c:pt idx="866">
                  <c:v>22.163493</c:v>
                </c:pt>
                <c:pt idx="867">
                  <c:v>22.16598</c:v>
                </c:pt>
                <c:pt idx="868">
                  <c:v>22.168467</c:v>
                </c:pt>
                <c:pt idx="869">
                  <c:v>22.170954</c:v>
                </c:pt>
                <c:pt idx="870">
                  <c:v>22.17344</c:v>
                </c:pt>
                <c:pt idx="871">
                  <c:v>22.175927</c:v>
                </c:pt>
                <c:pt idx="872">
                  <c:v>22.178413</c:v>
                </c:pt>
                <c:pt idx="873">
                  <c:v>22.1809</c:v>
                </c:pt>
                <c:pt idx="874">
                  <c:v>22.183386</c:v>
                </c:pt>
                <c:pt idx="875">
                  <c:v>22.185873</c:v>
                </c:pt>
                <c:pt idx="876">
                  <c:v>22.188359</c:v>
                </c:pt>
                <c:pt idx="877">
                  <c:v>22.190845</c:v>
                </c:pt>
                <c:pt idx="878">
                  <c:v>22.193332</c:v>
                </c:pt>
                <c:pt idx="879">
                  <c:v>22.195818</c:v>
                </c:pt>
                <c:pt idx="880">
                  <c:v>22.198304</c:v>
                </c:pt>
                <c:pt idx="881">
                  <c:v>22.20079</c:v>
                </c:pt>
                <c:pt idx="882">
                  <c:v>22.203276</c:v>
                </c:pt>
                <c:pt idx="883">
                  <c:v>22.205762</c:v>
                </c:pt>
                <c:pt idx="884">
                  <c:v>22.208248</c:v>
                </c:pt>
                <c:pt idx="885">
                  <c:v>22.210734</c:v>
                </c:pt>
                <c:pt idx="886">
                  <c:v>22.21322</c:v>
                </c:pt>
                <c:pt idx="887">
                  <c:v>22.215706</c:v>
                </c:pt>
                <c:pt idx="888">
                  <c:v>22.218192</c:v>
                </c:pt>
                <c:pt idx="889">
                  <c:v>22.220678</c:v>
                </c:pt>
                <c:pt idx="890">
                  <c:v>22.223163</c:v>
                </c:pt>
                <c:pt idx="891">
                  <c:v>22.22564899999998</c:v>
                </c:pt>
                <c:pt idx="892">
                  <c:v>22.228135</c:v>
                </c:pt>
                <c:pt idx="893">
                  <c:v>22.23062</c:v>
                </c:pt>
                <c:pt idx="894">
                  <c:v>22.233106</c:v>
                </c:pt>
                <c:pt idx="895">
                  <c:v>22.235591</c:v>
                </c:pt>
                <c:pt idx="896">
                  <c:v>22.238077</c:v>
                </c:pt>
                <c:pt idx="897">
                  <c:v>22.240562</c:v>
                </c:pt>
                <c:pt idx="898">
                  <c:v>22.243048</c:v>
                </c:pt>
                <c:pt idx="899">
                  <c:v>22.24553299999995</c:v>
                </c:pt>
                <c:pt idx="900">
                  <c:v>22.248018</c:v>
                </c:pt>
                <c:pt idx="901">
                  <c:v>22.250503</c:v>
                </c:pt>
                <c:pt idx="902">
                  <c:v>22.252989</c:v>
                </c:pt>
                <c:pt idx="903">
                  <c:v>22.255474</c:v>
                </c:pt>
                <c:pt idx="904">
                  <c:v>22.257959</c:v>
                </c:pt>
                <c:pt idx="905">
                  <c:v>22.260444</c:v>
                </c:pt>
                <c:pt idx="906">
                  <c:v>22.262929</c:v>
                </c:pt>
                <c:pt idx="907">
                  <c:v>22.265414</c:v>
                </c:pt>
                <c:pt idx="908">
                  <c:v>22.267899</c:v>
                </c:pt>
                <c:pt idx="909">
                  <c:v>22.270384</c:v>
                </c:pt>
                <c:pt idx="910">
                  <c:v>22.272868</c:v>
                </c:pt>
                <c:pt idx="911">
                  <c:v>22.275353</c:v>
                </c:pt>
                <c:pt idx="912">
                  <c:v>22.277838</c:v>
                </c:pt>
                <c:pt idx="913">
                  <c:v>22.280323</c:v>
                </c:pt>
                <c:pt idx="914">
                  <c:v>22.282807</c:v>
                </c:pt>
                <c:pt idx="915">
                  <c:v>22.28529199999998</c:v>
                </c:pt>
                <c:pt idx="916">
                  <c:v>22.287776</c:v>
                </c:pt>
                <c:pt idx="917">
                  <c:v>22.290261</c:v>
                </c:pt>
                <c:pt idx="918">
                  <c:v>22.292745</c:v>
                </c:pt>
                <c:pt idx="919">
                  <c:v>22.29523</c:v>
                </c:pt>
                <c:pt idx="920">
                  <c:v>22.297714</c:v>
                </c:pt>
                <c:pt idx="921">
                  <c:v>22.300199</c:v>
                </c:pt>
                <c:pt idx="922">
                  <c:v>22.302683</c:v>
                </c:pt>
                <c:pt idx="923">
                  <c:v>22.305167</c:v>
                </c:pt>
                <c:pt idx="924">
                  <c:v>22.307651</c:v>
                </c:pt>
                <c:pt idx="925">
                  <c:v>22.310135</c:v>
                </c:pt>
                <c:pt idx="926">
                  <c:v>22.312619</c:v>
                </c:pt>
                <c:pt idx="927">
                  <c:v>22.315103</c:v>
                </c:pt>
                <c:pt idx="928">
                  <c:v>22.317588</c:v>
                </c:pt>
                <c:pt idx="929">
                  <c:v>22.320071</c:v>
                </c:pt>
                <c:pt idx="930">
                  <c:v>22.322555</c:v>
                </c:pt>
                <c:pt idx="931">
                  <c:v>22.325039</c:v>
                </c:pt>
                <c:pt idx="932">
                  <c:v>22.327523</c:v>
                </c:pt>
                <c:pt idx="933">
                  <c:v>22.330007</c:v>
                </c:pt>
                <c:pt idx="934">
                  <c:v>22.332491</c:v>
                </c:pt>
                <c:pt idx="935">
                  <c:v>22.334974</c:v>
                </c:pt>
                <c:pt idx="936">
                  <c:v>22.337458</c:v>
                </c:pt>
                <c:pt idx="937">
                  <c:v>22.339942</c:v>
                </c:pt>
                <c:pt idx="938">
                  <c:v>22.342425</c:v>
                </c:pt>
                <c:pt idx="939">
                  <c:v>22.344909</c:v>
                </c:pt>
                <c:pt idx="940">
                  <c:v>22.347392</c:v>
                </c:pt>
                <c:pt idx="941">
                  <c:v>22.349876</c:v>
                </c:pt>
                <c:pt idx="942">
                  <c:v>22.352359</c:v>
                </c:pt>
                <c:pt idx="943">
                  <c:v>22.354842</c:v>
                </c:pt>
                <c:pt idx="944">
                  <c:v>22.357325</c:v>
                </c:pt>
                <c:pt idx="945">
                  <c:v>22.359809</c:v>
                </c:pt>
                <c:pt idx="946">
                  <c:v>22.362292</c:v>
                </c:pt>
                <c:pt idx="947">
                  <c:v>22.364775</c:v>
                </c:pt>
                <c:pt idx="948">
                  <c:v>22.367258</c:v>
                </c:pt>
                <c:pt idx="949">
                  <c:v>22.369741</c:v>
                </c:pt>
                <c:pt idx="950">
                  <c:v>22.372224</c:v>
                </c:pt>
                <c:pt idx="951">
                  <c:v>22.374707</c:v>
                </c:pt>
                <c:pt idx="952">
                  <c:v>22.37719</c:v>
                </c:pt>
                <c:pt idx="953">
                  <c:v>22.379673</c:v>
                </c:pt>
                <c:pt idx="954">
                  <c:v>22.382156</c:v>
                </c:pt>
                <c:pt idx="955">
                  <c:v>22.384639</c:v>
                </c:pt>
                <c:pt idx="956">
                  <c:v>22.387121</c:v>
                </c:pt>
                <c:pt idx="957">
                  <c:v>22.389604</c:v>
                </c:pt>
                <c:pt idx="958">
                  <c:v>22.392087</c:v>
                </c:pt>
                <c:pt idx="959">
                  <c:v>22.394569</c:v>
                </c:pt>
                <c:pt idx="960">
                  <c:v>22.397052</c:v>
                </c:pt>
                <c:pt idx="961">
                  <c:v>22.399534</c:v>
                </c:pt>
                <c:pt idx="962">
                  <c:v>22.402017</c:v>
                </c:pt>
                <c:pt idx="963">
                  <c:v>22.404499</c:v>
                </c:pt>
                <c:pt idx="964">
                  <c:v>22.406982</c:v>
                </c:pt>
                <c:pt idx="965">
                  <c:v>22.409464</c:v>
                </c:pt>
                <c:pt idx="966">
                  <c:v>22.411946</c:v>
                </c:pt>
                <c:pt idx="967">
                  <c:v>22.414428</c:v>
                </c:pt>
                <c:pt idx="968">
                  <c:v>22.416911</c:v>
                </c:pt>
                <c:pt idx="969">
                  <c:v>22.419393</c:v>
                </c:pt>
                <c:pt idx="970">
                  <c:v>22.421875</c:v>
                </c:pt>
                <c:pt idx="971">
                  <c:v>22.424357</c:v>
                </c:pt>
                <c:pt idx="972">
                  <c:v>22.426839</c:v>
                </c:pt>
                <c:pt idx="973">
                  <c:v>22.429321</c:v>
                </c:pt>
                <c:pt idx="974">
                  <c:v>22.431803</c:v>
                </c:pt>
                <c:pt idx="975">
                  <c:v>22.434285</c:v>
                </c:pt>
                <c:pt idx="976">
                  <c:v>22.436767</c:v>
                </c:pt>
                <c:pt idx="977">
                  <c:v>22.439248</c:v>
                </c:pt>
                <c:pt idx="978">
                  <c:v>22.44173</c:v>
                </c:pt>
                <c:pt idx="979">
                  <c:v>22.444212</c:v>
                </c:pt>
                <c:pt idx="980">
                  <c:v>22.446694</c:v>
                </c:pt>
                <c:pt idx="981">
                  <c:v>22.449175</c:v>
                </c:pt>
                <c:pt idx="982">
                  <c:v>22.451657</c:v>
                </c:pt>
                <c:pt idx="983">
                  <c:v>22.454138</c:v>
                </c:pt>
                <c:pt idx="984">
                  <c:v>22.45662</c:v>
                </c:pt>
                <c:pt idx="985">
                  <c:v>22.459101</c:v>
                </c:pt>
                <c:pt idx="986">
                  <c:v>22.461583</c:v>
                </c:pt>
                <c:pt idx="987">
                  <c:v>22.464064</c:v>
                </c:pt>
                <c:pt idx="988">
                  <c:v>22.466545</c:v>
                </c:pt>
                <c:pt idx="989">
                  <c:v>22.469027</c:v>
                </c:pt>
                <c:pt idx="990">
                  <c:v>22.471508</c:v>
                </c:pt>
                <c:pt idx="991">
                  <c:v>22.473989</c:v>
                </c:pt>
                <c:pt idx="992">
                  <c:v>22.47647</c:v>
                </c:pt>
                <c:pt idx="993">
                  <c:v>22.478951</c:v>
                </c:pt>
                <c:pt idx="994">
                  <c:v>22.48143199999998</c:v>
                </c:pt>
                <c:pt idx="995">
                  <c:v>22.483913</c:v>
                </c:pt>
                <c:pt idx="996">
                  <c:v>22.486394</c:v>
                </c:pt>
                <c:pt idx="997">
                  <c:v>22.488875</c:v>
                </c:pt>
                <c:pt idx="998">
                  <c:v>22.491356</c:v>
                </c:pt>
                <c:pt idx="999">
                  <c:v>22.493836</c:v>
                </c:pt>
                <c:pt idx="1000">
                  <c:v>22.496317</c:v>
                </c:pt>
                <c:pt idx="1001">
                  <c:v>22.498798</c:v>
                </c:pt>
                <c:pt idx="1002">
                  <c:v>22.501279</c:v>
                </c:pt>
                <c:pt idx="1003">
                  <c:v>22.503759</c:v>
                </c:pt>
                <c:pt idx="1004">
                  <c:v>22.50624</c:v>
                </c:pt>
                <c:pt idx="1005">
                  <c:v>22.50872</c:v>
                </c:pt>
                <c:pt idx="1006">
                  <c:v>22.511201</c:v>
                </c:pt>
                <c:pt idx="1007">
                  <c:v>22.513681</c:v>
                </c:pt>
                <c:pt idx="1008">
                  <c:v>22.516161</c:v>
                </c:pt>
                <c:pt idx="1009">
                  <c:v>22.518642</c:v>
                </c:pt>
                <c:pt idx="1010">
                  <c:v>22.521122</c:v>
                </c:pt>
                <c:pt idx="1011">
                  <c:v>22.523602</c:v>
                </c:pt>
                <c:pt idx="1012">
                  <c:v>22.526083</c:v>
                </c:pt>
                <c:pt idx="1013">
                  <c:v>22.528563</c:v>
                </c:pt>
                <c:pt idx="1014">
                  <c:v>22.531043</c:v>
                </c:pt>
                <c:pt idx="1015">
                  <c:v>22.533523</c:v>
                </c:pt>
                <c:pt idx="1016">
                  <c:v>22.536003</c:v>
                </c:pt>
                <c:pt idx="1017">
                  <c:v>22.538483</c:v>
                </c:pt>
                <c:pt idx="1018">
                  <c:v>22.540963</c:v>
                </c:pt>
                <c:pt idx="1019">
                  <c:v>22.543443</c:v>
                </c:pt>
                <c:pt idx="1020">
                  <c:v>22.545923</c:v>
                </c:pt>
                <c:pt idx="1021">
                  <c:v>22.548403</c:v>
                </c:pt>
                <c:pt idx="1022">
                  <c:v>22.550882</c:v>
                </c:pt>
                <c:pt idx="1023">
                  <c:v>22.553362</c:v>
                </c:pt>
                <c:pt idx="1024">
                  <c:v>22.555842</c:v>
                </c:pt>
                <c:pt idx="1025">
                  <c:v>22.558321</c:v>
                </c:pt>
                <c:pt idx="1026">
                  <c:v>22.560801</c:v>
                </c:pt>
                <c:pt idx="1027">
                  <c:v>22.563281</c:v>
                </c:pt>
                <c:pt idx="1028">
                  <c:v>22.56576</c:v>
                </c:pt>
                <c:pt idx="1029">
                  <c:v>22.56823899999998</c:v>
                </c:pt>
                <c:pt idx="1030">
                  <c:v>22.570719</c:v>
                </c:pt>
                <c:pt idx="1031">
                  <c:v>22.573198</c:v>
                </c:pt>
                <c:pt idx="1032">
                  <c:v>22.575678</c:v>
                </c:pt>
                <c:pt idx="1033">
                  <c:v>22.578157</c:v>
                </c:pt>
                <c:pt idx="1034">
                  <c:v>22.58063599999998</c:v>
                </c:pt>
                <c:pt idx="1035">
                  <c:v>22.583115</c:v>
                </c:pt>
                <c:pt idx="1036">
                  <c:v>22.585594</c:v>
                </c:pt>
                <c:pt idx="1037">
                  <c:v>22.588073</c:v>
                </c:pt>
                <c:pt idx="1038">
                  <c:v>22.590552</c:v>
                </c:pt>
                <c:pt idx="1039">
                  <c:v>22.593031</c:v>
                </c:pt>
                <c:pt idx="1040">
                  <c:v>22.59551</c:v>
                </c:pt>
                <c:pt idx="1041">
                  <c:v>22.597989</c:v>
                </c:pt>
                <c:pt idx="1042">
                  <c:v>22.600468</c:v>
                </c:pt>
                <c:pt idx="1043">
                  <c:v>22.602947</c:v>
                </c:pt>
                <c:pt idx="1044">
                  <c:v>22.605426</c:v>
                </c:pt>
                <c:pt idx="1045">
                  <c:v>22.607904</c:v>
                </c:pt>
                <c:pt idx="1046">
                  <c:v>22.610383</c:v>
                </c:pt>
                <c:pt idx="1047">
                  <c:v>22.612862</c:v>
                </c:pt>
                <c:pt idx="1048">
                  <c:v>22.61534</c:v>
                </c:pt>
                <c:pt idx="1049">
                  <c:v>22.617819</c:v>
                </c:pt>
                <c:pt idx="1050">
                  <c:v>22.620297</c:v>
                </c:pt>
                <c:pt idx="1051">
                  <c:v>22.622776</c:v>
                </c:pt>
                <c:pt idx="1052">
                  <c:v>22.625254</c:v>
                </c:pt>
                <c:pt idx="1053">
                  <c:v>22.627733</c:v>
                </c:pt>
                <c:pt idx="1054">
                  <c:v>22.630211</c:v>
                </c:pt>
                <c:pt idx="1055">
                  <c:v>22.632689</c:v>
                </c:pt>
                <c:pt idx="1056">
                  <c:v>22.635167</c:v>
                </c:pt>
                <c:pt idx="1057">
                  <c:v>22.637646</c:v>
                </c:pt>
                <c:pt idx="1058">
                  <c:v>22.640124</c:v>
                </c:pt>
                <c:pt idx="1059">
                  <c:v>22.642602</c:v>
                </c:pt>
                <c:pt idx="1060">
                  <c:v>22.64508</c:v>
                </c:pt>
                <c:pt idx="1061">
                  <c:v>22.647558</c:v>
                </c:pt>
                <c:pt idx="1062">
                  <c:v>22.650036</c:v>
                </c:pt>
                <c:pt idx="1063">
                  <c:v>22.652514</c:v>
                </c:pt>
                <c:pt idx="1064">
                  <c:v>22.654992</c:v>
                </c:pt>
                <c:pt idx="1065">
                  <c:v>22.657469</c:v>
                </c:pt>
                <c:pt idx="1066">
                  <c:v>22.659947</c:v>
                </c:pt>
                <c:pt idx="1067">
                  <c:v>22.662425</c:v>
                </c:pt>
                <c:pt idx="1068">
                  <c:v>22.664903</c:v>
                </c:pt>
                <c:pt idx="1069">
                  <c:v>22.66738</c:v>
                </c:pt>
                <c:pt idx="1070">
                  <c:v>22.669858</c:v>
                </c:pt>
                <c:pt idx="1071">
                  <c:v>22.672335</c:v>
                </c:pt>
                <c:pt idx="1072">
                  <c:v>22.674813</c:v>
                </c:pt>
                <c:pt idx="1073">
                  <c:v>22.67729</c:v>
                </c:pt>
                <c:pt idx="1074">
                  <c:v>22.679768</c:v>
                </c:pt>
                <c:pt idx="1075">
                  <c:v>22.682245</c:v>
                </c:pt>
                <c:pt idx="1076">
                  <c:v>22.684722</c:v>
                </c:pt>
                <c:pt idx="1077">
                  <c:v>22.6872</c:v>
                </c:pt>
                <c:pt idx="1078">
                  <c:v>22.689677</c:v>
                </c:pt>
                <c:pt idx="1079">
                  <c:v>22.692154</c:v>
                </c:pt>
                <c:pt idx="1080">
                  <c:v>22.694631</c:v>
                </c:pt>
                <c:pt idx="1081">
                  <c:v>22.697108</c:v>
                </c:pt>
                <c:pt idx="1082">
                  <c:v>22.699585</c:v>
                </c:pt>
                <c:pt idx="1083">
                  <c:v>22.702062</c:v>
                </c:pt>
                <c:pt idx="1084">
                  <c:v>22.704539</c:v>
                </c:pt>
                <c:pt idx="1085">
                  <c:v>22.707016</c:v>
                </c:pt>
                <c:pt idx="1086">
                  <c:v>22.709493</c:v>
                </c:pt>
                <c:pt idx="1087">
                  <c:v>22.71197</c:v>
                </c:pt>
                <c:pt idx="1088">
                  <c:v>22.714447</c:v>
                </c:pt>
                <c:pt idx="1089">
                  <c:v>22.716923</c:v>
                </c:pt>
                <c:pt idx="1090">
                  <c:v>22.7194</c:v>
                </c:pt>
                <c:pt idx="1091">
                  <c:v>22.721877</c:v>
                </c:pt>
                <c:pt idx="1092">
                  <c:v>22.724353</c:v>
                </c:pt>
                <c:pt idx="1093">
                  <c:v>22.72683</c:v>
                </c:pt>
                <c:pt idx="1094">
                  <c:v>22.729307</c:v>
                </c:pt>
                <c:pt idx="1095">
                  <c:v>22.731783</c:v>
                </c:pt>
                <c:pt idx="1096">
                  <c:v>22.734259</c:v>
                </c:pt>
                <c:pt idx="1097">
                  <c:v>22.736736</c:v>
                </c:pt>
                <c:pt idx="1098">
                  <c:v>22.739212</c:v>
                </c:pt>
                <c:pt idx="1099">
                  <c:v>22.741689</c:v>
                </c:pt>
                <c:pt idx="1100">
                  <c:v>22.744165</c:v>
                </c:pt>
                <c:pt idx="1101">
                  <c:v>22.746641</c:v>
                </c:pt>
                <c:pt idx="1102">
                  <c:v>22.749117</c:v>
                </c:pt>
                <c:pt idx="1103">
                  <c:v>22.751593</c:v>
                </c:pt>
                <c:pt idx="1104">
                  <c:v>22.754069</c:v>
                </c:pt>
                <c:pt idx="1105">
                  <c:v>22.756545</c:v>
                </c:pt>
                <c:pt idx="1106">
                  <c:v>22.759021</c:v>
                </c:pt>
                <c:pt idx="1107">
                  <c:v>22.761497</c:v>
                </c:pt>
                <c:pt idx="1108">
                  <c:v>22.763973</c:v>
                </c:pt>
                <c:pt idx="1109">
                  <c:v>22.76644899999998</c:v>
                </c:pt>
                <c:pt idx="1110">
                  <c:v>22.768925</c:v>
                </c:pt>
                <c:pt idx="1111">
                  <c:v>22.771401</c:v>
                </c:pt>
                <c:pt idx="1112">
                  <c:v>22.773876</c:v>
                </c:pt>
                <c:pt idx="1113">
                  <c:v>22.776352</c:v>
                </c:pt>
                <c:pt idx="1114">
                  <c:v>22.778828</c:v>
                </c:pt>
                <c:pt idx="1115">
                  <c:v>22.781303</c:v>
                </c:pt>
                <c:pt idx="1116">
                  <c:v>22.783779</c:v>
                </c:pt>
                <c:pt idx="1117">
                  <c:v>22.786254</c:v>
                </c:pt>
                <c:pt idx="1118">
                  <c:v>22.78872999999995</c:v>
                </c:pt>
                <c:pt idx="1119">
                  <c:v>22.791205</c:v>
                </c:pt>
                <c:pt idx="1120">
                  <c:v>22.79368</c:v>
                </c:pt>
                <c:pt idx="1121">
                  <c:v>22.796156</c:v>
                </c:pt>
                <c:pt idx="1122">
                  <c:v>22.798631</c:v>
                </c:pt>
                <c:pt idx="1123">
                  <c:v>22.801106</c:v>
                </c:pt>
                <c:pt idx="1124">
                  <c:v>22.803581</c:v>
                </c:pt>
                <c:pt idx="1125">
                  <c:v>22.806057</c:v>
                </c:pt>
                <c:pt idx="1126">
                  <c:v>22.808532</c:v>
                </c:pt>
                <c:pt idx="1127">
                  <c:v>22.811007</c:v>
                </c:pt>
                <c:pt idx="1128">
                  <c:v>22.813482</c:v>
                </c:pt>
                <c:pt idx="1129">
                  <c:v>22.815957</c:v>
                </c:pt>
                <c:pt idx="1130">
                  <c:v>22.818431</c:v>
                </c:pt>
                <c:pt idx="1131">
                  <c:v>22.820906</c:v>
                </c:pt>
                <c:pt idx="1132">
                  <c:v>22.823381</c:v>
                </c:pt>
                <c:pt idx="1133">
                  <c:v>22.825856</c:v>
                </c:pt>
                <c:pt idx="1134">
                  <c:v>22.828331</c:v>
                </c:pt>
                <c:pt idx="1135">
                  <c:v>22.830805</c:v>
                </c:pt>
                <c:pt idx="1136">
                  <c:v>22.83328</c:v>
                </c:pt>
                <c:pt idx="1137">
                  <c:v>22.835754</c:v>
                </c:pt>
                <c:pt idx="1138">
                  <c:v>22.838229</c:v>
                </c:pt>
                <c:pt idx="1139">
                  <c:v>22.840703</c:v>
                </c:pt>
                <c:pt idx="1140">
                  <c:v>22.843178</c:v>
                </c:pt>
                <c:pt idx="1141">
                  <c:v>22.845652</c:v>
                </c:pt>
                <c:pt idx="1142">
                  <c:v>22.848127</c:v>
                </c:pt>
                <c:pt idx="1143">
                  <c:v>22.850601</c:v>
                </c:pt>
                <c:pt idx="1144">
                  <c:v>22.853075</c:v>
                </c:pt>
                <c:pt idx="1145">
                  <c:v>22.85555</c:v>
                </c:pt>
                <c:pt idx="1146">
                  <c:v>22.858024</c:v>
                </c:pt>
                <c:pt idx="1147">
                  <c:v>22.860498</c:v>
                </c:pt>
                <c:pt idx="1148">
                  <c:v>22.862972</c:v>
                </c:pt>
                <c:pt idx="1149">
                  <c:v>22.86544599999998</c:v>
                </c:pt>
                <c:pt idx="1150">
                  <c:v>22.86792</c:v>
                </c:pt>
                <c:pt idx="1151">
                  <c:v>22.870394</c:v>
                </c:pt>
                <c:pt idx="1152">
                  <c:v>22.872868</c:v>
                </c:pt>
                <c:pt idx="1153">
                  <c:v>22.875342</c:v>
                </c:pt>
                <c:pt idx="1154">
                  <c:v>22.877816</c:v>
                </c:pt>
                <c:pt idx="1155">
                  <c:v>22.880289</c:v>
                </c:pt>
                <c:pt idx="1156">
                  <c:v>22.882763</c:v>
                </c:pt>
                <c:pt idx="1157">
                  <c:v>22.885237</c:v>
                </c:pt>
                <c:pt idx="1158">
                  <c:v>22.88771</c:v>
                </c:pt>
                <c:pt idx="1159">
                  <c:v>22.890184</c:v>
                </c:pt>
                <c:pt idx="1160">
                  <c:v>22.892658</c:v>
                </c:pt>
                <c:pt idx="1161">
                  <c:v>22.895131</c:v>
                </c:pt>
                <c:pt idx="1162">
                  <c:v>22.897604</c:v>
                </c:pt>
                <c:pt idx="1163">
                  <c:v>22.900078</c:v>
                </c:pt>
                <c:pt idx="1164">
                  <c:v>22.902551</c:v>
                </c:pt>
                <c:pt idx="1165">
                  <c:v>22.905025</c:v>
                </c:pt>
                <c:pt idx="1166">
                  <c:v>22.907498</c:v>
                </c:pt>
                <c:pt idx="1167">
                  <c:v>22.909971</c:v>
                </c:pt>
                <c:pt idx="1168">
                  <c:v>22.912444</c:v>
                </c:pt>
                <c:pt idx="1169">
                  <c:v>22.914917</c:v>
                </c:pt>
                <c:pt idx="1170">
                  <c:v>22.917391</c:v>
                </c:pt>
                <c:pt idx="1171">
                  <c:v>22.919864</c:v>
                </c:pt>
                <c:pt idx="1172">
                  <c:v>22.922337</c:v>
                </c:pt>
                <c:pt idx="1173">
                  <c:v>22.92481</c:v>
                </c:pt>
                <c:pt idx="1174">
                  <c:v>22.927283</c:v>
                </c:pt>
                <c:pt idx="1175">
                  <c:v>22.929755</c:v>
                </c:pt>
                <c:pt idx="1176">
                  <c:v>22.932228</c:v>
                </c:pt>
                <c:pt idx="1177">
                  <c:v>22.934701</c:v>
                </c:pt>
                <c:pt idx="1178">
                  <c:v>22.937174</c:v>
                </c:pt>
                <c:pt idx="1179">
                  <c:v>22.939646</c:v>
                </c:pt>
                <c:pt idx="1180">
                  <c:v>22.94211899999998</c:v>
                </c:pt>
                <c:pt idx="1181">
                  <c:v>22.944592</c:v>
                </c:pt>
                <c:pt idx="1182">
                  <c:v>22.947064</c:v>
                </c:pt>
                <c:pt idx="1183">
                  <c:v>22.949537</c:v>
                </c:pt>
                <c:pt idx="1184">
                  <c:v>22.952009</c:v>
                </c:pt>
                <c:pt idx="1185">
                  <c:v>22.954482</c:v>
                </c:pt>
                <c:pt idx="1186">
                  <c:v>22.956954</c:v>
                </c:pt>
                <c:pt idx="1187">
                  <c:v>22.959427</c:v>
                </c:pt>
                <c:pt idx="1188">
                  <c:v>22.961899</c:v>
                </c:pt>
                <c:pt idx="1189">
                  <c:v>22.964371</c:v>
                </c:pt>
                <c:pt idx="1190">
                  <c:v>22.966843</c:v>
                </c:pt>
                <c:pt idx="1191">
                  <c:v>22.969316</c:v>
                </c:pt>
                <c:pt idx="1192">
                  <c:v>22.971788</c:v>
                </c:pt>
                <c:pt idx="1193">
                  <c:v>22.97426</c:v>
                </c:pt>
                <c:pt idx="1194">
                  <c:v>22.97673199999998</c:v>
                </c:pt>
                <c:pt idx="1195">
                  <c:v>22.979204</c:v>
                </c:pt>
                <c:pt idx="1196">
                  <c:v>22.981676</c:v>
                </c:pt>
                <c:pt idx="1197">
                  <c:v>22.984148</c:v>
                </c:pt>
                <c:pt idx="1198">
                  <c:v>22.98661899999998</c:v>
                </c:pt>
                <c:pt idx="1199">
                  <c:v>22.989091</c:v>
                </c:pt>
                <c:pt idx="1200">
                  <c:v>22.991563</c:v>
                </c:pt>
                <c:pt idx="1201">
                  <c:v>22.994035</c:v>
                </c:pt>
                <c:pt idx="1202">
                  <c:v>22.996507</c:v>
                </c:pt>
                <c:pt idx="1203">
                  <c:v>22.998978</c:v>
                </c:pt>
                <c:pt idx="1204">
                  <c:v>23.00145</c:v>
                </c:pt>
                <c:pt idx="1205">
                  <c:v>23.003921</c:v>
                </c:pt>
                <c:pt idx="1206">
                  <c:v>23.006393</c:v>
                </c:pt>
                <c:pt idx="1207">
                  <c:v>23.008864</c:v>
                </c:pt>
                <c:pt idx="1208">
                  <c:v>23.011336</c:v>
                </c:pt>
                <c:pt idx="1209">
                  <c:v>23.013807</c:v>
                </c:pt>
                <c:pt idx="1210">
                  <c:v>23.016278</c:v>
                </c:pt>
                <c:pt idx="1211">
                  <c:v>23.018749</c:v>
                </c:pt>
                <c:pt idx="1212">
                  <c:v>23.021221</c:v>
                </c:pt>
                <c:pt idx="1213">
                  <c:v>23.023692</c:v>
                </c:pt>
                <c:pt idx="1214">
                  <c:v>23.026163</c:v>
                </c:pt>
                <c:pt idx="1215">
                  <c:v>23.028634</c:v>
                </c:pt>
                <c:pt idx="1216">
                  <c:v>23.031105</c:v>
                </c:pt>
                <c:pt idx="1217">
                  <c:v>23.033576</c:v>
                </c:pt>
                <c:pt idx="1218">
                  <c:v>23.036047</c:v>
                </c:pt>
                <c:pt idx="1219">
                  <c:v>23.038518</c:v>
                </c:pt>
                <c:pt idx="1220">
                  <c:v>23.040989</c:v>
                </c:pt>
                <c:pt idx="1221">
                  <c:v>23.04346</c:v>
                </c:pt>
                <c:pt idx="1222">
                  <c:v>23.045931</c:v>
                </c:pt>
                <c:pt idx="1223">
                  <c:v>23.048401</c:v>
                </c:pt>
                <c:pt idx="1224">
                  <c:v>23.050872</c:v>
                </c:pt>
                <c:pt idx="1225">
                  <c:v>23.053343</c:v>
                </c:pt>
                <c:pt idx="1226">
                  <c:v>23.055813</c:v>
                </c:pt>
                <c:pt idx="1227">
                  <c:v>23.058284</c:v>
                </c:pt>
                <c:pt idx="1228">
                  <c:v>23.060754</c:v>
                </c:pt>
                <c:pt idx="1229">
                  <c:v>23.063225</c:v>
                </c:pt>
                <c:pt idx="1230">
                  <c:v>23.065695</c:v>
                </c:pt>
                <c:pt idx="1231">
                  <c:v>23.068166</c:v>
                </c:pt>
                <c:pt idx="1232">
                  <c:v>23.070636</c:v>
                </c:pt>
                <c:pt idx="1233">
                  <c:v>23.073106</c:v>
                </c:pt>
                <c:pt idx="1234">
                  <c:v>23.075576</c:v>
                </c:pt>
                <c:pt idx="1235">
                  <c:v>23.078047</c:v>
                </c:pt>
                <c:pt idx="1236">
                  <c:v>23.080517</c:v>
                </c:pt>
                <c:pt idx="1237">
                  <c:v>23.082987</c:v>
                </c:pt>
                <c:pt idx="1238">
                  <c:v>23.085457</c:v>
                </c:pt>
                <c:pt idx="1239">
                  <c:v>23.087927</c:v>
                </c:pt>
                <c:pt idx="1240">
                  <c:v>23.090397</c:v>
                </c:pt>
                <c:pt idx="1241">
                  <c:v>23.092867</c:v>
                </c:pt>
                <c:pt idx="1242">
                  <c:v>23.095337</c:v>
                </c:pt>
                <c:pt idx="1243">
                  <c:v>23.097807</c:v>
                </c:pt>
                <c:pt idx="1244">
                  <c:v>23.100276</c:v>
                </c:pt>
                <c:pt idx="1245">
                  <c:v>23.102746</c:v>
                </c:pt>
                <c:pt idx="1246">
                  <c:v>23.105216</c:v>
                </c:pt>
                <c:pt idx="1247">
                  <c:v>23.107686</c:v>
                </c:pt>
                <c:pt idx="1248">
                  <c:v>23.110155</c:v>
                </c:pt>
                <c:pt idx="1249">
                  <c:v>23.112625</c:v>
                </c:pt>
                <c:pt idx="1250">
                  <c:v>23.115094</c:v>
                </c:pt>
                <c:pt idx="1251">
                  <c:v>23.117564</c:v>
                </c:pt>
                <c:pt idx="1252">
                  <c:v>23.120033</c:v>
                </c:pt>
                <c:pt idx="1253">
                  <c:v>23.122502</c:v>
                </c:pt>
                <c:pt idx="1254">
                  <c:v>23.124972</c:v>
                </c:pt>
                <c:pt idx="1255">
                  <c:v>23.127441</c:v>
                </c:pt>
                <c:pt idx="1256">
                  <c:v>23.12991</c:v>
                </c:pt>
                <c:pt idx="1257">
                  <c:v>23.132379</c:v>
                </c:pt>
                <c:pt idx="1258">
                  <c:v>23.134849</c:v>
                </c:pt>
                <c:pt idx="1259">
                  <c:v>23.137318</c:v>
                </c:pt>
                <c:pt idx="1260">
                  <c:v>23.139787</c:v>
                </c:pt>
                <c:pt idx="1261">
                  <c:v>23.142256</c:v>
                </c:pt>
                <c:pt idx="1262">
                  <c:v>23.144725</c:v>
                </c:pt>
                <c:pt idx="1263">
                  <c:v>23.147194</c:v>
                </c:pt>
                <c:pt idx="1264">
                  <c:v>23.149663</c:v>
                </c:pt>
                <c:pt idx="1265">
                  <c:v>23.152132</c:v>
                </c:pt>
                <c:pt idx="1266">
                  <c:v>23.154601</c:v>
                </c:pt>
                <c:pt idx="1267">
                  <c:v>23.157069</c:v>
                </c:pt>
                <c:pt idx="1268">
                  <c:v>23.159538</c:v>
                </c:pt>
                <c:pt idx="1269">
                  <c:v>23.162007</c:v>
                </c:pt>
                <c:pt idx="1270">
                  <c:v>23.164475</c:v>
                </c:pt>
                <c:pt idx="1271">
                  <c:v>23.166944</c:v>
                </c:pt>
                <c:pt idx="1272">
                  <c:v>23.169413</c:v>
                </c:pt>
                <c:pt idx="1273">
                  <c:v>23.171881</c:v>
                </c:pt>
                <c:pt idx="1274">
                  <c:v>23.17435</c:v>
                </c:pt>
                <c:pt idx="1275">
                  <c:v>23.176818</c:v>
                </c:pt>
                <c:pt idx="1276">
                  <c:v>23.179286</c:v>
                </c:pt>
                <c:pt idx="1277">
                  <c:v>23.181755</c:v>
                </c:pt>
                <c:pt idx="1278">
                  <c:v>23.184223</c:v>
                </c:pt>
                <c:pt idx="1279">
                  <c:v>23.186691</c:v>
                </c:pt>
                <c:pt idx="1280">
                  <c:v>23.189159</c:v>
                </c:pt>
                <c:pt idx="1281">
                  <c:v>23.191628</c:v>
                </c:pt>
                <c:pt idx="1282">
                  <c:v>23.194096</c:v>
                </c:pt>
                <c:pt idx="1283">
                  <c:v>23.196564</c:v>
                </c:pt>
                <c:pt idx="1284">
                  <c:v>23.199032</c:v>
                </c:pt>
                <c:pt idx="1285">
                  <c:v>23.2015</c:v>
                </c:pt>
                <c:pt idx="1286">
                  <c:v>23.203968</c:v>
                </c:pt>
                <c:pt idx="1287">
                  <c:v>23.206436</c:v>
                </c:pt>
                <c:pt idx="1288">
                  <c:v>23.208903</c:v>
                </c:pt>
                <c:pt idx="1289">
                  <c:v>23.211371</c:v>
                </c:pt>
                <c:pt idx="1290">
                  <c:v>23.213839</c:v>
                </c:pt>
                <c:pt idx="1291">
                  <c:v>23.216307</c:v>
                </c:pt>
                <c:pt idx="1292">
                  <c:v>23.218774</c:v>
                </c:pt>
                <c:pt idx="1293">
                  <c:v>23.221242</c:v>
                </c:pt>
                <c:pt idx="1294">
                  <c:v>23.22371</c:v>
                </c:pt>
                <c:pt idx="1295">
                  <c:v>23.226177</c:v>
                </c:pt>
                <c:pt idx="1296">
                  <c:v>23.228645</c:v>
                </c:pt>
                <c:pt idx="1297">
                  <c:v>23.231112</c:v>
                </c:pt>
                <c:pt idx="1298">
                  <c:v>23.233579</c:v>
                </c:pt>
                <c:pt idx="1299">
                  <c:v>23.236047</c:v>
                </c:pt>
                <c:pt idx="1300">
                  <c:v>23.238514</c:v>
                </c:pt>
                <c:pt idx="1301">
                  <c:v>23.240981</c:v>
                </c:pt>
                <c:pt idx="1302">
                  <c:v>23.24344899999998</c:v>
                </c:pt>
                <c:pt idx="1303">
                  <c:v>23.245916</c:v>
                </c:pt>
                <c:pt idx="1304">
                  <c:v>23.248383</c:v>
                </c:pt>
                <c:pt idx="1305">
                  <c:v>23.25085</c:v>
                </c:pt>
                <c:pt idx="1306">
                  <c:v>23.253317</c:v>
                </c:pt>
                <c:pt idx="1307">
                  <c:v>23.255784</c:v>
                </c:pt>
                <c:pt idx="1308">
                  <c:v>23.258251</c:v>
                </c:pt>
                <c:pt idx="1309">
                  <c:v>23.260718</c:v>
                </c:pt>
                <c:pt idx="1310">
                  <c:v>23.263185</c:v>
                </c:pt>
                <c:pt idx="1311">
                  <c:v>23.265651</c:v>
                </c:pt>
                <c:pt idx="1312">
                  <c:v>23.268118</c:v>
                </c:pt>
                <c:pt idx="1313">
                  <c:v>23.270585</c:v>
                </c:pt>
                <c:pt idx="1314">
                  <c:v>23.273052</c:v>
                </c:pt>
                <c:pt idx="1315">
                  <c:v>23.275518</c:v>
                </c:pt>
                <c:pt idx="1316">
                  <c:v>23.277985</c:v>
                </c:pt>
                <c:pt idx="1317">
                  <c:v>23.280451</c:v>
                </c:pt>
                <c:pt idx="1318">
                  <c:v>23.282918</c:v>
                </c:pt>
                <c:pt idx="1319">
                  <c:v>23.285384</c:v>
                </c:pt>
                <c:pt idx="1320">
                  <c:v>23.287851</c:v>
                </c:pt>
                <c:pt idx="1321">
                  <c:v>23.290317</c:v>
                </c:pt>
                <c:pt idx="1322">
                  <c:v>23.292783</c:v>
                </c:pt>
                <c:pt idx="1323">
                  <c:v>23.29525</c:v>
                </c:pt>
                <c:pt idx="1324">
                  <c:v>23.297716</c:v>
                </c:pt>
                <c:pt idx="1325">
                  <c:v>23.300182</c:v>
                </c:pt>
                <c:pt idx="1326">
                  <c:v>23.302648</c:v>
                </c:pt>
                <c:pt idx="1327">
                  <c:v>23.305114</c:v>
                </c:pt>
                <c:pt idx="1328">
                  <c:v>23.307581</c:v>
                </c:pt>
                <c:pt idx="1329">
                  <c:v>23.310047</c:v>
                </c:pt>
                <c:pt idx="1330">
                  <c:v>23.312513</c:v>
                </c:pt>
                <c:pt idx="1331">
                  <c:v>23.314978</c:v>
                </c:pt>
                <c:pt idx="1332">
                  <c:v>23.317444</c:v>
                </c:pt>
                <c:pt idx="1333">
                  <c:v>23.31991</c:v>
                </c:pt>
                <c:pt idx="1334">
                  <c:v>23.322376</c:v>
                </c:pt>
                <c:pt idx="1335">
                  <c:v>23.324842</c:v>
                </c:pt>
                <c:pt idx="1336">
                  <c:v>23.327307</c:v>
                </c:pt>
                <c:pt idx="1337">
                  <c:v>23.329773</c:v>
                </c:pt>
                <c:pt idx="1338">
                  <c:v>23.332239</c:v>
                </c:pt>
                <c:pt idx="1339">
                  <c:v>23.334704</c:v>
                </c:pt>
                <c:pt idx="1340">
                  <c:v>23.33717</c:v>
                </c:pt>
                <c:pt idx="1341">
                  <c:v>23.339635</c:v>
                </c:pt>
                <c:pt idx="1342">
                  <c:v>23.3421</c:v>
                </c:pt>
                <c:pt idx="1343">
                  <c:v>23.344566</c:v>
                </c:pt>
                <c:pt idx="1344">
                  <c:v>23.347031</c:v>
                </c:pt>
                <c:pt idx="1345">
                  <c:v>23.349496</c:v>
                </c:pt>
                <c:pt idx="1346">
                  <c:v>23.351962</c:v>
                </c:pt>
                <c:pt idx="1347">
                  <c:v>23.354427</c:v>
                </c:pt>
                <c:pt idx="1348">
                  <c:v>23.356892</c:v>
                </c:pt>
                <c:pt idx="1349">
                  <c:v>23.359357</c:v>
                </c:pt>
                <c:pt idx="1350">
                  <c:v>23.361822</c:v>
                </c:pt>
                <c:pt idx="1351">
                  <c:v>23.364287</c:v>
                </c:pt>
                <c:pt idx="1352">
                  <c:v>23.366752</c:v>
                </c:pt>
                <c:pt idx="1353">
                  <c:v>23.369217</c:v>
                </c:pt>
                <c:pt idx="1354">
                  <c:v>23.371682</c:v>
                </c:pt>
                <c:pt idx="1355">
                  <c:v>23.374147</c:v>
                </c:pt>
                <c:pt idx="1356">
                  <c:v>23.376612</c:v>
                </c:pt>
                <c:pt idx="1357">
                  <c:v>23.379077</c:v>
                </c:pt>
                <c:pt idx="1358">
                  <c:v>23.381541</c:v>
                </c:pt>
                <c:pt idx="1359">
                  <c:v>23.384006</c:v>
                </c:pt>
                <c:pt idx="1360">
                  <c:v>23.386471</c:v>
                </c:pt>
                <c:pt idx="1361">
                  <c:v>23.388935</c:v>
                </c:pt>
                <c:pt idx="1362">
                  <c:v>23.3914</c:v>
                </c:pt>
                <c:pt idx="1363">
                  <c:v>23.393864</c:v>
                </c:pt>
                <c:pt idx="1364">
                  <c:v>23.396329</c:v>
                </c:pt>
                <c:pt idx="1365">
                  <c:v>23.398793</c:v>
                </c:pt>
                <c:pt idx="1366">
                  <c:v>23.401258</c:v>
                </c:pt>
                <c:pt idx="1367">
                  <c:v>23.40372199999998</c:v>
                </c:pt>
                <c:pt idx="1368">
                  <c:v>23.406186</c:v>
                </c:pt>
                <c:pt idx="1369">
                  <c:v>23.408651</c:v>
                </c:pt>
                <c:pt idx="1370">
                  <c:v>23.411115</c:v>
                </c:pt>
                <c:pt idx="1371">
                  <c:v>23.413579</c:v>
                </c:pt>
                <c:pt idx="1372">
                  <c:v>23.416043</c:v>
                </c:pt>
                <c:pt idx="1373">
                  <c:v>23.418507</c:v>
                </c:pt>
                <c:pt idx="1374">
                  <c:v>23.420971</c:v>
                </c:pt>
                <c:pt idx="1375">
                  <c:v>23.423435</c:v>
                </c:pt>
                <c:pt idx="1376">
                  <c:v>23.425899</c:v>
                </c:pt>
                <c:pt idx="1377">
                  <c:v>23.428363</c:v>
                </c:pt>
                <c:pt idx="1378">
                  <c:v>23.430827</c:v>
                </c:pt>
                <c:pt idx="1379">
                  <c:v>23.43329</c:v>
                </c:pt>
                <c:pt idx="1380">
                  <c:v>23.435754</c:v>
                </c:pt>
                <c:pt idx="1381">
                  <c:v>23.438218</c:v>
                </c:pt>
                <c:pt idx="1382">
                  <c:v>23.440682</c:v>
                </c:pt>
                <c:pt idx="1383">
                  <c:v>23.443145</c:v>
                </c:pt>
                <c:pt idx="1384">
                  <c:v>23.44560899999998</c:v>
                </c:pt>
                <c:pt idx="1385">
                  <c:v>23.448072</c:v>
                </c:pt>
                <c:pt idx="1386">
                  <c:v>23.450536</c:v>
                </c:pt>
                <c:pt idx="1387">
                  <c:v>23.452999</c:v>
                </c:pt>
                <c:pt idx="1388">
                  <c:v>23.455463</c:v>
                </c:pt>
                <c:pt idx="1389">
                  <c:v>23.457926</c:v>
                </c:pt>
                <c:pt idx="1390">
                  <c:v>23.460389</c:v>
                </c:pt>
                <c:pt idx="1391">
                  <c:v>23.462853</c:v>
                </c:pt>
                <c:pt idx="1392">
                  <c:v>23.46531599999998</c:v>
                </c:pt>
                <c:pt idx="1393">
                  <c:v>23.467779</c:v>
                </c:pt>
                <c:pt idx="1394">
                  <c:v>23.470242</c:v>
                </c:pt>
                <c:pt idx="1395">
                  <c:v>23.472705</c:v>
                </c:pt>
                <c:pt idx="1396">
                  <c:v>23.475168</c:v>
                </c:pt>
                <c:pt idx="1397">
                  <c:v>23.477631</c:v>
                </c:pt>
                <c:pt idx="1398">
                  <c:v>23.480094</c:v>
                </c:pt>
                <c:pt idx="1399">
                  <c:v>23.482557</c:v>
                </c:pt>
                <c:pt idx="1400">
                  <c:v>23.48502</c:v>
                </c:pt>
                <c:pt idx="1401">
                  <c:v>23.487483</c:v>
                </c:pt>
                <c:pt idx="1402">
                  <c:v>23.489945</c:v>
                </c:pt>
                <c:pt idx="1403">
                  <c:v>23.492408</c:v>
                </c:pt>
                <c:pt idx="1404">
                  <c:v>23.494871</c:v>
                </c:pt>
                <c:pt idx="1405">
                  <c:v>23.497333</c:v>
                </c:pt>
                <c:pt idx="1406">
                  <c:v>23.499796</c:v>
                </c:pt>
                <c:pt idx="1407">
                  <c:v>23.502259</c:v>
                </c:pt>
                <c:pt idx="1408">
                  <c:v>23.504721</c:v>
                </c:pt>
                <c:pt idx="1409">
                  <c:v>23.507184</c:v>
                </c:pt>
                <c:pt idx="1410">
                  <c:v>23.509646</c:v>
                </c:pt>
                <c:pt idx="1411">
                  <c:v>23.512108</c:v>
                </c:pt>
                <c:pt idx="1412">
                  <c:v>23.514571</c:v>
                </c:pt>
                <c:pt idx="1413">
                  <c:v>23.517033</c:v>
                </c:pt>
                <c:pt idx="1414">
                  <c:v>23.519495</c:v>
                </c:pt>
                <c:pt idx="1415">
                  <c:v>23.521957</c:v>
                </c:pt>
                <c:pt idx="1416">
                  <c:v>23.524419</c:v>
                </c:pt>
                <c:pt idx="1417">
                  <c:v>23.526882</c:v>
                </c:pt>
                <c:pt idx="1418">
                  <c:v>23.529344</c:v>
                </c:pt>
                <c:pt idx="1419">
                  <c:v>23.531806</c:v>
                </c:pt>
                <c:pt idx="1420">
                  <c:v>23.534268</c:v>
                </c:pt>
                <c:pt idx="1421">
                  <c:v>23.53673</c:v>
                </c:pt>
                <c:pt idx="1422">
                  <c:v>23.539191</c:v>
                </c:pt>
                <c:pt idx="1423">
                  <c:v>23.541653</c:v>
                </c:pt>
                <c:pt idx="1424">
                  <c:v>23.544115</c:v>
                </c:pt>
                <c:pt idx="1425">
                  <c:v>23.546577</c:v>
                </c:pt>
                <c:pt idx="1426">
                  <c:v>23.549038</c:v>
                </c:pt>
                <c:pt idx="1427">
                  <c:v>23.5515</c:v>
                </c:pt>
                <c:pt idx="1428">
                  <c:v>23.553962</c:v>
                </c:pt>
                <c:pt idx="1429">
                  <c:v>23.556423</c:v>
                </c:pt>
                <c:pt idx="1430">
                  <c:v>23.558885</c:v>
                </c:pt>
                <c:pt idx="1431">
                  <c:v>23.561347</c:v>
                </c:pt>
                <c:pt idx="1432">
                  <c:v>23.563808</c:v>
                </c:pt>
                <c:pt idx="1433">
                  <c:v>23.566269</c:v>
                </c:pt>
                <c:pt idx="1434">
                  <c:v>23.568731</c:v>
                </c:pt>
                <c:pt idx="1435">
                  <c:v>23.571192</c:v>
                </c:pt>
                <c:pt idx="1436">
                  <c:v>23.573653</c:v>
                </c:pt>
                <c:pt idx="1437">
                  <c:v>23.576114</c:v>
                </c:pt>
                <c:pt idx="1438">
                  <c:v>23.578576</c:v>
                </c:pt>
                <c:pt idx="1439">
                  <c:v>23.581037</c:v>
                </c:pt>
                <c:pt idx="1440">
                  <c:v>23.583498</c:v>
                </c:pt>
                <c:pt idx="1441">
                  <c:v>23.585959</c:v>
                </c:pt>
                <c:pt idx="1442">
                  <c:v>23.58842</c:v>
                </c:pt>
                <c:pt idx="1443">
                  <c:v>23.590881</c:v>
                </c:pt>
                <c:pt idx="1444">
                  <c:v>23.593342</c:v>
                </c:pt>
                <c:pt idx="1445">
                  <c:v>23.595803</c:v>
                </c:pt>
                <c:pt idx="1446">
                  <c:v>23.598263</c:v>
                </c:pt>
                <c:pt idx="1447">
                  <c:v>23.600724</c:v>
                </c:pt>
                <c:pt idx="1448">
                  <c:v>23.603185</c:v>
                </c:pt>
                <c:pt idx="1449">
                  <c:v>23.605646</c:v>
                </c:pt>
                <c:pt idx="1450">
                  <c:v>23.608106</c:v>
                </c:pt>
                <c:pt idx="1451">
                  <c:v>23.610567</c:v>
                </c:pt>
                <c:pt idx="1452">
                  <c:v>23.613027</c:v>
                </c:pt>
                <c:pt idx="1453">
                  <c:v>23.615488</c:v>
                </c:pt>
                <c:pt idx="1454">
                  <c:v>23.617948</c:v>
                </c:pt>
                <c:pt idx="1455">
                  <c:v>23.620409</c:v>
                </c:pt>
                <c:pt idx="1456">
                  <c:v>23.622869</c:v>
                </c:pt>
                <c:pt idx="1457">
                  <c:v>23.625329</c:v>
                </c:pt>
                <c:pt idx="1458">
                  <c:v>23.62779</c:v>
                </c:pt>
                <c:pt idx="1459">
                  <c:v>23.63025</c:v>
                </c:pt>
                <c:pt idx="1460">
                  <c:v>23.63271</c:v>
                </c:pt>
                <c:pt idx="1461">
                  <c:v>23.63517</c:v>
                </c:pt>
                <c:pt idx="1462">
                  <c:v>23.637631</c:v>
                </c:pt>
                <c:pt idx="1463">
                  <c:v>23.640091</c:v>
                </c:pt>
                <c:pt idx="1464">
                  <c:v>23.642551</c:v>
                </c:pt>
                <c:pt idx="1465">
                  <c:v>23.645011</c:v>
                </c:pt>
                <c:pt idx="1466">
                  <c:v>23.647471</c:v>
                </c:pt>
                <c:pt idx="1467">
                  <c:v>23.64993</c:v>
                </c:pt>
                <c:pt idx="1468">
                  <c:v>23.65239</c:v>
                </c:pt>
                <c:pt idx="1469">
                  <c:v>23.65485</c:v>
                </c:pt>
                <c:pt idx="1470">
                  <c:v>23.65731</c:v>
                </c:pt>
                <c:pt idx="1471">
                  <c:v>23.65977</c:v>
                </c:pt>
                <c:pt idx="1472">
                  <c:v>23.662229</c:v>
                </c:pt>
                <c:pt idx="1473">
                  <c:v>23.664689</c:v>
                </c:pt>
                <c:pt idx="1474">
                  <c:v>23.667149</c:v>
                </c:pt>
                <c:pt idx="1475">
                  <c:v>23.669608</c:v>
                </c:pt>
                <c:pt idx="1476">
                  <c:v>23.672068</c:v>
                </c:pt>
                <c:pt idx="1477">
                  <c:v>23.674527</c:v>
                </c:pt>
                <c:pt idx="1478">
                  <c:v>23.676987</c:v>
                </c:pt>
                <c:pt idx="1479">
                  <c:v>23.679446</c:v>
                </c:pt>
                <c:pt idx="1480">
                  <c:v>23.681905</c:v>
                </c:pt>
                <c:pt idx="1481">
                  <c:v>23.684364</c:v>
                </c:pt>
                <c:pt idx="1482">
                  <c:v>23.686824</c:v>
                </c:pt>
                <c:pt idx="1483">
                  <c:v>23.689283</c:v>
                </c:pt>
                <c:pt idx="1484">
                  <c:v>23.691742</c:v>
                </c:pt>
                <c:pt idx="1485">
                  <c:v>23.694201</c:v>
                </c:pt>
                <c:pt idx="1486">
                  <c:v>23.69666</c:v>
                </c:pt>
                <c:pt idx="1487">
                  <c:v>23.699119</c:v>
                </c:pt>
                <c:pt idx="1488">
                  <c:v>23.701578</c:v>
                </c:pt>
                <c:pt idx="1489">
                  <c:v>23.704037</c:v>
                </c:pt>
                <c:pt idx="1490">
                  <c:v>23.706496</c:v>
                </c:pt>
                <c:pt idx="1491">
                  <c:v>23.708955</c:v>
                </c:pt>
                <c:pt idx="1492">
                  <c:v>23.711413</c:v>
                </c:pt>
                <c:pt idx="1493">
                  <c:v>23.713872</c:v>
                </c:pt>
                <c:pt idx="1494">
                  <c:v>23.716331</c:v>
                </c:pt>
                <c:pt idx="1495">
                  <c:v>23.71879</c:v>
                </c:pt>
                <c:pt idx="1496">
                  <c:v>23.721248</c:v>
                </c:pt>
                <c:pt idx="1497">
                  <c:v>23.723707</c:v>
                </c:pt>
                <c:pt idx="1498">
                  <c:v>23.726165</c:v>
                </c:pt>
                <c:pt idx="1499">
                  <c:v>23.728624</c:v>
                </c:pt>
                <c:pt idx="1500">
                  <c:v>23.731082</c:v>
                </c:pt>
                <c:pt idx="1501">
                  <c:v>23.733541</c:v>
                </c:pt>
                <c:pt idx="1502">
                  <c:v>23.735999</c:v>
                </c:pt>
                <c:pt idx="1503">
                  <c:v>23.738457</c:v>
                </c:pt>
                <c:pt idx="1504">
                  <c:v>23.740915</c:v>
                </c:pt>
                <c:pt idx="1505">
                  <c:v>23.743374</c:v>
                </c:pt>
                <c:pt idx="1506">
                  <c:v>23.745832</c:v>
                </c:pt>
                <c:pt idx="1507">
                  <c:v>23.74829</c:v>
                </c:pt>
                <c:pt idx="1508">
                  <c:v>23.750748</c:v>
                </c:pt>
                <c:pt idx="1509">
                  <c:v>23.753206</c:v>
                </c:pt>
                <c:pt idx="1510">
                  <c:v>23.755664</c:v>
                </c:pt>
                <c:pt idx="1511">
                  <c:v>23.758122</c:v>
                </c:pt>
                <c:pt idx="1512">
                  <c:v>23.76058</c:v>
                </c:pt>
                <c:pt idx="1513">
                  <c:v>23.763038</c:v>
                </c:pt>
                <c:pt idx="1514">
                  <c:v>23.765496</c:v>
                </c:pt>
                <c:pt idx="1515">
                  <c:v>23.767953</c:v>
                </c:pt>
                <c:pt idx="1516">
                  <c:v>23.770411</c:v>
                </c:pt>
                <c:pt idx="1517">
                  <c:v>23.772869</c:v>
                </c:pt>
                <c:pt idx="1518">
                  <c:v>23.775326</c:v>
                </c:pt>
                <c:pt idx="1519">
                  <c:v>23.777784</c:v>
                </c:pt>
                <c:pt idx="1520">
                  <c:v>23.78024199999998</c:v>
                </c:pt>
                <c:pt idx="1521">
                  <c:v>23.78269899999998</c:v>
                </c:pt>
                <c:pt idx="1522">
                  <c:v>23.785157</c:v>
                </c:pt>
                <c:pt idx="1523">
                  <c:v>23.787614</c:v>
                </c:pt>
                <c:pt idx="1524">
                  <c:v>23.790071</c:v>
                </c:pt>
                <c:pt idx="1525">
                  <c:v>23.79252899999998</c:v>
                </c:pt>
                <c:pt idx="1526">
                  <c:v>23.794986</c:v>
                </c:pt>
                <c:pt idx="1527">
                  <c:v>23.797443</c:v>
                </c:pt>
                <c:pt idx="1528">
                  <c:v>23.7999</c:v>
                </c:pt>
                <c:pt idx="1529">
                  <c:v>23.802358</c:v>
                </c:pt>
                <c:pt idx="1530">
                  <c:v>23.804815</c:v>
                </c:pt>
                <c:pt idx="1531">
                  <c:v>23.807272</c:v>
                </c:pt>
                <c:pt idx="1532">
                  <c:v>23.809729</c:v>
                </c:pt>
                <c:pt idx="1533">
                  <c:v>23.812186</c:v>
                </c:pt>
                <c:pt idx="1534">
                  <c:v>23.814643</c:v>
                </c:pt>
                <c:pt idx="1535">
                  <c:v>23.8171</c:v>
                </c:pt>
                <c:pt idx="1536">
                  <c:v>23.819556</c:v>
                </c:pt>
                <c:pt idx="1537">
                  <c:v>23.822013</c:v>
                </c:pt>
                <c:pt idx="1538">
                  <c:v>23.82447</c:v>
                </c:pt>
                <c:pt idx="1539">
                  <c:v>23.826927</c:v>
                </c:pt>
                <c:pt idx="1540">
                  <c:v>23.829383</c:v>
                </c:pt>
                <c:pt idx="1541">
                  <c:v>23.83184</c:v>
                </c:pt>
                <c:pt idx="1542">
                  <c:v>23.834297</c:v>
                </c:pt>
                <c:pt idx="1543">
                  <c:v>23.836753</c:v>
                </c:pt>
                <c:pt idx="1544">
                  <c:v>23.83921</c:v>
                </c:pt>
                <c:pt idx="1545">
                  <c:v>23.841666</c:v>
                </c:pt>
                <c:pt idx="1546">
                  <c:v>23.844122</c:v>
                </c:pt>
                <c:pt idx="1547">
                  <c:v>23.846579</c:v>
                </c:pt>
                <c:pt idx="1548">
                  <c:v>23.849035</c:v>
                </c:pt>
                <c:pt idx="1549">
                  <c:v>23.851491</c:v>
                </c:pt>
                <c:pt idx="1550">
                  <c:v>23.853948</c:v>
                </c:pt>
                <c:pt idx="1551">
                  <c:v>23.856404</c:v>
                </c:pt>
                <c:pt idx="1552">
                  <c:v>23.85886</c:v>
                </c:pt>
                <c:pt idx="1553">
                  <c:v>23.861316</c:v>
                </c:pt>
                <c:pt idx="1554">
                  <c:v>23.863772</c:v>
                </c:pt>
                <c:pt idx="1555">
                  <c:v>23.866228</c:v>
                </c:pt>
                <c:pt idx="1556">
                  <c:v>23.868684</c:v>
                </c:pt>
                <c:pt idx="1557">
                  <c:v>23.87114</c:v>
                </c:pt>
                <c:pt idx="1558">
                  <c:v>23.873596</c:v>
                </c:pt>
                <c:pt idx="1559">
                  <c:v>23.876052</c:v>
                </c:pt>
                <c:pt idx="1560">
                  <c:v>23.878508</c:v>
                </c:pt>
                <c:pt idx="1561">
                  <c:v>23.880963</c:v>
                </c:pt>
                <c:pt idx="1562">
                  <c:v>23.883419</c:v>
                </c:pt>
                <c:pt idx="1563">
                  <c:v>23.885875</c:v>
                </c:pt>
                <c:pt idx="1564">
                  <c:v>23.88833</c:v>
                </c:pt>
                <c:pt idx="1565">
                  <c:v>23.890786</c:v>
                </c:pt>
                <c:pt idx="1566">
                  <c:v>23.893241</c:v>
                </c:pt>
                <c:pt idx="1567">
                  <c:v>23.895697</c:v>
                </c:pt>
                <c:pt idx="1568">
                  <c:v>23.898152</c:v>
                </c:pt>
                <c:pt idx="1569">
                  <c:v>23.900608</c:v>
                </c:pt>
                <c:pt idx="1570">
                  <c:v>23.903063</c:v>
                </c:pt>
                <c:pt idx="1571">
                  <c:v>23.905518</c:v>
                </c:pt>
                <c:pt idx="1572">
                  <c:v>23.907974</c:v>
                </c:pt>
                <c:pt idx="1573">
                  <c:v>23.910429</c:v>
                </c:pt>
                <c:pt idx="1574">
                  <c:v>23.912884</c:v>
                </c:pt>
                <c:pt idx="1575">
                  <c:v>23.915339</c:v>
                </c:pt>
                <c:pt idx="1576">
                  <c:v>23.917794</c:v>
                </c:pt>
                <c:pt idx="1577">
                  <c:v>23.92024899999998</c:v>
                </c:pt>
                <c:pt idx="1578">
                  <c:v>23.922704</c:v>
                </c:pt>
                <c:pt idx="1579">
                  <c:v>23.925159</c:v>
                </c:pt>
                <c:pt idx="1580">
                  <c:v>23.927614</c:v>
                </c:pt>
                <c:pt idx="1581">
                  <c:v>23.930069</c:v>
                </c:pt>
                <c:pt idx="1582">
                  <c:v>23.932524</c:v>
                </c:pt>
                <c:pt idx="1583">
                  <c:v>23.934979</c:v>
                </c:pt>
                <c:pt idx="1584">
                  <c:v>23.937433</c:v>
                </c:pt>
                <c:pt idx="1585">
                  <c:v>23.939888</c:v>
                </c:pt>
                <c:pt idx="1586">
                  <c:v>23.94234299999995</c:v>
                </c:pt>
                <c:pt idx="1587">
                  <c:v>23.944797</c:v>
                </c:pt>
                <c:pt idx="1588">
                  <c:v>23.947252</c:v>
                </c:pt>
                <c:pt idx="1589">
                  <c:v>23.949706</c:v>
                </c:pt>
                <c:pt idx="1590">
                  <c:v>23.952161</c:v>
                </c:pt>
                <c:pt idx="1591">
                  <c:v>23.954615</c:v>
                </c:pt>
                <c:pt idx="1592">
                  <c:v>23.95707</c:v>
                </c:pt>
                <c:pt idx="1593">
                  <c:v>23.959524</c:v>
                </c:pt>
                <c:pt idx="1594">
                  <c:v>23.961978</c:v>
                </c:pt>
                <c:pt idx="1595">
                  <c:v>23.964432</c:v>
                </c:pt>
                <c:pt idx="1596">
                  <c:v>23.966887</c:v>
                </c:pt>
                <c:pt idx="1597">
                  <c:v>23.969341</c:v>
                </c:pt>
                <c:pt idx="1598">
                  <c:v>23.971795</c:v>
                </c:pt>
                <c:pt idx="1599">
                  <c:v>23.974249</c:v>
                </c:pt>
                <c:pt idx="1600">
                  <c:v>23.976703</c:v>
                </c:pt>
                <c:pt idx="1601">
                  <c:v>23.979157</c:v>
                </c:pt>
                <c:pt idx="1602">
                  <c:v>23.981611</c:v>
                </c:pt>
                <c:pt idx="1603">
                  <c:v>23.984065</c:v>
                </c:pt>
                <c:pt idx="1604">
                  <c:v>23.98651899999998</c:v>
                </c:pt>
                <c:pt idx="1605">
                  <c:v>23.988973</c:v>
                </c:pt>
                <c:pt idx="1606">
                  <c:v>23.991426</c:v>
                </c:pt>
                <c:pt idx="1607">
                  <c:v>23.99388</c:v>
                </c:pt>
                <c:pt idx="1608">
                  <c:v>23.996334</c:v>
                </c:pt>
                <c:pt idx="1609">
                  <c:v>23.998787</c:v>
                </c:pt>
                <c:pt idx="1610">
                  <c:v>24.001241</c:v>
                </c:pt>
                <c:pt idx="1611">
                  <c:v>24.003694</c:v>
                </c:pt>
                <c:pt idx="1612">
                  <c:v>24.006148</c:v>
                </c:pt>
                <c:pt idx="1613">
                  <c:v>24.008601</c:v>
                </c:pt>
                <c:pt idx="1614">
                  <c:v>24.011055</c:v>
                </c:pt>
                <c:pt idx="1615">
                  <c:v>24.013508</c:v>
                </c:pt>
                <c:pt idx="1616">
                  <c:v>24.015962</c:v>
                </c:pt>
                <c:pt idx="1617">
                  <c:v>24.018415</c:v>
                </c:pt>
                <c:pt idx="1618">
                  <c:v>24.020868</c:v>
                </c:pt>
                <c:pt idx="1619">
                  <c:v>24.023321</c:v>
                </c:pt>
                <c:pt idx="1620">
                  <c:v>24.025774</c:v>
                </c:pt>
                <c:pt idx="1621">
                  <c:v>24.028228</c:v>
                </c:pt>
                <c:pt idx="1622">
                  <c:v>24.030681</c:v>
                </c:pt>
                <c:pt idx="1623">
                  <c:v>24.033134</c:v>
                </c:pt>
                <c:pt idx="1624">
                  <c:v>24.035587</c:v>
                </c:pt>
                <c:pt idx="1625">
                  <c:v>24.03804</c:v>
                </c:pt>
                <c:pt idx="1626">
                  <c:v>24.040492</c:v>
                </c:pt>
                <c:pt idx="1627">
                  <c:v>24.042945</c:v>
                </c:pt>
                <c:pt idx="1628">
                  <c:v>24.045398</c:v>
                </c:pt>
                <c:pt idx="1629">
                  <c:v>24.047851</c:v>
                </c:pt>
                <c:pt idx="1630">
                  <c:v>24.050304</c:v>
                </c:pt>
                <c:pt idx="1631">
                  <c:v>24.052756</c:v>
                </c:pt>
                <c:pt idx="1632">
                  <c:v>24.055209</c:v>
                </c:pt>
                <c:pt idx="1633">
                  <c:v>24.057661</c:v>
                </c:pt>
                <c:pt idx="1634">
                  <c:v>24.060114</c:v>
                </c:pt>
                <c:pt idx="1635">
                  <c:v>24.062566</c:v>
                </c:pt>
                <c:pt idx="1636">
                  <c:v>24.065019</c:v>
                </c:pt>
                <c:pt idx="1637">
                  <c:v>24.067471</c:v>
                </c:pt>
                <c:pt idx="1638">
                  <c:v>24.069924</c:v>
                </c:pt>
                <c:pt idx="1639">
                  <c:v>24.072376</c:v>
                </c:pt>
                <c:pt idx="1640">
                  <c:v>24.074828</c:v>
                </c:pt>
                <c:pt idx="1641">
                  <c:v>24.07728</c:v>
                </c:pt>
                <c:pt idx="1642">
                  <c:v>24.079733</c:v>
                </c:pt>
                <c:pt idx="1643">
                  <c:v>24.082185</c:v>
                </c:pt>
                <c:pt idx="1644">
                  <c:v>24.084637</c:v>
                </c:pt>
                <c:pt idx="1645">
                  <c:v>24.087089</c:v>
                </c:pt>
                <c:pt idx="1646">
                  <c:v>24.089541</c:v>
                </c:pt>
                <c:pt idx="1647">
                  <c:v>24.091993</c:v>
                </c:pt>
                <c:pt idx="1648">
                  <c:v>24.094445</c:v>
                </c:pt>
                <c:pt idx="1649">
                  <c:v>24.096897</c:v>
                </c:pt>
                <c:pt idx="1650">
                  <c:v>24.099349</c:v>
                </c:pt>
                <c:pt idx="1651">
                  <c:v>24.1018</c:v>
                </c:pt>
                <c:pt idx="1652">
                  <c:v>24.104252</c:v>
                </c:pt>
                <c:pt idx="1653">
                  <c:v>24.106704</c:v>
                </c:pt>
                <c:pt idx="1654">
                  <c:v>24.109155</c:v>
                </c:pt>
                <c:pt idx="1655">
                  <c:v>24.111607</c:v>
                </c:pt>
                <c:pt idx="1656">
                  <c:v>24.114058</c:v>
                </c:pt>
                <c:pt idx="1657">
                  <c:v>24.11651</c:v>
                </c:pt>
                <c:pt idx="1658">
                  <c:v>24.118961</c:v>
                </c:pt>
                <c:pt idx="1659">
                  <c:v>24.121413</c:v>
                </c:pt>
                <c:pt idx="1660">
                  <c:v>24.123864</c:v>
                </c:pt>
                <c:pt idx="1661">
                  <c:v>24.126316</c:v>
                </c:pt>
                <c:pt idx="1662">
                  <c:v>24.128767</c:v>
                </c:pt>
                <c:pt idx="1663">
                  <c:v>24.131218</c:v>
                </c:pt>
                <c:pt idx="1664">
                  <c:v>24.13367</c:v>
                </c:pt>
                <c:pt idx="1665">
                  <c:v>24.136121</c:v>
                </c:pt>
                <c:pt idx="1666">
                  <c:v>24.138572</c:v>
                </c:pt>
                <c:pt idx="1667">
                  <c:v>24.141023</c:v>
                </c:pt>
                <c:pt idx="1668">
                  <c:v>24.143474</c:v>
                </c:pt>
                <c:pt idx="1669">
                  <c:v>24.145925</c:v>
                </c:pt>
                <c:pt idx="1670">
                  <c:v>24.148376</c:v>
                </c:pt>
                <c:pt idx="1671">
                  <c:v>24.150827</c:v>
                </c:pt>
                <c:pt idx="1672">
                  <c:v>24.153278</c:v>
                </c:pt>
                <c:pt idx="1673">
                  <c:v>24.155729</c:v>
                </c:pt>
                <c:pt idx="1674">
                  <c:v>24.158179</c:v>
                </c:pt>
                <c:pt idx="1675">
                  <c:v>24.16063</c:v>
                </c:pt>
                <c:pt idx="1676">
                  <c:v>24.163081</c:v>
                </c:pt>
                <c:pt idx="1677">
                  <c:v>24.165531</c:v>
                </c:pt>
                <c:pt idx="1678">
                  <c:v>24.167982</c:v>
                </c:pt>
                <c:pt idx="1679">
                  <c:v>24.170433</c:v>
                </c:pt>
                <c:pt idx="1680">
                  <c:v>24.172883</c:v>
                </c:pt>
                <c:pt idx="1681">
                  <c:v>24.175334</c:v>
                </c:pt>
                <c:pt idx="1682">
                  <c:v>24.177784</c:v>
                </c:pt>
                <c:pt idx="1683">
                  <c:v>24.180235</c:v>
                </c:pt>
                <c:pt idx="1684">
                  <c:v>24.182685</c:v>
                </c:pt>
                <c:pt idx="1685">
                  <c:v>24.185135</c:v>
                </c:pt>
                <c:pt idx="1686">
                  <c:v>24.187585</c:v>
                </c:pt>
                <c:pt idx="1687">
                  <c:v>24.190036</c:v>
                </c:pt>
                <c:pt idx="1688">
                  <c:v>24.192486</c:v>
                </c:pt>
                <c:pt idx="1689">
                  <c:v>24.194936</c:v>
                </c:pt>
                <c:pt idx="1690">
                  <c:v>24.197386</c:v>
                </c:pt>
                <c:pt idx="1691">
                  <c:v>24.199836</c:v>
                </c:pt>
                <c:pt idx="1692">
                  <c:v>24.202286</c:v>
                </c:pt>
                <c:pt idx="1693">
                  <c:v>24.204736</c:v>
                </c:pt>
                <c:pt idx="1694">
                  <c:v>24.207186</c:v>
                </c:pt>
                <c:pt idx="1695">
                  <c:v>24.209636</c:v>
                </c:pt>
                <c:pt idx="1696">
                  <c:v>24.212086</c:v>
                </c:pt>
                <c:pt idx="1697">
                  <c:v>24.214535</c:v>
                </c:pt>
                <c:pt idx="1698">
                  <c:v>24.216985</c:v>
                </c:pt>
                <c:pt idx="1699">
                  <c:v>24.219435</c:v>
                </c:pt>
                <c:pt idx="1700">
                  <c:v>24.221885</c:v>
                </c:pt>
                <c:pt idx="1701">
                  <c:v>24.224334</c:v>
                </c:pt>
                <c:pt idx="1702">
                  <c:v>24.226784</c:v>
                </c:pt>
                <c:pt idx="1703">
                  <c:v>24.229233</c:v>
                </c:pt>
                <c:pt idx="1704">
                  <c:v>24.231683</c:v>
                </c:pt>
                <c:pt idx="1705">
                  <c:v>24.234132</c:v>
                </c:pt>
                <c:pt idx="1706">
                  <c:v>24.236582</c:v>
                </c:pt>
                <c:pt idx="1707">
                  <c:v>24.239031</c:v>
                </c:pt>
                <c:pt idx="1708">
                  <c:v>24.24148</c:v>
                </c:pt>
                <c:pt idx="1709">
                  <c:v>24.243929</c:v>
                </c:pt>
                <c:pt idx="1710">
                  <c:v>24.246379</c:v>
                </c:pt>
                <c:pt idx="1711">
                  <c:v>24.248828</c:v>
                </c:pt>
                <c:pt idx="1712">
                  <c:v>24.251277</c:v>
                </c:pt>
                <c:pt idx="1713">
                  <c:v>24.253726</c:v>
                </c:pt>
                <c:pt idx="1714">
                  <c:v>24.256175</c:v>
                </c:pt>
                <c:pt idx="1715">
                  <c:v>24.258624</c:v>
                </c:pt>
                <c:pt idx="1716">
                  <c:v>24.261073</c:v>
                </c:pt>
                <c:pt idx="1717">
                  <c:v>24.26352199999998</c:v>
                </c:pt>
                <c:pt idx="1718">
                  <c:v>24.265971</c:v>
                </c:pt>
                <c:pt idx="1719">
                  <c:v>24.26841899999998</c:v>
                </c:pt>
                <c:pt idx="1720">
                  <c:v>24.270868</c:v>
                </c:pt>
                <c:pt idx="1721">
                  <c:v>24.273317</c:v>
                </c:pt>
                <c:pt idx="1722">
                  <c:v>24.275766</c:v>
                </c:pt>
                <c:pt idx="1723">
                  <c:v>24.278214</c:v>
                </c:pt>
                <c:pt idx="1724">
                  <c:v>24.280663</c:v>
                </c:pt>
                <c:pt idx="1725">
                  <c:v>24.283111</c:v>
                </c:pt>
                <c:pt idx="1726">
                  <c:v>24.28556</c:v>
                </c:pt>
                <c:pt idx="1727">
                  <c:v>24.288008</c:v>
                </c:pt>
                <c:pt idx="1728">
                  <c:v>24.290457</c:v>
                </c:pt>
                <c:pt idx="1729">
                  <c:v>24.292905</c:v>
                </c:pt>
                <c:pt idx="1730">
                  <c:v>24.295354</c:v>
                </c:pt>
                <c:pt idx="1731">
                  <c:v>24.297802</c:v>
                </c:pt>
                <c:pt idx="1732">
                  <c:v>24.30025</c:v>
                </c:pt>
                <c:pt idx="1733">
                  <c:v>24.302698</c:v>
                </c:pt>
                <c:pt idx="1734">
                  <c:v>24.305146</c:v>
                </c:pt>
                <c:pt idx="1735">
                  <c:v>24.307595</c:v>
                </c:pt>
                <c:pt idx="1736">
                  <c:v>24.310043</c:v>
                </c:pt>
                <c:pt idx="1737">
                  <c:v>24.312491</c:v>
                </c:pt>
                <c:pt idx="1738">
                  <c:v>24.314939</c:v>
                </c:pt>
                <c:pt idx="1739">
                  <c:v>24.317387</c:v>
                </c:pt>
                <c:pt idx="1740">
                  <c:v>24.319834</c:v>
                </c:pt>
                <c:pt idx="1741">
                  <c:v>24.322282</c:v>
                </c:pt>
                <c:pt idx="1742">
                  <c:v>24.32473</c:v>
                </c:pt>
                <c:pt idx="1743">
                  <c:v>24.327178</c:v>
                </c:pt>
                <c:pt idx="1744">
                  <c:v>24.329626</c:v>
                </c:pt>
                <c:pt idx="1745">
                  <c:v>24.332073</c:v>
                </c:pt>
                <c:pt idx="1746">
                  <c:v>24.334521</c:v>
                </c:pt>
                <c:pt idx="1747">
                  <c:v>24.336969</c:v>
                </c:pt>
                <c:pt idx="1748">
                  <c:v>24.339416</c:v>
                </c:pt>
                <c:pt idx="1749">
                  <c:v>24.341864</c:v>
                </c:pt>
                <c:pt idx="1750">
                  <c:v>24.344311</c:v>
                </c:pt>
                <c:pt idx="1751">
                  <c:v>24.346759</c:v>
                </c:pt>
                <c:pt idx="1752">
                  <c:v>24.349206</c:v>
                </c:pt>
                <c:pt idx="1753">
                  <c:v>24.351653</c:v>
                </c:pt>
                <c:pt idx="1754">
                  <c:v>24.354101</c:v>
                </c:pt>
                <c:pt idx="1755">
                  <c:v>24.356548</c:v>
                </c:pt>
                <c:pt idx="1756">
                  <c:v>24.358995</c:v>
                </c:pt>
                <c:pt idx="1757">
                  <c:v>24.361442</c:v>
                </c:pt>
                <c:pt idx="1758">
                  <c:v>24.363889</c:v>
                </c:pt>
                <c:pt idx="1759">
                  <c:v>24.366336</c:v>
                </c:pt>
                <c:pt idx="1760">
                  <c:v>24.368783</c:v>
                </c:pt>
                <c:pt idx="1761">
                  <c:v>24.37123</c:v>
                </c:pt>
                <c:pt idx="1762">
                  <c:v>24.373677</c:v>
                </c:pt>
                <c:pt idx="1763">
                  <c:v>24.376124</c:v>
                </c:pt>
                <c:pt idx="1764">
                  <c:v>24.378571</c:v>
                </c:pt>
                <c:pt idx="1765">
                  <c:v>24.381018</c:v>
                </c:pt>
                <c:pt idx="1766">
                  <c:v>24.383465</c:v>
                </c:pt>
                <c:pt idx="1767">
                  <c:v>24.385911</c:v>
                </c:pt>
                <c:pt idx="1768">
                  <c:v>24.388358</c:v>
                </c:pt>
                <c:pt idx="1769">
                  <c:v>24.390805</c:v>
                </c:pt>
                <c:pt idx="1770">
                  <c:v>24.393251</c:v>
                </c:pt>
                <c:pt idx="1771">
                  <c:v>24.395698</c:v>
                </c:pt>
                <c:pt idx="1772">
                  <c:v>24.398144</c:v>
                </c:pt>
                <c:pt idx="1773">
                  <c:v>24.400591</c:v>
                </c:pt>
                <c:pt idx="1774">
                  <c:v>24.403037</c:v>
                </c:pt>
                <c:pt idx="1775">
                  <c:v>24.405483</c:v>
                </c:pt>
                <c:pt idx="1776">
                  <c:v>24.40793</c:v>
                </c:pt>
                <c:pt idx="1777">
                  <c:v>24.410376</c:v>
                </c:pt>
                <c:pt idx="1778">
                  <c:v>24.412822</c:v>
                </c:pt>
                <c:pt idx="1779">
                  <c:v>24.415268</c:v>
                </c:pt>
                <c:pt idx="1780">
                  <c:v>24.417715</c:v>
                </c:pt>
                <c:pt idx="1781">
                  <c:v>24.420161</c:v>
                </c:pt>
                <c:pt idx="1782">
                  <c:v>24.422607</c:v>
                </c:pt>
                <c:pt idx="1783">
                  <c:v>24.425053</c:v>
                </c:pt>
                <c:pt idx="1784">
                  <c:v>24.427499</c:v>
                </c:pt>
                <c:pt idx="1785">
                  <c:v>24.429945</c:v>
                </c:pt>
                <c:pt idx="1786">
                  <c:v>24.432391</c:v>
                </c:pt>
                <c:pt idx="1787">
                  <c:v>24.434836</c:v>
                </c:pt>
                <c:pt idx="1788">
                  <c:v>24.437282</c:v>
                </c:pt>
                <c:pt idx="1789">
                  <c:v>24.439728</c:v>
                </c:pt>
                <c:pt idx="1790">
                  <c:v>24.442174</c:v>
                </c:pt>
                <c:pt idx="1791">
                  <c:v>24.444619</c:v>
                </c:pt>
                <c:pt idx="1792">
                  <c:v>24.447065</c:v>
                </c:pt>
                <c:pt idx="1793">
                  <c:v>24.449511</c:v>
                </c:pt>
                <c:pt idx="1794">
                  <c:v>24.451956</c:v>
                </c:pt>
                <c:pt idx="1795">
                  <c:v>24.454402</c:v>
                </c:pt>
                <c:pt idx="1796">
                  <c:v>24.456847</c:v>
                </c:pt>
                <c:pt idx="1797">
                  <c:v>24.459293</c:v>
                </c:pt>
                <c:pt idx="1798">
                  <c:v>24.461738</c:v>
                </c:pt>
                <c:pt idx="1799">
                  <c:v>24.464183</c:v>
                </c:pt>
                <c:pt idx="1800">
                  <c:v>24.466628</c:v>
                </c:pt>
                <c:pt idx="1801">
                  <c:v>24.469074</c:v>
                </c:pt>
                <c:pt idx="1802">
                  <c:v>24.471519</c:v>
                </c:pt>
                <c:pt idx="1803">
                  <c:v>24.473964</c:v>
                </c:pt>
                <c:pt idx="1804">
                  <c:v>24.476409</c:v>
                </c:pt>
                <c:pt idx="1805">
                  <c:v>24.478854</c:v>
                </c:pt>
                <c:pt idx="1806">
                  <c:v>24.481299</c:v>
                </c:pt>
                <c:pt idx="1807">
                  <c:v>24.48374399999995</c:v>
                </c:pt>
                <c:pt idx="1808">
                  <c:v>24.486189</c:v>
                </c:pt>
                <c:pt idx="1809">
                  <c:v>24.48863399999995</c:v>
                </c:pt>
                <c:pt idx="1810">
                  <c:v>24.491079</c:v>
                </c:pt>
                <c:pt idx="1811">
                  <c:v>24.493524</c:v>
                </c:pt>
                <c:pt idx="1812">
                  <c:v>24.495968</c:v>
                </c:pt>
                <c:pt idx="1813">
                  <c:v>24.498413</c:v>
                </c:pt>
                <c:pt idx="1814">
                  <c:v>24.500858</c:v>
                </c:pt>
                <c:pt idx="1815">
                  <c:v>24.503302</c:v>
                </c:pt>
                <c:pt idx="1816">
                  <c:v>24.505747</c:v>
                </c:pt>
                <c:pt idx="1817">
                  <c:v>24.508192</c:v>
                </c:pt>
                <c:pt idx="1818">
                  <c:v>24.510636</c:v>
                </c:pt>
                <c:pt idx="1819">
                  <c:v>24.51308</c:v>
                </c:pt>
                <c:pt idx="1820">
                  <c:v>24.515525</c:v>
                </c:pt>
                <c:pt idx="1821">
                  <c:v>24.517969</c:v>
                </c:pt>
                <c:pt idx="1822">
                  <c:v>24.520414</c:v>
                </c:pt>
                <c:pt idx="1823">
                  <c:v>24.522858</c:v>
                </c:pt>
                <c:pt idx="1824">
                  <c:v>24.525302</c:v>
                </c:pt>
                <c:pt idx="1825">
                  <c:v>24.527746</c:v>
                </c:pt>
                <c:pt idx="1826">
                  <c:v>24.53019</c:v>
                </c:pt>
                <c:pt idx="1827">
                  <c:v>24.532634</c:v>
                </c:pt>
                <c:pt idx="1828">
                  <c:v>24.535079</c:v>
                </c:pt>
                <c:pt idx="1829">
                  <c:v>24.537523</c:v>
                </c:pt>
                <c:pt idx="1830">
                  <c:v>24.539966</c:v>
                </c:pt>
                <c:pt idx="1831">
                  <c:v>24.54241</c:v>
                </c:pt>
                <c:pt idx="1832">
                  <c:v>24.544854</c:v>
                </c:pt>
                <c:pt idx="1833">
                  <c:v>24.547298</c:v>
                </c:pt>
                <c:pt idx="1834">
                  <c:v>24.54974199999998</c:v>
                </c:pt>
                <c:pt idx="1835">
                  <c:v>24.552186</c:v>
                </c:pt>
                <c:pt idx="1836">
                  <c:v>24.554629</c:v>
                </c:pt>
                <c:pt idx="1837">
                  <c:v>24.557073</c:v>
                </c:pt>
                <c:pt idx="1838">
                  <c:v>24.559517</c:v>
                </c:pt>
                <c:pt idx="1839">
                  <c:v>24.56196</c:v>
                </c:pt>
                <c:pt idx="1840">
                  <c:v>24.564404</c:v>
                </c:pt>
                <c:pt idx="1841">
                  <c:v>24.566847</c:v>
                </c:pt>
                <c:pt idx="1842">
                  <c:v>24.569291</c:v>
                </c:pt>
                <c:pt idx="1843">
                  <c:v>24.571734</c:v>
                </c:pt>
                <c:pt idx="1844">
                  <c:v>24.574178</c:v>
                </c:pt>
                <c:pt idx="1845">
                  <c:v>24.576621</c:v>
                </c:pt>
                <c:pt idx="1846">
                  <c:v>24.579064</c:v>
                </c:pt>
                <c:pt idx="1847">
                  <c:v>24.581507</c:v>
                </c:pt>
                <c:pt idx="1848">
                  <c:v>24.583951</c:v>
                </c:pt>
                <c:pt idx="1849">
                  <c:v>24.586394</c:v>
                </c:pt>
                <c:pt idx="1850">
                  <c:v>24.588837</c:v>
                </c:pt>
                <c:pt idx="1851">
                  <c:v>24.59128</c:v>
                </c:pt>
                <c:pt idx="1852">
                  <c:v>24.593723</c:v>
                </c:pt>
                <c:pt idx="1853">
                  <c:v>24.596166</c:v>
                </c:pt>
                <c:pt idx="1854">
                  <c:v>24.598609</c:v>
                </c:pt>
                <c:pt idx="1855">
                  <c:v>24.601052</c:v>
                </c:pt>
                <c:pt idx="1856">
                  <c:v>24.603495</c:v>
                </c:pt>
                <c:pt idx="1857">
                  <c:v>24.605937</c:v>
                </c:pt>
                <c:pt idx="1858">
                  <c:v>24.60838</c:v>
                </c:pt>
                <c:pt idx="1859">
                  <c:v>24.610823</c:v>
                </c:pt>
                <c:pt idx="1860">
                  <c:v>24.613266</c:v>
                </c:pt>
                <c:pt idx="1861">
                  <c:v>24.615708</c:v>
                </c:pt>
                <c:pt idx="1862">
                  <c:v>24.618151</c:v>
                </c:pt>
                <c:pt idx="1863">
                  <c:v>24.620593</c:v>
                </c:pt>
                <c:pt idx="1864">
                  <c:v>24.623036</c:v>
                </c:pt>
                <c:pt idx="1865">
                  <c:v>24.625478</c:v>
                </c:pt>
                <c:pt idx="1866">
                  <c:v>24.627921</c:v>
                </c:pt>
                <c:pt idx="1867">
                  <c:v>24.630363</c:v>
                </c:pt>
                <c:pt idx="1868">
                  <c:v>24.632805</c:v>
                </c:pt>
                <c:pt idx="1869">
                  <c:v>24.635248</c:v>
                </c:pt>
                <c:pt idx="1870">
                  <c:v>24.63769</c:v>
                </c:pt>
                <c:pt idx="1871">
                  <c:v>24.640132</c:v>
                </c:pt>
                <c:pt idx="1872">
                  <c:v>24.642574</c:v>
                </c:pt>
                <c:pt idx="1873">
                  <c:v>24.645016</c:v>
                </c:pt>
                <c:pt idx="1874">
                  <c:v>24.647458</c:v>
                </c:pt>
                <c:pt idx="1875">
                  <c:v>24.6499</c:v>
                </c:pt>
                <c:pt idx="1876">
                  <c:v>24.652342</c:v>
                </c:pt>
                <c:pt idx="1877">
                  <c:v>24.654784</c:v>
                </c:pt>
                <c:pt idx="1878">
                  <c:v>24.657226</c:v>
                </c:pt>
                <c:pt idx="1879">
                  <c:v>24.659668</c:v>
                </c:pt>
                <c:pt idx="1880">
                  <c:v>24.66211</c:v>
                </c:pt>
                <c:pt idx="1881">
                  <c:v>24.664552</c:v>
                </c:pt>
                <c:pt idx="1882">
                  <c:v>24.666993</c:v>
                </c:pt>
                <c:pt idx="1883">
                  <c:v>24.669435</c:v>
                </c:pt>
                <c:pt idx="1884">
                  <c:v>24.671877</c:v>
                </c:pt>
                <c:pt idx="1885">
                  <c:v>24.674318</c:v>
                </c:pt>
                <c:pt idx="1886">
                  <c:v>24.67676</c:v>
                </c:pt>
                <c:pt idx="1887">
                  <c:v>24.679201</c:v>
                </c:pt>
                <c:pt idx="1888">
                  <c:v>24.681643</c:v>
                </c:pt>
                <c:pt idx="1889">
                  <c:v>24.684084</c:v>
                </c:pt>
                <c:pt idx="1890">
                  <c:v>24.686525</c:v>
                </c:pt>
                <c:pt idx="1891">
                  <c:v>24.688967</c:v>
                </c:pt>
                <c:pt idx="1892">
                  <c:v>24.691408</c:v>
                </c:pt>
                <c:pt idx="1893">
                  <c:v>24.693849</c:v>
                </c:pt>
                <c:pt idx="1894">
                  <c:v>24.69629</c:v>
                </c:pt>
                <c:pt idx="1895">
                  <c:v>24.698732</c:v>
                </c:pt>
                <c:pt idx="1896">
                  <c:v>24.701173</c:v>
                </c:pt>
                <c:pt idx="1897">
                  <c:v>24.703614</c:v>
                </c:pt>
                <c:pt idx="1898">
                  <c:v>24.706055</c:v>
                </c:pt>
                <c:pt idx="1899">
                  <c:v>24.708496</c:v>
                </c:pt>
                <c:pt idx="1900">
                  <c:v>24.710937</c:v>
                </c:pt>
                <c:pt idx="1901">
                  <c:v>24.713378</c:v>
                </c:pt>
                <c:pt idx="1902">
                  <c:v>24.715818</c:v>
                </c:pt>
                <c:pt idx="1903">
                  <c:v>24.718259</c:v>
                </c:pt>
                <c:pt idx="1904">
                  <c:v>24.7207</c:v>
                </c:pt>
                <c:pt idx="1905">
                  <c:v>24.723141</c:v>
                </c:pt>
                <c:pt idx="1906">
                  <c:v>24.725581</c:v>
                </c:pt>
                <c:pt idx="1907">
                  <c:v>24.728022</c:v>
                </c:pt>
                <c:pt idx="1908">
                  <c:v>24.730463</c:v>
                </c:pt>
                <c:pt idx="1909">
                  <c:v>24.732903</c:v>
                </c:pt>
                <c:pt idx="1910">
                  <c:v>24.735344</c:v>
                </c:pt>
                <c:pt idx="1911">
                  <c:v>24.737784</c:v>
                </c:pt>
                <c:pt idx="1912">
                  <c:v>24.740224</c:v>
                </c:pt>
                <c:pt idx="1913">
                  <c:v>24.742665</c:v>
                </c:pt>
                <c:pt idx="1914">
                  <c:v>24.745105</c:v>
                </c:pt>
                <c:pt idx="1915">
                  <c:v>24.747545</c:v>
                </c:pt>
                <c:pt idx="1916">
                  <c:v>24.749986</c:v>
                </c:pt>
                <c:pt idx="1917">
                  <c:v>24.752426</c:v>
                </c:pt>
                <c:pt idx="1918">
                  <c:v>24.754866</c:v>
                </c:pt>
                <c:pt idx="1919">
                  <c:v>24.757306</c:v>
                </c:pt>
                <c:pt idx="1920">
                  <c:v>24.759746</c:v>
                </c:pt>
                <c:pt idx="1921">
                  <c:v>24.762186</c:v>
                </c:pt>
                <c:pt idx="1922">
                  <c:v>24.764626</c:v>
                </c:pt>
                <c:pt idx="1923">
                  <c:v>24.767066</c:v>
                </c:pt>
                <c:pt idx="1924">
                  <c:v>24.769506</c:v>
                </c:pt>
                <c:pt idx="1925">
                  <c:v>24.771946</c:v>
                </c:pt>
                <c:pt idx="1926">
                  <c:v>24.774386</c:v>
                </c:pt>
                <c:pt idx="1927">
                  <c:v>24.776825</c:v>
                </c:pt>
                <c:pt idx="1928">
                  <c:v>24.779265</c:v>
                </c:pt>
                <c:pt idx="1929">
                  <c:v>24.781705</c:v>
                </c:pt>
                <c:pt idx="1930">
                  <c:v>24.784145</c:v>
                </c:pt>
                <c:pt idx="1931">
                  <c:v>24.786584</c:v>
                </c:pt>
                <c:pt idx="1932">
                  <c:v>24.789024</c:v>
                </c:pt>
                <c:pt idx="1933">
                  <c:v>24.791463</c:v>
                </c:pt>
                <c:pt idx="1934">
                  <c:v>24.793903</c:v>
                </c:pt>
                <c:pt idx="1935">
                  <c:v>24.796342</c:v>
                </c:pt>
                <c:pt idx="1936">
                  <c:v>24.798781</c:v>
                </c:pt>
                <c:pt idx="1937">
                  <c:v>24.801221</c:v>
                </c:pt>
                <c:pt idx="1938">
                  <c:v>24.80366</c:v>
                </c:pt>
                <c:pt idx="1939">
                  <c:v>24.806099</c:v>
                </c:pt>
                <c:pt idx="1940">
                  <c:v>24.808538</c:v>
                </c:pt>
                <c:pt idx="1941">
                  <c:v>24.810978</c:v>
                </c:pt>
                <c:pt idx="1942">
                  <c:v>24.813417</c:v>
                </c:pt>
                <c:pt idx="1943">
                  <c:v>24.815856</c:v>
                </c:pt>
                <c:pt idx="1944">
                  <c:v>24.818295</c:v>
                </c:pt>
                <c:pt idx="1945">
                  <c:v>24.820734</c:v>
                </c:pt>
                <c:pt idx="1946">
                  <c:v>24.823173</c:v>
                </c:pt>
                <c:pt idx="1947">
                  <c:v>24.825612</c:v>
                </c:pt>
                <c:pt idx="1948">
                  <c:v>24.82805</c:v>
                </c:pt>
                <c:pt idx="1949">
                  <c:v>24.830489</c:v>
                </c:pt>
                <c:pt idx="1950">
                  <c:v>24.832928</c:v>
                </c:pt>
                <c:pt idx="1951">
                  <c:v>24.835367</c:v>
                </c:pt>
                <c:pt idx="1952">
                  <c:v>24.837805</c:v>
                </c:pt>
                <c:pt idx="1953">
                  <c:v>24.840244</c:v>
                </c:pt>
                <c:pt idx="1954">
                  <c:v>24.842683</c:v>
                </c:pt>
                <c:pt idx="1955">
                  <c:v>24.845121</c:v>
                </c:pt>
                <c:pt idx="1956">
                  <c:v>24.84756</c:v>
                </c:pt>
                <c:pt idx="1957">
                  <c:v>24.849998</c:v>
                </c:pt>
                <c:pt idx="1958">
                  <c:v>24.852437</c:v>
                </c:pt>
                <c:pt idx="1959">
                  <c:v>24.854875</c:v>
                </c:pt>
                <c:pt idx="1960">
                  <c:v>24.857313</c:v>
                </c:pt>
                <c:pt idx="1961">
                  <c:v>24.859752</c:v>
                </c:pt>
                <c:pt idx="1962">
                  <c:v>24.86219</c:v>
                </c:pt>
                <c:pt idx="1963">
                  <c:v>24.864628</c:v>
                </c:pt>
                <c:pt idx="1964">
                  <c:v>24.867066</c:v>
                </c:pt>
                <c:pt idx="1965">
                  <c:v>24.869504</c:v>
                </c:pt>
                <c:pt idx="1966">
                  <c:v>24.871942</c:v>
                </c:pt>
                <c:pt idx="1967">
                  <c:v>24.87438</c:v>
                </c:pt>
                <c:pt idx="1968">
                  <c:v>24.876818</c:v>
                </c:pt>
                <c:pt idx="1969">
                  <c:v>24.879256</c:v>
                </c:pt>
                <c:pt idx="1970">
                  <c:v>24.881694</c:v>
                </c:pt>
                <c:pt idx="1971">
                  <c:v>24.884132</c:v>
                </c:pt>
                <c:pt idx="1972">
                  <c:v>24.88657</c:v>
                </c:pt>
                <c:pt idx="1973">
                  <c:v>24.889008</c:v>
                </c:pt>
                <c:pt idx="1974">
                  <c:v>24.891445</c:v>
                </c:pt>
                <c:pt idx="1975">
                  <c:v>24.893883</c:v>
                </c:pt>
                <c:pt idx="1976">
                  <c:v>24.896321</c:v>
                </c:pt>
                <c:pt idx="1977">
                  <c:v>24.898758</c:v>
                </c:pt>
                <c:pt idx="1978">
                  <c:v>24.901196</c:v>
                </c:pt>
                <c:pt idx="1979">
                  <c:v>24.903634</c:v>
                </c:pt>
                <c:pt idx="1980">
                  <c:v>24.906071</c:v>
                </c:pt>
                <c:pt idx="1981">
                  <c:v>24.908508</c:v>
                </c:pt>
                <c:pt idx="1982">
                  <c:v>24.910946</c:v>
                </c:pt>
                <c:pt idx="1983">
                  <c:v>24.913383</c:v>
                </c:pt>
                <c:pt idx="1984">
                  <c:v>24.91582</c:v>
                </c:pt>
                <c:pt idx="1985">
                  <c:v>24.918258</c:v>
                </c:pt>
                <c:pt idx="1986">
                  <c:v>24.920695</c:v>
                </c:pt>
                <c:pt idx="1987">
                  <c:v>24.923132</c:v>
                </c:pt>
                <c:pt idx="1988">
                  <c:v>24.925569</c:v>
                </c:pt>
                <c:pt idx="1989">
                  <c:v>24.928006</c:v>
                </c:pt>
                <c:pt idx="1990">
                  <c:v>24.930443</c:v>
                </c:pt>
                <c:pt idx="1991">
                  <c:v>24.93288</c:v>
                </c:pt>
                <c:pt idx="1992">
                  <c:v>24.935317</c:v>
                </c:pt>
                <c:pt idx="1993">
                  <c:v>24.937754</c:v>
                </c:pt>
                <c:pt idx="1994">
                  <c:v>24.940191</c:v>
                </c:pt>
                <c:pt idx="1995">
                  <c:v>24.942628</c:v>
                </c:pt>
                <c:pt idx="1996">
                  <c:v>24.945065</c:v>
                </c:pt>
                <c:pt idx="1997">
                  <c:v>24.947501</c:v>
                </c:pt>
                <c:pt idx="1998">
                  <c:v>24.949938</c:v>
                </c:pt>
                <c:pt idx="1999">
                  <c:v>24.952374</c:v>
                </c:pt>
                <c:pt idx="2000">
                  <c:v>24.954696</c:v>
                </c:pt>
                <c:pt idx="2001">
                  <c:v>24.956905</c:v>
                </c:pt>
                <c:pt idx="2002">
                  <c:v>24.959006</c:v>
                </c:pt>
                <c:pt idx="2003">
                  <c:v>24.961004</c:v>
                </c:pt>
                <c:pt idx="2004">
                  <c:v>24.962905</c:v>
                </c:pt>
                <c:pt idx="2005">
                  <c:v>24.964714</c:v>
                </c:pt>
                <c:pt idx="2006">
                  <c:v>24.966434</c:v>
                </c:pt>
                <c:pt idx="2007">
                  <c:v>24.96807</c:v>
                </c:pt>
                <c:pt idx="2008">
                  <c:v>24.969627</c:v>
                </c:pt>
                <c:pt idx="2009">
                  <c:v>24.971107</c:v>
                </c:pt>
                <c:pt idx="2010">
                  <c:v>24.972516</c:v>
                </c:pt>
                <c:pt idx="2011">
                  <c:v>24.973856</c:v>
                </c:pt>
                <c:pt idx="2012">
                  <c:v>24.97513</c:v>
                </c:pt>
                <c:pt idx="2013">
                  <c:v>24.976343</c:v>
                </c:pt>
                <c:pt idx="2014">
                  <c:v>24.977496</c:v>
                </c:pt>
                <c:pt idx="2015">
                  <c:v>24.978593</c:v>
                </c:pt>
                <c:pt idx="2016">
                  <c:v>24.979637</c:v>
                </c:pt>
                <c:pt idx="2017">
                  <c:v>24.98062899999998</c:v>
                </c:pt>
                <c:pt idx="2018">
                  <c:v>24.981574</c:v>
                </c:pt>
                <c:pt idx="2019">
                  <c:v>24.98247199999998</c:v>
                </c:pt>
                <c:pt idx="2020">
                  <c:v>24.98332599999998</c:v>
                </c:pt>
                <c:pt idx="2021">
                  <c:v>24.984139</c:v>
                </c:pt>
                <c:pt idx="2022">
                  <c:v>24.984913</c:v>
                </c:pt>
                <c:pt idx="2023">
                  <c:v>24.98564799999995</c:v>
                </c:pt>
                <c:pt idx="2024">
                  <c:v>24.986348</c:v>
                </c:pt>
                <c:pt idx="2025">
                  <c:v>24.987013</c:v>
                </c:pt>
                <c:pt idx="2026">
                  <c:v>24.98764599999998</c:v>
                </c:pt>
                <c:pt idx="2027">
                  <c:v>24.98824899999995</c:v>
                </c:pt>
                <c:pt idx="2028">
                  <c:v>24.988821</c:v>
                </c:pt>
                <c:pt idx="2029">
                  <c:v>24.989366</c:v>
                </c:pt>
                <c:pt idx="2030">
                  <c:v>24.989885</c:v>
                </c:pt>
                <c:pt idx="2031">
                  <c:v>24.990378</c:v>
                </c:pt>
                <c:pt idx="2032">
                  <c:v>24.990847</c:v>
                </c:pt>
                <c:pt idx="2033">
                  <c:v>24.991293</c:v>
                </c:pt>
                <c:pt idx="2034">
                  <c:v>24.991718</c:v>
                </c:pt>
                <c:pt idx="2035">
                  <c:v>24.992121</c:v>
                </c:pt>
                <c:pt idx="2036">
                  <c:v>24.992506</c:v>
                </c:pt>
                <c:pt idx="2037">
                  <c:v>24.992871</c:v>
                </c:pt>
                <c:pt idx="2038">
                  <c:v>24.993218</c:v>
                </c:pt>
                <c:pt idx="2039">
                  <c:v>24.99354899999998</c:v>
                </c:pt>
                <c:pt idx="2040">
                  <c:v>24.993863</c:v>
                </c:pt>
                <c:pt idx="2041">
                  <c:v>24.994163</c:v>
                </c:pt>
                <c:pt idx="2042">
                  <c:v>24.994447</c:v>
                </c:pt>
                <c:pt idx="2043">
                  <c:v>24.994718</c:v>
                </c:pt>
                <c:pt idx="2044">
                  <c:v>24.994975</c:v>
                </c:pt>
                <c:pt idx="2045">
                  <c:v>24.99522</c:v>
                </c:pt>
                <c:pt idx="2046">
                  <c:v>24.995453</c:v>
                </c:pt>
                <c:pt idx="2047">
                  <c:v>24.995675</c:v>
                </c:pt>
                <c:pt idx="2048">
                  <c:v>24.995886</c:v>
                </c:pt>
                <c:pt idx="2049">
                  <c:v>24.996086</c:v>
                </c:pt>
                <c:pt idx="2050">
                  <c:v>24.996277</c:v>
                </c:pt>
                <c:pt idx="2051">
                  <c:v>24.996459</c:v>
                </c:pt>
                <c:pt idx="2052">
                  <c:v>24.996631</c:v>
                </c:pt>
                <c:pt idx="2053">
                  <c:v>24.996796</c:v>
                </c:pt>
                <c:pt idx="2054">
                  <c:v>24.996952</c:v>
                </c:pt>
                <c:pt idx="2055">
                  <c:v>24.9971</c:v>
                </c:pt>
                <c:pt idx="2056">
                  <c:v>24.997242</c:v>
                </c:pt>
                <c:pt idx="2057">
                  <c:v>24.997376</c:v>
                </c:pt>
                <c:pt idx="2058">
                  <c:v>24.997504</c:v>
                </c:pt>
                <c:pt idx="2059">
                  <c:v>24.997626</c:v>
                </c:pt>
                <c:pt idx="2060">
                  <c:v>24.997742</c:v>
                </c:pt>
                <c:pt idx="2061">
                  <c:v>24.997852</c:v>
                </c:pt>
                <c:pt idx="2062">
                  <c:v>24.997956</c:v>
                </c:pt>
                <c:pt idx="2063">
                  <c:v>24.998056</c:v>
                </c:pt>
                <c:pt idx="2064">
                  <c:v>24.998151</c:v>
                </c:pt>
                <c:pt idx="2065">
                  <c:v>24.998241</c:v>
                </c:pt>
                <c:pt idx="2066">
                  <c:v>24.998327</c:v>
                </c:pt>
                <c:pt idx="2067">
                  <c:v>24.998408</c:v>
                </c:pt>
                <c:pt idx="2068">
                  <c:v>24.998486</c:v>
                </c:pt>
                <c:pt idx="2069">
                  <c:v>24.99856</c:v>
                </c:pt>
                <c:pt idx="2070">
                  <c:v>24.99862999999995</c:v>
                </c:pt>
                <c:pt idx="2071">
                  <c:v>24.998697</c:v>
                </c:pt>
                <c:pt idx="2072">
                  <c:v>24.99876</c:v>
                </c:pt>
                <c:pt idx="2073">
                  <c:v>24.998821</c:v>
                </c:pt>
                <c:pt idx="2074">
                  <c:v>24.998878</c:v>
                </c:pt>
                <c:pt idx="2075">
                  <c:v>24.998933</c:v>
                </c:pt>
                <c:pt idx="2076">
                  <c:v>24.998985</c:v>
                </c:pt>
                <c:pt idx="2077">
                  <c:v>24.999034</c:v>
                </c:pt>
                <c:pt idx="2078">
                  <c:v>24.999081</c:v>
                </c:pt>
                <c:pt idx="2079">
                  <c:v>24.999126</c:v>
                </c:pt>
                <c:pt idx="2080">
                  <c:v>24.999169</c:v>
                </c:pt>
                <c:pt idx="2081">
                  <c:v>24.999209</c:v>
                </c:pt>
                <c:pt idx="2082">
                  <c:v>24.999248</c:v>
                </c:pt>
                <c:pt idx="2083">
                  <c:v>24.999285</c:v>
                </c:pt>
                <c:pt idx="2084">
                  <c:v>24.999319</c:v>
                </c:pt>
                <c:pt idx="2085">
                  <c:v>24.999353</c:v>
                </c:pt>
                <c:pt idx="2086">
                  <c:v>24.999384</c:v>
                </c:pt>
                <c:pt idx="2087">
                  <c:v>24.999414</c:v>
                </c:pt>
                <c:pt idx="2088">
                  <c:v>24.999443</c:v>
                </c:pt>
                <c:pt idx="2089">
                  <c:v>24.99947</c:v>
                </c:pt>
                <c:pt idx="2090">
                  <c:v>24.999496</c:v>
                </c:pt>
                <c:pt idx="2091">
                  <c:v>24.99952</c:v>
                </c:pt>
                <c:pt idx="2092">
                  <c:v>24.999544</c:v>
                </c:pt>
                <c:pt idx="2093">
                  <c:v>24.999566</c:v>
                </c:pt>
                <c:pt idx="2094">
                  <c:v>24.999587</c:v>
                </c:pt>
                <c:pt idx="2095">
                  <c:v>24.999607</c:v>
                </c:pt>
                <c:pt idx="2096">
                  <c:v>24.999626</c:v>
                </c:pt>
                <c:pt idx="2097">
                  <c:v>24.999645</c:v>
                </c:pt>
                <c:pt idx="2098">
                  <c:v>24.999662</c:v>
                </c:pt>
                <c:pt idx="2099">
                  <c:v>24.999678</c:v>
                </c:pt>
                <c:pt idx="2100">
                  <c:v>24.999694</c:v>
                </c:pt>
                <c:pt idx="2101">
                  <c:v>24.999709</c:v>
                </c:pt>
                <c:pt idx="2102">
                  <c:v>24.999723</c:v>
                </c:pt>
                <c:pt idx="2103">
                  <c:v>24.999737</c:v>
                </c:pt>
                <c:pt idx="2104">
                  <c:v>24.99975</c:v>
                </c:pt>
                <c:pt idx="2105">
                  <c:v>24.999762</c:v>
                </c:pt>
                <c:pt idx="2106">
                  <c:v>24.999773</c:v>
                </c:pt>
                <c:pt idx="2107">
                  <c:v>24.999784</c:v>
                </c:pt>
                <c:pt idx="2108">
                  <c:v>24.999795</c:v>
                </c:pt>
                <c:pt idx="2109">
                  <c:v>24.999805</c:v>
                </c:pt>
                <c:pt idx="2110">
                  <c:v>24.999814</c:v>
                </c:pt>
                <c:pt idx="2111">
                  <c:v>24.999823</c:v>
                </c:pt>
                <c:pt idx="2112">
                  <c:v>24.999832</c:v>
                </c:pt>
                <c:pt idx="2113">
                  <c:v>24.99984</c:v>
                </c:pt>
                <c:pt idx="2114">
                  <c:v>24.999848</c:v>
                </c:pt>
                <c:pt idx="2115">
                  <c:v>24.999855</c:v>
                </c:pt>
                <c:pt idx="2116">
                  <c:v>24.999862</c:v>
                </c:pt>
                <c:pt idx="2117">
                  <c:v>24.999869</c:v>
                </c:pt>
                <c:pt idx="2118">
                  <c:v>24.999876</c:v>
                </c:pt>
                <c:pt idx="2119">
                  <c:v>24.999882</c:v>
                </c:pt>
                <c:pt idx="2120">
                  <c:v>24.999887</c:v>
                </c:pt>
                <c:pt idx="2121">
                  <c:v>24.999893</c:v>
                </c:pt>
                <c:pt idx="2122">
                  <c:v>24.999898</c:v>
                </c:pt>
                <c:pt idx="2123">
                  <c:v>24.999903</c:v>
                </c:pt>
                <c:pt idx="2124">
                  <c:v>24.999908</c:v>
                </c:pt>
                <c:pt idx="2125">
                  <c:v>24.999912</c:v>
                </c:pt>
                <c:pt idx="2126">
                  <c:v>24.999917</c:v>
                </c:pt>
                <c:pt idx="2127">
                  <c:v>24.999921</c:v>
                </c:pt>
                <c:pt idx="2128">
                  <c:v>24.999925</c:v>
                </c:pt>
                <c:pt idx="2129">
                  <c:v>24.999928</c:v>
                </c:pt>
                <c:pt idx="2130">
                  <c:v>24.999932</c:v>
                </c:pt>
                <c:pt idx="2131">
                  <c:v>24.999935</c:v>
                </c:pt>
                <c:pt idx="2132">
                  <c:v>24.999938</c:v>
                </c:pt>
                <c:pt idx="2133">
                  <c:v>24.999941</c:v>
                </c:pt>
                <c:pt idx="2134">
                  <c:v>24.999944</c:v>
                </c:pt>
                <c:pt idx="2135">
                  <c:v>24.999947</c:v>
                </c:pt>
                <c:pt idx="2136">
                  <c:v>24.999949</c:v>
                </c:pt>
                <c:pt idx="2137">
                  <c:v>24.999952</c:v>
                </c:pt>
                <c:pt idx="2138">
                  <c:v>24.999954</c:v>
                </c:pt>
                <c:pt idx="2139">
                  <c:v>24.999956</c:v>
                </c:pt>
                <c:pt idx="2140">
                  <c:v>24.999959</c:v>
                </c:pt>
                <c:pt idx="2141">
                  <c:v>24.999961</c:v>
                </c:pt>
                <c:pt idx="2142">
                  <c:v>24.999963</c:v>
                </c:pt>
                <c:pt idx="2143">
                  <c:v>24.999964</c:v>
                </c:pt>
                <c:pt idx="2144">
                  <c:v>24.999966</c:v>
                </c:pt>
                <c:pt idx="2145">
                  <c:v>24.999968</c:v>
                </c:pt>
                <c:pt idx="2146">
                  <c:v>24.999969</c:v>
                </c:pt>
                <c:pt idx="2147">
                  <c:v>24.999971</c:v>
                </c:pt>
                <c:pt idx="2148">
                  <c:v>24.999972</c:v>
                </c:pt>
                <c:pt idx="2149">
                  <c:v>24.999974</c:v>
                </c:pt>
                <c:pt idx="2150">
                  <c:v>24.999975</c:v>
                </c:pt>
                <c:pt idx="2151">
                  <c:v>24.999976</c:v>
                </c:pt>
                <c:pt idx="2152">
                  <c:v>24.999977</c:v>
                </c:pt>
                <c:pt idx="2153">
                  <c:v>24.999978</c:v>
                </c:pt>
                <c:pt idx="2154">
                  <c:v>24.999979</c:v>
                </c:pt>
                <c:pt idx="2155">
                  <c:v>24.99998</c:v>
                </c:pt>
                <c:pt idx="2156">
                  <c:v>24.999981</c:v>
                </c:pt>
                <c:pt idx="2157">
                  <c:v>24.999982</c:v>
                </c:pt>
                <c:pt idx="2158">
                  <c:v>24.999983</c:v>
                </c:pt>
                <c:pt idx="2159">
                  <c:v>24.999984</c:v>
                </c:pt>
                <c:pt idx="2160">
                  <c:v>24.999985</c:v>
                </c:pt>
                <c:pt idx="2161">
                  <c:v>24.999985</c:v>
                </c:pt>
                <c:pt idx="2162">
                  <c:v>24.999986</c:v>
                </c:pt>
                <c:pt idx="2163">
                  <c:v>24.999987</c:v>
                </c:pt>
                <c:pt idx="2164">
                  <c:v>24.999988</c:v>
                </c:pt>
                <c:pt idx="2165">
                  <c:v>24.999988</c:v>
                </c:pt>
                <c:pt idx="2166">
                  <c:v>24.999989</c:v>
                </c:pt>
                <c:pt idx="2167">
                  <c:v>24.999989</c:v>
                </c:pt>
                <c:pt idx="2168">
                  <c:v>24.99999</c:v>
                </c:pt>
                <c:pt idx="2169">
                  <c:v>24.99999</c:v>
                </c:pt>
                <c:pt idx="2170">
                  <c:v>24.999991</c:v>
                </c:pt>
                <c:pt idx="2171">
                  <c:v>24.999991</c:v>
                </c:pt>
                <c:pt idx="2172">
                  <c:v>24.999992</c:v>
                </c:pt>
                <c:pt idx="2173">
                  <c:v>24.999992</c:v>
                </c:pt>
                <c:pt idx="2174">
                  <c:v>24.999992</c:v>
                </c:pt>
                <c:pt idx="2175">
                  <c:v>24.999993</c:v>
                </c:pt>
                <c:pt idx="2176">
                  <c:v>24.999993</c:v>
                </c:pt>
                <c:pt idx="2177">
                  <c:v>24.999993</c:v>
                </c:pt>
                <c:pt idx="2178">
                  <c:v>24.999994</c:v>
                </c:pt>
                <c:pt idx="2179">
                  <c:v>24.999994</c:v>
                </c:pt>
                <c:pt idx="2180">
                  <c:v>24.999994</c:v>
                </c:pt>
                <c:pt idx="2181">
                  <c:v>24.999995</c:v>
                </c:pt>
                <c:pt idx="2182">
                  <c:v>24.999995</c:v>
                </c:pt>
                <c:pt idx="2183">
                  <c:v>24.999995</c:v>
                </c:pt>
                <c:pt idx="2184">
                  <c:v>24.999995</c:v>
                </c:pt>
                <c:pt idx="2185">
                  <c:v>24.999996</c:v>
                </c:pt>
                <c:pt idx="2186">
                  <c:v>24.999996</c:v>
                </c:pt>
                <c:pt idx="2187">
                  <c:v>24.999996</c:v>
                </c:pt>
                <c:pt idx="2188">
                  <c:v>24.999996</c:v>
                </c:pt>
                <c:pt idx="2189">
                  <c:v>24.999996</c:v>
                </c:pt>
                <c:pt idx="2190">
                  <c:v>24.999997</c:v>
                </c:pt>
                <c:pt idx="2191">
                  <c:v>24.999997</c:v>
                </c:pt>
                <c:pt idx="2192">
                  <c:v>24.999997</c:v>
                </c:pt>
                <c:pt idx="2193">
                  <c:v>24.999997</c:v>
                </c:pt>
                <c:pt idx="2194">
                  <c:v>24.999997</c:v>
                </c:pt>
                <c:pt idx="2195">
                  <c:v>24.999997</c:v>
                </c:pt>
                <c:pt idx="2196">
                  <c:v>24.999997</c:v>
                </c:pt>
                <c:pt idx="2197">
                  <c:v>24.999998</c:v>
                </c:pt>
                <c:pt idx="2198">
                  <c:v>24.999998</c:v>
                </c:pt>
                <c:pt idx="2199">
                  <c:v>24.999998</c:v>
                </c:pt>
                <c:pt idx="2200">
                  <c:v>24.999998</c:v>
                </c:pt>
                <c:pt idx="2201">
                  <c:v>24.999998</c:v>
                </c:pt>
                <c:pt idx="2202">
                  <c:v>24.999998</c:v>
                </c:pt>
                <c:pt idx="2203">
                  <c:v>24.999998</c:v>
                </c:pt>
                <c:pt idx="2204">
                  <c:v>24.999998</c:v>
                </c:pt>
                <c:pt idx="2205">
                  <c:v>24.999998</c:v>
                </c:pt>
                <c:pt idx="2206">
                  <c:v>24.999998</c:v>
                </c:pt>
                <c:pt idx="2207">
                  <c:v>24.999999</c:v>
                </c:pt>
                <c:pt idx="2208">
                  <c:v>24.999999</c:v>
                </c:pt>
                <c:pt idx="2209">
                  <c:v>24.999999</c:v>
                </c:pt>
                <c:pt idx="2210">
                  <c:v>24.999999</c:v>
                </c:pt>
                <c:pt idx="2211">
                  <c:v>24.999999</c:v>
                </c:pt>
                <c:pt idx="2212">
                  <c:v>24.999999</c:v>
                </c:pt>
                <c:pt idx="2213">
                  <c:v>24.999999</c:v>
                </c:pt>
                <c:pt idx="2214">
                  <c:v>24.999999</c:v>
                </c:pt>
                <c:pt idx="2215">
                  <c:v>24.999999</c:v>
                </c:pt>
                <c:pt idx="2216">
                  <c:v>24.999999</c:v>
                </c:pt>
                <c:pt idx="2217">
                  <c:v>24.999999</c:v>
                </c:pt>
                <c:pt idx="2218">
                  <c:v>24.999999</c:v>
                </c:pt>
                <c:pt idx="2219">
                  <c:v>24.999999</c:v>
                </c:pt>
                <c:pt idx="2220">
                  <c:v>24.999999</c:v>
                </c:pt>
                <c:pt idx="2221">
                  <c:v>24.999999</c:v>
                </c:pt>
                <c:pt idx="2222">
                  <c:v>24.999999</c:v>
                </c:pt>
                <c:pt idx="2223">
                  <c:v>24.999999</c:v>
                </c:pt>
                <c:pt idx="2224">
                  <c:v>24.999999</c:v>
                </c:pt>
                <c:pt idx="2225">
                  <c:v>24.999999</c:v>
                </c:pt>
                <c:pt idx="2226">
                  <c:v>24.999999</c:v>
                </c:pt>
                <c:pt idx="2227">
                  <c:v>24.999999</c:v>
                </c:pt>
                <c:pt idx="2228">
                  <c:v>24.999999</c:v>
                </c:pt>
                <c:pt idx="2229">
                  <c:v>25.0</c:v>
                </c:pt>
                <c:pt idx="2230">
                  <c:v>25.0</c:v>
                </c:pt>
                <c:pt idx="2231">
                  <c:v>25.0</c:v>
                </c:pt>
                <c:pt idx="2232">
                  <c:v>25.0</c:v>
                </c:pt>
                <c:pt idx="2233">
                  <c:v>25.0</c:v>
                </c:pt>
                <c:pt idx="2234">
                  <c:v>25.0</c:v>
                </c:pt>
                <c:pt idx="2235">
                  <c:v>25.0</c:v>
                </c:pt>
                <c:pt idx="2236">
                  <c:v>25.0</c:v>
                </c:pt>
                <c:pt idx="2237">
                  <c:v>25.0</c:v>
                </c:pt>
                <c:pt idx="2238">
                  <c:v>25.0</c:v>
                </c:pt>
                <c:pt idx="2239">
                  <c:v>25.0</c:v>
                </c:pt>
                <c:pt idx="2240">
                  <c:v>25.0</c:v>
                </c:pt>
                <c:pt idx="2241">
                  <c:v>25.0</c:v>
                </c:pt>
                <c:pt idx="2242">
                  <c:v>25.0</c:v>
                </c:pt>
                <c:pt idx="2243">
                  <c:v>25.0</c:v>
                </c:pt>
                <c:pt idx="2244">
                  <c:v>25.0</c:v>
                </c:pt>
                <c:pt idx="2245">
                  <c:v>25.0</c:v>
                </c:pt>
                <c:pt idx="2246">
                  <c:v>25.0</c:v>
                </c:pt>
                <c:pt idx="2247">
                  <c:v>25.0</c:v>
                </c:pt>
                <c:pt idx="2248">
                  <c:v>25.0</c:v>
                </c:pt>
                <c:pt idx="2249">
                  <c:v>25.0</c:v>
                </c:pt>
                <c:pt idx="2250">
                  <c:v>25.0</c:v>
                </c:pt>
                <c:pt idx="2251">
                  <c:v>25.0</c:v>
                </c:pt>
                <c:pt idx="2252">
                  <c:v>25.0</c:v>
                </c:pt>
                <c:pt idx="2253">
                  <c:v>25.0</c:v>
                </c:pt>
                <c:pt idx="2254">
                  <c:v>25.0</c:v>
                </c:pt>
                <c:pt idx="2255">
                  <c:v>25.0</c:v>
                </c:pt>
                <c:pt idx="2256">
                  <c:v>25.0</c:v>
                </c:pt>
                <c:pt idx="2257">
                  <c:v>25.0</c:v>
                </c:pt>
                <c:pt idx="2258">
                  <c:v>25.0</c:v>
                </c:pt>
                <c:pt idx="2259">
                  <c:v>25.0</c:v>
                </c:pt>
                <c:pt idx="2260">
                  <c:v>25.0</c:v>
                </c:pt>
                <c:pt idx="2261">
                  <c:v>25.0</c:v>
                </c:pt>
                <c:pt idx="2262">
                  <c:v>25.0</c:v>
                </c:pt>
                <c:pt idx="2263">
                  <c:v>25.0</c:v>
                </c:pt>
                <c:pt idx="2264">
                  <c:v>25.0</c:v>
                </c:pt>
                <c:pt idx="2265">
                  <c:v>25.0</c:v>
                </c:pt>
                <c:pt idx="2266">
                  <c:v>25.0</c:v>
                </c:pt>
                <c:pt idx="2267">
                  <c:v>25.0</c:v>
                </c:pt>
                <c:pt idx="2268">
                  <c:v>25.0</c:v>
                </c:pt>
                <c:pt idx="2269">
                  <c:v>25.0</c:v>
                </c:pt>
                <c:pt idx="2270">
                  <c:v>25.0</c:v>
                </c:pt>
                <c:pt idx="2271">
                  <c:v>25.0</c:v>
                </c:pt>
                <c:pt idx="2272">
                  <c:v>25.0</c:v>
                </c:pt>
                <c:pt idx="2273">
                  <c:v>25.0</c:v>
                </c:pt>
                <c:pt idx="2274">
                  <c:v>25.0</c:v>
                </c:pt>
                <c:pt idx="2275">
                  <c:v>25.0</c:v>
                </c:pt>
                <c:pt idx="2276">
                  <c:v>25.0</c:v>
                </c:pt>
                <c:pt idx="2277">
                  <c:v>25.0</c:v>
                </c:pt>
                <c:pt idx="2278">
                  <c:v>25.0</c:v>
                </c:pt>
                <c:pt idx="2279">
                  <c:v>25.0</c:v>
                </c:pt>
                <c:pt idx="2280">
                  <c:v>25.0</c:v>
                </c:pt>
                <c:pt idx="2281">
                  <c:v>25.0</c:v>
                </c:pt>
                <c:pt idx="2282">
                  <c:v>25.0</c:v>
                </c:pt>
                <c:pt idx="2283">
                  <c:v>25.0</c:v>
                </c:pt>
                <c:pt idx="2284">
                  <c:v>25.0</c:v>
                </c:pt>
                <c:pt idx="2285">
                  <c:v>25.0</c:v>
                </c:pt>
                <c:pt idx="2286">
                  <c:v>25.0</c:v>
                </c:pt>
                <c:pt idx="2287">
                  <c:v>25.0</c:v>
                </c:pt>
                <c:pt idx="2288">
                  <c:v>25.0</c:v>
                </c:pt>
                <c:pt idx="2289">
                  <c:v>25.0</c:v>
                </c:pt>
                <c:pt idx="2290">
                  <c:v>25.0</c:v>
                </c:pt>
                <c:pt idx="2291">
                  <c:v>25.0</c:v>
                </c:pt>
                <c:pt idx="2292">
                  <c:v>25.0</c:v>
                </c:pt>
                <c:pt idx="2293">
                  <c:v>25.0</c:v>
                </c:pt>
                <c:pt idx="2294">
                  <c:v>25.0</c:v>
                </c:pt>
                <c:pt idx="2295">
                  <c:v>25.0</c:v>
                </c:pt>
                <c:pt idx="2296">
                  <c:v>25.0</c:v>
                </c:pt>
                <c:pt idx="2297">
                  <c:v>25.0</c:v>
                </c:pt>
                <c:pt idx="2298">
                  <c:v>25.0</c:v>
                </c:pt>
                <c:pt idx="2299">
                  <c:v>25.0</c:v>
                </c:pt>
                <c:pt idx="2300">
                  <c:v>25.0</c:v>
                </c:pt>
                <c:pt idx="2301">
                  <c:v>25.0</c:v>
                </c:pt>
                <c:pt idx="2302">
                  <c:v>25.0</c:v>
                </c:pt>
                <c:pt idx="2303">
                  <c:v>25.0</c:v>
                </c:pt>
                <c:pt idx="2304">
                  <c:v>25.0</c:v>
                </c:pt>
                <c:pt idx="2305">
                  <c:v>25.0</c:v>
                </c:pt>
                <c:pt idx="2306">
                  <c:v>25.0</c:v>
                </c:pt>
                <c:pt idx="2307">
                  <c:v>25.0</c:v>
                </c:pt>
                <c:pt idx="2308">
                  <c:v>25.0</c:v>
                </c:pt>
                <c:pt idx="2309">
                  <c:v>25.0</c:v>
                </c:pt>
                <c:pt idx="2310">
                  <c:v>25.0</c:v>
                </c:pt>
                <c:pt idx="2311">
                  <c:v>25.0</c:v>
                </c:pt>
                <c:pt idx="2312">
                  <c:v>25.0</c:v>
                </c:pt>
                <c:pt idx="2313">
                  <c:v>25.0</c:v>
                </c:pt>
                <c:pt idx="2314">
                  <c:v>25.0</c:v>
                </c:pt>
                <c:pt idx="2315">
                  <c:v>25.0</c:v>
                </c:pt>
                <c:pt idx="2316">
                  <c:v>25.0</c:v>
                </c:pt>
                <c:pt idx="2317">
                  <c:v>25.0</c:v>
                </c:pt>
                <c:pt idx="2318">
                  <c:v>25.0</c:v>
                </c:pt>
                <c:pt idx="2319">
                  <c:v>25.0</c:v>
                </c:pt>
                <c:pt idx="2320">
                  <c:v>25.0</c:v>
                </c:pt>
                <c:pt idx="2321">
                  <c:v>25.0</c:v>
                </c:pt>
                <c:pt idx="2322">
                  <c:v>25.0</c:v>
                </c:pt>
                <c:pt idx="2323">
                  <c:v>25.0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Sheet1!$E$1</c:f>
              <c:strCache>
                <c:ptCount val="1"/>
                <c:pt idx="0">
                  <c:v>t = 3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B$2:$B$2325</c:f>
              <c:numCache>
                <c:formatCode>General</c:formatCode>
                <c:ptCount val="2324"/>
                <c:pt idx="0">
                  <c:v>0.0</c:v>
                </c:pt>
                <c:pt idx="1">
                  <c:v>0.307</c:v>
                </c:pt>
                <c:pt idx="2">
                  <c:v>1.212</c:v>
                </c:pt>
                <c:pt idx="3">
                  <c:v>2.687</c:v>
                </c:pt>
                <c:pt idx="4">
                  <c:v>4.709</c:v>
                </c:pt>
                <c:pt idx="5">
                  <c:v>7.252</c:v>
                </c:pt>
                <c:pt idx="6">
                  <c:v>10.314</c:v>
                </c:pt>
                <c:pt idx="7">
                  <c:v>13.893</c:v>
                </c:pt>
                <c:pt idx="8">
                  <c:v>17.992</c:v>
                </c:pt>
                <c:pt idx="9">
                  <c:v>22.611</c:v>
                </c:pt>
                <c:pt idx="10">
                  <c:v>27.749</c:v>
                </c:pt>
                <c:pt idx="11">
                  <c:v>33.409</c:v>
                </c:pt>
                <c:pt idx="12">
                  <c:v>39.59</c:v>
                </c:pt>
                <c:pt idx="13">
                  <c:v>46.292</c:v>
                </c:pt>
                <c:pt idx="14">
                  <c:v>53.508</c:v>
                </c:pt>
                <c:pt idx="15">
                  <c:v>61.227</c:v>
                </c:pt>
                <c:pt idx="16">
                  <c:v>69.44</c:v>
                </c:pt>
                <c:pt idx="17">
                  <c:v>78.133</c:v>
                </c:pt>
                <c:pt idx="18">
                  <c:v>87.297</c:v>
                </c:pt>
                <c:pt idx="19">
                  <c:v>96.92</c:v>
                </c:pt>
                <c:pt idx="20">
                  <c:v>106.99</c:v>
                </c:pt>
                <c:pt idx="21">
                  <c:v>117.495</c:v>
                </c:pt>
                <c:pt idx="22">
                  <c:v>128.425</c:v>
                </c:pt>
                <c:pt idx="23">
                  <c:v>139.767</c:v>
                </c:pt>
                <c:pt idx="24">
                  <c:v>151.51</c:v>
                </c:pt>
                <c:pt idx="25">
                  <c:v>163.642</c:v>
                </c:pt>
                <c:pt idx="26">
                  <c:v>176.151</c:v>
                </c:pt>
                <c:pt idx="27">
                  <c:v>189.026</c:v>
                </c:pt>
                <c:pt idx="28">
                  <c:v>202.256</c:v>
                </c:pt>
                <c:pt idx="29">
                  <c:v>215.835</c:v>
                </c:pt>
                <c:pt idx="30">
                  <c:v>229.756</c:v>
                </c:pt>
                <c:pt idx="31">
                  <c:v>244.015</c:v>
                </c:pt>
                <c:pt idx="32">
                  <c:v>258.6</c:v>
                </c:pt>
                <c:pt idx="33">
                  <c:v>273.4979999999995</c:v>
                </c:pt>
                <c:pt idx="34">
                  <c:v>288.692</c:v>
                </c:pt>
                <c:pt idx="35">
                  <c:v>304.168</c:v>
                </c:pt>
                <c:pt idx="36">
                  <c:v>319.909</c:v>
                </c:pt>
                <c:pt idx="37">
                  <c:v>335.9</c:v>
                </c:pt>
                <c:pt idx="38">
                  <c:v>352.125</c:v>
                </c:pt>
                <c:pt idx="39">
                  <c:v>368.568</c:v>
                </c:pt>
                <c:pt idx="40">
                  <c:v>385.214</c:v>
                </c:pt>
                <c:pt idx="41">
                  <c:v>402.048</c:v>
                </c:pt>
                <c:pt idx="42">
                  <c:v>419.052</c:v>
                </c:pt>
                <c:pt idx="43">
                  <c:v>436.211</c:v>
                </c:pt>
                <c:pt idx="44">
                  <c:v>453.511</c:v>
                </c:pt>
                <c:pt idx="45">
                  <c:v>470.9379999999995</c:v>
                </c:pt>
                <c:pt idx="46">
                  <c:v>488.477</c:v>
                </c:pt>
                <c:pt idx="47">
                  <c:v>506.1</c:v>
                </c:pt>
                <c:pt idx="48">
                  <c:v>523.772</c:v>
                </c:pt>
                <c:pt idx="49">
                  <c:v>541.4649999999995</c:v>
                </c:pt>
                <c:pt idx="50">
                  <c:v>559.15</c:v>
                </c:pt>
                <c:pt idx="51">
                  <c:v>576.803</c:v>
                </c:pt>
                <c:pt idx="52">
                  <c:v>594.395</c:v>
                </c:pt>
                <c:pt idx="53">
                  <c:v>611.901</c:v>
                </c:pt>
                <c:pt idx="54">
                  <c:v>629.295</c:v>
                </c:pt>
                <c:pt idx="55">
                  <c:v>646.569</c:v>
                </c:pt>
                <c:pt idx="56">
                  <c:v>663.722</c:v>
                </c:pt>
                <c:pt idx="57">
                  <c:v>680.756</c:v>
                </c:pt>
                <c:pt idx="58">
                  <c:v>697.671</c:v>
                </c:pt>
                <c:pt idx="59">
                  <c:v>714.468</c:v>
                </c:pt>
                <c:pt idx="60">
                  <c:v>731.146</c:v>
                </c:pt>
                <c:pt idx="61">
                  <c:v>747.708</c:v>
                </c:pt>
                <c:pt idx="62">
                  <c:v>764.1519999999995</c:v>
                </c:pt>
                <c:pt idx="63">
                  <c:v>780.48</c:v>
                </c:pt>
                <c:pt idx="64">
                  <c:v>796.693</c:v>
                </c:pt>
                <c:pt idx="65">
                  <c:v>812.791</c:v>
                </c:pt>
                <c:pt idx="66">
                  <c:v>828.774</c:v>
                </c:pt>
                <c:pt idx="67">
                  <c:v>844.643</c:v>
                </c:pt>
                <c:pt idx="68">
                  <c:v>860.399</c:v>
                </c:pt>
                <c:pt idx="69">
                  <c:v>876.0410000000001</c:v>
                </c:pt>
                <c:pt idx="70">
                  <c:v>891.572</c:v>
                </c:pt>
                <c:pt idx="71">
                  <c:v>906.99</c:v>
                </c:pt>
                <c:pt idx="72">
                  <c:v>922.297</c:v>
                </c:pt>
                <c:pt idx="73">
                  <c:v>937.493</c:v>
                </c:pt>
                <c:pt idx="74">
                  <c:v>952.578</c:v>
                </c:pt>
                <c:pt idx="75">
                  <c:v>967.553</c:v>
                </c:pt>
                <c:pt idx="76">
                  <c:v>982.419</c:v>
                </c:pt>
                <c:pt idx="77">
                  <c:v>997.176</c:v>
                </c:pt>
                <c:pt idx="78">
                  <c:v>1011.825</c:v>
                </c:pt>
                <c:pt idx="79">
                  <c:v>1026.365</c:v>
                </c:pt>
                <c:pt idx="80">
                  <c:v>1040.797</c:v>
                </c:pt>
                <c:pt idx="81">
                  <c:v>1055.123</c:v>
                </c:pt>
                <c:pt idx="82">
                  <c:v>1069.341</c:v>
                </c:pt>
                <c:pt idx="83">
                  <c:v>1083.454</c:v>
                </c:pt>
                <c:pt idx="84">
                  <c:v>1097.46</c:v>
                </c:pt>
                <c:pt idx="85">
                  <c:v>1111.361</c:v>
                </c:pt>
                <c:pt idx="86">
                  <c:v>1125.157</c:v>
                </c:pt>
                <c:pt idx="87">
                  <c:v>1138.849</c:v>
                </c:pt>
                <c:pt idx="88">
                  <c:v>1152.436</c:v>
                </c:pt>
                <c:pt idx="89">
                  <c:v>1165.919</c:v>
                </c:pt>
                <c:pt idx="90">
                  <c:v>1179.3</c:v>
                </c:pt>
                <c:pt idx="91">
                  <c:v>1192.577</c:v>
                </c:pt>
                <c:pt idx="92">
                  <c:v>1205.751</c:v>
                </c:pt>
                <c:pt idx="93">
                  <c:v>1218.824</c:v>
                </c:pt>
                <c:pt idx="94">
                  <c:v>1231.795</c:v>
                </c:pt>
                <c:pt idx="95">
                  <c:v>1244.664</c:v>
                </c:pt>
                <c:pt idx="96">
                  <c:v>1257.432</c:v>
                </c:pt>
                <c:pt idx="97">
                  <c:v>1270.1</c:v>
                </c:pt>
                <c:pt idx="98">
                  <c:v>1282.667</c:v>
                </c:pt>
                <c:pt idx="99">
                  <c:v>1295.135</c:v>
                </c:pt>
                <c:pt idx="100">
                  <c:v>1307.503</c:v>
                </c:pt>
                <c:pt idx="101">
                  <c:v>1319.771</c:v>
                </c:pt>
                <c:pt idx="102">
                  <c:v>1331.941</c:v>
                </c:pt>
                <c:pt idx="103">
                  <c:v>1344.013</c:v>
                </c:pt>
                <c:pt idx="104">
                  <c:v>1355.986</c:v>
                </c:pt>
                <c:pt idx="105">
                  <c:v>1367.862</c:v>
                </c:pt>
                <c:pt idx="106">
                  <c:v>1379.64</c:v>
                </c:pt>
                <c:pt idx="107">
                  <c:v>1391.321</c:v>
                </c:pt>
                <c:pt idx="108">
                  <c:v>1402.905</c:v>
                </c:pt>
                <c:pt idx="109">
                  <c:v>1414.393</c:v>
                </c:pt>
                <c:pt idx="110">
                  <c:v>1425.785</c:v>
                </c:pt>
                <c:pt idx="111">
                  <c:v>1437.081</c:v>
                </c:pt>
                <c:pt idx="112">
                  <c:v>1448.281</c:v>
                </c:pt>
                <c:pt idx="113">
                  <c:v>1459.386</c:v>
                </c:pt>
                <c:pt idx="114">
                  <c:v>1470.397</c:v>
                </c:pt>
                <c:pt idx="115">
                  <c:v>1481.312</c:v>
                </c:pt>
                <c:pt idx="116">
                  <c:v>1492.134</c:v>
                </c:pt>
                <c:pt idx="117">
                  <c:v>1502.861</c:v>
                </c:pt>
                <c:pt idx="118">
                  <c:v>1513.495</c:v>
                </c:pt>
                <c:pt idx="119">
                  <c:v>1524.036</c:v>
                </c:pt>
                <c:pt idx="120">
                  <c:v>1534.483</c:v>
                </c:pt>
                <c:pt idx="121">
                  <c:v>1544.838</c:v>
                </c:pt>
                <c:pt idx="122">
                  <c:v>1555.1</c:v>
                </c:pt>
                <c:pt idx="123">
                  <c:v>1565.27</c:v>
                </c:pt>
                <c:pt idx="124">
                  <c:v>1575.348</c:v>
                </c:pt>
                <c:pt idx="125">
                  <c:v>1585.334</c:v>
                </c:pt>
                <c:pt idx="126">
                  <c:v>1595.229</c:v>
                </c:pt>
                <c:pt idx="127">
                  <c:v>1605.033</c:v>
                </c:pt>
                <c:pt idx="128">
                  <c:v>1614.746</c:v>
                </c:pt>
                <c:pt idx="129">
                  <c:v>1624.368</c:v>
                </c:pt>
                <c:pt idx="130">
                  <c:v>1633.899</c:v>
                </c:pt>
                <c:pt idx="131">
                  <c:v>1643.341</c:v>
                </c:pt>
                <c:pt idx="132">
                  <c:v>1652.693</c:v>
                </c:pt>
                <c:pt idx="133">
                  <c:v>1661.955</c:v>
                </c:pt>
                <c:pt idx="134">
                  <c:v>1671.128</c:v>
                </c:pt>
                <c:pt idx="135">
                  <c:v>1680.211</c:v>
                </c:pt>
                <c:pt idx="136">
                  <c:v>1689.206</c:v>
                </c:pt>
                <c:pt idx="137">
                  <c:v>1698.112</c:v>
                </c:pt>
                <c:pt idx="138">
                  <c:v>1706.93</c:v>
                </c:pt>
                <c:pt idx="139">
                  <c:v>1715.659</c:v>
                </c:pt>
                <c:pt idx="140">
                  <c:v>1724.301</c:v>
                </c:pt>
                <c:pt idx="141">
                  <c:v>1732.854</c:v>
                </c:pt>
                <c:pt idx="142">
                  <c:v>1741.321</c:v>
                </c:pt>
                <c:pt idx="143">
                  <c:v>1749.7</c:v>
                </c:pt>
                <c:pt idx="144">
                  <c:v>1757.991</c:v>
                </c:pt>
                <c:pt idx="145">
                  <c:v>1766.196</c:v>
                </c:pt>
                <c:pt idx="146">
                  <c:v>1774.315</c:v>
                </c:pt>
                <c:pt idx="147">
                  <c:v>1782.346</c:v>
                </c:pt>
                <c:pt idx="148">
                  <c:v>1790.292</c:v>
                </c:pt>
                <c:pt idx="149">
                  <c:v>1798.152</c:v>
                </c:pt>
                <c:pt idx="150">
                  <c:v>1805.925</c:v>
                </c:pt>
                <c:pt idx="151">
                  <c:v>1813.613</c:v>
                </c:pt>
                <c:pt idx="152">
                  <c:v>1821.216</c:v>
                </c:pt>
                <c:pt idx="153">
                  <c:v>1828.733</c:v>
                </c:pt>
                <c:pt idx="154">
                  <c:v>1836.166</c:v>
                </c:pt>
                <c:pt idx="155">
                  <c:v>1843.513</c:v>
                </c:pt>
                <c:pt idx="156">
                  <c:v>1850.776</c:v>
                </c:pt>
                <c:pt idx="157">
                  <c:v>1857.954</c:v>
                </c:pt>
                <c:pt idx="158">
                  <c:v>1865.048</c:v>
                </c:pt>
                <c:pt idx="159">
                  <c:v>1872.058</c:v>
                </c:pt>
                <c:pt idx="160">
                  <c:v>1878.984</c:v>
                </c:pt>
                <c:pt idx="161">
                  <c:v>1885.826</c:v>
                </c:pt>
                <c:pt idx="162">
                  <c:v>1892.584</c:v>
                </c:pt>
                <c:pt idx="163">
                  <c:v>1899.259</c:v>
                </c:pt>
                <c:pt idx="164">
                  <c:v>1905.851</c:v>
                </c:pt>
                <c:pt idx="165">
                  <c:v>1912.36</c:v>
                </c:pt>
                <c:pt idx="166">
                  <c:v>1918.785</c:v>
                </c:pt>
                <c:pt idx="167">
                  <c:v>1925.128</c:v>
                </c:pt>
                <c:pt idx="168">
                  <c:v>1931.388</c:v>
                </c:pt>
                <c:pt idx="169">
                  <c:v>1937.566</c:v>
                </c:pt>
                <c:pt idx="170">
                  <c:v>1943.662</c:v>
                </c:pt>
                <c:pt idx="171">
                  <c:v>1949.675</c:v>
                </c:pt>
                <c:pt idx="172">
                  <c:v>1955.606</c:v>
                </c:pt>
                <c:pt idx="173">
                  <c:v>1961.456</c:v>
                </c:pt>
                <c:pt idx="174">
                  <c:v>1967.223</c:v>
                </c:pt>
                <c:pt idx="175">
                  <c:v>1972.909</c:v>
                </c:pt>
                <c:pt idx="176">
                  <c:v>1978.514</c:v>
                </c:pt>
                <c:pt idx="177">
                  <c:v>1984.037</c:v>
                </c:pt>
                <c:pt idx="178">
                  <c:v>1989.479</c:v>
                </c:pt>
                <c:pt idx="179">
                  <c:v>1994.841</c:v>
                </c:pt>
                <c:pt idx="180">
                  <c:v>2000.121</c:v>
                </c:pt>
                <c:pt idx="181">
                  <c:v>2005.32</c:v>
                </c:pt>
                <c:pt idx="182">
                  <c:v>2010.439</c:v>
                </c:pt>
                <c:pt idx="183">
                  <c:v>2015.477</c:v>
                </c:pt>
                <c:pt idx="184">
                  <c:v>2020.435</c:v>
                </c:pt>
                <c:pt idx="185">
                  <c:v>2025.313</c:v>
                </c:pt>
                <c:pt idx="186">
                  <c:v>2030.11</c:v>
                </c:pt>
                <c:pt idx="187">
                  <c:v>2034.828</c:v>
                </c:pt>
                <c:pt idx="188">
                  <c:v>2039.465</c:v>
                </c:pt>
                <c:pt idx="189">
                  <c:v>2044.023</c:v>
                </c:pt>
                <c:pt idx="190">
                  <c:v>2048.501</c:v>
                </c:pt>
                <c:pt idx="191">
                  <c:v>2052.899</c:v>
                </c:pt>
                <c:pt idx="192">
                  <c:v>2057.218</c:v>
                </c:pt>
                <c:pt idx="193">
                  <c:v>2061.458</c:v>
                </c:pt>
                <c:pt idx="194">
                  <c:v>2065.618</c:v>
                </c:pt>
                <c:pt idx="195">
                  <c:v>2069.699</c:v>
                </c:pt>
                <c:pt idx="196">
                  <c:v>2073.702</c:v>
                </c:pt>
                <c:pt idx="197">
                  <c:v>2077.625</c:v>
                </c:pt>
                <c:pt idx="198">
                  <c:v>2081.469</c:v>
                </c:pt>
                <c:pt idx="199">
                  <c:v>2085.235</c:v>
                </c:pt>
                <c:pt idx="200">
                  <c:v>2088.921</c:v>
                </c:pt>
                <c:pt idx="201">
                  <c:v>2092.53</c:v>
                </c:pt>
                <c:pt idx="202">
                  <c:v>2096.059</c:v>
                </c:pt>
                <c:pt idx="203">
                  <c:v>2099.511</c:v>
                </c:pt>
                <c:pt idx="204">
                  <c:v>2102.884</c:v>
                </c:pt>
                <c:pt idx="205">
                  <c:v>2106.179</c:v>
                </c:pt>
                <c:pt idx="206">
                  <c:v>2109.395</c:v>
                </c:pt>
                <c:pt idx="207">
                  <c:v>2112.534</c:v>
                </c:pt>
                <c:pt idx="208">
                  <c:v>2115.594</c:v>
                </c:pt>
                <c:pt idx="209">
                  <c:v>2118.577</c:v>
                </c:pt>
                <c:pt idx="210">
                  <c:v>2121.482</c:v>
                </c:pt>
                <c:pt idx="211">
                  <c:v>2124.309</c:v>
                </c:pt>
                <c:pt idx="212">
                  <c:v>2127.058</c:v>
                </c:pt>
                <c:pt idx="213">
                  <c:v>2129.73</c:v>
                </c:pt>
                <c:pt idx="214">
                  <c:v>2132.324</c:v>
                </c:pt>
                <c:pt idx="215">
                  <c:v>2134.84</c:v>
                </c:pt>
                <c:pt idx="216">
                  <c:v>2137.279</c:v>
                </c:pt>
                <c:pt idx="217">
                  <c:v>2139.641</c:v>
                </c:pt>
                <c:pt idx="218">
                  <c:v>2141.925</c:v>
                </c:pt>
                <c:pt idx="219">
                  <c:v>2144.132</c:v>
                </c:pt>
                <c:pt idx="220">
                  <c:v>2146.262</c:v>
                </c:pt>
                <c:pt idx="221">
                  <c:v>2148.315</c:v>
                </c:pt>
                <c:pt idx="222">
                  <c:v>2150.29</c:v>
                </c:pt>
                <c:pt idx="223">
                  <c:v>2152.189</c:v>
                </c:pt>
                <c:pt idx="224">
                  <c:v>2154.01</c:v>
                </c:pt>
                <c:pt idx="225">
                  <c:v>2155.754</c:v>
                </c:pt>
                <c:pt idx="226">
                  <c:v>2157.422</c:v>
                </c:pt>
                <c:pt idx="227">
                  <c:v>2159.012</c:v>
                </c:pt>
                <c:pt idx="228">
                  <c:v>2160.526</c:v>
                </c:pt>
                <c:pt idx="229">
                  <c:v>2161.963</c:v>
                </c:pt>
                <c:pt idx="230">
                  <c:v>2163.323</c:v>
                </c:pt>
                <c:pt idx="231">
                  <c:v>2164.607</c:v>
                </c:pt>
                <c:pt idx="232">
                  <c:v>2165.813</c:v>
                </c:pt>
                <c:pt idx="233">
                  <c:v>2166.943</c:v>
                </c:pt>
                <c:pt idx="234">
                  <c:v>2167.997</c:v>
                </c:pt>
                <c:pt idx="235">
                  <c:v>2168.973</c:v>
                </c:pt>
                <c:pt idx="236">
                  <c:v>2169.874</c:v>
                </c:pt>
                <c:pt idx="237">
                  <c:v>2170.697</c:v>
                </c:pt>
                <c:pt idx="238">
                  <c:v>2171.444</c:v>
                </c:pt>
                <c:pt idx="239">
                  <c:v>2172.115</c:v>
                </c:pt>
                <c:pt idx="240">
                  <c:v>2172.709</c:v>
                </c:pt>
                <c:pt idx="241">
                  <c:v>2173.227</c:v>
                </c:pt>
                <c:pt idx="242">
                  <c:v>2173.668</c:v>
                </c:pt>
                <c:pt idx="243">
                  <c:v>2174.033</c:v>
                </c:pt>
                <c:pt idx="244">
                  <c:v>2174.322</c:v>
                </c:pt>
                <c:pt idx="245">
                  <c:v>2174.534</c:v>
                </c:pt>
                <c:pt idx="246">
                  <c:v>2174.669</c:v>
                </c:pt>
                <c:pt idx="247">
                  <c:v>2174.729</c:v>
                </c:pt>
                <c:pt idx="248">
                  <c:v>2174.712</c:v>
                </c:pt>
                <c:pt idx="249">
                  <c:v>2174.619</c:v>
                </c:pt>
                <c:pt idx="250">
                  <c:v>2174.45</c:v>
                </c:pt>
                <c:pt idx="251">
                  <c:v>2174.205</c:v>
                </c:pt>
                <c:pt idx="252">
                  <c:v>2173.884</c:v>
                </c:pt>
                <c:pt idx="253">
                  <c:v>2173.487</c:v>
                </c:pt>
                <c:pt idx="254">
                  <c:v>2173.014</c:v>
                </c:pt>
                <c:pt idx="255">
                  <c:v>2172.465</c:v>
                </c:pt>
                <c:pt idx="256">
                  <c:v>2171.84</c:v>
                </c:pt>
                <c:pt idx="257">
                  <c:v>2171.139</c:v>
                </c:pt>
                <c:pt idx="258">
                  <c:v>2170.363</c:v>
                </c:pt>
                <c:pt idx="259">
                  <c:v>2169.516</c:v>
                </c:pt>
                <c:pt idx="260">
                  <c:v>2168.625</c:v>
                </c:pt>
                <c:pt idx="261">
                  <c:v>2167.697</c:v>
                </c:pt>
                <c:pt idx="262">
                  <c:v>2166.735</c:v>
                </c:pt>
                <c:pt idx="263">
                  <c:v>2165.742</c:v>
                </c:pt>
                <c:pt idx="264">
                  <c:v>2164.721</c:v>
                </c:pt>
                <c:pt idx="265">
                  <c:v>2163.675</c:v>
                </c:pt>
                <c:pt idx="266">
                  <c:v>2162.605</c:v>
                </c:pt>
                <c:pt idx="267">
                  <c:v>2161.514</c:v>
                </c:pt>
                <c:pt idx="268">
                  <c:v>2160.404</c:v>
                </c:pt>
                <c:pt idx="269">
                  <c:v>2159.277</c:v>
                </c:pt>
                <c:pt idx="270">
                  <c:v>2158.135</c:v>
                </c:pt>
                <c:pt idx="271">
                  <c:v>2156.98</c:v>
                </c:pt>
                <c:pt idx="272">
                  <c:v>2155.812</c:v>
                </c:pt>
                <c:pt idx="273">
                  <c:v>2154.633</c:v>
                </c:pt>
                <c:pt idx="274">
                  <c:v>2153.444</c:v>
                </c:pt>
                <c:pt idx="275">
                  <c:v>2152.247</c:v>
                </c:pt>
                <c:pt idx="276">
                  <c:v>2151.041</c:v>
                </c:pt>
                <c:pt idx="277">
                  <c:v>2149.829</c:v>
                </c:pt>
                <c:pt idx="278">
                  <c:v>2148.611</c:v>
                </c:pt>
                <c:pt idx="279">
                  <c:v>2147.386</c:v>
                </c:pt>
                <c:pt idx="280">
                  <c:v>2146.157</c:v>
                </c:pt>
                <c:pt idx="281">
                  <c:v>2144.924</c:v>
                </c:pt>
                <c:pt idx="282">
                  <c:v>2143.687</c:v>
                </c:pt>
                <c:pt idx="283">
                  <c:v>2142.446</c:v>
                </c:pt>
                <c:pt idx="284">
                  <c:v>2141.202</c:v>
                </c:pt>
                <c:pt idx="285">
                  <c:v>2139.956</c:v>
                </c:pt>
                <c:pt idx="286">
                  <c:v>2138.707</c:v>
                </c:pt>
                <c:pt idx="287">
                  <c:v>2137.456</c:v>
                </c:pt>
                <c:pt idx="288">
                  <c:v>2136.203</c:v>
                </c:pt>
                <c:pt idx="289">
                  <c:v>2134.948</c:v>
                </c:pt>
                <c:pt idx="290">
                  <c:v>2133.692</c:v>
                </c:pt>
                <c:pt idx="291">
                  <c:v>2132.434</c:v>
                </c:pt>
                <c:pt idx="292">
                  <c:v>2131.176</c:v>
                </c:pt>
                <c:pt idx="293">
                  <c:v>2129.916</c:v>
                </c:pt>
                <c:pt idx="294">
                  <c:v>2128.655</c:v>
                </c:pt>
                <c:pt idx="295">
                  <c:v>2127.394</c:v>
                </c:pt>
                <c:pt idx="296">
                  <c:v>2126.132</c:v>
                </c:pt>
                <c:pt idx="297">
                  <c:v>2124.869</c:v>
                </c:pt>
                <c:pt idx="298">
                  <c:v>2123.606</c:v>
                </c:pt>
                <c:pt idx="299">
                  <c:v>2122.342</c:v>
                </c:pt>
                <c:pt idx="300">
                  <c:v>2121.077</c:v>
                </c:pt>
                <c:pt idx="301">
                  <c:v>2119.813</c:v>
                </c:pt>
                <c:pt idx="302">
                  <c:v>2118.548</c:v>
                </c:pt>
                <c:pt idx="303">
                  <c:v>2117.282</c:v>
                </c:pt>
                <c:pt idx="304">
                  <c:v>2116.017</c:v>
                </c:pt>
                <c:pt idx="305">
                  <c:v>2114.751</c:v>
                </c:pt>
                <c:pt idx="306">
                  <c:v>2113.485</c:v>
                </c:pt>
                <c:pt idx="307">
                  <c:v>2112.219</c:v>
                </c:pt>
                <c:pt idx="308">
                  <c:v>2110.953</c:v>
                </c:pt>
                <c:pt idx="309">
                  <c:v>2109.686</c:v>
                </c:pt>
                <c:pt idx="310">
                  <c:v>2108.42</c:v>
                </c:pt>
                <c:pt idx="311">
                  <c:v>2107.153</c:v>
                </c:pt>
                <c:pt idx="312">
                  <c:v>2105.886</c:v>
                </c:pt>
                <c:pt idx="313">
                  <c:v>2104.619</c:v>
                </c:pt>
                <c:pt idx="314">
                  <c:v>2103.352</c:v>
                </c:pt>
                <c:pt idx="315">
                  <c:v>2102.085</c:v>
                </c:pt>
                <c:pt idx="316">
                  <c:v>2100.818</c:v>
                </c:pt>
                <c:pt idx="317">
                  <c:v>2099.551</c:v>
                </c:pt>
                <c:pt idx="318">
                  <c:v>2098.284</c:v>
                </c:pt>
                <c:pt idx="319">
                  <c:v>2097.017</c:v>
                </c:pt>
                <c:pt idx="320">
                  <c:v>2095.75</c:v>
                </c:pt>
                <c:pt idx="321">
                  <c:v>2094.483</c:v>
                </c:pt>
                <c:pt idx="322">
                  <c:v>2093.216</c:v>
                </c:pt>
                <c:pt idx="323">
                  <c:v>2091.949</c:v>
                </c:pt>
                <c:pt idx="324">
                  <c:v>2090.682</c:v>
                </c:pt>
                <c:pt idx="325">
                  <c:v>2089.415</c:v>
                </c:pt>
                <c:pt idx="326">
                  <c:v>2088.147</c:v>
                </c:pt>
                <c:pt idx="327">
                  <c:v>2086.88</c:v>
                </c:pt>
                <c:pt idx="328">
                  <c:v>2085.613</c:v>
                </c:pt>
                <c:pt idx="329">
                  <c:v>2084.346</c:v>
                </c:pt>
                <c:pt idx="330">
                  <c:v>2083.079</c:v>
                </c:pt>
                <c:pt idx="331">
                  <c:v>2081.812</c:v>
                </c:pt>
                <c:pt idx="332">
                  <c:v>2080.545</c:v>
                </c:pt>
                <c:pt idx="333">
                  <c:v>2079.278</c:v>
                </c:pt>
                <c:pt idx="334">
                  <c:v>2078.011</c:v>
                </c:pt>
                <c:pt idx="335">
                  <c:v>2076.744</c:v>
                </c:pt>
                <c:pt idx="336">
                  <c:v>2075.477</c:v>
                </c:pt>
                <c:pt idx="337">
                  <c:v>2074.21</c:v>
                </c:pt>
                <c:pt idx="338">
                  <c:v>2072.943</c:v>
                </c:pt>
                <c:pt idx="339">
                  <c:v>2071.676</c:v>
                </c:pt>
                <c:pt idx="340">
                  <c:v>2070.409</c:v>
                </c:pt>
                <c:pt idx="341">
                  <c:v>2069.142</c:v>
                </c:pt>
                <c:pt idx="342">
                  <c:v>2067.875</c:v>
                </c:pt>
                <c:pt idx="343">
                  <c:v>2066.608</c:v>
                </c:pt>
                <c:pt idx="344">
                  <c:v>2065.342</c:v>
                </c:pt>
                <c:pt idx="345">
                  <c:v>2064.075</c:v>
                </c:pt>
                <c:pt idx="346">
                  <c:v>2062.808</c:v>
                </c:pt>
                <c:pt idx="347">
                  <c:v>2061.541</c:v>
                </c:pt>
                <c:pt idx="348">
                  <c:v>2060.274</c:v>
                </c:pt>
                <c:pt idx="349">
                  <c:v>2059.008</c:v>
                </c:pt>
                <c:pt idx="350">
                  <c:v>2057.741</c:v>
                </c:pt>
                <c:pt idx="351">
                  <c:v>2056.474</c:v>
                </c:pt>
                <c:pt idx="352">
                  <c:v>2055.208</c:v>
                </c:pt>
                <c:pt idx="353">
                  <c:v>2053.941</c:v>
                </c:pt>
                <c:pt idx="354">
                  <c:v>2052.674</c:v>
                </c:pt>
                <c:pt idx="355">
                  <c:v>2051.408</c:v>
                </c:pt>
                <c:pt idx="356">
                  <c:v>2050.141</c:v>
                </c:pt>
                <c:pt idx="357">
                  <c:v>2048.875</c:v>
                </c:pt>
                <c:pt idx="358">
                  <c:v>2047.608</c:v>
                </c:pt>
                <c:pt idx="359">
                  <c:v>2046.342</c:v>
                </c:pt>
                <c:pt idx="360">
                  <c:v>2045.075</c:v>
                </c:pt>
                <c:pt idx="361">
                  <c:v>2043.809</c:v>
                </c:pt>
                <c:pt idx="362">
                  <c:v>2042.542</c:v>
                </c:pt>
                <c:pt idx="363">
                  <c:v>2041.276</c:v>
                </c:pt>
                <c:pt idx="364">
                  <c:v>2040.01</c:v>
                </c:pt>
                <c:pt idx="365">
                  <c:v>2038.743</c:v>
                </c:pt>
                <c:pt idx="366">
                  <c:v>2037.477</c:v>
                </c:pt>
                <c:pt idx="367">
                  <c:v>2036.211</c:v>
                </c:pt>
                <c:pt idx="368">
                  <c:v>2034.944</c:v>
                </c:pt>
                <c:pt idx="369">
                  <c:v>2033.678</c:v>
                </c:pt>
                <c:pt idx="370">
                  <c:v>2032.412</c:v>
                </c:pt>
                <c:pt idx="371">
                  <c:v>2031.146</c:v>
                </c:pt>
                <c:pt idx="372">
                  <c:v>2029.879</c:v>
                </c:pt>
                <c:pt idx="373">
                  <c:v>2028.613</c:v>
                </c:pt>
                <c:pt idx="374">
                  <c:v>2027.347</c:v>
                </c:pt>
                <c:pt idx="375">
                  <c:v>2026.081</c:v>
                </c:pt>
                <c:pt idx="376">
                  <c:v>2024.815</c:v>
                </c:pt>
                <c:pt idx="377">
                  <c:v>2023.549</c:v>
                </c:pt>
                <c:pt idx="378">
                  <c:v>2022.283</c:v>
                </c:pt>
                <c:pt idx="379">
                  <c:v>2021.017</c:v>
                </c:pt>
                <c:pt idx="380">
                  <c:v>2019.751</c:v>
                </c:pt>
                <c:pt idx="381">
                  <c:v>2018.485</c:v>
                </c:pt>
                <c:pt idx="382">
                  <c:v>2017.219</c:v>
                </c:pt>
                <c:pt idx="383">
                  <c:v>2015.953</c:v>
                </c:pt>
                <c:pt idx="384">
                  <c:v>2014.687</c:v>
                </c:pt>
                <c:pt idx="385">
                  <c:v>2013.421</c:v>
                </c:pt>
                <c:pt idx="386">
                  <c:v>2012.155</c:v>
                </c:pt>
                <c:pt idx="387">
                  <c:v>2010.889</c:v>
                </c:pt>
                <c:pt idx="388">
                  <c:v>2009.623</c:v>
                </c:pt>
                <c:pt idx="389">
                  <c:v>2008.358</c:v>
                </c:pt>
                <c:pt idx="390">
                  <c:v>2007.092</c:v>
                </c:pt>
                <c:pt idx="391">
                  <c:v>2005.826</c:v>
                </c:pt>
                <c:pt idx="392">
                  <c:v>2004.56</c:v>
                </c:pt>
                <c:pt idx="393">
                  <c:v>2003.295</c:v>
                </c:pt>
                <c:pt idx="394">
                  <c:v>2002.029</c:v>
                </c:pt>
                <c:pt idx="395">
                  <c:v>2000.763</c:v>
                </c:pt>
                <c:pt idx="396">
                  <c:v>1999.498</c:v>
                </c:pt>
                <c:pt idx="397">
                  <c:v>1998.232</c:v>
                </c:pt>
                <c:pt idx="398">
                  <c:v>1996.966</c:v>
                </c:pt>
                <c:pt idx="399">
                  <c:v>1995.701</c:v>
                </c:pt>
                <c:pt idx="400">
                  <c:v>1994.435</c:v>
                </c:pt>
                <c:pt idx="401">
                  <c:v>1993.17</c:v>
                </c:pt>
                <c:pt idx="402">
                  <c:v>1991.904</c:v>
                </c:pt>
                <c:pt idx="403">
                  <c:v>1990.639</c:v>
                </c:pt>
                <c:pt idx="404">
                  <c:v>1989.373</c:v>
                </c:pt>
                <c:pt idx="405">
                  <c:v>1988.108</c:v>
                </c:pt>
                <c:pt idx="406">
                  <c:v>1986.843</c:v>
                </c:pt>
                <c:pt idx="407">
                  <c:v>1985.577</c:v>
                </c:pt>
                <c:pt idx="408">
                  <c:v>1984.312</c:v>
                </c:pt>
                <c:pt idx="409">
                  <c:v>1983.046</c:v>
                </c:pt>
                <c:pt idx="410">
                  <c:v>1981.781</c:v>
                </c:pt>
                <c:pt idx="411">
                  <c:v>1980.516</c:v>
                </c:pt>
                <c:pt idx="412">
                  <c:v>1979.251</c:v>
                </c:pt>
                <c:pt idx="413">
                  <c:v>1977.985</c:v>
                </c:pt>
                <c:pt idx="414">
                  <c:v>1976.72</c:v>
                </c:pt>
                <c:pt idx="415">
                  <c:v>1975.455</c:v>
                </c:pt>
                <c:pt idx="416">
                  <c:v>1974.19</c:v>
                </c:pt>
                <c:pt idx="417">
                  <c:v>1972.925</c:v>
                </c:pt>
                <c:pt idx="418">
                  <c:v>1971.66</c:v>
                </c:pt>
                <c:pt idx="419">
                  <c:v>1970.394</c:v>
                </c:pt>
                <c:pt idx="420">
                  <c:v>1969.129</c:v>
                </c:pt>
                <c:pt idx="421">
                  <c:v>1967.864</c:v>
                </c:pt>
                <c:pt idx="422">
                  <c:v>1966.599</c:v>
                </c:pt>
                <c:pt idx="423">
                  <c:v>1965.334</c:v>
                </c:pt>
                <c:pt idx="424">
                  <c:v>1964.069</c:v>
                </c:pt>
                <c:pt idx="425">
                  <c:v>1962.804</c:v>
                </c:pt>
                <c:pt idx="426">
                  <c:v>1961.539</c:v>
                </c:pt>
                <c:pt idx="427">
                  <c:v>1960.274</c:v>
                </c:pt>
                <c:pt idx="428">
                  <c:v>1959.01</c:v>
                </c:pt>
                <c:pt idx="429">
                  <c:v>1957.745</c:v>
                </c:pt>
                <c:pt idx="430">
                  <c:v>1956.48</c:v>
                </c:pt>
                <c:pt idx="431">
                  <c:v>1955.215</c:v>
                </c:pt>
                <c:pt idx="432">
                  <c:v>1953.95</c:v>
                </c:pt>
                <c:pt idx="433">
                  <c:v>1952.686</c:v>
                </c:pt>
                <c:pt idx="434">
                  <c:v>1951.421</c:v>
                </c:pt>
                <c:pt idx="435">
                  <c:v>1950.156</c:v>
                </c:pt>
                <c:pt idx="436">
                  <c:v>1948.891</c:v>
                </c:pt>
                <c:pt idx="437">
                  <c:v>1947.627</c:v>
                </c:pt>
                <c:pt idx="438">
                  <c:v>1946.362</c:v>
                </c:pt>
                <c:pt idx="439">
                  <c:v>1945.097</c:v>
                </c:pt>
                <c:pt idx="440">
                  <c:v>1943.833</c:v>
                </c:pt>
                <c:pt idx="441">
                  <c:v>1942.568</c:v>
                </c:pt>
                <c:pt idx="442">
                  <c:v>1941.304</c:v>
                </c:pt>
                <c:pt idx="443">
                  <c:v>1940.039</c:v>
                </c:pt>
                <c:pt idx="444">
                  <c:v>1938.775</c:v>
                </c:pt>
                <c:pt idx="445">
                  <c:v>1937.51</c:v>
                </c:pt>
                <c:pt idx="446">
                  <c:v>1936.246</c:v>
                </c:pt>
                <c:pt idx="447">
                  <c:v>1934.981</c:v>
                </c:pt>
                <c:pt idx="448">
                  <c:v>1933.717</c:v>
                </c:pt>
                <c:pt idx="449">
                  <c:v>1932.452</c:v>
                </c:pt>
                <c:pt idx="450">
                  <c:v>1931.188</c:v>
                </c:pt>
                <c:pt idx="451">
                  <c:v>1929.924</c:v>
                </c:pt>
                <c:pt idx="452">
                  <c:v>1928.659</c:v>
                </c:pt>
                <c:pt idx="453">
                  <c:v>1927.395</c:v>
                </c:pt>
                <c:pt idx="454">
                  <c:v>1926.131</c:v>
                </c:pt>
                <c:pt idx="455">
                  <c:v>1924.866</c:v>
                </c:pt>
                <c:pt idx="456">
                  <c:v>1923.602</c:v>
                </c:pt>
                <c:pt idx="457">
                  <c:v>1922.338</c:v>
                </c:pt>
                <c:pt idx="458">
                  <c:v>1921.074</c:v>
                </c:pt>
                <c:pt idx="459">
                  <c:v>1919.81</c:v>
                </c:pt>
                <c:pt idx="460">
                  <c:v>1918.545</c:v>
                </c:pt>
                <c:pt idx="461">
                  <c:v>1917.281</c:v>
                </c:pt>
                <c:pt idx="462">
                  <c:v>1916.017</c:v>
                </c:pt>
                <c:pt idx="463">
                  <c:v>1914.753</c:v>
                </c:pt>
                <c:pt idx="464">
                  <c:v>1913.489</c:v>
                </c:pt>
                <c:pt idx="465">
                  <c:v>1912.225</c:v>
                </c:pt>
                <c:pt idx="466">
                  <c:v>1910.961</c:v>
                </c:pt>
                <c:pt idx="467">
                  <c:v>1909.697</c:v>
                </c:pt>
                <c:pt idx="468">
                  <c:v>1908.433</c:v>
                </c:pt>
                <c:pt idx="469">
                  <c:v>1907.169</c:v>
                </c:pt>
                <c:pt idx="470">
                  <c:v>1905.905</c:v>
                </c:pt>
                <c:pt idx="471">
                  <c:v>1904.641</c:v>
                </c:pt>
                <c:pt idx="472">
                  <c:v>1903.378</c:v>
                </c:pt>
                <c:pt idx="473">
                  <c:v>1902.114</c:v>
                </c:pt>
                <c:pt idx="474">
                  <c:v>1900.85</c:v>
                </c:pt>
                <c:pt idx="475">
                  <c:v>1899.586</c:v>
                </c:pt>
                <c:pt idx="476">
                  <c:v>1898.322</c:v>
                </c:pt>
                <c:pt idx="477">
                  <c:v>1897.059</c:v>
                </c:pt>
                <c:pt idx="478">
                  <c:v>1895.795</c:v>
                </c:pt>
                <c:pt idx="479">
                  <c:v>1894.531</c:v>
                </c:pt>
                <c:pt idx="480">
                  <c:v>1893.268</c:v>
                </c:pt>
                <c:pt idx="481">
                  <c:v>1892.004</c:v>
                </c:pt>
                <c:pt idx="482">
                  <c:v>1890.74</c:v>
                </c:pt>
                <c:pt idx="483">
                  <c:v>1889.477</c:v>
                </c:pt>
                <c:pt idx="484">
                  <c:v>1888.213</c:v>
                </c:pt>
                <c:pt idx="485">
                  <c:v>1886.95</c:v>
                </c:pt>
                <c:pt idx="486">
                  <c:v>1885.686</c:v>
                </c:pt>
                <c:pt idx="487">
                  <c:v>1884.422</c:v>
                </c:pt>
                <c:pt idx="488">
                  <c:v>1883.159</c:v>
                </c:pt>
                <c:pt idx="489">
                  <c:v>1881.896</c:v>
                </c:pt>
                <c:pt idx="490">
                  <c:v>1880.632</c:v>
                </c:pt>
                <c:pt idx="491">
                  <c:v>1879.369</c:v>
                </c:pt>
                <c:pt idx="492">
                  <c:v>1878.105</c:v>
                </c:pt>
                <c:pt idx="493">
                  <c:v>1876.842</c:v>
                </c:pt>
                <c:pt idx="494">
                  <c:v>1875.579</c:v>
                </c:pt>
                <c:pt idx="495">
                  <c:v>1874.315</c:v>
                </c:pt>
                <c:pt idx="496">
                  <c:v>1873.052</c:v>
                </c:pt>
                <c:pt idx="497">
                  <c:v>1871.789</c:v>
                </c:pt>
                <c:pt idx="498">
                  <c:v>1870.525</c:v>
                </c:pt>
                <c:pt idx="499">
                  <c:v>1869.262</c:v>
                </c:pt>
                <c:pt idx="500">
                  <c:v>1867.999</c:v>
                </c:pt>
                <c:pt idx="501">
                  <c:v>1866.736</c:v>
                </c:pt>
                <c:pt idx="502">
                  <c:v>1865.473</c:v>
                </c:pt>
                <c:pt idx="503">
                  <c:v>1864.209</c:v>
                </c:pt>
                <c:pt idx="504">
                  <c:v>1862.946</c:v>
                </c:pt>
                <c:pt idx="505">
                  <c:v>1861.683</c:v>
                </c:pt>
                <c:pt idx="506">
                  <c:v>1860.42</c:v>
                </c:pt>
                <c:pt idx="507">
                  <c:v>1859.157</c:v>
                </c:pt>
                <c:pt idx="508">
                  <c:v>1857.894</c:v>
                </c:pt>
                <c:pt idx="509">
                  <c:v>1856.631</c:v>
                </c:pt>
                <c:pt idx="510">
                  <c:v>1855.368</c:v>
                </c:pt>
                <c:pt idx="511">
                  <c:v>1854.105</c:v>
                </c:pt>
                <c:pt idx="512">
                  <c:v>1852.842</c:v>
                </c:pt>
                <c:pt idx="513">
                  <c:v>1851.579</c:v>
                </c:pt>
                <c:pt idx="514">
                  <c:v>1850.316</c:v>
                </c:pt>
                <c:pt idx="515">
                  <c:v>1849.054</c:v>
                </c:pt>
                <c:pt idx="516">
                  <c:v>1847.791</c:v>
                </c:pt>
                <c:pt idx="517">
                  <c:v>1846.528</c:v>
                </c:pt>
                <c:pt idx="518">
                  <c:v>1845.265</c:v>
                </c:pt>
                <c:pt idx="519">
                  <c:v>1844.002</c:v>
                </c:pt>
                <c:pt idx="520">
                  <c:v>1842.74</c:v>
                </c:pt>
                <c:pt idx="521">
                  <c:v>1841.477</c:v>
                </c:pt>
                <c:pt idx="522">
                  <c:v>1840.214</c:v>
                </c:pt>
                <c:pt idx="523">
                  <c:v>1838.952</c:v>
                </c:pt>
                <c:pt idx="524">
                  <c:v>1837.689</c:v>
                </c:pt>
                <c:pt idx="525">
                  <c:v>1836.426</c:v>
                </c:pt>
                <c:pt idx="526">
                  <c:v>1835.164</c:v>
                </c:pt>
                <c:pt idx="527">
                  <c:v>1833.901</c:v>
                </c:pt>
                <c:pt idx="528">
                  <c:v>1832.638</c:v>
                </c:pt>
                <c:pt idx="529">
                  <c:v>1831.376</c:v>
                </c:pt>
                <c:pt idx="530">
                  <c:v>1830.113</c:v>
                </c:pt>
                <c:pt idx="531">
                  <c:v>1828.851</c:v>
                </c:pt>
                <c:pt idx="532">
                  <c:v>1827.588</c:v>
                </c:pt>
                <c:pt idx="533">
                  <c:v>1826.326</c:v>
                </c:pt>
                <c:pt idx="534">
                  <c:v>1825.064</c:v>
                </c:pt>
                <c:pt idx="535">
                  <c:v>1823.801</c:v>
                </c:pt>
                <c:pt idx="536">
                  <c:v>1822.539</c:v>
                </c:pt>
                <c:pt idx="537">
                  <c:v>1821.276</c:v>
                </c:pt>
                <c:pt idx="538">
                  <c:v>1820.014</c:v>
                </c:pt>
                <c:pt idx="539">
                  <c:v>1818.752</c:v>
                </c:pt>
                <c:pt idx="540">
                  <c:v>1817.49</c:v>
                </c:pt>
                <c:pt idx="541">
                  <c:v>1816.227</c:v>
                </c:pt>
                <c:pt idx="542">
                  <c:v>1814.965</c:v>
                </c:pt>
                <c:pt idx="543">
                  <c:v>1813.703</c:v>
                </c:pt>
                <c:pt idx="544">
                  <c:v>1812.441</c:v>
                </c:pt>
                <c:pt idx="545">
                  <c:v>1811.179</c:v>
                </c:pt>
                <c:pt idx="546">
                  <c:v>1809.916</c:v>
                </c:pt>
                <c:pt idx="547">
                  <c:v>1808.654</c:v>
                </c:pt>
                <c:pt idx="548">
                  <c:v>1807.392</c:v>
                </c:pt>
                <c:pt idx="549">
                  <c:v>1806.13</c:v>
                </c:pt>
                <c:pt idx="550">
                  <c:v>1804.868</c:v>
                </c:pt>
                <c:pt idx="551">
                  <c:v>1803.606</c:v>
                </c:pt>
                <c:pt idx="552">
                  <c:v>1802.344</c:v>
                </c:pt>
                <c:pt idx="553">
                  <c:v>1801.082</c:v>
                </c:pt>
                <c:pt idx="554">
                  <c:v>1799.82</c:v>
                </c:pt>
                <c:pt idx="555">
                  <c:v>1798.558</c:v>
                </c:pt>
                <c:pt idx="556">
                  <c:v>1797.296</c:v>
                </c:pt>
                <c:pt idx="557">
                  <c:v>1796.034</c:v>
                </c:pt>
                <c:pt idx="558">
                  <c:v>1794.773</c:v>
                </c:pt>
                <c:pt idx="559">
                  <c:v>1793.511</c:v>
                </c:pt>
                <c:pt idx="560">
                  <c:v>1792.249</c:v>
                </c:pt>
                <c:pt idx="561">
                  <c:v>1790.987</c:v>
                </c:pt>
                <c:pt idx="562">
                  <c:v>1789.725</c:v>
                </c:pt>
                <c:pt idx="563">
                  <c:v>1788.464</c:v>
                </c:pt>
                <c:pt idx="564">
                  <c:v>1787.202</c:v>
                </c:pt>
                <c:pt idx="565">
                  <c:v>1785.94</c:v>
                </c:pt>
                <c:pt idx="566">
                  <c:v>1784.678</c:v>
                </c:pt>
                <c:pt idx="567">
                  <c:v>1783.417</c:v>
                </c:pt>
                <c:pt idx="568">
                  <c:v>1782.155</c:v>
                </c:pt>
                <c:pt idx="569">
                  <c:v>1780.894</c:v>
                </c:pt>
                <c:pt idx="570">
                  <c:v>1779.632</c:v>
                </c:pt>
                <c:pt idx="571">
                  <c:v>1778.37</c:v>
                </c:pt>
                <c:pt idx="572">
                  <c:v>1777.109</c:v>
                </c:pt>
                <c:pt idx="573">
                  <c:v>1775.847</c:v>
                </c:pt>
                <c:pt idx="574">
                  <c:v>1774.586</c:v>
                </c:pt>
                <c:pt idx="575">
                  <c:v>1773.324</c:v>
                </c:pt>
                <c:pt idx="576">
                  <c:v>1772.063</c:v>
                </c:pt>
                <c:pt idx="577">
                  <c:v>1770.802</c:v>
                </c:pt>
                <c:pt idx="578">
                  <c:v>1769.54</c:v>
                </c:pt>
                <c:pt idx="579">
                  <c:v>1768.279</c:v>
                </c:pt>
                <c:pt idx="580">
                  <c:v>1767.017</c:v>
                </c:pt>
                <c:pt idx="581">
                  <c:v>1765.756</c:v>
                </c:pt>
                <c:pt idx="582">
                  <c:v>1764.495</c:v>
                </c:pt>
                <c:pt idx="583">
                  <c:v>1763.234</c:v>
                </c:pt>
                <c:pt idx="584">
                  <c:v>1761.972</c:v>
                </c:pt>
                <c:pt idx="585">
                  <c:v>1760.711</c:v>
                </c:pt>
                <c:pt idx="586">
                  <c:v>1759.45</c:v>
                </c:pt>
                <c:pt idx="587">
                  <c:v>1758.189</c:v>
                </c:pt>
                <c:pt idx="588">
                  <c:v>1756.927</c:v>
                </c:pt>
                <c:pt idx="589">
                  <c:v>1755.666</c:v>
                </c:pt>
                <c:pt idx="590">
                  <c:v>1754.405</c:v>
                </c:pt>
                <c:pt idx="591">
                  <c:v>1753.144</c:v>
                </c:pt>
                <c:pt idx="592">
                  <c:v>1751.883</c:v>
                </c:pt>
                <c:pt idx="593">
                  <c:v>1750.622</c:v>
                </c:pt>
                <c:pt idx="594">
                  <c:v>1749.361</c:v>
                </c:pt>
                <c:pt idx="595">
                  <c:v>1748.1</c:v>
                </c:pt>
                <c:pt idx="596">
                  <c:v>1746.839</c:v>
                </c:pt>
                <c:pt idx="597">
                  <c:v>1745.578</c:v>
                </c:pt>
                <c:pt idx="598">
                  <c:v>1744.317</c:v>
                </c:pt>
                <c:pt idx="599">
                  <c:v>1743.056</c:v>
                </c:pt>
                <c:pt idx="600">
                  <c:v>1741.795</c:v>
                </c:pt>
                <c:pt idx="601">
                  <c:v>1740.534</c:v>
                </c:pt>
                <c:pt idx="602">
                  <c:v>1739.274</c:v>
                </c:pt>
                <c:pt idx="603">
                  <c:v>1738.013</c:v>
                </c:pt>
                <c:pt idx="604">
                  <c:v>1736.752</c:v>
                </c:pt>
                <c:pt idx="605">
                  <c:v>1735.491</c:v>
                </c:pt>
                <c:pt idx="606">
                  <c:v>1734.23</c:v>
                </c:pt>
                <c:pt idx="607">
                  <c:v>1732.97</c:v>
                </c:pt>
                <c:pt idx="608">
                  <c:v>1731.709</c:v>
                </c:pt>
                <c:pt idx="609">
                  <c:v>1730.448</c:v>
                </c:pt>
                <c:pt idx="610">
                  <c:v>1729.188</c:v>
                </c:pt>
                <c:pt idx="611">
                  <c:v>1727.927</c:v>
                </c:pt>
                <c:pt idx="612">
                  <c:v>1726.666</c:v>
                </c:pt>
                <c:pt idx="613">
                  <c:v>1725.406</c:v>
                </c:pt>
                <c:pt idx="614">
                  <c:v>1724.145</c:v>
                </c:pt>
                <c:pt idx="615">
                  <c:v>1722.885</c:v>
                </c:pt>
                <c:pt idx="616">
                  <c:v>1721.624</c:v>
                </c:pt>
                <c:pt idx="617">
                  <c:v>1720.364</c:v>
                </c:pt>
                <c:pt idx="618">
                  <c:v>1719.103</c:v>
                </c:pt>
                <c:pt idx="619">
                  <c:v>1717.843</c:v>
                </c:pt>
                <c:pt idx="620">
                  <c:v>1716.582</c:v>
                </c:pt>
                <c:pt idx="621">
                  <c:v>1715.322</c:v>
                </c:pt>
                <c:pt idx="622">
                  <c:v>1714.062</c:v>
                </c:pt>
                <c:pt idx="623">
                  <c:v>1712.801</c:v>
                </c:pt>
                <c:pt idx="624">
                  <c:v>1711.541</c:v>
                </c:pt>
                <c:pt idx="625">
                  <c:v>1710.281</c:v>
                </c:pt>
                <c:pt idx="626">
                  <c:v>1709.02</c:v>
                </c:pt>
                <c:pt idx="627">
                  <c:v>1707.76</c:v>
                </c:pt>
                <c:pt idx="628">
                  <c:v>1706.5</c:v>
                </c:pt>
                <c:pt idx="629">
                  <c:v>1705.24</c:v>
                </c:pt>
                <c:pt idx="630">
                  <c:v>1703.979</c:v>
                </c:pt>
                <c:pt idx="631">
                  <c:v>1702.719</c:v>
                </c:pt>
                <c:pt idx="632">
                  <c:v>1701.459</c:v>
                </c:pt>
                <c:pt idx="633">
                  <c:v>1700.199</c:v>
                </c:pt>
                <c:pt idx="634">
                  <c:v>1698.939</c:v>
                </c:pt>
                <c:pt idx="635">
                  <c:v>1697.679</c:v>
                </c:pt>
                <c:pt idx="636">
                  <c:v>1696.419</c:v>
                </c:pt>
                <c:pt idx="637">
                  <c:v>1695.159</c:v>
                </c:pt>
                <c:pt idx="638">
                  <c:v>1693.899</c:v>
                </c:pt>
                <c:pt idx="639">
                  <c:v>1692.639</c:v>
                </c:pt>
                <c:pt idx="640">
                  <c:v>1691.379</c:v>
                </c:pt>
                <c:pt idx="641">
                  <c:v>1690.119</c:v>
                </c:pt>
                <c:pt idx="642">
                  <c:v>1688.859</c:v>
                </c:pt>
                <c:pt idx="643">
                  <c:v>1687.599</c:v>
                </c:pt>
                <c:pt idx="644">
                  <c:v>1686.339</c:v>
                </c:pt>
                <c:pt idx="645">
                  <c:v>1685.079</c:v>
                </c:pt>
                <c:pt idx="646">
                  <c:v>1683.819</c:v>
                </c:pt>
                <c:pt idx="647">
                  <c:v>1682.56</c:v>
                </c:pt>
                <c:pt idx="648">
                  <c:v>1681.3</c:v>
                </c:pt>
                <c:pt idx="649">
                  <c:v>1680.04</c:v>
                </c:pt>
                <c:pt idx="650">
                  <c:v>1678.78</c:v>
                </c:pt>
                <c:pt idx="651">
                  <c:v>1677.521</c:v>
                </c:pt>
                <c:pt idx="652">
                  <c:v>1676.261</c:v>
                </c:pt>
                <c:pt idx="653">
                  <c:v>1675.001</c:v>
                </c:pt>
                <c:pt idx="654">
                  <c:v>1673.742</c:v>
                </c:pt>
                <c:pt idx="655">
                  <c:v>1672.482</c:v>
                </c:pt>
                <c:pt idx="656">
                  <c:v>1671.223</c:v>
                </c:pt>
                <c:pt idx="657">
                  <c:v>1669.963</c:v>
                </c:pt>
                <c:pt idx="658">
                  <c:v>1668.703</c:v>
                </c:pt>
                <c:pt idx="659">
                  <c:v>1667.444</c:v>
                </c:pt>
                <c:pt idx="660">
                  <c:v>1666.184</c:v>
                </c:pt>
                <c:pt idx="661">
                  <c:v>1664.925</c:v>
                </c:pt>
                <c:pt idx="662">
                  <c:v>1663.665</c:v>
                </c:pt>
                <c:pt idx="663">
                  <c:v>1662.406</c:v>
                </c:pt>
                <c:pt idx="664">
                  <c:v>1661.147</c:v>
                </c:pt>
                <c:pt idx="665">
                  <c:v>1659.887</c:v>
                </c:pt>
                <c:pt idx="666">
                  <c:v>1658.628</c:v>
                </c:pt>
                <c:pt idx="667">
                  <c:v>1657.369</c:v>
                </c:pt>
                <c:pt idx="668">
                  <c:v>1656.109</c:v>
                </c:pt>
                <c:pt idx="669">
                  <c:v>1654.85</c:v>
                </c:pt>
                <c:pt idx="670">
                  <c:v>1653.591</c:v>
                </c:pt>
                <c:pt idx="671">
                  <c:v>1652.331</c:v>
                </c:pt>
                <c:pt idx="672">
                  <c:v>1651.072</c:v>
                </c:pt>
                <c:pt idx="673">
                  <c:v>1649.813</c:v>
                </c:pt>
                <c:pt idx="674">
                  <c:v>1648.554</c:v>
                </c:pt>
                <c:pt idx="675">
                  <c:v>1647.295</c:v>
                </c:pt>
                <c:pt idx="676">
                  <c:v>1646.036</c:v>
                </c:pt>
                <c:pt idx="677">
                  <c:v>1644.776</c:v>
                </c:pt>
                <c:pt idx="678">
                  <c:v>1643.517</c:v>
                </c:pt>
                <c:pt idx="679">
                  <c:v>1642.258</c:v>
                </c:pt>
                <c:pt idx="680">
                  <c:v>1640.999</c:v>
                </c:pt>
                <c:pt idx="681">
                  <c:v>1639.74</c:v>
                </c:pt>
                <c:pt idx="682">
                  <c:v>1638.481</c:v>
                </c:pt>
                <c:pt idx="683">
                  <c:v>1637.222</c:v>
                </c:pt>
                <c:pt idx="684">
                  <c:v>1635.963</c:v>
                </c:pt>
                <c:pt idx="685">
                  <c:v>1634.704</c:v>
                </c:pt>
                <c:pt idx="686">
                  <c:v>1633.446</c:v>
                </c:pt>
                <c:pt idx="687">
                  <c:v>1632.187</c:v>
                </c:pt>
                <c:pt idx="688">
                  <c:v>1630.928</c:v>
                </c:pt>
                <c:pt idx="689">
                  <c:v>1629.669</c:v>
                </c:pt>
                <c:pt idx="690">
                  <c:v>1628.41</c:v>
                </c:pt>
                <c:pt idx="691">
                  <c:v>1627.151</c:v>
                </c:pt>
                <c:pt idx="692">
                  <c:v>1625.893</c:v>
                </c:pt>
                <c:pt idx="693">
                  <c:v>1624.634</c:v>
                </c:pt>
                <c:pt idx="694">
                  <c:v>1623.375</c:v>
                </c:pt>
                <c:pt idx="695">
                  <c:v>1622.116</c:v>
                </c:pt>
                <c:pt idx="696">
                  <c:v>1620.858</c:v>
                </c:pt>
                <c:pt idx="697">
                  <c:v>1619.599</c:v>
                </c:pt>
                <c:pt idx="698">
                  <c:v>1618.341</c:v>
                </c:pt>
                <c:pt idx="699">
                  <c:v>1617.082</c:v>
                </c:pt>
                <c:pt idx="700">
                  <c:v>1615.823</c:v>
                </c:pt>
                <c:pt idx="701">
                  <c:v>1614.565</c:v>
                </c:pt>
                <c:pt idx="702">
                  <c:v>1613.306</c:v>
                </c:pt>
                <c:pt idx="703">
                  <c:v>1612.048</c:v>
                </c:pt>
                <c:pt idx="704">
                  <c:v>1610.789</c:v>
                </c:pt>
                <c:pt idx="705">
                  <c:v>1609.531</c:v>
                </c:pt>
                <c:pt idx="706">
                  <c:v>1608.272</c:v>
                </c:pt>
                <c:pt idx="707">
                  <c:v>1607.014</c:v>
                </c:pt>
                <c:pt idx="708">
                  <c:v>1605.756</c:v>
                </c:pt>
                <c:pt idx="709">
                  <c:v>1604.497</c:v>
                </c:pt>
                <c:pt idx="710">
                  <c:v>1603.239</c:v>
                </c:pt>
                <c:pt idx="711">
                  <c:v>1601.981</c:v>
                </c:pt>
                <c:pt idx="712">
                  <c:v>1600.722</c:v>
                </c:pt>
                <c:pt idx="713">
                  <c:v>1599.464</c:v>
                </c:pt>
                <c:pt idx="714">
                  <c:v>1598.206</c:v>
                </c:pt>
                <c:pt idx="715">
                  <c:v>1596.947</c:v>
                </c:pt>
                <c:pt idx="716">
                  <c:v>1595.689</c:v>
                </c:pt>
                <c:pt idx="717">
                  <c:v>1594.431</c:v>
                </c:pt>
                <c:pt idx="718">
                  <c:v>1593.173</c:v>
                </c:pt>
                <c:pt idx="719">
                  <c:v>1591.915</c:v>
                </c:pt>
                <c:pt idx="720">
                  <c:v>1590.657</c:v>
                </c:pt>
                <c:pt idx="721">
                  <c:v>1589.399</c:v>
                </c:pt>
                <c:pt idx="722">
                  <c:v>1588.141</c:v>
                </c:pt>
                <c:pt idx="723">
                  <c:v>1586.882</c:v>
                </c:pt>
                <c:pt idx="724">
                  <c:v>1585.624</c:v>
                </c:pt>
                <c:pt idx="725">
                  <c:v>1584.366</c:v>
                </c:pt>
                <c:pt idx="726">
                  <c:v>1583.108</c:v>
                </c:pt>
                <c:pt idx="727">
                  <c:v>1581.851</c:v>
                </c:pt>
                <c:pt idx="728">
                  <c:v>1580.593</c:v>
                </c:pt>
                <c:pt idx="729">
                  <c:v>1579.335</c:v>
                </c:pt>
                <c:pt idx="730">
                  <c:v>1578.077</c:v>
                </c:pt>
                <c:pt idx="731">
                  <c:v>1576.819</c:v>
                </c:pt>
                <c:pt idx="732">
                  <c:v>1575.561</c:v>
                </c:pt>
                <c:pt idx="733">
                  <c:v>1574.303</c:v>
                </c:pt>
                <c:pt idx="734">
                  <c:v>1573.045</c:v>
                </c:pt>
                <c:pt idx="735">
                  <c:v>1571.788</c:v>
                </c:pt>
                <c:pt idx="736">
                  <c:v>1570.53</c:v>
                </c:pt>
                <c:pt idx="737">
                  <c:v>1569.272</c:v>
                </c:pt>
                <c:pt idx="738">
                  <c:v>1568.015</c:v>
                </c:pt>
                <c:pt idx="739">
                  <c:v>1566.757</c:v>
                </c:pt>
                <c:pt idx="740">
                  <c:v>1565.499</c:v>
                </c:pt>
                <c:pt idx="741">
                  <c:v>1564.242</c:v>
                </c:pt>
                <c:pt idx="742">
                  <c:v>1562.984</c:v>
                </c:pt>
                <c:pt idx="743">
                  <c:v>1561.726</c:v>
                </c:pt>
                <c:pt idx="744">
                  <c:v>1560.469</c:v>
                </c:pt>
                <c:pt idx="745">
                  <c:v>1559.211</c:v>
                </c:pt>
                <c:pt idx="746">
                  <c:v>1557.954</c:v>
                </c:pt>
                <c:pt idx="747">
                  <c:v>1556.696</c:v>
                </c:pt>
                <c:pt idx="748">
                  <c:v>1555.439</c:v>
                </c:pt>
                <c:pt idx="749">
                  <c:v>1554.181</c:v>
                </c:pt>
                <c:pt idx="750">
                  <c:v>1552.924</c:v>
                </c:pt>
                <c:pt idx="751">
                  <c:v>1551.667</c:v>
                </c:pt>
                <c:pt idx="752">
                  <c:v>1550.409</c:v>
                </c:pt>
                <c:pt idx="753">
                  <c:v>1549.152</c:v>
                </c:pt>
                <c:pt idx="754">
                  <c:v>1547.894</c:v>
                </c:pt>
                <c:pt idx="755">
                  <c:v>1546.637</c:v>
                </c:pt>
                <c:pt idx="756">
                  <c:v>1545.38</c:v>
                </c:pt>
                <c:pt idx="757">
                  <c:v>1544.123</c:v>
                </c:pt>
                <c:pt idx="758">
                  <c:v>1542.865</c:v>
                </c:pt>
                <c:pt idx="759">
                  <c:v>1541.608</c:v>
                </c:pt>
                <c:pt idx="760">
                  <c:v>1540.351</c:v>
                </c:pt>
                <c:pt idx="761">
                  <c:v>1539.094</c:v>
                </c:pt>
                <c:pt idx="762">
                  <c:v>1537.837</c:v>
                </c:pt>
                <c:pt idx="763">
                  <c:v>1536.58</c:v>
                </c:pt>
                <c:pt idx="764">
                  <c:v>1535.322</c:v>
                </c:pt>
                <c:pt idx="765">
                  <c:v>1534.065</c:v>
                </c:pt>
                <c:pt idx="766">
                  <c:v>1532.808</c:v>
                </c:pt>
                <c:pt idx="767">
                  <c:v>1531.551</c:v>
                </c:pt>
                <c:pt idx="768">
                  <c:v>1530.294</c:v>
                </c:pt>
                <c:pt idx="769">
                  <c:v>1529.037</c:v>
                </c:pt>
                <c:pt idx="770">
                  <c:v>1527.78</c:v>
                </c:pt>
                <c:pt idx="771">
                  <c:v>1526.523</c:v>
                </c:pt>
                <c:pt idx="772">
                  <c:v>1525.266</c:v>
                </c:pt>
                <c:pt idx="773">
                  <c:v>1524.01</c:v>
                </c:pt>
                <c:pt idx="774">
                  <c:v>1522.753</c:v>
                </c:pt>
                <c:pt idx="775">
                  <c:v>1521.496</c:v>
                </c:pt>
                <c:pt idx="776">
                  <c:v>1520.239</c:v>
                </c:pt>
                <c:pt idx="777">
                  <c:v>1518.982</c:v>
                </c:pt>
                <c:pt idx="778">
                  <c:v>1517.725</c:v>
                </c:pt>
                <c:pt idx="779">
                  <c:v>1516.469</c:v>
                </c:pt>
                <c:pt idx="780">
                  <c:v>1515.212</c:v>
                </c:pt>
                <c:pt idx="781">
                  <c:v>1513.955</c:v>
                </c:pt>
                <c:pt idx="782">
                  <c:v>1512.699</c:v>
                </c:pt>
                <c:pt idx="783">
                  <c:v>1511.442</c:v>
                </c:pt>
                <c:pt idx="784">
                  <c:v>1510.185</c:v>
                </c:pt>
                <c:pt idx="785">
                  <c:v>1508.929</c:v>
                </c:pt>
                <c:pt idx="786">
                  <c:v>1507.672</c:v>
                </c:pt>
                <c:pt idx="787">
                  <c:v>1506.415</c:v>
                </c:pt>
                <c:pt idx="788">
                  <c:v>1505.159</c:v>
                </c:pt>
                <c:pt idx="789">
                  <c:v>1503.902</c:v>
                </c:pt>
                <c:pt idx="790">
                  <c:v>1502.646</c:v>
                </c:pt>
                <c:pt idx="791">
                  <c:v>1501.389</c:v>
                </c:pt>
                <c:pt idx="792">
                  <c:v>1500.133</c:v>
                </c:pt>
                <c:pt idx="793">
                  <c:v>1498.877</c:v>
                </c:pt>
                <c:pt idx="794">
                  <c:v>1497.62</c:v>
                </c:pt>
                <c:pt idx="795">
                  <c:v>1496.364</c:v>
                </c:pt>
                <c:pt idx="796">
                  <c:v>1495.107</c:v>
                </c:pt>
                <c:pt idx="797">
                  <c:v>1493.851</c:v>
                </c:pt>
                <c:pt idx="798">
                  <c:v>1492.595</c:v>
                </c:pt>
                <c:pt idx="799">
                  <c:v>1491.338</c:v>
                </c:pt>
                <c:pt idx="800">
                  <c:v>1490.082</c:v>
                </c:pt>
                <c:pt idx="801">
                  <c:v>1488.826</c:v>
                </c:pt>
                <c:pt idx="802">
                  <c:v>1487.57</c:v>
                </c:pt>
                <c:pt idx="803">
                  <c:v>1486.313</c:v>
                </c:pt>
                <c:pt idx="804">
                  <c:v>1485.057</c:v>
                </c:pt>
                <c:pt idx="805">
                  <c:v>1483.801</c:v>
                </c:pt>
                <c:pt idx="806">
                  <c:v>1482.545</c:v>
                </c:pt>
                <c:pt idx="807">
                  <c:v>1481.289</c:v>
                </c:pt>
                <c:pt idx="808">
                  <c:v>1480.033</c:v>
                </c:pt>
                <c:pt idx="809">
                  <c:v>1478.777</c:v>
                </c:pt>
                <c:pt idx="810">
                  <c:v>1477.521</c:v>
                </c:pt>
                <c:pt idx="811">
                  <c:v>1476.265</c:v>
                </c:pt>
                <c:pt idx="812">
                  <c:v>1475.009</c:v>
                </c:pt>
                <c:pt idx="813">
                  <c:v>1473.753</c:v>
                </c:pt>
                <c:pt idx="814">
                  <c:v>1472.497</c:v>
                </c:pt>
                <c:pt idx="815">
                  <c:v>1471.241</c:v>
                </c:pt>
                <c:pt idx="816">
                  <c:v>1469.985</c:v>
                </c:pt>
                <c:pt idx="817">
                  <c:v>1468.729</c:v>
                </c:pt>
                <c:pt idx="818">
                  <c:v>1467.473</c:v>
                </c:pt>
                <c:pt idx="819">
                  <c:v>1466.217</c:v>
                </c:pt>
                <c:pt idx="820">
                  <c:v>1464.961</c:v>
                </c:pt>
                <c:pt idx="821">
                  <c:v>1463.706</c:v>
                </c:pt>
                <c:pt idx="822">
                  <c:v>1462.45</c:v>
                </c:pt>
                <c:pt idx="823">
                  <c:v>1461.194</c:v>
                </c:pt>
                <c:pt idx="824">
                  <c:v>1459.938</c:v>
                </c:pt>
                <c:pt idx="825">
                  <c:v>1458.683</c:v>
                </c:pt>
                <c:pt idx="826">
                  <c:v>1457.427</c:v>
                </c:pt>
                <c:pt idx="827">
                  <c:v>1456.171</c:v>
                </c:pt>
                <c:pt idx="828">
                  <c:v>1454.916</c:v>
                </c:pt>
                <c:pt idx="829">
                  <c:v>1453.66</c:v>
                </c:pt>
                <c:pt idx="830">
                  <c:v>1452.405</c:v>
                </c:pt>
                <c:pt idx="831">
                  <c:v>1451.149</c:v>
                </c:pt>
                <c:pt idx="832">
                  <c:v>1449.893</c:v>
                </c:pt>
                <c:pt idx="833">
                  <c:v>1448.638</c:v>
                </c:pt>
                <c:pt idx="834">
                  <c:v>1447.382</c:v>
                </c:pt>
                <c:pt idx="835">
                  <c:v>1446.127</c:v>
                </c:pt>
                <c:pt idx="836">
                  <c:v>1444.872</c:v>
                </c:pt>
                <c:pt idx="837">
                  <c:v>1443.616</c:v>
                </c:pt>
                <c:pt idx="838">
                  <c:v>1442.361</c:v>
                </c:pt>
                <c:pt idx="839">
                  <c:v>1441.105</c:v>
                </c:pt>
                <c:pt idx="840">
                  <c:v>1439.85</c:v>
                </c:pt>
                <c:pt idx="841">
                  <c:v>1438.595</c:v>
                </c:pt>
                <c:pt idx="842">
                  <c:v>1437.339</c:v>
                </c:pt>
                <c:pt idx="843">
                  <c:v>1436.084</c:v>
                </c:pt>
                <c:pt idx="844">
                  <c:v>1434.829</c:v>
                </c:pt>
                <c:pt idx="845">
                  <c:v>1433.574</c:v>
                </c:pt>
                <c:pt idx="846">
                  <c:v>1432.318</c:v>
                </c:pt>
                <c:pt idx="847">
                  <c:v>1431.063</c:v>
                </c:pt>
                <c:pt idx="848">
                  <c:v>1429.808</c:v>
                </c:pt>
                <c:pt idx="849">
                  <c:v>1428.553</c:v>
                </c:pt>
                <c:pt idx="850">
                  <c:v>1427.298</c:v>
                </c:pt>
                <c:pt idx="851">
                  <c:v>1426.043</c:v>
                </c:pt>
                <c:pt idx="852">
                  <c:v>1424.787</c:v>
                </c:pt>
                <c:pt idx="853">
                  <c:v>1423.532</c:v>
                </c:pt>
                <c:pt idx="854">
                  <c:v>1422.277</c:v>
                </c:pt>
                <c:pt idx="855">
                  <c:v>1421.022</c:v>
                </c:pt>
                <c:pt idx="856">
                  <c:v>1419.767</c:v>
                </c:pt>
                <c:pt idx="857">
                  <c:v>1418.512</c:v>
                </c:pt>
                <c:pt idx="858">
                  <c:v>1417.257</c:v>
                </c:pt>
                <c:pt idx="859">
                  <c:v>1416.003</c:v>
                </c:pt>
                <c:pt idx="860">
                  <c:v>1414.748</c:v>
                </c:pt>
                <c:pt idx="861">
                  <c:v>1413.493</c:v>
                </c:pt>
                <c:pt idx="862">
                  <c:v>1412.238</c:v>
                </c:pt>
                <c:pt idx="863">
                  <c:v>1410.983</c:v>
                </c:pt>
                <c:pt idx="864">
                  <c:v>1409.728</c:v>
                </c:pt>
                <c:pt idx="865">
                  <c:v>1408.474</c:v>
                </c:pt>
                <c:pt idx="866">
                  <c:v>1407.219</c:v>
                </c:pt>
                <c:pt idx="867">
                  <c:v>1405.964</c:v>
                </c:pt>
                <c:pt idx="868">
                  <c:v>1404.709</c:v>
                </c:pt>
                <c:pt idx="869">
                  <c:v>1403.455</c:v>
                </c:pt>
                <c:pt idx="870">
                  <c:v>1402.2</c:v>
                </c:pt>
                <c:pt idx="871">
                  <c:v>1400.945</c:v>
                </c:pt>
                <c:pt idx="872">
                  <c:v>1399.691</c:v>
                </c:pt>
                <c:pt idx="873">
                  <c:v>1398.436</c:v>
                </c:pt>
                <c:pt idx="874">
                  <c:v>1397.181</c:v>
                </c:pt>
                <c:pt idx="875">
                  <c:v>1395.927</c:v>
                </c:pt>
                <c:pt idx="876">
                  <c:v>1394.672</c:v>
                </c:pt>
                <c:pt idx="877">
                  <c:v>1393.418</c:v>
                </c:pt>
                <c:pt idx="878">
                  <c:v>1392.163</c:v>
                </c:pt>
                <c:pt idx="879">
                  <c:v>1390.909</c:v>
                </c:pt>
                <c:pt idx="880">
                  <c:v>1389.654</c:v>
                </c:pt>
                <c:pt idx="881">
                  <c:v>1388.4</c:v>
                </c:pt>
                <c:pt idx="882">
                  <c:v>1387.146</c:v>
                </c:pt>
                <c:pt idx="883">
                  <c:v>1385.891</c:v>
                </c:pt>
                <c:pt idx="884">
                  <c:v>1384.637</c:v>
                </c:pt>
                <c:pt idx="885">
                  <c:v>1383.383</c:v>
                </c:pt>
                <c:pt idx="886">
                  <c:v>1382.128</c:v>
                </c:pt>
                <c:pt idx="887">
                  <c:v>1380.874</c:v>
                </c:pt>
                <c:pt idx="888">
                  <c:v>1379.62</c:v>
                </c:pt>
                <c:pt idx="889">
                  <c:v>1378.366</c:v>
                </c:pt>
                <c:pt idx="890">
                  <c:v>1377.111</c:v>
                </c:pt>
                <c:pt idx="891">
                  <c:v>1375.857</c:v>
                </c:pt>
                <c:pt idx="892">
                  <c:v>1374.603</c:v>
                </c:pt>
                <c:pt idx="893">
                  <c:v>1373.349</c:v>
                </c:pt>
                <c:pt idx="894">
                  <c:v>1372.095</c:v>
                </c:pt>
                <c:pt idx="895">
                  <c:v>1370.841</c:v>
                </c:pt>
                <c:pt idx="896">
                  <c:v>1369.587</c:v>
                </c:pt>
                <c:pt idx="897">
                  <c:v>1368.333</c:v>
                </c:pt>
                <c:pt idx="898">
                  <c:v>1367.078</c:v>
                </c:pt>
                <c:pt idx="899">
                  <c:v>1365.824</c:v>
                </c:pt>
                <c:pt idx="900">
                  <c:v>1364.57</c:v>
                </c:pt>
                <c:pt idx="901">
                  <c:v>1363.317</c:v>
                </c:pt>
                <c:pt idx="902">
                  <c:v>1362.063</c:v>
                </c:pt>
                <c:pt idx="903">
                  <c:v>1360.809</c:v>
                </c:pt>
                <c:pt idx="904">
                  <c:v>1359.555</c:v>
                </c:pt>
                <c:pt idx="905">
                  <c:v>1358.301</c:v>
                </c:pt>
                <c:pt idx="906">
                  <c:v>1357.047</c:v>
                </c:pt>
                <c:pt idx="907">
                  <c:v>1355.793</c:v>
                </c:pt>
                <c:pt idx="908">
                  <c:v>1354.539</c:v>
                </c:pt>
                <c:pt idx="909">
                  <c:v>1353.286</c:v>
                </c:pt>
                <c:pt idx="910">
                  <c:v>1352.032</c:v>
                </c:pt>
                <c:pt idx="911">
                  <c:v>1350.778</c:v>
                </c:pt>
                <c:pt idx="912">
                  <c:v>1349.524</c:v>
                </c:pt>
                <c:pt idx="913">
                  <c:v>1348.271</c:v>
                </c:pt>
                <c:pt idx="914">
                  <c:v>1347.017</c:v>
                </c:pt>
                <c:pt idx="915">
                  <c:v>1345.763</c:v>
                </c:pt>
                <c:pt idx="916">
                  <c:v>1344.51</c:v>
                </c:pt>
                <c:pt idx="917">
                  <c:v>1343.256</c:v>
                </c:pt>
                <c:pt idx="918">
                  <c:v>1342.003</c:v>
                </c:pt>
                <c:pt idx="919">
                  <c:v>1340.749</c:v>
                </c:pt>
                <c:pt idx="920">
                  <c:v>1339.496</c:v>
                </c:pt>
                <c:pt idx="921">
                  <c:v>1338.242</c:v>
                </c:pt>
                <c:pt idx="922">
                  <c:v>1336.989</c:v>
                </c:pt>
                <c:pt idx="923">
                  <c:v>1335.735</c:v>
                </c:pt>
                <c:pt idx="924">
                  <c:v>1334.482</c:v>
                </c:pt>
                <c:pt idx="925">
                  <c:v>1333.228</c:v>
                </c:pt>
                <c:pt idx="926">
                  <c:v>1331.975</c:v>
                </c:pt>
                <c:pt idx="927">
                  <c:v>1330.722</c:v>
                </c:pt>
                <c:pt idx="928">
                  <c:v>1329.468</c:v>
                </c:pt>
                <c:pt idx="929">
                  <c:v>1328.215</c:v>
                </c:pt>
                <c:pt idx="930">
                  <c:v>1326.962</c:v>
                </c:pt>
                <c:pt idx="931">
                  <c:v>1325.708</c:v>
                </c:pt>
                <c:pt idx="932">
                  <c:v>1324.455</c:v>
                </c:pt>
                <c:pt idx="933">
                  <c:v>1323.202</c:v>
                </c:pt>
                <c:pt idx="934">
                  <c:v>1321.949</c:v>
                </c:pt>
                <c:pt idx="935">
                  <c:v>1320.695</c:v>
                </c:pt>
                <c:pt idx="936">
                  <c:v>1319.442</c:v>
                </c:pt>
                <c:pt idx="937">
                  <c:v>1318.189</c:v>
                </c:pt>
                <c:pt idx="938">
                  <c:v>1316.936</c:v>
                </c:pt>
                <c:pt idx="939">
                  <c:v>1315.683</c:v>
                </c:pt>
                <c:pt idx="940">
                  <c:v>1314.43</c:v>
                </c:pt>
                <c:pt idx="941">
                  <c:v>1313.177</c:v>
                </c:pt>
                <c:pt idx="942">
                  <c:v>1311.924</c:v>
                </c:pt>
                <c:pt idx="943">
                  <c:v>1310.671</c:v>
                </c:pt>
                <c:pt idx="944">
                  <c:v>1309.418</c:v>
                </c:pt>
                <c:pt idx="945">
                  <c:v>1308.165</c:v>
                </c:pt>
                <c:pt idx="946">
                  <c:v>1306.912</c:v>
                </c:pt>
                <c:pt idx="947">
                  <c:v>1305.659</c:v>
                </c:pt>
                <c:pt idx="948">
                  <c:v>1304.406</c:v>
                </c:pt>
                <c:pt idx="949">
                  <c:v>1303.153</c:v>
                </c:pt>
                <c:pt idx="950">
                  <c:v>1301.9</c:v>
                </c:pt>
                <c:pt idx="951">
                  <c:v>1300.648</c:v>
                </c:pt>
                <c:pt idx="952">
                  <c:v>1299.395</c:v>
                </c:pt>
                <c:pt idx="953">
                  <c:v>1298.142</c:v>
                </c:pt>
                <c:pt idx="954">
                  <c:v>1296.889</c:v>
                </c:pt>
                <c:pt idx="955">
                  <c:v>1295.637</c:v>
                </c:pt>
                <c:pt idx="956">
                  <c:v>1294.384</c:v>
                </c:pt>
                <c:pt idx="957">
                  <c:v>1293.131</c:v>
                </c:pt>
                <c:pt idx="958">
                  <c:v>1291.879</c:v>
                </c:pt>
                <c:pt idx="959">
                  <c:v>1290.626</c:v>
                </c:pt>
                <c:pt idx="960">
                  <c:v>1289.373</c:v>
                </c:pt>
                <c:pt idx="961">
                  <c:v>1288.121</c:v>
                </c:pt>
                <c:pt idx="962">
                  <c:v>1286.868</c:v>
                </c:pt>
                <c:pt idx="963">
                  <c:v>1285.616</c:v>
                </c:pt>
                <c:pt idx="964">
                  <c:v>1284.363</c:v>
                </c:pt>
                <c:pt idx="965">
                  <c:v>1283.111</c:v>
                </c:pt>
                <c:pt idx="966">
                  <c:v>1281.858</c:v>
                </c:pt>
                <c:pt idx="967">
                  <c:v>1280.606</c:v>
                </c:pt>
                <c:pt idx="968">
                  <c:v>1279.353</c:v>
                </c:pt>
                <c:pt idx="969">
                  <c:v>1278.101</c:v>
                </c:pt>
                <c:pt idx="970">
                  <c:v>1276.848</c:v>
                </c:pt>
                <c:pt idx="971">
                  <c:v>1275.596</c:v>
                </c:pt>
                <c:pt idx="972">
                  <c:v>1274.344</c:v>
                </c:pt>
                <c:pt idx="973">
                  <c:v>1273.091</c:v>
                </c:pt>
                <c:pt idx="974">
                  <c:v>1271.839</c:v>
                </c:pt>
                <c:pt idx="975">
                  <c:v>1270.587</c:v>
                </c:pt>
                <c:pt idx="976">
                  <c:v>1269.335</c:v>
                </c:pt>
                <c:pt idx="977">
                  <c:v>1268.082</c:v>
                </c:pt>
                <c:pt idx="978">
                  <c:v>1266.83</c:v>
                </c:pt>
                <c:pt idx="979">
                  <c:v>1265.578</c:v>
                </c:pt>
                <c:pt idx="980">
                  <c:v>1264.326</c:v>
                </c:pt>
                <c:pt idx="981">
                  <c:v>1263.074</c:v>
                </c:pt>
                <c:pt idx="982">
                  <c:v>1261.822</c:v>
                </c:pt>
                <c:pt idx="983">
                  <c:v>1260.57</c:v>
                </c:pt>
                <c:pt idx="984">
                  <c:v>1259.317</c:v>
                </c:pt>
                <c:pt idx="985">
                  <c:v>1258.065</c:v>
                </c:pt>
                <c:pt idx="986">
                  <c:v>1256.813</c:v>
                </c:pt>
                <c:pt idx="987">
                  <c:v>1255.561</c:v>
                </c:pt>
                <c:pt idx="988">
                  <c:v>1254.309</c:v>
                </c:pt>
                <c:pt idx="989">
                  <c:v>1253.057</c:v>
                </c:pt>
                <c:pt idx="990">
                  <c:v>1251.806</c:v>
                </c:pt>
                <c:pt idx="991">
                  <c:v>1250.554</c:v>
                </c:pt>
                <c:pt idx="992">
                  <c:v>1249.302</c:v>
                </c:pt>
                <c:pt idx="993">
                  <c:v>1248.05</c:v>
                </c:pt>
                <c:pt idx="994">
                  <c:v>1246.798</c:v>
                </c:pt>
                <c:pt idx="995">
                  <c:v>1245.546</c:v>
                </c:pt>
                <c:pt idx="996">
                  <c:v>1244.294</c:v>
                </c:pt>
                <c:pt idx="997">
                  <c:v>1243.043</c:v>
                </c:pt>
                <c:pt idx="998">
                  <c:v>1241.791</c:v>
                </c:pt>
                <c:pt idx="999">
                  <c:v>1240.539</c:v>
                </c:pt>
                <c:pt idx="1000">
                  <c:v>1239.288</c:v>
                </c:pt>
                <c:pt idx="1001">
                  <c:v>1238.036</c:v>
                </c:pt>
                <c:pt idx="1002">
                  <c:v>1236.784</c:v>
                </c:pt>
                <c:pt idx="1003">
                  <c:v>1235.533</c:v>
                </c:pt>
                <c:pt idx="1004">
                  <c:v>1234.281</c:v>
                </c:pt>
                <c:pt idx="1005">
                  <c:v>1233.029</c:v>
                </c:pt>
                <c:pt idx="1006">
                  <c:v>1231.778</c:v>
                </c:pt>
                <c:pt idx="1007">
                  <c:v>1230.526</c:v>
                </c:pt>
                <c:pt idx="1008">
                  <c:v>1229.275</c:v>
                </c:pt>
                <c:pt idx="1009">
                  <c:v>1228.023</c:v>
                </c:pt>
                <c:pt idx="1010">
                  <c:v>1226.772</c:v>
                </c:pt>
                <c:pt idx="1011">
                  <c:v>1225.52</c:v>
                </c:pt>
                <c:pt idx="1012">
                  <c:v>1224.269</c:v>
                </c:pt>
                <c:pt idx="1013">
                  <c:v>1223.017</c:v>
                </c:pt>
                <c:pt idx="1014">
                  <c:v>1221.766</c:v>
                </c:pt>
                <c:pt idx="1015">
                  <c:v>1220.515</c:v>
                </c:pt>
                <c:pt idx="1016">
                  <c:v>1219.263</c:v>
                </c:pt>
                <c:pt idx="1017">
                  <c:v>1218.012</c:v>
                </c:pt>
                <c:pt idx="1018">
                  <c:v>1216.761</c:v>
                </c:pt>
                <c:pt idx="1019">
                  <c:v>1215.509</c:v>
                </c:pt>
                <c:pt idx="1020">
                  <c:v>1214.258</c:v>
                </c:pt>
                <c:pt idx="1021">
                  <c:v>1213.007</c:v>
                </c:pt>
                <c:pt idx="1022">
                  <c:v>1211.756</c:v>
                </c:pt>
                <c:pt idx="1023">
                  <c:v>1210.505</c:v>
                </c:pt>
                <c:pt idx="1024">
                  <c:v>1209.253</c:v>
                </c:pt>
                <c:pt idx="1025">
                  <c:v>1208.002</c:v>
                </c:pt>
                <c:pt idx="1026">
                  <c:v>1206.751</c:v>
                </c:pt>
                <c:pt idx="1027">
                  <c:v>1205.5</c:v>
                </c:pt>
                <c:pt idx="1028">
                  <c:v>1204.249</c:v>
                </c:pt>
                <c:pt idx="1029">
                  <c:v>1202.998</c:v>
                </c:pt>
                <c:pt idx="1030">
                  <c:v>1201.747</c:v>
                </c:pt>
                <c:pt idx="1031">
                  <c:v>1200.496</c:v>
                </c:pt>
                <c:pt idx="1032">
                  <c:v>1199.245</c:v>
                </c:pt>
                <c:pt idx="1033">
                  <c:v>1197.994</c:v>
                </c:pt>
                <c:pt idx="1034">
                  <c:v>1196.743</c:v>
                </c:pt>
                <c:pt idx="1035">
                  <c:v>1195.492</c:v>
                </c:pt>
                <c:pt idx="1036">
                  <c:v>1194.241</c:v>
                </c:pt>
                <c:pt idx="1037">
                  <c:v>1192.991</c:v>
                </c:pt>
                <c:pt idx="1038">
                  <c:v>1191.74</c:v>
                </c:pt>
                <c:pt idx="1039">
                  <c:v>1190.489</c:v>
                </c:pt>
                <c:pt idx="1040">
                  <c:v>1189.238</c:v>
                </c:pt>
                <c:pt idx="1041">
                  <c:v>1187.987</c:v>
                </c:pt>
                <c:pt idx="1042">
                  <c:v>1186.737</c:v>
                </c:pt>
                <c:pt idx="1043">
                  <c:v>1185.486</c:v>
                </c:pt>
                <c:pt idx="1044">
                  <c:v>1184.235</c:v>
                </c:pt>
                <c:pt idx="1045">
                  <c:v>1182.984</c:v>
                </c:pt>
                <c:pt idx="1046">
                  <c:v>1181.734</c:v>
                </c:pt>
                <c:pt idx="1047">
                  <c:v>1180.483</c:v>
                </c:pt>
                <c:pt idx="1048">
                  <c:v>1179.233</c:v>
                </c:pt>
                <c:pt idx="1049">
                  <c:v>1177.982</c:v>
                </c:pt>
                <c:pt idx="1050">
                  <c:v>1176.731</c:v>
                </c:pt>
                <c:pt idx="1051">
                  <c:v>1175.481</c:v>
                </c:pt>
                <c:pt idx="1052">
                  <c:v>1174.23</c:v>
                </c:pt>
                <c:pt idx="1053">
                  <c:v>1172.98</c:v>
                </c:pt>
                <c:pt idx="1054">
                  <c:v>1171.729</c:v>
                </c:pt>
                <c:pt idx="1055">
                  <c:v>1170.479</c:v>
                </c:pt>
                <c:pt idx="1056">
                  <c:v>1169.229</c:v>
                </c:pt>
                <c:pt idx="1057">
                  <c:v>1167.978</c:v>
                </c:pt>
                <c:pt idx="1058">
                  <c:v>1166.728</c:v>
                </c:pt>
                <c:pt idx="1059">
                  <c:v>1165.477</c:v>
                </c:pt>
                <c:pt idx="1060">
                  <c:v>1164.227</c:v>
                </c:pt>
                <c:pt idx="1061">
                  <c:v>1162.977</c:v>
                </c:pt>
                <c:pt idx="1062">
                  <c:v>1161.726</c:v>
                </c:pt>
                <c:pt idx="1063">
                  <c:v>1160.476</c:v>
                </c:pt>
                <c:pt idx="1064">
                  <c:v>1159.226</c:v>
                </c:pt>
                <c:pt idx="1065">
                  <c:v>1157.976</c:v>
                </c:pt>
                <c:pt idx="1066">
                  <c:v>1156.725</c:v>
                </c:pt>
                <c:pt idx="1067">
                  <c:v>1155.475</c:v>
                </c:pt>
                <c:pt idx="1068">
                  <c:v>1154.225</c:v>
                </c:pt>
                <c:pt idx="1069">
                  <c:v>1152.975</c:v>
                </c:pt>
                <c:pt idx="1070">
                  <c:v>1151.725</c:v>
                </c:pt>
                <c:pt idx="1071">
                  <c:v>1150.475</c:v>
                </c:pt>
                <c:pt idx="1072">
                  <c:v>1149.225</c:v>
                </c:pt>
                <c:pt idx="1073">
                  <c:v>1147.975</c:v>
                </c:pt>
                <c:pt idx="1074">
                  <c:v>1146.725</c:v>
                </c:pt>
                <c:pt idx="1075">
                  <c:v>1145.475</c:v>
                </c:pt>
                <c:pt idx="1076">
                  <c:v>1144.225</c:v>
                </c:pt>
                <c:pt idx="1077">
                  <c:v>1142.975</c:v>
                </c:pt>
                <c:pt idx="1078">
                  <c:v>1141.725</c:v>
                </c:pt>
                <c:pt idx="1079">
                  <c:v>1140.475</c:v>
                </c:pt>
                <c:pt idx="1080">
                  <c:v>1139.225</c:v>
                </c:pt>
                <c:pt idx="1081">
                  <c:v>1137.975</c:v>
                </c:pt>
                <c:pt idx="1082">
                  <c:v>1136.725</c:v>
                </c:pt>
                <c:pt idx="1083">
                  <c:v>1135.476</c:v>
                </c:pt>
                <c:pt idx="1084">
                  <c:v>1134.226</c:v>
                </c:pt>
                <c:pt idx="1085">
                  <c:v>1132.976</c:v>
                </c:pt>
                <c:pt idx="1086">
                  <c:v>1131.726</c:v>
                </c:pt>
                <c:pt idx="1087">
                  <c:v>1130.476</c:v>
                </c:pt>
                <c:pt idx="1088">
                  <c:v>1129.227</c:v>
                </c:pt>
                <c:pt idx="1089">
                  <c:v>1127.977</c:v>
                </c:pt>
                <c:pt idx="1090">
                  <c:v>1126.727</c:v>
                </c:pt>
                <c:pt idx="1091">
                  <c:v>1125.478</c:v>
                </c:pt>
                <c:pt idx="1092">
                  <c:v>1124.228</c:v>
                </c:pt>
                <c:pt idx="1093">
                  <c:v>1122.979</c:v>
                </c:pt>
                <c:pt idx="1094">
                  <c:v>1121.729</c:v>
                </c:pt>
                <c:pt idx="1095">
                  <c:v>1120.479</c:v>
                </c:pt>
                <c:pt idx="1096">
                  <c:v>1119.23</c:v>
                </c:pt>
                <c:pt idx="1097">
                  <c:v>1117.98</c:v>
                </c:pt>
                <c:pt idx="1098">
                  <c:v>1116.731</c:v>
                </c:pt>
                <c:pt idx="1099">
                  <c:v>1115.482</c:v>
                </c:pt>
                <c:pt idx="1100">
                  <c:v>1114.232</c:v>
                </c:pt>
                <c:pt idx="1101">
                  <c:v>1112.983</c:v>
                </c:pt>
                <c:pt idx="1102">
                  <c:v>1111.733</c:v>
                </c:pt>
                <c:pt idx="1103">
                  <c:v>1110.484</c:v>
                </c:pt>
                <c:pt idx="1104">
                  <c:v>1109.235</c:v>
                </c:pt>
                <c:pt idx="1105">
                  <c:v>1107.985</c:v>
                </c:pt>
                <c:pt idx="1106">
                  <c:v>1106.736</c:v>
                </c:pt>
                <c:pt idx="1107">
                  <c:v>1105.487</c:v>
                </c:pt>
                <c:pt idx="1108">
                  <c:v>1104.237</c:v>
                </c:pt>
                <c:pt idx="1109">
                  <c:v>1102.988</c:v>
                </c:pt>
                <c:pt idx="1110">
                  <c:v>1101.739</c:v>
                </c:pt>
                <c:pt idx="1111">
                  <c:v>1100.49</c:v>
                </c:pt>
                <c:pt idx="1112">
                  <c:v>1099.241</c:v>
                </c:pt>
                <c:pt idx="1113">
                  <c:v>1097.992</c:v>
                </c:pt>
                <c:pt idx="1114">
                  <c:v>1096.742</c:v>
                </c:pt>
                <c:pt idx="1115">
                  <c:v>1095.493</c:v>
                </c:pt>
                <c:pt idx="1116">
                  <c:v>1094.244</c:v>
                </c:pt>
                <c:pt idx="1117">
                  <c:v>1092.995</c:v>
                </c:pt>
                <c:pt idx="1118">
                  <c:v>1091.746</c:v>
                </c:pt>
                <c:pt idx="1119">
                  <c:v>1090.497</c:v>
                </c:pt>
                <c:pt idx="1120">
                  <c:v>1089.248</c:v>
                </c:pt>
                <c:pt idx="1121">
                  <c:v>1087.999</c:v>
                </c:pt>
                <c:pt idx="1122">
                  <c:v>1086.75</c:v>
                </c:pt>
                <c:pt idx="1123">
                  <c:v>1085.501</c:v>
                </c:pt>
                <c:pt idx="1124">
                  <c:v>1084.253</c:v>
                </c:pt>
                <c:pt idx="1125">
                  <c:v>1083.004</c:v>
                </c:pt>
                <c:pt idx="1126">
                  <c:v>1081.755</c:v>
                </c:pt>
                <c:pt idx="1127">
                  <c:v>1080.506</c:v>
                </c:pt>
                <c:pt idx="1128">
                  <c:v>1079.257</c:v>
                </c:pt>
                <c:pt idx="1129">
                  <c:v>1078.008</c:v>
                </c:pt>
                <c:pt idx="1130">
                  <c:v>1076.76</c:v>
                </c:pt>
                <c:pt idx="1131">
                  <c:v>1075.511</c:v>
                </c:pt>
                <c:pt idx="1132">
                  <c:v>1074.262</c:v>
                </c:pt>
                <c:pt idx="1133">
                  <c:v>1073.014</c:v>
                </c:pt>
                <c:pt idx="1134">
                  <c:v>1071.765</c:v>
                </c:pt>
                <c:pt idx="1135">
                  <c:v>1070.516</c:v>
                </c:pt>
                <c:pt idx="1136">
                  <c:v>1069.268</c:v>
                </c:pt>
                <c:pt idx="1137">
                  <c:v>1068.019</c:v>
                </c:pt>
                <c:pt idx="1138">
                  <c:v>1066.771</c:v>
                </c:pt>
                <c:pt idx="1139">
                  <c:v>1065.522</c:v>
                </c:pt>
                <c:pt idx="1140">
                  <c:v>1064.273</c:v>
                </c:pt>
                <c:pt idx="1141">
                  <c:v>1063.025</c:v>
                </c:pt>
                <c:pt idx="1142">
                  <c:v>1061.776</c:v>
                </c:pt>
                <c:pt idx="1143">
                  <c:v>1060.528</c:v>
                </c:pt>
                <c:pt idx="1144">
                  <c:v>1059.28</c:v>
                </c:pt>
                <c:pt idx="1145">
                  <c:v>1058.031</c:v>
                </c:pt>
                <c:pt idx="1146">
                  <c:v>1056.783</c:v>
                </c:pt>
                <c:pt idx="1147">
                  <c:v>1055.534</c:v>
                </c:pt>
                <c:pt idx="1148">
                  <c:v>1054.286</c:v>
                </c:pt>
                <c:pt idx="1149">
                  <c:v>1053.038</c:v>
                </c:pt>
                <c:pt idx="1150">
                  <c:v>1051.789</c:v>
                </c:pt>
                <c:pt idx="1151">
                  <c:v>1050.541</c:v>
                </c:pt>
                <c:pt idx="1152">
                  <c:v>1049.293</c:v>
                </c:pt>
                <c:pt idx="1153">
                  <c:v>1048.045</c:v>
                </c:pt>
                <c:pt idx="1154">
                  <c:v>1046.796</c:v>
                </c:pt>
                <c:pt idx="1155">
                  <c:v>1045.548</c:v>
                </c:pt>
                <c:pt idx="1156">
                  <c:v>1044.3</c:v>
                </c:pt>
                <c:pt idx="1157">
                  <c:v>1043.052</c:v>
                </c:pt>
                <c:pt idx="1158">
                  <c:v>1041.804</c:v>
                </c:pt>
                <c:pt idx="1159">
                  <c:v>1040.556</c:v>
                </c:pt>
                <c:pt idx="1160">
                  <c:v>1039.308</c:v>
                </c:pt>
                <c:pt idx="1161">
                  <c:v>1038.06</c:v>
                </c:pt>
                <c:pt idx="1162">
                  <c:v>1036.812</c:v>
                </c:pt>
                <c:pt idx="1163">
                  <c:v>1035.564</c:v>
                </c:pt>
                <c:pt idx="1164">
                  <c:v>1034.316</c:v>
                </c:pt>
                <c:pt idx="1165">
                  <c:v>1033.068</c:v>
                </c:pt>
                <c:pt idx="1166">
                  <c:v>1031.82</c:v>
                </c:pt>
                <c:pt idx="1167">
                  <c:v>1030.572</c:v>
                </c:pt>
                <c:pt idx="1168">
                  <c:v>1029.324</c:v>
                </c:pt>
                <c:pt idx="1169">
                  <c:v>1028.076</c:v>
                </c:pt>
                <c:pt idx="1170">
                  <c:v>1026.828</c:v>
                </c:pt>
                <c:pt idx="1171">
                  <c:v>1025.58</c:v>
                </c:pt>
                <c:pt idx="1172">
                  <c:v>1024.333</c:v>
                </c:pt>
                <c:pt idx="1173">
                  <c:v>1023.085</c:v>
                </c:pt>
                <c:pt idx="1174">
                  <c:v>1021.837</c:v>
                </c:pt>
                <c:pt idx="1175">
                  <c:v>1020.589</c:v>
                </c:pt>
                <c:pt idx="1176">
                  <c:v>1019.342</c:v>
                </c:pt>
                <c:pt idx="1177">
                  <c:v>1018.094</c:v>
                </c:pt>
                <c:pt idx="1178">
                  <c:v>1016.846</c:v>
                </c:pt>
                <c:pt idx="1179">
                  <c:v>1015.599</c:v>
                </c:pt>
                <c:pt idx="1180">
                  <c:v>1014.351</c:v>
                </c:pt>
                <c:pt idx="1181">
                  <c:v>1013.103</c:v>
                </c:pt>
                <c:pt idx="1182">
                  <c:v>1011.856</c:v>
                </c:pt>
                <c:pt idx="1183">
                  <c:v>1010.608</c:v>
                </c:pt>
                <c:pt idx="1184">
                  <c:v>1009.361</c:v>
                </c:pt>
                <c:pt idx="1185">
                  <c:v>1008.113</c:v>
                </c:pt>
                <c:pt idx="1186">
                  <c:v>1006.866</c:v>
                </c:pt>
                <c:pt idx="1187">
                  <c:v>1005.618</c:v>
                </c:pt>
                <c:pt idx="1188">
                  <c:v>1004.371</c:v>
                </c:pt>
                <c:pt idx="1189">
                  <c:v>1003.123</c:v>
                </c:pt>
                <c:pt idx="1190">
                  <c:v>1001.876</c:v>
                </c:pt>
                <c:pt idx="1191">
                  <c:v>1000.629</c:v>
                </c:pt>
                <c:pt idx="1192">
                  <c:v>999.381</c:v>
                </c:pt>
                <c:pt idx="1193">
                  <c:v>998.134</c:v>
                </c:pt>
                <c:pt idx="1194">
                  <c:v>996.8869999999994</c:v>
                </c:pt>
                <c:pt idx="1195">
                  <c:v>995.639</c:v>
                </c:pt>
                <c:pt idx="1196">
                  <c:v>994.3920000000001</c:v>
                </c:pt>
                <c:pt idx="1197">
                  <c:v>993.145</c:v>
                </c:pt>
                <c:pt idx="1198">
                  <c:v>991.898</c:v>
                </c:pt>
                <c:pt idx="1199">
                  <c:v>990.65</c:v>
                </c:pt>
                <c:pt idx="1200">
                  <c:v>989.403</c:v>
                </c:pt>
                <c:pt idx="1201">
                  <c:v>988.1559999999994</c:v>
                </c:pt>
                <c:pt idx="1202">
                  <c:v>986.909</c:v>
                </c:pt>
                <c:pt idx="1203">
                  <c:v>985.6619999999995</c:v>
                </c:pt>
                <c:pt idx="1204">
                  <c:v>984.415</c:v>
                </c:pt>
                <c:pt idx="1205">
                  <c:v>983.168</c:v>
                </c:pt>
                <c:pt idx="1206">
                  <c:v>981.9209999999995</c:v>
                </c:pt>
                <c:pt idx="1207">
                  <c:v>980.674</c:v>
                </c:pt>
                <c:pt idx="1208">
                  <c:v>979.4269999999995</c:v>
                </c:pt>
                <c:pt idx="1209">
                  <c:v>978.18</c:v>
                </c:pt>
                <c:pt idx="1210">
                  <c:v>976.933</c:v>
                </c:pt>
                <c:pt idx="1211">
                  <c:v>975.686</c:v>
                </c:pt>
                <c:pt idx="1212">
                  <c:v>974.439</c:v>
                </c:pt>
                <c:pt idx="1213">
                  <c:v>973.192</c:v>
                </c:pt>
                <c:pt idx="1214">
                  <c:v>971.9449999999995</c:v>
                </c:pt>
                <c:pt idx="1215">
                  <c:v>970.698</c:v>
                </c:pt>
                <c:pt idx="1216">
                  <c:v>969.4519999999993</c:v>
                </c:pt>
                <c:pt idx="1217">
                  <c:v>968.205</c:v>
                </c:pt>
                <c:pt idx="1218">
                  <c:v>966.958</c:v>
                </c:pt>
                <c:pt idx="1219">
                  <c:v>965.711</c:v>
                </c:pt>
                <c:pt idx="1220">
                  <c:v>964.4649999999995</c:v>
                </c:pt>
                <c:pt idx="1221">
                  <c:v>963.218</c:v>
                </c:pt>
                <c:pt idx="1222">
                  <c:v>961.971</c:v>
                </c:pt>
                <c:pt idx="1223">
                  <c:v>960.725</c:v>
                </c:pt>
                <c:pt idx="1224">
                  <c:v>959.478</c:v>
                </c:pt>
                <c:pt idx="1225">
                  <c:v>958.231</c:v>
                </c:pt>
                <c:pt idx="1226">
                  <c:v>956.985</c:v>
                </c:pt>
                <c:pt idx="1227">
                  <c:v>955.738</c:v>
                </c:pt>
                <c:pt idx="1228">
                  <c:v>954.492</c:v>
                </c:pt>
                <c:pt idx="1229">
                  <c:v>953.245</c:v>
                </c:pt>
                <c:pt idx="1230">
                  <c:v>951.999</c:v>
                </c:pt>
                <c:pt idx="1231">
                  <c:v>950.752</c:v>
                </c:pt>
                <c:pt idx="1232">
                  <c:v>949.506</c:v>
                </c:pt>
                <c:pt idx="1233">
                  <c:v>948.259</c:v>
                </c:pt>
                <c:pt idx="1234">
                  <c:v>947.013</c:v>
                </c:pt>
                <c:pt idx="1235">
                  <c:v>945.7670000000001</c:v>
                </c:pt>
                <c:pt idx="1236">
                  <c:v>944.52</c:v>
                </c:pt>
                <c:pt idx="1237">
                  <c:v>943.274</c:v>
                </c:pt>
                <c:pt idx="1238">
                  <c:v>942.028</c:v>
                </c:pt>
                <c:pt idx="1239">
                  <c:v>940.781</c:v>
                </c:pt>
                <c:pt idx="1240">
                  <c:v>939.535</c:v>
                </c:pt>
                <c:pt idx="1241">
                  <c:v>938.289</c:v>
                </c:pt>
                <c:pt idx="1242">
                  <c:v>937.043</c:v>
                </c:pt>
                <c:pt idx="1243">
                  <c:v>935.796</c:v>
                </c:pt>
                <c:pt idx="1244">
                  <c:v>934.55</c:v>
                </c:pt>
                <c:pt idx="1245">
                  <c:v>933.304</c:v>
                </c:pt>
                <c:pt idx="1246">
                  <c:v>932.058</c:v>
                </c:pt>
                <c:pt idx="1247">
                  <c:v>930.8119999999994</c:v>
                </c:pt>
                <c:pt idx="1248">
                  <c:v>929.5659999999995</c:v>
                </c:pt>
                <c:pt idx="1249">
                  <c:v>928.3199999999995</c:v>
                </c:pt>
                <c:pt idx="1250">
                  <c:v>927.074</c:v>
                </c:pt>
                <c:pt idx="1251">
                  <c:v>925.828</c:v>
                </c:pt>
                <c:pt idx="1252">
                  <c:v>924.582</c:v>
                </c:pt>
                <c:pt idx="1253">
                  <c:v>923.3359999999994</c:v>
                </c:pt>
                <c:pt idx="1254">
                  <c:v>922.09</c:v>
                </c:pt>
                <c:pt idx="1255">
                  <c:v>920.8440000000001</c:v>
                </c:pt>
                <c:pt idx="1256">
                  <c:v>919.598</c:v>
                </c:pt>
                <c:pt idx="1257">
                  <c:v>918.3519999999992</c:v>
                </c:pt>
                <c:pt idx="1258">
                  <c:v>917.106</c:v>
                </c:pt>
                <c:pt idx="1259">
                  <c:v>915.8599999999994</c:v>
                </c:pt>
                <c:pt idx="1260">
                  <c:v>914.614</c:v>
                </c:pt>
                <c:pt idx="1261">
                  <c:v>913.3689999999995</c:v>
                </c:pt>
                <c:pt idx="1262">
                  <c:v>912.123</c:v>
                </c:pt>
                <c:pt idx="1263">
                  <c:v>910.877</c:v>
                </c:pt>
                <c:pt idx="1264">
                  <c:v>909.631</c:v>
                </c:pt>
                <c:pt idx="1265">
                  <c:v>908.386</c:v>
                </c:pt>
                <c:pt idx="1266">
                  <c:v>907.14</c:v>
                </c:pt>
                <c:pt idx="1267">
                  <c:v>905.894</c:v>
                </c:pt>
                <c:pt idx="1268">
                  <c:v>904.649</c:v>
                </c:pt>
                <c:pt idx="1269">
                  <c:v>903.403</c:v>
                </c:pt>
                <c:pt idx="1270">
                  <c:v>902.1569999999995</c:v>
                </c:pt>
                <c:pt idx="1271">
                  <c:v>900.9119999999995</c:v>
                </c:pt>
                <c:pt idx="1272">
                  <c:v>899.6660000000001</c:v>
                </c:pt>
                <c:pt idx="1273">
                  <c:v>898.4209999999995</c:v>
                </c:pt>
                <c:pt idx="1274">
                  <c:v>897.175</c:v>
                </c:pt>
                <c:pt idx="1275">
                  <c:v>895.9299999999994</c:v>
                </c:pt>
                <c:pt idx="1276">
                  <c:v>894.684</c:v>
                </c:pt>
                <c:pt idx="1277">
                  <c:v>893.439</c:v>
                </c:pt>
                <c:pt idx="1278">
                  <c:v>892.193</c:v>
                </c:pt>
                <c:pt idx="1279">
                  <c:v>890.948</c:v>
                </c:pt>
                <c:pt idx="1280">
                  <c:v>889.703</c:v>
                </c:pt>
                <c:pt idx="1281">
                  <c:v>888.4569999999993</c:v>
                </c:pt>
                <c:pt idx="1282">
                  <c:v>887.212</c:v>
                </c:pt>
                <c:pt idx="1283">
                  <c:v>885.9669999999993</c:v>
                </c:pt>
                <c:pt idx="1284">
                  <c:v>884.721</c:v>
                </c:pt>
                <c:pt idx="1285">
                  <c:v>883.476</c:v>
                </c:pt>
                <c:pt idx="1286">
                  <c:v>882.231</c:v>
                </c:pt>
                <c:pt idx="1287">
                  <c:v>880.986</c:v>
                </c:pt>
                <c:pt idx="1288">
                  <c:v>879.741</c:v>
                </c:pt>
                <c:pt idx="1289">
                  <c:v>878.495</c:v>
                </c:pt>
                <c:pt idx="1290">
                  <c:v>877.25</c:v>
                </c:pt>
                <c:pt idx="1291">
                  <c:v>876.005</c:v>
                </c:pt>
                <c:pt idx="1292">
                  <c:v>874.76</c:v>
                </c:pt>
                <c:pt idx="1293">
                  <c:v>873.515</c:v>
                </c:pt>
                <c:pt idx="1294">
                  <c:v>872.27</c:v>
                </c:pt>
                <c:pt idx="1295">
                  <c:v>871.025</c:v>
                </c:pt>
                <c:pt idx="1296">
                  <c:v>869.78</c:v>
                </c:pt>
                <c:pt idx="1297">
                  <c:v>868.535</c:v>
                </c:pt>
                <c:pt idx="1298">
                  <c:v>867.29</c:v>
                </c:pt>
                <c:pt idx="1299">
                  <c:v>866.045</c:v>
                </c:pt>
                <c:pt idx="1300">
                  <c:v>864.8</c:v>
                </c:pt>
                <c:pt idx="1301">
                  <c:v>863.5549999999994</c:v>
                </c:pt>
                <c:pt idx="1302">
                  <c:v>862.3099999999994</c:v>
                </c:pt>
                <c:pt idx="1303">
                  <c:v>861.0650000000001</c:v>
                </c:pt>
                <c:pt idx="1304">
                  <c:v>859.8209999999995</c:v>
                </c:pt>
                <c:pt idx="1305">
                  <c:v>858.576</c:v>
                </c:pt>
                <c:pt idx="1306">
                  <c:v>857.3309999999994</c:v>
                </c:pt>
                <c:pt idx="1307">
                  <c:v>856.086</c:v>
                </c:pt>
                <c:pt idx="1308">
                  <c:v>854.8419999999993</c:v>
                </c:pt>
                <c:pt idx="1309">
                  <c:v>853.597</c:v>
                </c:pt>
                <c:pt idx="1310">
                  <c:v>852.3519999999992</c:v>
                </c:pt>
                <c:pt idx="1311">
                  <c:v>851.107</c:v>
                </c:pt>
                <c:pt idx="1312">
                  <c:v>849.8630000000001</c:v>
                </c:pt>
                <c:pt idx="1313">
                  <c:v>848.618</c:v>
                </c:pt>
                <c:pt idx="1314">
                  <c:v>847.374</c:v>
                </c:pt>
                <c:pt idx="1315">
                  <c:v>846.129</c:v>
                </c:pt>
                <c:pt idx="1316">
                  <c:v>844.884</c:v>
                </c:pt>
                <c:pt idx="1317">
                  <c:v>843.64</c:v>
                </c:pt>
                <c:pt idx="1318">
                  <c:v>842.395</c:v>
                </c:pt>
                <c:pt idx="1319">
                  <c:v>841.151</c:v>
                </c:pt>
                <c:pt idx="1320">
                  <c:v>839.9059999999994</c:v>
                </c:pt>
                <c:pt idx="1321">
                  <c:v>838.6619999999995</c:v>
                </c:pt>
                <c:pt idx="1322">
                  <c:v>837.418</c:v>
                </c:pt>
                <c:pt idx="1323">
                  <c:v>836.173</c:v>
                </c:pt>
                <c:pt idx="1324">
                  <c:v>834.929</c:v>
                </c:pt>
                <c:pt idx="1325">
                  <c:v>833.684</c:v>
                </c:pt>
                <c:pt idx="1326">
                  <c:v>832.4400000000001</c:v>
                </c:pt>
                <c:pt idx="1327">
                  <c:v>831.196</c:v>
                </c:pt>
                <c:pt idx="1328">
                  <c:v>829.9509999999995</c:v>
                </c:pt>
                <c:pt idx="1329">
                  <c:v>828.707</c:v>
                </c:pt>
                <c:pt idx="1330">
                  <c:v>827.463</c:v>
                </c:pt>
                <c:pt idx="1331">
                  <c:v>826.219</c:v>
                </c:pt>
                <c:pt idx="1332">
                  <c:v>824.975</c:v>
                </c:pt>
                <c:pt idx="1333">
                  <c:v>823.73</c:v>
                </c:pt>
                <c:pt idx="1334">
                  <c:v>822.486</c:v>
                </c:pt>
                <c:pt idx="1335">
                  <c:v>821.242</c:v>
                </c:pt>
                <c:pt idx="1336">
                  <c:v>819.998</c:v>
                </c:pt>
                <c:pt idx="1337">
                  <c:v>818.754</c:v>
                </c:pt>
                <c:pt idx="1338">
                  <c:v>817.51</c:v>
                </c:pt>
                <c:pt idx="1339">
                  <c:v>816.266</c:v>
                </c:pt>
                <c:pt idx="1340">
                  <c:v>815.0219999999995</c:v>
                </c:pt>
                <c:pt idx="1341">
                  <c:v>813.778</c:v>
                </c:pt>
                <c:pt idx="1342">
                  <c:v>812.534</c:v>
                </c:pt>
                <c:pt idx="1343">
                  <c:v>811.29</c:v>
                </c:pt>
                <c:pt idx="1344">
                  <c:v>810.0459999999995</c:v>
                </c:pt>
                <c:pt idx="1345">
                  <c:v>808.8019999999995</c:v>
                </c:pt>
                <c:pt idx="1346">
                  <c:v>807.558</c:v>
                </c:pt>
                <c:pt idx="1347">
                  <c:v>806.314</c:v>
                </c:pt>
                <c:pt idx="1348">
                  <c:v>805.07</c:v>
                </c:pt>
                <c:pt idx="1349">
                  <c:v>803.8269999999993</c:v>
                </c:pt>
                <c:pt idx="1350">
                  <c:v>802.583</c:v>
                </c:pt>
                <c:pt idx="1351">
                  <c:v>801.3390000000001</c:v>
                </c:pt>
                <c:pt idx="1352">
                  <c:v>800.095</c:v>
                </c:pt>
                <c:pt idx="1353">
                  <c:v>798.8509999999993</c:v>
                </c:pt>
                <c:pt idx="1354">
                  <c:v>797.6079999999994</c:v>
                </c:pt>
                <c:pt idx="1355">
                  <c:v>796.3639999999995</c:v>
                </c:pt>
                <c:pt idx="1356">
                  <c:v>795.12</c:v>
                </c:pt>
                <c:pt idx="1357">
                  <c:v>793.877</c:v>
                </c:pt>
                <c:pt idx="1358">
                  <c:v>792.633</c:v>
                </c:pt>
                <c:pt idx="1359">
                  <c:v>791.39</c:v>
                </c:pt>
                <c:pt idx="1360">
                  <c:v>790.146</c:v>
                </c:pt>
                <c:pt idx="1361">
                  <c:v>788.9019999999995</c:v>
                </c:pt>
                <c:pt idx="1362">
                  <c:v>787.659</c:v>
                </c:pt>
                <c:pt idx="1363">
                  <c:v>786.415</c:v>
                </c:pt>
                <c:pt idx="1364">
                  <c:v>785.172</c:v>
                </c:pt>
                <c:pt idx="1365">
                  <c:v>783.928</c:v>
                </c:pt>
                <c:pt idx="1366">
                  <c:v>782.685</c:v>
                </c:pt>
                <c:pt idx="1367">
                  <c:v>781.4419999999994</c:v>
                </c:pt>
                <c:pt idx="1368">
                  <c:v>780.198</c:v>
                </c:pt>
                <c:pt idx="1369">
                  <c:v>778.9549999999995</c:v>
                </c:pt>
                <c:pt idx="1370">
                  <c:v>777.711</c:v>
                </c:pt>
                <c:pt idx="1371">
                  <c:v>776.468</c:v>
                </c:pt>
                <c:pt idx="1372">
                  <c:v>775.225</c:v>
                </c:pt>
                <c:pt idx="1373">
                  <c:v>773.982</c:v>
                </c:pt>
                <c:pt idx="1374">
                  <c:v>772.738</c:v>
                </c:pt>
                <c:pt idx="1375">
                  <c:v>771.495</c:v>
                </c:pt>
                <c:pt idx="1376">
                  <c:v>770.252</c:v>
                </c:pt>
                <c:pt idx="1377">
                  <c:v>769.009</c:v>
                </c:pt>
                <c:pt idx="1378">
                  <c:v>767.765</c:v>
                </c:pt>
                <c:pt idx="1379">
                  <c:v>766.5219999999995</c:v>
                </c:pt>
                <c:pt idx="1380">
                  <c:v>765.279</c:v>
                </c:pt>
                <c:pt idx="1381">
                  <c:v>764.0359999999994</c:v>
                </c:pt>
                <c:pt idx="1382">
                  <c:v>762.793</c:v>
                </c:pt>
                <c:pt idx="1383">
                  <c:v>761.55</c:v>
                </c:pt>
                <c:pt idx="1384">
                  <c:v>760.3069999999994</c:v>
                </c:pt>
                <c:pt idx="1385">
                  <c:v>759.064</c:v>
                </c:pt>
                <c:pt idx="1386">
                  <c:v>757.8209999999995</c:v>
                </c:pt>
                <c:pt idx="1387">
                  <c:v>756.578</c:v>
                </c:pt>
                <c:pt idx="1388">
                  <c:v>755.3349999999995</c:v>
                </c:pt>
                <c:pt idx="1389">
                  <c:v>754.092</c:v>
                </c:pt>
                <c:pt idx="1390">
                  <c:v>752.8489999999995</c:v>
                </c:pt>
                <c:pt idx="1391">
                  <c:v>751.606</c:v>
                </c:pt>
                <c:pt idx="1392">
                  <c:v>750.3630000000001</c:v>
                </c:pt>
                <c:pt idx="1393">
                  <c:v>749.121</c:v>
                </c:pt>
                <c:pt idx="1394">
                  <c:v>747.878</c:v>
                </c:pt>
                <c:pt idx="1395">
                  <c:v>746.635</c:v>
                </c:pt>
                <c:pt idx="1396">
                  <c:v>745.3920000000001</c:v>
                </c:pt>
                <c:pt idx="1397">
                  <c:v>744.15</c:v>
                </c:pt>
                <c:pt idx="1398">
                  <c:v>742.9069999999995</c:v>
                </c:pt>
                <c:pt idx="1399">
                  <c:v>741.664</c:v>
                </c:pt>
                <c:pt idx="1400">
                  <c:v>740.4209999999995</c:v>
                </c:pt>
                <c:pt idx="1401">
                  <c:v>739.179</c:v>
                </c:pt>
                <c:pt idx="1402">
                  <c:v>737.9359999999995</c:v>
                </c:pt>
                <c:pt idx="1403">
                  <c:v>736.694</c:v>
                </c:pt>
                <c:pt idx="1404">
                  <c:v>735.4509999999995</c:v>
                </c:pt>
                <c:pt idx="1405">
                  <c:v>734.208</c:v>
                </c:pt>
                <c:pt idx="1406">
                  <c:v>732.9659999999994</c:v>
                </c:pt>
                <c:pt idx="1407">
                  <c:v>731.723</c:v>
                </c:pt>
                <c:pt idx="1408">
                  <c:v>730.481</c:v>
                </c:pt>
                <c:pt idx="1409">
                  <c:v>729.238</c:v>
                </c:pt>
                <c:pt idx="1410">
                  <c:v>727.996</c:v>
                </c:pt>
                <c:pt idx="1411">
                  <c:v>726.753</c:v>
                </c:pt>
                <c:pt idx="1412">
                  <c:v>725.511</c:v>
                </c:pt>
                <c:pt idx="1413">
                  <c:v>724.269</c:v>
                </c:pt>
                <c:pt idx="1414">
                  <c:v>723.026</c:v>
                </c:pt>
                <c:pt idx="1415">
                  <c:v>721.784</c:v>
                </c:pt>
                <c:pt idx="1416">
                  <c:v>720.5419999999995</c:v>
                </c:pt>
                <c:pt idx="1417">
                  <c:v>719.299</c:v>
                </c:pt>
                <c:pt idx="1418">
                  <c:v>718.0569999999994</c:v>
                </c:pt>
                <c:pt idx="1419">
                  <c:v>716.8150000000001</c:v>
                </c:pt>
                <c:pt idx="1420">
                  <c:v>715.573</c:v>
                </c:pt>
                <c:pt idx="1421">
                  <c:v>714.3299999999995</c:v>
                </c:pt>
                <c:pt idx="1422">
                  <c:v>713.088</c:v>
                </c:pt>
                <c:pt idx="1423">
                  <c:v>711.8459999999993</c:v>
                </c:pt>
                <c:pt idx="1424">
                  <c:v>710.604</c:v>
                </c:pt>
                <c:pt idx="1425">
                  <c:v>709.3619999999992</c:v>
                </c:pt>
                <c:pt idx="1426">
                  <c:v>708.12</c:v>
                </c:pt>
                <c:pt idx="1427">
                  <c:v>706.878</c:v>
                </c:pt>
                <c:pt idx="1428">
                  <c:v>705.635</c:v>
                </c:pt>
                <c:pt idx="1429">
                  <c:v>704.393</c:v>
                </c:pt>
                <c:pt idx="1430">
                  <c:v>703.151</c:v>
                </c:pt>
                <c:pt idx="1431">
                  <c:v>701.909</c:v>
                </c:pt>
                <c:pt idx="1432">
                  <c:v>700.668</c:v>
                </c:pt>
                <c:pt idx="1433">
                  <c:v>699.4259999999995</c:v>
                </c:pt>
                <c:pt idx="1434">
                  <c:v>698.184</c:v>
                </c:pt>
                <c:pt idx="1435">
                  <c:v>696.9419999999994</c:v>
                </c:pt>
                <c:pt idx="1436">
                  <c:v>695.7</c:v>
                </c:pt>
                <c:pt idx="1437">
                  <c:v>694.458</c:v>
                </c:pt>
                <c:pt idx="1438">
                  <c:v>693.216</c:v>
                </c:pt>
                <c:pt idx="1439">
                  <c:v>691.974</c:v>
                </c:pt>
                <c:pt idx="1440">
                  <c:v>690.7329999999994</c:v>
                </c:pt>
                <c:pt idx="1441">
                  <c:v>689.491</c:v>
                </c:pt>
                <c:pt idx="1442">
                  <c:v>688.249</c:v>
                </c:pt>
                <c:pt idx="1443">
                  <c:v>687.0069999999994</c:v>
                </c:pt>
                <c:pt idx="1444">
                  <c:v>685.766</c:v>
                </c:pt>
                <c:pt idx="1445">
                  <c:v>684.524</c:v>
                </c:pt>
                <c:pt idx="1446">
                  <c:v>683.282</c:v>
                </c:pt>
                <c:pt idx="1447">
                  <c:v>682.0410000000001</c:v>
                </c:pt>
                <c:pt idx="1448">
                  <c:v>680.799</c:v>
                </c:pt>
                <c:pt idx="1449">
                  <c:v>679.558</c:v>
                </c:pt>
                <c:pt idx="1450">
                  <c:v>678.3159999999995</c:v>
                </c:pt>
                <c:pt idx="1451">
                  <c:v>677.074</c:v>
                </c:pt>
                <c:pt idx="1452">
                  <c:v>675.833</c:v>
                </c:pt>
                <c:pt idx="1453">
                  <c:v>674.591</c:v>
                </c:pt>
                <c:pt idx="1454">
                  <c:v>673.3499999999995</c:v>
                </c:pt>
                <c:pt idx="1455">
                  <c:v>672.109</c:v>
                </c:pt>
                <c:pt idx="1456">
                  <c:v>670.8669999999992</c:v>
                </c:pt>
                <c:pt idx="1457">
                  <c:v>669.626</c:v>
                </c:pt>
                <c:pt idx="1458">
                  <c:v>668.384</c:v>
                </c:pt>
                <c:pt idx="1459">
                  <c:v>667.143</c:v>
                </c:pt>
                <c:pt idx="1460">
                  <c:v>665.9019999999995</c:v>
                </c:pt>
                <c:pt idx="1461">
                  <c:v>664.66</c:v>
                </c:pt>
                <c:pt idx="1462">
                  <c:v>663.419</c:v>
                </c:pt>
                <c:pt idx="1463">
                  <c:v>662.178</c:v>
                </c:pt>
                <c:pt idx="1464">
                  <c:v>660.9359999999995</c:v>
                </c:pt>
                <c:pt idx="1465">
                  <c:v>659.695</c:v>
                </c:pt>
                <c:pt idx="1466">
                  <c:v>658.454</c:v>
                </c:pt>
                <c:pt idx="1467">
                  <c:v>657.213</c:v>
                </c:pt>
                <c:pt idx="1468">
                  <c:v>655.972</c:v>
                </c:pt>
                <c:pt idx="1469">
                  <c:v>654.731</c:v>
                </c:pt>
                <c:pt idx="1470">
                  <c:v>653.489</c:v>
                </c:pt>
                <c:pt idx="1471">
                  <c:v>652.248</c:v>
                </c:pt>
                <c:pt idx="1472">
                  <c:v>651.0069999999994</c:v>
                </c:pt>
                <c:pt idx="1473">
                  <c:v>649.766</c:v>
                </c:pt>
                <c:pt idx="1474">
                  <c:v>648.525</c:v>
                </c:pt>
                <c:pt idx="1475">
                  <c:v>647.284</c:v>
                </c:pt>
                <c:pt idx="1476">
                  <c:v>646.043</c:v>
                </c:pt>
                <c:pt idx="1477">
                  <c:v>644.8019999999995</c:v>
                </c:pt>
                <c:pt idx="1478">
                  <c:v>643.5609999999995</c:v>
                </c:pt>
                <c:pt idx="1479">
                  <c:v>642.3199999999995</c:v>
                </c:pt>
                <c:pt idx="1480">
                  <c:v>641.08</c:v>
                </c:pt>
                <c:pt idx="1481">
                  <c:v>639.8390000000001</c:v>
                </c:pt>
                <c:pt idx="1482">
                  <c:v>638.598</c:v>
                </c:pt>
                <c:pt idx="1483">
                  <c:v>637.3569999999992</c:v>
                </c:pt>
                <c:pt idx="1484">
                  <c:v>636.116</c:v>
                </c:pt>
                <c:pt idx="1485">
                  <c:v>634.875</c:v>
                </c:pt>
                <c:pt idx="1486">
                  <c:v>633.635</c:v>
                </c:pt>
                <c:pt idx="1487">
                  <c:v>632.394</c:v>
                </c:pt>
                <c:pt idx="1488">
                  <c:v>631.153</c:v>
                </c:pt>
                <c:pt idx="1489">
                  <c:v>629.9119999999995</c:v>
                </c:pt>
                <c:pt idx="1490">
                  <c:v>628.672</c:v>
                </c:pt>
                <c:pt idx="1491">
                  <c:v>627.4309999999995</c:v>
                </c:pt>
                <c:pt idx="1492">
                  <c:v>626.191</c:v>
                </c:pt>
                <c:pt idx="1493">
                  <c:v>624.9499999999995</c:v>
                </c:pt>
                <c:pt idx="1494">
                  <c:v>623.709</c:v>
                </c:pt>
                <c:pt idx="1495">
                  <c:v>622.4690000000001</c:v>
                </c:pt>
                <c:pt idx="1496">
                  <c:v>621.228</c:v>
                </c:pt>
                <c:pt idx="1497">
                  <c:v>619.988</c:v>
                </c:pt>
                <c:pt idx="1498">
                  <c:v>618.747</c:v>
                </c:pt>
                <c:pt idx="1499">
                  <c:v>617.5069999999994</c:v>
                </c:pt>
                <c:pt idx="1500">
                  <c:v>616.266</c:v>
                </c:pt>
                <c:pt idx="1501">
                  <c:v>615.026</c:v>
                </c:pt>
                <c:pt idx="1502">
                  <c:v>613.786</c:v>
                </c:pt>
                <c:pt idx="1503">
                  <c:v>612.545</c:v>
                </c:pt>
                <c:pt idx="1504">
                  <c:v>611.3049999999994</c:v>
                </c:pt>
                <c:pt idx="1505">
                  <c:v>610.064</c:v>
                </c:pt>
                <c:pt idx="1506">
                  <c:v>608.824</c:v>
                </c:pt>
                <c:pt idx="1507">
                  <c:v>607.584</c:v>
                </c:pt>
                <c:pt idx="1508">
                  <c:v>606.3440000000001</c:v>
                </c:pt>
                <c:pt idx="1509">
                  <c:v>605.103</c:v>
                </c:pt>
                <c:pt idx="1510">
                  <c:v>603.8630000000001</c:v>
                </c:pt>
                <c:pt idx="1511">
                  <c:v>602.623</c:v>
                </c:pt>
                <c:pt idx="1512">
                  <c:v>601.383</c:v>
                </c:pt>
                <c:pt idx="1513">
                  <c:v>600.143</c:v>
                </c:pt>
                <c:pt idx="1514">
                  <c:v>598.9019999999995</c:v>
                </c:pt>
                <c:pt idx="1515">
                  <c:v>597.6619999999995</c:v>
                </c:pt>
                <c:pt idx="1516">
                  <c:v>596.4219999999995</c:v>
                </c:pt>
                <c:pt idx="1517">
                  <c:v>595.182</c:v>
                </c:pt>
                <c:pt idx="1518">
                  <c:v>593.9419999999994</c:v>
                </c:pt>
                <c:pt idx="1519">
                  <c:v>592.702</c:v>
                </c:pt>
                <c:pt idx="1520">
                  <c:v>591.4619999999993</c:v>
                </c:pt>
                <c:pt idx="1521">
                  <c:v>590.222</c:v>
                </c:pt>
                <c:pt idx="1522">
                  <c:v>588.982</c:v>
                </c:pt>
                <c:pt idx="1523">
                  <c:v>587.742</c:v>
                </c:pt>
                <c:pt idx="1524">
                  <c:v>586.502</c:v>
                </c:pt>
                <c:pt idx="1525">
                  <c:v>585.2619999999994</c:v>
                </c:pt>
                <c:pt idx="1526">
                  <c:v>584.023</c:v>
                </c:pt>
                <c:pt idx="1527">
                  <c:v>582.783</c:v>
                </c:pt>
                <c:pt idx="1528">
                  <c:v>581.543</c:v>
                </c:pt>
                <c:pt idx="1529">
                  <c:v>580.303</c:v>
                </c:pt>
                <c:pt idx="1530">
                  <c:v>579.063</c:v>
                </c:pt>
                <c:pt idx="1531">
                  <c:v>577.824</c:v>
                </c:pt>
                <c:pt idx="1532">
                  <c:v>576.584</c:v>
                </c:pt>
                <c:pt idx="1533">
                  <c:v>575.3440000000001</c:v>
                </c:pt>
                <c:pt idx="1534">
                  <c:v>574.104</c:v>
                </c:pt>
                <c:pt idx="1535">
                  <c:v>572.8649999999994</c:v>
                </c:pt>
                <c:pt idx="1536">
                  <c:v>571.625</c:v>
                </c:pt>
                <c:pt idx="1537">
                  <c:v>570.385</c:v>
                </c:pt>
                <c:pt idx="1538">
                  <c:v>569.146</c:v>
                </c:pt>
                <c:pt idx="1539">
                  <c:v>567.9059999999994</c:v>
                </c:pt>
                <c:pt idx="1540">
                  <c:v>566.6669999999995</c:v>
                </c:pt>
                <c:pt idx="1541">
                  <c:v>565.4269999999995</c:v>
                </c:pt>
                <c:pt idx="1542">
                  <c:v>564.188</c:v>
                </c:pt>
                <c:pt idx="1543">
                  <c:v>562.948</c:v>
                </c:pt>
                <c:pt idx="1544">
                  <c:v>561.709</c:v>
                </c:pt>
                <c:pt idx="1545">
                  <c:v>560.4690000000001</c:v>
                </c:pt>
                <c:pt idx="1546">
                  <c:v>559.23</c:v>
                </c:pt>
                <c:pt idx="1547">
                  <c:v>557.99</c:v>
                </c:pt>
                <c:pt idx="1548">
                  <c:v>556.751</c:v>
                </c:pt>
                <c:pt idx="1549">
                  <c:v>555.5119999999994</c:v>
                </c:pt>
                <c:pt idx="1550">
                  <c:v>554.272</c:v>
                </c:pt>
                <c:pt idx="1551">
                  <c:v>553.033</c:v>
                </c:pt>
                <c:pt idx="1552">
                  <c:v>551.794</c:v>
                </c:pt>
                <c:pt idx="1553">
                  <c:v>550.554</c:v>
                </c:pt>
                <c:pt idx="1554">
                  <c:v>549.3150000000001</c:v>
                </c:pt>
                <c:pt idx="1555">
                  <c:v>548.076</c:v>
                </c:pt>
                <c:pt idx="1556">
                  <c:v>546.8369999999993</c:v>
                </c:pt>
                <c:pt idx="1557">
                  <c:v>545.598</c:v>
                </c:pt>
                <c:pt idx="1558">
                  <c:v>544.357999999999</c:v>
                </c:pt>
                <c:pt idx="1559">
                  <c:v>543.119</c:v>
                </c:pt>
                <c:pt idx="1560">
                  <c:v>541.88</c:v>
                </c:pt>
                <c:pt idx="1561">
                  <c:v>540.641</c:v>
                </c:pt>
                <c:pt idx="1562">
                  <c:v>539.4019999999995</c:v>
                </c:pt>
                <c:pt idx="1563">
                  <c:v>538.163</c:v>
                </c:pt>
                <c:pt idx="1564">
                  <c:v>536.924</c:v>
                </c:pt>
                <c:pt idx="1565">
                  <c:v>535.685</c:v>
                </c:pt>
                <c:pt idx="1566">
                  <c:v>534.4459999999995</c:v>
                </c:pt>
                <c:pt idx="1567">
                  <c:v>533.207</c:v>
                </c:pt>
                <c:pt idx="1568">
                  <c:v>531.968</c:v>
                </c:pt>
                <c:pt idx="1569">
                  <c:v>530.729</c:v>
                </c:pt>
                <c:pt idx="1570">
                  <c:v>529.49</c:v>
                </c:pt>
                <c:pt idx="1571">
                  <c:v>528.251</c:v>
                </c:pt>
                <c:pt idx="1572">
                  <c:v>527.013</c:v>
                </c:pt>
                <c:pt idx="1573">
                  <c:v>525.774</c:v>
                </c:pt>
                <c:pt idx="1574">
                  <c:v>524.535</c:v>
                </c:pt>
                <c:pt idx="1575">
                  <c:v>523.296</c:v>
                </c:pt>
                <c:pt idx="1576">
                  <c:v>522.0569999999994</c:v>
                </c:pt>
                <c:pt idx="1577">
                  <c:v>520.819</c:v>
                </c:pt>
                <c:pt idx="1578">
                  <c:v>519.58</c:v>
                </c:pt>
                <c:pt idx="1579">
                  <c:v>518.3409999999994</c:v>
                </c:pt>
                <c:pt idx="1580">
                  <c:v>517.103</c:v>
                </c:pt>
                <c:pt idx="1581">
                  <c:v>515.8639999999995</c:v>
                </c:pt>
                <c:pt idx="1582">
                  <c:v>514.625</c:v>
                </c:pt>
                <c:pt idx="1583">
                  <c:v>513.3869999999994</c:v>
                </c:pt>
                <c:pt idx="1584">
                  <c:v>512.148</c:v>
                </c:pt>
                <c:pt idx="1585">
                  <c:v>510.91</c:v>
                </c:pt>
                <c:pt idx="1586">
                  <c:v>509.671</c:v>
                </c:pt>
                <c:pt idx="1587">
                  <c:v>508.4329999999995</c:v>
                </c:pt>
                <c:pt idx="1588">
                  <c:v>507.194</c:v>
                </c:pt>
                <c:pt idx="1589">
                  <c:v>505.956</c:v>
                </c:pt>
                <c:pt idx="1590">
                  <c:v>504.717</c:v>
                </c:pt>
                <c:pt idx="1591">
                  <c:v>503.479</c:v>
                </c:pt>
                <c:pt idx="1592">
                  <c:v>502.24</c:v>
                </c:pt>
                <c:pt idx="1593">
                  <c:v>501.002</c:v>
                </c:pt>
                <c:pt idx="1594">
                  <c:v>499.764</c:v>
                </c:pt>
                <c:pt idx="1595">
                  <c:v>498.525</c:v>
                </c:pt>
                <c:pt idx="1596">
                  <c:v>497.287</c:v>
                </c:pt>
                <c:pt idx="1597">
                  <c:v>496.049</c:v>
                </c:pt>
                <c:pt idx="1598">
                  <c:v>494.81</c:v>
                </c:pt>
                <c:pt idx="1599">
                  <c:v>493.572</c:v>
                </c:pt>
                <c:pt idx="1600">
                  <c:v>492.334</c:v>
                </c:pt>
                <c:pt idx="1601">
                  <c:v>491.0959999999995</c:v>
                </c:pt>
                <c:pt idx="1602">
                  <c:v>489.858</c:v>
                </c:pt>
                <c:pt idx="1603">
                  <c:v>488.619</c:v>
                </c:pt>
                <c:pt idx="1604">
                  <c:v>487.381</c:v>
                </c:pt>
                <c:pt idx="1605">
                  <c:v>486.143</c:v>
                </c:pt>
                <c:pt idx="1606">
                  <c:v>484.905</c:v>
                </c:pt>
                <c:pt idx="1607">
                  <c:v>483.667</c:v>
                </c:pt>
                <c:pt idx="1608">
                  <c:v>482.429</c:v>
                </c:pt>
                <c:pt idx="1609">
                  <c:v>481.191</c:v>
                </c:pt>
                <c:pt idx="1610">
                  <c:v>479.953</c:v>
                </c:pt>
                <c:pt idx="1611">
                  <c:v>478.715</c:v>
                </c:pt>
                <c:pt idx="1612">
                  <c:v>477.477</c:v>
                </c:pt>
                <c:pt idx="1613">
                  <c:v>476.239</c:v>
                </c:pt>
                <c:pt idx="1614">
                  <c:v>475.001</c:v>
                </c:pt>
                <c:pt idx="1615">
                  <c:v>473.763</c:v>
                </c:pt>
                <c:pt idx="1616">
                  <c:v>472.525</c:v>
                </c:pt>
                <c:pt idx="1617">
                  <c:v>471.287</c:v>
                </c:pt>
                <c:pt idx="1618">
                  <c:v>470.05</c:v>
                </c:pt>
                <c:pt idx="1619">
                  <c:v>468.812</c:v>
                </c:pt>
                <c:pt idx="1620">
                  <c:v>467.574</c:v>
                </c:pt>
                <c:pt idx="1621">
                  <c:v>466.336</c:v>
                </c:pt>
                <c:pt idx="1622">
                  <c:v>465.099</c:v>
                </c:pt>
                <c:pt idx="1623">
                  <c:v>463.861</c:v>
                </c:pt>
                <c:pt idx="1624">
                  <c:v>462.623</c:v>
                </c:pt>
                <c:pt idx="1625">
                  <c:v>461.385</c:v>
                </c:pt>
                <c:pt idx="1626">
                  <c:v>460.148</c:v>
                </c:pt>
                <c:pt idx="1627">
                  <c:v>458.91</c:v>
                </c:pt>
                <c:pt idx="1628">
                  <c:v>457.673</c:v>
                </c:pt>
                <c:pt idx="1629">
                  <c:v>456.4349999999995</c:v>
                </c:pt>
                <c:pt idx="1630">
                  <c:v>455.197</c:v>
                </c:pt>
                <c:pt idx="1631">
                  <c:v>453.96</c:v>
                </c:pt>
                <c:pt idx="1632">
                  <c:v>452.722</c:v>
                </c:pt>
                <c:pt idx="1633">
                  <c:v>451.485</c:v>
                </c:pt>
                <c:pt idx="1634">
                  <c:v>450.247</c:v>
                </c:pt>
                <c:pt idx="1635">
                  <c:v>449.01</c:v>
                </c:pt>
                <c:pt idx="1636">
                  <c:v>447.773</c:v>
                </c:pt>
                <c:pt idx="1637">
                  <c:v>446.535</c:v>
                </c:pt>
                <c:pt idx="1638">
                  <c:v>445.2979999999995</c:v>
                </c:pt>
                <c:pt idx="1639">
                  <c:v>444.06</c:v>
                </c:pt>
                <c:pt idx="1640">
                  <c:v>442.823</c:v>
                </c:pt>
                <c:pt idx="1641">
                  <c:v>441.586</c:v>
                </c:pt>
                <c:pt idx="1642">
                  <c:v>440.348</c:v>
                </c:pt>
                <c:pt idx="1643">
                  <c:v>439.111</c:v>
                </c:pt>
                <c:pt idx="1644">
                  <c:v>437.874</c:v>
                </c:pt>
                <c:pt idx="1645">
                  <c:v>436.637</c:v>
                </c:pt>
                <c:pt idx="1646">
                  <c:v>435.399</c:v>
                </c:pt>
                <c:pt idx="1647">
                  <c:v>434.162</c:v>
                </c:pt>
                <c:pt idx="1648">
                  <c:v>432.925</c:v>
                </c:pt>
                <c:pt idx="1649">
                  <c:v>431.688</c:v>
                </c:pt>
                <c:pt idx="1650">
                  <c:v>430.451</c:v>
                </c:pt>
                <c:pt idx="1651">
                  <c:v>429.214</c:v>
                </c:pt>
                <c:pt idx="1652">
                  <c:v>427.977</c:v>
                </c:pt>
                <c:pt idx="1653">
                  <c:v>426.74</c:v>
                </c:pt>
                <c:pt idx="1654">
                  <c:v>425.503</c:v>
                </c:pt>
                <c:pt idx="1655">
                  <c:v>424.266</c:v>
                </c:pt>
                <c:pt idx="1656">
                  <c:v>423.029</c:v>
                </c:pt>
                <c:pt idx="1657">
                  <c:v>421.792</c:v>
                </c:pt>
                <c:pt idx="1658">
                  <c:v>420.555</c:v>
                </c:pt>
                <c:pt idx="1659">
                  <c:v>419.318</c:v>
                </c:pt>
                <c:pt idx="1660">
                  <c:v>418.081</c:v>
                </c:pt>
                <c:pt idx="1661">
                  <c:v>416.844</c:v>
                </c:pt>
                <c:pt idx="1662">
                  <c:v>415.607</c:v>
                </c:pt>
                <c:pt idx="1663">
                  <c:v>414.37</c:v>
                </c:pt>
                <c:pt idx="1664">
                  <c:v>413.133</c:v>
                </c:pt>
                <c:pt idx="1665">
                  <c:v>411.897</c:v>
                </c:pt>
                <c:pt idx="1666">
                  <c:v>410.66</c:v>
                </c:pt>
                <c:pt idx="1667">
                  <c:v>409.4229999999995</c:v>
                </c:pt>
                <c:pt idx="1668">
                  <c:v>408.186</c:v>
                </c:pt>
                <c:pt idx="1669">
                  <c:v>406.95</c:v>
                </c:pt>
                <c:pt idx="1670">
                  <c:v>405.713</c:v>
                </c:pt>
                <c:pt idx="1671">
                  <c:v>404.4759999999995</c:v>
                </c:pt>
                <c:pt idx="1672">
                  <c:v>403.24</c:v>
                </c:pt>
                <c:pt idx="1673">
                  <c:v>402.003</c:v>
                </c:pt>
                <c:pt idx="1674">
                  <c:v>400.767</c:v>
                </c:pt>
                <c:pt idx="1675">
                  <c:v>399.53</c:v>
                </c:pt>
                <c:pt idx="1676">
                  <c:v>398.294</c:v>
                </c:pt>
                <c:pt idx="1677">
                  <c:v>397.057</c:v>
                </c:pt>
                <c:pt idx="1678">
                  <c:v>395.82</c:v>
                </c:pt>
                <c:pt idx="1679">
                  <c:v>394.584</c:v>
                </c:pt>
                <c:pt idx="1680">
                  <c:v>393.348</c:v>
                </c:pt>
                <c:pt idx="1681">
                  <c:v>392.111</c:v>
                </c:pt>
                <c:pt idx="1682">
                  <c:v>390.875</c:v>
                </c:pt>
                <c:pt idx="1683">
                  <c:v>389.638</c:v>
                </c:pt>
                <c:pt idx="1684">
                  <c:v>388.402</c:v>
                </c:pt>
                <c:pt idx="1685">
                  <c:v>387.166</c:v>
                </c:pt>
                <c:pt idx="1686">
                  <c:v>385.929</c:v>
                </c:pt>
                <c:pt idx="1687">
                  <c:v>384.693</c:v>
                </c:pt>
                <c:pt idx="1688">
                  <c:v>383.457</c:v>
                </c:pt>
                <c:pt idx="1689">
                  <c:v>382.22</c:v>
                </c:pt>
                <c:pt idx="1690">
                  <c:v>380.984</c:v>
                </c:pt>
                <c:pt idx="1691">
                  <c:v>379.748</c:v>
                </c:pt>
                <c:pt idx="1692">
                  <c:v>378.512</c:v>
                </c:pt>
                <c:pt idx="1693">
                  <c:v>377.276</c:v>
                </c:pt>
                <c:pt idx="1694">
                  <c:v>376.039</c:v>
                </c:pt>
                <c:pt idx="1695">
                  <c:v>374.803</c:v>
                </c:pt>
                <c:pt idx="1696">
                  <c:v>373.567</c:v>
                </c:pt>
                <c:pt idx="1697">
                  <c:v>372.331</c:v>
                </c:pt>
                <c:pt idx="1698">
                  <c:v>371.095</c:v>
                </c:pt>
                <c:pt idx="1699">
                  <c:v>369.859</c:v>
                </c:pt>
                <c:pt idx="1700">
                  <c:v>368.623</c:v>
                </c:pt>
                <c:pt idx="1701">
                  <c:v>367.387</c:v>
                </c:pt>
                <c:pt idx="1702">
                  <c:v>366.151</c:v>
                </c:pt>
                <c:pt idx="1703">
                  <c:v>364.915</c:v>
                </c:pt>
                <c:pt idx="1704">
                  <c:v>363.679</c:v>
                </c:pt>
                <c:pt idx="1705">
                  <c:v>362.443</c:v>
                </c:pt>
                <c:pt idx="1706">
                  <c:v>361.207</c:v>
                </c:pt>
                <c:pt idx="1707">
                  <c:v>359.972</c:v>
                </c:pt>
                <c:pt idx="1708">
                  <c:v>358.7359999999995</c:v>
                </c:pt>
                <c:pt idx="1709">
                  <c:v>357.5</c:v>
                </c:pt>
                <c:pt idx="1710">
                  <c:v>356.264</c:v>
                </c:pt>
                <c:pt idx="1711">
                  <c:v>355.028</c:v>
                </c:pt>
                <c:pt idx="1712">
                  <c:v>353.7929999999996</c:v>
                </c:pt>
                <c:pt idx="1713">
                  <c:v>352.557</c:v>
                </c:pt>
                <c:pt idx="1714">
                  <c:v>351.321</c:v>
                </c:pt>
                <c:pt idx="1715">
                  <c:v>350.086</c:v>
                </c:pt>
                <c:pt idx="1716">
                  <c:v>348.85</c:v>
                </c:pt>
                <c:pt idx="1717">
                  <c:v>347.614</c:v>
                </c:pt>
                <c:pt idx="1718">
                  <c:v>346.379</c:v>
                </c:pt>
                <c:pt idx="1719">
                  <c:v>345.143</c:v>
                </c:pt>
                <c:pt idx="1720">
                  <c:v>343.907</c:v>
                </c:pt>
                <c:pt idx="1721">
                  <c:v>342.672</c:v>
                </c:pt>
                <c:pt idx="1722">
                  <c:v>341.4359999999995</c:v>
                </c:pt>
                <c:pt idx="1723">
                  <c:v>340.201</c:v>
                </c:pt>
                <c:pt idx="1724">
                  <c:v>338.965</c:v>
                </c:pt>
                <c:pt idx="1725">
                  <c:v>337.73</c:v>
                </c:pt>
                <c:pt idx="1726">
                  <c:v>336.494</c:v>
                </c:pt>
                <c:pt idx="1727">
                  <c:v>335.259</c:v>
                </c:pt>
                <c:pt idx="1728">
                  <c:v>334.024</c:v>
                </c:pt>
                <c:pt idx="1729">
                  <c:v>332.788</c:v>
                </c:pt>
                <c:pt idx="1730">
                  <c:v>331.553</c:v>
                </c:pt>
                <c:pt idx="1731">
                  <c:v>330.318</c:v>
                </c:pt>
                <c:pt idx="1732">
                  <c:v>329.082</c:v>
                </c:pt>
                <c:pt idx="1733">
                  <c:v>327.847</c:v>
                </c:pt>
                <c:pt idx="1734">
                  <c:v>326.612</c:v>
                </c:pt>
                <c:pt idx="1735">
                  <c:v>325.376</c:v>
                </c:pt>
                <c:pt idx="1736">
                  <c:v>324.141</c:v>
                </c:pt>
                <c:pt idx="1737">
                  <c:v>322.9059999999996</c:v>
                </c:pt>
                <c:pt idx="1738">
                  <c:v>321.671</c:v>
                </c:pt>
                <c:pt idx="1739">
                  <c:v>320.4359999999995</c:v>
                </c:pt>
                <c:pt idx="1740">
                  <c:v>319.201</c:v>
                </c:pt>
                <c:pt idx="1741">
                  <c:v>317.965</c:v>
                </c:pt>
                <c:pt idx="1742">
                  <c:v>316.73</c:v>
                </c:pt>
                <c:pt idx="1743">
                  <c:v>315.4949999999995</c:v>
                </c:pt>
                <c:pt idx="1744">
                  <c:v>314.26</c:v>
                </c:pt>
                <c:pt idx="1745">
                  <c:v>313.025</c:v>
                </c:pt>
                <c:pt idx="1746">
                  <c:v>311.79</c:v>
                </c:pt>
                <c:pt idx="1747">
                  <c:v>310.555</c:v>
                </c:pt>
                <c:pt idx="1748">
                  <c:v>309.32</c:v>
                </c:pt>
                <c:pt idx="1749">
                  <c:v>308.085</c:v>
                </c:pt>
                <c:pt idx="1750">
                  <c:v>306.85</c:v>
                </c:pt>
                <c:pt idx="1751">
                  <c:v>305.616</c:v>
                </c:pt>
                <c:pt idx="1752">
                  <c:v>304.381</c:v>
                </c:pt>
                <c:pt idx="1753">
                  <c:v>303.146</c:v>
                </c:pt>
                <c:pt idx="1754">
                  <c:v>301.9109999999995</c:v>
                </c:pt>
                <c:pt idx="1755">
                  <c:v>300.676</c:v>
                </c:pt>
                <c:pt idx="1756">
                  <c:v>299.441</c:v>
                </c:pt>
                <c:pt idx="1757">
                  <c:v>298.207</c:v>
                </c:pt>
                <c:pt idx="1758">
                  <c:v>296.972</c:v>
                </c:pt>
                <c:pt idx="1759">
                  <c:v>295.737</c:v>
                </c:pt>
                <c:pt idx="1760">
                  <c:v>294.503</c:v>
                </c:pt>
                <c:pt idx="1761">
                  <c:v>293.268</c:v>
                </c:pt>
                <c:pt idx="1762">
                  <c:v>292.033</c:v>
                </c:pt>
                <c:pt idx="1763">
                  <c:v>290.799</c:v>
                </c:pt>
                <c:pt idx="1764">
                  <c:v>289.564</c:v>
                </c:pt>
                <c:pt idx="1765">
                  <c:v>288.329</c:v>
                </c:pt>
                <c:pt idx="1766">
                  <c:v>287.095</c:v>
                </c:pt>
                <c:pt idx="1767">
                  <c:v>285.86</c:v>
                </c:pt>
                <c:pt idx="1768">
                  <c:v>284.626</c:v>
                </c:pt>
                <c:pt idx="1769">
                  <c:v>283.391</c:v>
                </c:pt>
                <c:pt idx="1770">
                  <c:v>282.157</c:v>
                </c:pt>
                <c:pt idx="1771">
                  <c:v>280.922</c:v>
                </c:pt>
                <c:pt idx="1772">
                  <c:v>279.688</c:v>
                </c:pt>
                <c:pt idx="1773">
                  <c:v>278.454</c:v>
                </c:pt>
                <c:pt idx="1774">
                  <c:v>277.219</c:v>
                </c:pt>
                <c:pt idx="1775">
                  <c:v>275.985</c:v>
                </c:pt>
                <c:pt idx="1776">
                  <c:v>274.75</c:v>
                </c:pt>
                <c:pt idx="1777">
                  <c:v>273.516</c:v>
                </c:pt>
                <c:pt idx="1778">
                  <c:v>272.282</c:v>
                </c:pt>
                <c:pt idx="1779">
                  <c:v>271.048</c:v>
                </c:pt>
                <c:pt idx="1780">
                  <c:v>269.813</c:v>
                </c:pt>
                <c:pt idx="1781">
                  <c:v>268.579</c:v>
                </c:pt>
                <c:pt idx="1782">
                  <c:v>267.345</c:v>
                </c:pt>
                <c:pt idx="1783">
                  <c:v>266.111</c:v>
                </c:pt>
                <c:pt idx="1784">
                  <c:v>264.877</c:v>
                </c:pt>
                <c:pt idx="1785">
                  <c:v>263.642</c:v>
                </c:pt>
                <c:pt idx="1786">
                  <c:v>262.408</c:v>
                </c:pt>
                <c:pt idx="1787">
                  <c:v>261.174</c:v>
                </c:pt>
                <c:pt idx="1788">
                  <c:v>259.94</c:v>
                </c:pt>
                <c:pt idx="1789">
                  <c:v>258.706</c:v>
                </c:pt>
                <c:pt idx="1790">
                  <c:v>257.472</c:v>
                </c:pt>
                <c:pt idx="1791">
                  <c:v>256.2379999999995</c:v>
                </c:pt>
                <c:pt idx="1792">
                  <c:v>255.004</c:v>
                </c:pt>
                <c:pt idx="1793">
                  <c:v>253.77</c:v>
                </c:pt>
                <c:pt idx="1794">
                  <c:v>252.536</c:v>
                </c:pt>
                <c:pt idx="1795">
                  <c:v>251.302</c:v>
                </c:pt>
                <c:pt idx="1796">
                  <c:v>250.068</c:v>
                </c:pt>
                <c:pt idx="1797">
                  <c:v>248.834</c:v>
                </c:pt>
                <c:pt idx="1798">
                  <c:v>247.601</c:v>
                </c:pt>
                <c:pt idx="1799">
                  <c:v>246.367</c:v>
                </c:pt>
                <c:pt idx="1800">
                  <c:v>245.133</c:v>
                </c:pt>
                <c:pt idx="1801">
                  <c:v>243.899</c:v>
                </c:pt>
                <c:pt idx="1802">
                  <c:v>242.665</c:v>
                </c:pt>
                <c:pt idx="1803">
                  <c:v>241.432</c:v>
                </c:pt>
                <c:pt idx="1804">
                  <c:v>240.198</c:v>
                </c:pt>
                <c:pt idx="1805">
                  <c:v>238.964</c:v>
                </c:pt>
                <c:pt idx="1806">
                  <c:v>237.731</c:v>
                </c:pt>
                <c:pt idx="1807">
                  <c:v>236.497</c:v>
                </c:pt>
                <c:pt idx="1808">
                  <c:v>235.263</c:v>
                </c:pt>
                <c:pt idx="1809">
                  <c:v>234.03</c:v>
                </c:pt>
                <c:pt idx="1810">
                  <c:v>232.796</c:v>
                </c:pt>
                <c:pt idx="1811">
                  <c:v>231.562</c:v>
                </c:pt>
                <c:pt idx="1812">
                  <c:v>230.329</c:v>
                </c:pt>
                <c:pt idx="1813">
                  <c:v>229.095</c:v>
                </c:pt>
                <c:pt idx="1814">
                  <c:v>227.862</c:v>
                </c:pt>
                <c:pt idx="1815">
                  <c:v>226.628</c:v>
                </c:pt>
                <c:pt idx="1816">
                  <c:v>225.395</c:v>
                </c:pt>
                <c:pt idx="1817">
                  <c:v>224.161</c:v>
                </c:pt>
                <c:pt idx="1818">
                  <c:v>222.928</c:v>
                </c:pt>
                <c:pt idx="1819">
                  <c:v>221.695</c:v>
                </c:pt>
                <c:pt idx="1820">
                  <c:v>220.461</c:v>
                </c:pt>
                <c:pt idx="1821">
                  <c:v>219.228</c:v>
                </c:pt>
                <c:pt idx="1822">
                  <c:v>217.995</c:v>
                </c:pt>
                <c:pt idx="1823">
                  <c:v>216.761</c:v>
                </c:pt>
                <c:pt idx="1824">
                  <c:v>215.528</c:v>
                </c:pt>
                <c:pt idx="1825">
                  <c:v>214.295</c:v>
                </c:pt>
                <c:pt idx="1826">
                  <c:v>213.062</c:v>
                </c:pt>
                <c:pt idx="1827">
                  <c:v>211.828</c:v>
                </c:pt>
                <c:pt idx="1828">
                  <c:v>210.595</c:v>
                </c:pt>
                <c:pt idx="1829">
                  <c:v>209.362</c:v>
                </c:pt>
                <c:pt idx="1830">
                  <c:v>208.129</c:v>
                </c:pt>
                <c:pt idx="1831">
                  <c:v>206.896</c:v>
                </c:pt>
                <c:pt idx="1832">
                  <c:v>205.663</c:v>
                </c:pt>
                <c:pt idx="1833">
                  <c:v>204.429</c:v>
                </c:pt>
                <c:pt idx="1834">
                  <c:v>203.196</c:v>
                </c:pt>
                <c:pt idx="1835">
                  <c:v>201.963</c:v>
                </c:pt>
                <c:pt idx="1836">
                  <c:v>200.73</c:v>
                </c:pt>
                <c:pt idx="1837">
                  <c:v>199.497</c:v>
                </c:pt>
                <c:pt idx="1838">
                  <c:v>198.264</c:v>
                </c:pt>
                <c:pt idx="1839">
                  <c:v>197.031</c:v>
                </c:pt>
                <c:pt idx="1840">
                  <c:v>195.798</c:v>
                </c:pt>
                <c:pt idx="1841">
                  <c:v>194.566</c:v>
                </c:pt>
                <c:pt idx="1842">
                  <c:v>193.333</c:v>
                </c:pt>
                <c:pt idx="1843">
                  <c:v>192.1</c:v>
                </c:pt>
                <c:pt idx="1844">
                  <c:v>190.867</c:v>
                </c:pt>
                <c:pt idx="1845">
                  <c:v>189.634</c:v>
                </c:pt>
                <c:pt idx="1846">
                  <c:v>188.401</c:v>
                </c:pt>
                <c:pt idx="1847">
                  <c:v>187.168</c:v>
                </c:pt>
                <c:pt idx="1848">
                  <c:v>185.936</c:v>
                </c:pt>
                <c:pt idx="1849">
                  <c:v>184.703</c:v>
                </c:pt>
                <c:pt idx="1850">
                  <c:v>183.47</c:v>
                </c:pt>
                <c:pt idx="1851">
                  <c:v>182.238</c:v>
                </c:pt>
                <c:pt idx="1852">
                  <c:v>181.005</c:v>
                </c:pt>
                <c:pt idx="1853">
                  <c:v>179.772</c:v>
                </c:pt>
                <c:pt idx="1854">
                  <c:v>178.54</c:v>
                </c:pt>
                <c:pt idx="1855">
                  <c:v>177.307</c:v>
                </c:pt>
                <c:pt idx="1856">
                  <c:v>176.074</c:v>
                </c:pt>
                <c:pt idx="1857">
                  <c:v>174.842</c:v>
                </c:pt>
                <c:pt idx="1858">
                  <c:v>173.609</c:v>
                </c:pt>
                <c:pt idx="1859">
                  <c:v>172.377</c:v>
                </c:pt>
                <c:pt idx="1860">
                  <c:v>171.144</c:v>
                </c:pt>
                <c:pt idx="1861">
                  <c:v>169.912</c:v>
                </c:pt>
                <c:pt idx="1862">
                  <c:v>168.679</c:v>
                </c:pt>
                <c:pt idx="1863">
                  <c:v>167.447</c:v>
                </c:pt>
                <c:pt idx="1864">
                  <c:v>166.215</c:v>
                </c:pt>
                <c:pt idx="1865">
                  <c:v>164.982</c:v>
                </c:pt>
                <c:pt idx="1866">
                  <c:v>163.75</c:v>
                </c:pt>
                <c:pt idx="1867">
                  <c:v>162.517</c:v>
                </c:pt>
                <c:pt idx="1868">
                  <c:v>161.285</c:v>
                </c:pt>
                <c:pt idx="1869">
                  <c:v>160.053</c:v>
                </c:pt>
                <c:pt idx="1870">
                  <c:v>158.821</c:v>
                </c:pt>
                <c:pt idx="1871">
                  <c:v>157.588</c:v>
                </c:pt>
                <c:pt idx="1872">
                  <c:v>156.356</c:v>
                </c:pt>
                <c:pt idx="1873">
                  <c:v>155.124</c:v>
                </c:pt>
                <c:pt idx="1874">
                  <c:v>153.892</c:v>
                </c:pt>
                <c:pt idx="1875">
                  <c:v>152.66</c:v>
                </c:pt>
                <c:pt idx="1876">
                  <c:v>151.427</c:v>
                </c:pt>
                <c:pt idx="1877">
                  <c:v>150.195</c:v>
                </c:pt>
                <c:pt idx="1878">
                  <c:v>148.963</c:v>
                </c:pt>
                <c:pt idx="1879">
                  <c:v>147.731</c:v>
                </c:pt>
                <c:pt idx="1880">
                  <c:v>146.499</c:v>
                </c:pt>
                <c:pt idx="1881">
                  <c:v>145.267</c:v>
                </c:pt>
                <c:pt idx="1882">
                  <c:v>144.035</c:v>
                </c:pt>
                <c:pt idx="1883">
                  <c:v>142.803</c:v>
                </c:pt>
                <c:pt idx="1884">
                  <c:v>141.571</c:v>
                </c:pt>
                <c:pt idx="1885">
                  <c:v>140.339</c:v>
                </c:pt>
                <c:pt idx="1886">
                  <c:v>139.107</c:v>
                </c:pt>
                <c:pt idx="1887">
                  <c:v>137.875</c:v>
                </c:pt>
                <c:pt idx="1888">
                  <c:v>136.643</c:v>
                </c:pt>
                <c:pt idx="1889">
                  <c:v>135.411</c:v>
                </c:pt>
                <c:pt idx="1890">
                  <c:v>134.18</c:v>
                </c:pt>
                <c:pt idx="1891">
                  <c:v>132.948</c:v>
                </c:pt>
                <c:pt idx="1892">
                  <c:v>131.716</c:v>
                </c:pt>
                <c:pt idx="1893">
                  <c:v>130.484</c:v>
                </c:pt>
                <c:pt idx="1894">
                  <c:v>129.253</c:v>
                </c:pt>
                <c:pt idx="1895">
                  <c:v>128.021</c:v>
                </c:pt>
                <c:pt idx="1896">
                  <c:v>126.789</c:v>
                </c:pt>
                <c:pt idx="1897">
                  <c:v>125.557</c:v>
                </c:pt>
                <c:pt idx="1898">
                  <c:v>124.326</c:v>
                </c:pt>
                <c:pt idx="1899">
                  <c:v>123.094</c:v>
                </c:pt>
                <c:pt idx="1900">
                  <c:v>121.862</c:v>
                </c:pt>
                <c:pt idx="1901">
                  <c:v>120.631</c:v>
                </c:pt>
                <c:pt idx="1902">
                  <c:v>119.399</c:v>
                </c:pt>
                <c:pt idx="1903">
                  <c:v>118.168</c:v>
                </c:pt>
                <c:pt idx="1904">
                  <c:v>116.936</c:v>
                </c:pt>
                <c:pt idx="1905">
                  <c:v>115.705</c:v>
                </c:pt>
                <c:pt idx="1906">
                  <c:v>114.473</c:v>
                </c:pt>
                <c:pt idx="1907">
                  <c:v>113.242</c:v>
                </c:pt>
                <c:pt idx="1908">
                  <c:v>112.01</c:v>
                </c:pt>
                <c:pt idx="1909">
                  <c:v>110.779</c:v>
                </c:pt>
                <c:pt idx="1910">
                  <c:v>109.547</c:v>
                </c:pt>
                <c:pt idx="1911">
                  <c:v>108.316</c:v>
                </c:pt>
                <c:pt idx="1912">
                  <c:v>107.085</c:v>
                </c:pt>
                <c:pt idx="1913">
                  <c:v>105.853</c:v>
                </c:pt>
                <c:pt idx="1914">
                  <c:v>104.622</c:v>
                </c:pt>
                <c:pt idx="1915">
                  <c:v>103.391</c:v>
                </c:pt>
                <c:pt idx="1916">
                  <c:v>102.16</c:v>
                </c:pt>
                <c:pt idx="1917">
                  <c:v>100.928</c:v>
                </c:pt>
                <c:pt idx="1918">
                  <c:v>99.697</c:v>
                </c:pt>
                <c:pt idx="1919">
                  <c:v>98.466</c:v>
                </c:pt>
                <c:pt idx="1920">
                  <c:v>97.235</c:v>
                </c:pt>
                <c:pt idx="1921">
                  <c:v>96.003</c:v>
                </c:pt>
                <c:pt idx="1922">
                  <c:v>94.77200000000001</c:v>
                </c:pt>
                <c:pt idx="1923">
                  <c:v>93.541</c:v>
                </c:pt>
                <c:pt idx="1924">
                  <c:v>92.31</c:v>
                </c:pt>
                <c:pt idx="1925">
                  <c:v>91.07899999999998</c:v>
                </c:pt>
                <c:pt idx="1926">
                  <c:v>89.848</c:v>
                </c:pt>
                <c:pt idx="1927">
                  <c:v>88.617</c:v>
                </c:pt>
                <c:pt idx="1928">
                  <c:v>87.386</c:v>
                </c:pt>
                <c:pt idx="1929">
                  <c:v>86.15499999999998</c:v>
                </c:pt>
                <c:pt idx="1930">
                  <c:v>84.924</c:v>
                </c:pt>
                <c:pt idx="1931">
                  <c:v>83.693</c:v>
                </c:pt>
                <c:pt idx="1932">
                  <c:v>82.462</c:v>
                </c:pt>
                <c:pt idx="1933">
                  <c:v>81.231</c:v>
                </c:pt>
                <c:pt idx="1934">
                  <c:v>80.0</c:v>
                </c:pt>
                <c:pt idx="1935">
                  <c:v>78.77</c:v>
                </c:pt>
                <c:pt idx="1936">
                  <c:v>77.539</c:v>
                </c:pt>
                <c:pt idx="1937">
                  <c:v>76.30800000000001</c:v>
                </c:pt>
                <c:pt idx="1938">
                  <c:v>75.077</c:v>
                </c:pt>
                <c:pt idx="1939">
                  <c:v>73.846</c:v>
                </c:pt>
                <c:pt idx="1940">
                  <c:v>72.616</c:v>
                </c:pt>
                <c:pt idx="1941">
                  <c:v>71.38500000000001</c:v>
                </c:pt>
                <c:pt idx="1942">
                  <c:v>70.154</c:v>
                </c:pt>
                <c:pt idx="1943">
                  <c:v>68.923</c:v>
                </c:pt>
                <c:pt idx="1944">
                  <c:v>67.693</c:v>
                </c:pt>
                <c:pt idx="1945">
                  <c:v>66.462</c:v>
                </c:pt>
                <c:pt idx="1946">
                  <c:v>65.232</c:v>
                </c:pt>
                <c:pt idx="1947">
                  <c:v>64.001</c:v>
                </c:pt>
                <c:pt idx="1948">
                  <c:v>62.77</c:v>
                </c:pt>
                <c:pt idx="1949">
                  <c:v>61.54</c:v>
                </c:pt>
                <c:pt idx="1950">
                  <c:v>60.309</c:v>
                </c:pt>
                <c:pt idx="1951">
                  <c:v>59.079</c:v>
                </c:pt>
                <c:pt idx="1952">
                  <c:v>57.848</c:v>
                </c:pt>
                <c:pt idx="1953">
                  <c:v>56.618</c:v>
                </c:pt>
                <c:pt idx="1954">
                  <c:v>55.387</c:v>
                </c:pt>
                <c:pt idx="1955">
                  <c:v>54.157</c:v>
                </c:pt>
                <c:pt idx="1956">
                  <c:v>52.927</c:v>
                </c:pt>
                <c:pt idx="1957">
                  <c:v>51.696</c:v>
                </c:pt>
                <c:pt idx="1958">
                  <c:v>50.466</c:v>
                </c:pt>
                <c:pt idx="1959">
                  <c:v>49.236</c:v>
                </c:pt>
                <c:pt idx="1960">
                  <c:v>48.005</c:v>
                </c:pt>
                <c:pt idx="1961">
                  <c:v>46.775</c:v>
                </c:pt>
                <c:pt idx="1962">
                  <c:v>45.545</c:v>
                </c:pt>
                <c:pt idx="1963">
                  <c:v>44.314</c:v>
                </c:pt>
                <c:pt idx="1964">
                  <c:v>43.084</c:v>
                </c:pt>
                <c:pt idx="1965">
                  <c:v>41.854</c:v>
                </c:pt>
                <c:pt idx="1966">
                  <c:v>40.624</c:v>
                </c:pt>
                <c:pt idx="1967">
                  <c:v>39.394</c:v>
                </c:pt>
                <c:pt idx="1968">
                  <c:v>38.164</c:v>
                </c:pt>
                <c:pt idx="1969">
                  <c:v>36.933</c:v>
                </c:pt>
                <c:pt idx="1970">
                  <c:v>35.703</c:v>
                </c:pt>
                <c:pt idx="1971">
                  <c:v>34.473</c:v>
                </c:pt>
                <c:pt idx="1972">
                  <c:v>33.243</c:v>
                </c:pt>
                <c:pt idx="1973">
                  <c:v>32.013</c:v>
                </c:pt>
                <c:pt idx="1974">
                  <c:v>30.783</c:v>
                </c:pt>
                <c:pt idx="1975">
                  <c:v>29.553</c:v>
                </c:pt>
                <c:pt idx="1976">
                  <c:v>28.323</c:v>
                </c:pt>
                <c:pt idx="1977">
                  <c:v>27.093</c:v>
                </c:pt>
                <c:pt idx="1978">
                  <c:v>25.863</c:v>
                </c:pt>
                <c:pt idx="1979">
                  <c:v>24.634</c:v>
                </c:pt>
                <c:pt idx="1980">
                  <c:v>23.404</c:v>
                </c:pt>
                <c:pt idx="1981">
                  <c:v>22.174</c:v>
                </c:pt>
                <c:pt idx="1982">
                  <c:v>20.944</c:v>
                </c:pt>
                <c:pt idx="1983">
                  <c:v>19.714</c:v>
                </c:pt>
                <c:pt idx="1984">
                  <c:v>18.484</c:v>
                </c:pt>
                <c:pt idx="1985">
                  <c:v>17.255</c:v>
                </c:pt>
                <c:pt idx="1986">
                  <c:v>16.025</c:v>
                </c:pt>
                <c:pt idx="1987">
                  <c:v>14.795</c:v>
                </c:pt>
                <c:pt idx="1988">
                  <c:v>13.565</c:v>
                </c:pt>
                <c:pt idx="1989">
                  <c:v>12.336</c:v>
                </c:pt>
                <c:pt idx="1990">
                  <c:v>11.106</c:v>
                </c:pt>
                <c:pt idx="1991">
                  <c:v>9.876</c:v>
                </c:pt>
                <c:pt idx="1992">
                  <c:v>8.646999999999998</c:v>
                </c:pt>
                <c:pt idx="1993">
                  <c:v>7.417</c:v>
                </c:pt>
                <c:pt idx="1994">
                  <c:v>6.188</c:v>
                </c:pt>
                <c:pt idx="1995">
                  <c:v>4.958</c:v>
                </c:pt>
                <c:pt idx="1996">
                  <c:v>3.729</c:v>
                </c:pt>
                <c:pt idx="1997">
                  <c:v>2.499</c:v>
                </c:pt>
                <c:pt idx="1998">
                  <c:v>1.27</c:v>
                </c:pt>
                <c:pt idx="1999">
                  <c:v>0.0409999999999999</c:v>
                </c:pt>
              </c:numCache>
            </c:numRef>
          </c:xVal>
          <c:yVal>
            <c:numRef>
              <c:f>Sheet1!$E$2:$E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</c:v>
                </c:pt>
                <c:pt idx="2">
                  <c:v>24.999951</c:v>
                </c:pt>
                <c:pt idx="3">
                  <c:v>24.999866</c:v>
                </c:pt>
                <c:pt idx="4">
                  <c:v>24.999716</c:v>
                </c:pt>
                <c:pt idx="5">
                  <c:v>24.999487</c:v>
                </c:pt>
                <c:pt idx="6">
                  <c:v>24.999164</c:v>
                </c:pt>
                <c:pt idx="7">
                  <c:v>24.99872999999995</c:v>
                </c:pt>
                <c:pt idx="8">
                  <c:v>24.998171</c:v>
                </c:pt>
                <c:pt idx="9">
                  <c:v>24.997473</c:v>
                </c:pt>
                <c:pt idx="10">
                  <c:v>24.996621</c:v>
                </c:pt>
                <c:pt idx="11">
                  <c:v>24.9956</c:v>
                </c:pt>
                <c:pt idx="12">
                  <c:v>24.994397</c:v>
                </c:pt>
                <c:pt idx="13">
                  <c:v>24.992998</c:v>
                </c:pt>
                <c:pt idx="14">
                  <c:v>24.991389</c:v>
                </c:pt>
                <c:pt idx="15">
                  <c:v>24.989558</c:v>
                </c:pt>
                <c:pt idx="16">
                  <c:v>24.987492</c:v>
                </c:pt>
                <c:pt idx="17">
                  <c:v>24.985179</c:v>
                </c:pt>
                <c:pt idx="18">
                  <c:v>24.98260999999995</c:v>
                </c:pt>
                <c:pt idx="19">
                  <c:v>24.979772</c:v>
                </c:pt>
                <c:pt idx="20">
                  <c:v>24.976656</c:v>
                </c:pt>
                <c:pt idx="21">
                  <c:v>24.973253</c:v>
                </c:pt>
                <c:pt idx="22">
                  <c:v>24.969553</c:v>
                </c:pt>
                <c:pt idx="23">
                  <c:v>24.96554799999995</c:v>
                </c:pt>
                <c:pt idx="24">
                  <c:v>24.96123</c:v>
                </c:pt>
                <c:pt idx="25">
                  <c:v>24.956592</c:v>
                </c:pt>
                <c:pt idx="26">
                  <c:v>24.951626</c:v>
                </c:pt>
                <c:pt idx="27">
                  <c:v>24.946327</c:v>
                </c:pt>
                <c:pt idx="28">
                  <c:v>24.940687</c:v>
                </c:pt>
                <c:pt idx="29">
                  <c:v>24.934702</c:v>
                </c:pt>
                <c:pt idx="30">
                  <c:v>24.928367</c:v>
                </c:pt>
                <c:pt idx="31">
                  <c:v>24.921675</c:v>
                </c:pt>
                <c:pt idx="32">
                  <c:v>24.914622</c:v>
                </c:pt>
                <c:pt idx="33">
                  <c:v>24.907204</c:v>
                </c:pt>
                <c:pt idx="34">
                  <c:v>24.899418</c:v>
                </c:pt>
                <c:pt idx="35">
                  <c:v>24.89126</c:v>
                </c:pt>
                <c:pt idx="36">
                  <c:v>24.882727</c:v>
                </c:pt>
                <c:pt idx="37">
                  <c:v>24.873819</c:v>
                </c:pt>
                <c:pt idx="38">
                  <c:v>24.864533</c:v>
                </c:pt>
                <c:pt idx="39">
                  <c:v>24.854868</c:v>
                </c:pt>
                <c:pt idx="40">
                  <c:v>24.844825</c:v>
                </c:pt>
                <c:pt idx="41">
                  <c:v>24.834403</c:v>
                </c:pt>
                <c:pt idx="42">
                  <c:v>24.823603</c:v>
                </c:pt>
                <c:pt idx="43">
                  <c:v>24.812426</c:v>
                </c:pt>
                <c:pt idx="44">
                  <c:v>24.800873</c:v>
                </c:pt>
                <c:pt idx="45">
                  <c:v>24.788947</c:v>
                </c:pt>
                <c:pt idx="46">
                  <c:v>24.776651</c:v>
                </c:pt>
                <c:pt idx="47">
                  <c:v>24.763986</c:v>
                </c:pt>
                <c:pt idx="48">
                  <c:v>24.750959</c:v>
                </c:pt>
                <c:pt idx="49">
                  <c:v>24.737574</c:v>
                </c:pt>
                <c:pt idx="50">
                  <c:v>24.723837</c:v>
                </c:pt>
                <c:pt idx="51">
                  <c:v>24.709754</c:v>
                </c:pt>
                <c:pt idx="52">
                  <c:v>24.695335</c:v>
                </c:pt>
                <c:pt idx="53">
                  <c:v>24.680586</c:v>
                </c:pt>
                <c:pt idx="54">
                  <c:v>24.665516</c:v>
                </c:pt>
                <c:pt idx="55">
                  <c:v>24.650136</c:v>
                </c:pt>
                <c:pt idx="56">
                  <c:v>24.634453</c:v>
                </c:pt>
                <c:pt idx="57">
                  <c:v>24.618476</c:v>
                </c:pt>
                <c:pt idx="58">
                  <c:v>24.602215</c:v>
                </c:pt>
                <c:pt idx="59">
                  <c:v>24.585677</c:v>
                </c:pt>
                <c:pt idx="60">
                  <c:v>24.568871</c:v>
                </c:pt>
                <c:pt idx="61">
                  <c:v>24.551805</c:v>
                </c:pt>
                <c:pt idx="62">
                  <c:v>24.534486</c:v>
                </c:pt>
                <c:pt idx="63">
                  <c:v>24.516924</c:v>
                </c:pt>
                <c:pt idx="64">
                  <c:v>24.499125</c:v>
                </c:pt>
                <c:pt idx="65">
                  <c:v>24.481096</c:v>
                </c:pt>
                <c:pt idx="66">
                  <c:v>24.462847</c:v>
                </c:pt>
                <c:pt idx="67">
                  <c:v>24.444382</c:v>
                </c:pt>
                <c:pt idx="68">
                  <c:v>24.425711</c:v>
                </c:pt>
                <c:pt idx="69">
                  <c:v>24.40684</c:v>
                </c:pt>
                <c:pt idx="70">
                  <c:v>24.387775</c:v>
                </c:pt>
                <c:pt idx="71">
                  <c:v>24.368523</c:v>
                </c:pt>
                <c:pt idx="72">
                  <c:v>24.349092</c:v>
                </c:pt>
                <c:pt idx="73">
                  <c:v>24.329487</c:v>
                </c:pt>
                <c:pt idx="74">
                  <c:v>24.309715</c:v>
                </c:pt>
                <c:pt idx="75">
                  <c:v>24.289782</c:v>
                </c:pt>
                <c:pt idx="76">
                  <c:v>24.269695</c:v>
                </c:pt>
                <c:pt idx="77">
                  <c:v>24.249459</c:v>
                </c:pt>
                <c:pt idx="78">
                  <c:v>24.22908</c:v>
                </c:pt>
                <c:pt idx="79">
                  <c:v>24.208564</c:v>
                </c:pt>
                <c:pt idx="80">
                  <c:v>24.187917</c:v>
                </c:pt>
                <c:pt idx="81">
                  <c:v>24.167144</c:v>
                </c:pt>
                <c:pt idx="82">
                  <c:v>24.146251</c:v>
                </c:pt>
                <c:pt idx="83">
                  <c:v>24.125243</c:v>
                </c:pt>
                <c:pt idx="84">
                  <c:v>24.104126</c:v>
                </c:pt>
                <c:pt idx="85">
                  <c:v>24.082904</c:v>
                </c:pt>
                <c:pt idx="86">
                  <c:v>24.061583</c:v>
                </c:pt>
                <c:pt idx="87">
                  <c:v>24.040168</c:v>
                </c:pt>
                <c:pt idx="88">
                  <c:v>24.018663</c:v>
                </c:pt>
                <c:pt idx="89">
                  <c:v>23.997073</c:v>
                </c:pt>
                <c:pt idx="90">
                  <c:v>23.975404</c:v>
                </c:pt>
                <c:pt idx="91">
                  <c:v>23.953659</c:v>
                </c:pt>
                <c:pt idx="92">
                  <c:v>23.931844</c:v>
                </c:pt>
                <c:pt idx="93">
                  <c:v>23.909962</c:v>
                </c:pt>
                <c:pt idx="94">
                  <c:v>23.888018</c:v>
                </c:pt>
                <c:pt idx="95">
                  <c:v>23.866016</c:v>
                </c:pt>
                <c:pt idx="96">
                  <c:v>23.843961</c:v>
                </c:pt>
                <c:pt idx="97">
                  <c:v>23.821857</c:v>
                </c:pt>
                <c:pt idx="98">
                  <c:v>23.799707</c:v>
                </c:pt>
                <c:pt idx="99">
                  <c:v>23.777515</c:v>
                </c:pt>
                <c:pt idx="100">
                  <c:v>23.755286</c:v>
                </c:pt>
                <c:pt idx="101">
                  <c:v>23.733023</c:v>
                </c:pt>
                <c:pt idx="102">
                  <c:v>23.710731</c:v>
                </c:pt>
                <c:pt idx="103">
                  <c:v>23.688411</c:v>
                </c:pt>
                <c:pt idx="104">
                  <c:v>23.666069</c:v>
                </c:pt>
                <c:pt idx="105">
                  <c:v>23.643708</c:v>
                </c:pt>
                <c:pt idx="106">
                  <c:v>23.621331</c:v>
                </c:pt>
                <c:pt idx="107">
                  <c:v>23.598942</c:v>
                </c:pt>
                <c:pt idx="108">
                  <c:v>23.576543</c:v>
                </c:pt>
                <c:pt idx="109">
                  <c:v>23.554138</c:v>
                </c:pt>
                <c:pt idx="110">
                  <c:v>23.531731</c:v>
                </c:pt>
                <c:pt idx="111">
                  <c:v>23.509324</c:v>
                </c:pt>
                <c:pt idx="112">
                  <c:v>23.486921</c:v>
                </c:pt>
                <c:pt idx="113">
                  <c:v>23.464525</c:v>
                </c:pt>
                <c:pt idx="114">
                  <c:v>23.442137</c:v>
                </c:pt>
                <c:pt idx="115">
                  <c:v>23.419763</c:v>
                </c:pt>
                <c:pt idx="116">
                  <c:v>23.397403</c:v>
                </c:pt>
                <c:pt idx="117">
                  <c:v>23.375061</c:v>
                </c:pt>
                <c:pt idx="118">
                  <c:v>23.35274</c:v>
                </c:pt>
                <c:pt idx="119">
                  <c:v>23.330443</c:v>
                </c:pt>
                <c:pt idx="120">
                  <c:v>23.308171</c:v>
                </c:pt>
                <c:pt idx="121">
                  <c:v>23.285928</c:v>
                </c:pt>
                <c:pt idx="122">
                  <c:v>23.263716</c:v>
                </c:pt>
                <c:pt idx="123">
                  <c:v>23.241538</c:v>
                </c:pt>
                <c:pt idx="124">
                  <c:v>23.219395</c:v>
                </c:pt>
                <c:pt idx="125">
                  <c:v>23.197291</c:v>
                </c:pt>
                <c:pt idx="126">
                  <c:v>23.175227</c:v>
                </c:pt>
                <c:pt idx="127">
                  <c:v>23.153207</c:v>
                </c:pt>
                <c:pt idx="128">
                  <c:v>23.131231</c:v>
                </c:pt>
                <c:pt idx="129">
                  <c:v>23.109303</c:v>
                </c:pt>
                <c:pt idx="130">
                  <c:v>23.087424</c:v>
                </c:pt>
                <c:pt idx="131">
                  <c:v>23.065597</c:v>
                </c:pt>
                <c:pt idx="132">
                  <c:v>23.043823</c:v>
                </c:pt>
                <c:pt idx="133">
                  <c:v>23.022105</c:v>
                </c:pt>
                <c:pt idx="134">
                  <c:v>23.000445</c:v>
                </c:pt>
                <c:pt idx="135">
                  <c:v>22.978844</c:v>
                </c:pt>
                <c:pt idx="136">
                  <c:v>22.957305</c:v>
                </c:pt>
                <c:pt idx="137">
                  <c:v>22.935829</c:v>
                </c:pt>
                <c:pt idx="138">
                  <c:v>22.914418</c:v>
                </c:pt>
                <c:pt idx="139">
                  <c:v>22.893074</c:v>
                </c:pt>
                <c:pt idx="140">
                  <c:v>22.871798</c:v>
                </c:pt>
                <c:pt idx="141">
                  <c:v>22.850593</c:v>
                </c:pt>
                <c:pt idx="142">
                  <c:v>22.82946</c:v>
                </c:pt>
                <c:pt idx="143">
                  <c:v>22.808401</c:v>
                </c:pt>
                <c:pt idx="144">
                  <c:v>22.787417</c:v>
                </c:pt>
                <c:pt idx="145">
                  <c:v>22.766509</c:v>
                </c:pt>
                <c:pt idx="146">
                  <c:v>22.74568</c:v>
                </c:pt>
                <c:pt idx="147">
                  <c:v>22.724931</c:v>
                </c:pt>
                <c:pt idx="148">
                  <c:v>22.704264</c:v>
                </c:pt>
                <c:pt idx="149">
                  <c:v>22.683679</c:v>
                </c:pt>
                <c:pt idx="150">
                  <c:v>22.663178</c:v>
                </c:pt>
                <c:pt idx="151">
                  <c:v>22.642763</c:v>
                </c:pt>
                <c:pt idx="152">
                  <c:v>22.622435</c:v>
                </c:pt>
                <c:pt idx="153">
                  <c:v>22.602195</c:v>
                </c:pt>
                <c:pt idx="154">
                  <c:v>22.582045</c:v>
                </c:pt>
                <c:pt idx="155">
                  <c:v>22.561986</c:v>
                </c:pt>
                <c:pt idx="156">
                  <c:v>22.542019</c:v>
                </c:pt>
                <c:pt idx="157">
                  <c:v>22.522145</c:v>
                </c:pt>
                <c:pt idx="158">
                  <c:v>22.502366</c:v>
                </c:pt>
                <c:pt idx="159">
                  <c:v>22.48268299999995</c:v>
                </c:pt>
                <c:pt idx="160">
                  <c:v>22.463096</c:v>
                </c:pt>
                <c:pt idx="161">
                  <c:v>22.443607</c:v>
                </c:pt>
                <c:pt idx="162">
                  <c:v>22.424218</c:v>
                </c:pt>
                <c:pt idx="163">
                  <c:v>22.404929</c:v>
                </c:pt>
                <c:pt idx="164">
                  <c:v>22.385741</c:v>
                </c:pt>
                <c:pt idx="165">
                  <c:v>22.366655</c:v>
                </c:pt>
                <c:pt idx="166">
                  <c:v>22.347673</c:v>
                </c:pt>
                <c:pt idx="167">
                  <c:v>22.328794</c:v>
                </c:pt>
                <c:pt idx="168">
                  <c:v>22.310021</c:v>
                </c:pt>
                <c:pt idx="169">
                  <c:v>22.291355</c:v>
                </c:pt>
                <c:pt idx="170">
                  <c:v>22.272795</c:v>
                </c:pt>
                <c:pt idx="171">
                  <c:v>22.254343</c:v>
                </c:pt>
                <c:pt idx="172">
                  <c:v>22.236</c:v>
                </c:pt>
                <c:pt idx="173">
                  <c:v>22.217767</c:v>
                </c:pt>
                <c:pt idx="174">
                  <c:v>22.199645</c:v>
                </c:pt>
                <c:pt idx="175">
                  <c:v>22.181634</c:v>
                </c:pt>
                <c:pt idx="176">
                  <c:v>22.163735</c:v>
                </c:pt>
                <c:pt idx="177">
                  <c:v>22.145949</c:v>
                </c:pt>
                <c:pt idx="178">
                  <c:v>22.128277</c:v>
                </c:pt>
                <c:pt idx="179">
                  <c:v>22.11072</c:v>
                </c:pt>
                <c:pt idx="180">
                  <c:v>22.093278</c:v>
                </c:pt>
                <c:pt idx="181">
                  <c:v>22.075952</c:v>
                </c:pt>
                <c:pt idx="182">
                  <c:v>22.058742</c:v>
                </c:pt>
                <c:pt idx="183">
                  <c:v>22.04165</c:v>
                </c:pt>
                <c:pt idx="184">
                  <c:v>22.024677</c:v>
                </c:pt>
                <c:pt idx="185">
                  <c:v>22.007822</c:v>
                </c:pt>
                <c:pt idx="186">
                  <c:v>21.991086</c:v>
                </c:pt>
                <c:pt idx="187">
                  <c:v>21.974471</c:v>
                </c:pt>
                <c:pt idx="188">
                  <c:v>21.957976</c:v>
                </c:pt>
                <c:pt idx="189">
                  <c:v>21.941603</c:v>
                </c:pt>
                <c:pt idx="190">
                  <c:v>21.925351</c:v>
                </c:pt>
                <c:pt idx="191">
                  <c:v>21.909222</c:v>
                </c:pt>
                <c:pt idx="192">
                  <c:v>21.893216</c:v>
                </c:pt>
                <c:pt idx="193">
                  <c:v>21.877334</c:v>
                </c:pt>
                <c:pt idx="194">
                  <c:v>21.861576</c:v>
                </c:pt>
                <c:pt idx="195">
                  <c:v>21.845942</c:v>
                </c:pt>
                <c:pt idx="196">
                  <c:v>21.830434</c:v>
                </c:pt>
                <c:pt idx="197">
                  <c:v>21.815051</c:v>
                </c:pt>
                <c:pt idx="198">
                  <c:v>21.799795</c:v>
                </c:pt>
                <c:pt idx="199">
                  <c:v>21.784665</c:v>
                </c:pt>
                <c:pt idx="200">
                  <c:v>21.769662</c:v>
                </c:pt>
                <c:pt idx="201">
                  <c:v>21.754787</c:v>
                </c:pt>
                <c:pt idx="202">
                  <c:v>21.740041</c:v>
                </c:pt>
                <c:pt idx="203">
                  <c:v>21.72542199999998</c:v>
                </c:pt>
                <c:pt idx="204">
                  <c:v>21.710933</c:v>
                </c:pt>
                <c:pt idx="205">
                  <c:v>21.696573</c:v>
                </c:pt>
                <c:pt idx="206">
                  <c:v>21.682343</c:v>
                </c:pt>
                <c:pt idx="207">
                  <c:v>21.668242</c:v>
                </c:pt>
                <c:pt idx="208">
                  <c:v>21.654273</c:v>
                </c:pt>
                <c:pt idx="209">
                  <c:v>21.640435</c:v>
                </c:pt>
                <c:pt idx="210">
                  <c:v>21.626727</c:v>
                </c:pt>
                <c:pt idx="211">
                  <c:v>21.613152</c:v>
                </c:pt>
                <c:pt idx="212">
                  <c:v>21.599709</c:v>
                </c:pt>
                <c:pt idx="213">
                  <c:v>21.586398</c:v>
                </c:pt>
                <c:pt idx="214">
                  <c:v>21.57322</c:v>
                </c:pt>
                <c:pt idx="215">
                  <c:v>21.560175</c:v>
                </c:pt>
                <c:pt idx="216">
                  <c:v>21.547263</c:v>
                </c:pt>
                <c:pt idx="217">
                  <c:v>21.534486</c:v>
                </c:pt>
                <c:pt idx="218">
                  <c:v>21.521842</c:v>
                </c:pt>
                <c:pt idx="219">
                  <c:v>21.509333</c:v>
                </c:pt>
                <c:pt idx="220">
                  <c:v>21.496958</c:v>
                </c:pt>
                <c:pt idx="221">
                  <c:v>21.48471899999998</c:v>
                </c:pt>
                <c:pt idx="222">
                  <c:v>21.472615</c:v>
                </c:pt>
                <c:pt idx="223">
                  <c:v>21.46064599999998</c:v>
                </c:pt>
                <c:pt idx="224">
                  <c:v>21.448813</c:v>
                </c:pt>
                <c:pt idx="225">
                  <c:v>21.437117</c:v>
                </c:pt>
                <c:pt idx="226">
                  <c:v>21.425556</c:v>
                </c:pt>
                <c:pt idx="227">
                  <c:v>21.414133</c:v>
                </c:pt>
                <c:pt idx="228">
                  <c:v>21.402846</c:v>
                </c:pt>
                <c:pt idx="229">
                  <c:v>21.391697</c:v>
                </c:pt>
                <c:pt idx="230">
                  <c:v>21.380684</c:v>
                </c:pt>
                <c:pt idx="231">
                  <c:v>21.36981</c:v>
                </c:pt>
                <c:pt idx="232">
                  <c:v>21.359073</c:v>
                </c:pt>
                <c:pt idx="233">
                  <c:v>21.348475</c:v>
                </c:pt>
                <c:pt idx="234">
                  <c:v>21.338014</c:v>
                </c:pt>
                <c:pt idx="235">
                  <c:v>21.327693</c:v>
                </c:pt>
                <c:pt idx="236">
                  <c:v>21.31751</c:v>
                </c:pt>
                <c:pt idx="237">
                  <c:v>21.307465</c:v>
                </c:pt>
                <c:pt idx="238">
                  <c:v>21.297561</c:v>
                </c:pt>
                <c:pt idx="239">
                  <c:v>21.287795</c:v>
                </c:pt>
                <c:pt idx="240">
                  <c:v>21.278169</c:v>
                </c:pt>
                <c:pt idx="241">
                  <c:v>21.268683</c:v>
                </c:pt>
                <c:pt idx="242">
                  <c:v>21.259337</c:v>
                </c:pt>
                <c:pt idx="243">
                  <c:v>21.250131</c:v>
                </c:pt>
                <c:pt idx="244">
                  <c:v>21.241065</c:v>
                </c:pt>
                <c:pt idx="245">
                  <c:v>21.232139</c:v>
                </c:pt>
                <c:pt idx="246">
                  <c:v>21.223355</c:v>
                </c:pt>
                <c:pt idx="247">
                  <c:v>21.214711</c:v>
                </c:pt>
                <c:pt idx="248">
                  <c:v>21.206208</c:v>
                </c:pt>
                <c:pt idx="249">
                  <c:v>21.197846</c:v>
                </c:pt>
                <c:pt idx="250">
                  <c:v>21.189626</c:v>
                </c:pt>
                <c:pt idx="251">
                  <c:v>21.181547</c:v>
                </c:pt>
                <c:pt idx="252">
                  <c:v>21.17361</c:v>
                </c:pt>
                <c:pt idx="253">
                  <c:v>21.165815</c:v>
                </c:pt>
                <c:pt idx="254">
                  <c:v>21.158161</c:v>
                </c:pt>
                <c:pt idx="255">
                  <c:v>21.150649</c:v>
                </c:pt>
                <c:pt idx="256">
                  <c:v>21.14328</c:v>
                </c:pt>
                <c:pt idx="257">
                  <c:v>21.136053</c:v>
                </c:pt>
                <c:pt idx="258">
                  <c:v>21.128968</c:v>
                </c:pt>
                <c:pt idx="259">
                  <c:v>21.122026</c:v>
                </c:pt>
                <c:pt idx="260">
                  <c:v>21.115225</c:v>
                </c:pt>
                <c:pt idx="261">
                  <c:v>21.108565</c:v>
                </c:pt>
                <c:pt idx="262">
                  <c:v>21.102044</c:v>
                </c:pt>
                <c:pt idx="263">
                  <c:v>21.095661</c:v>
                </c:pt>
                <c:pt idx="264">
                  <c:v>21.089414</c:v>
                </c:pt>
                <c:pt idx="265">
                  <c:v>21.083303</c:v>
                </c:pt>
                <c:pt idx="266">
                  <c:v>21.077325</c:v>
                </c:pt>
                <c:pt idx="267">
                  <c:v>21.07148</c:v>
                </c:pt>
                <c:pt idx="268">
                  <c:v>21.065765</c:v>
                </c:pt>
                <c:pt idx="269">
                  <c:v>21.06018</c:v>
                </c:pt>
                <c:pt idx="270">
                  <c:v>21.054722</c:v>
                </c:pt>
                <c:pt idx="271">
                  <c:v>21.049389</c:v>
                </c:pt>
                <c:pt idx="272">
                  <c:v>21.044182</c:v>
                </c:pt>
                <c:pt idx="273">
                  <c:v>21.039096</c:v>
                </c:pt>
                <c:pt idx="274">
                  <c:v>21.034132</c:v>
                </c:pt>
                <c:pt idx="275">
                  <c:v>21.029287</c:v>
                </c:pt>
                <c:pt idx="276">
                  <c:v>21.024559</c:v>
                </c:pt>
                <c:pt idx="277">
                  <c:v>21.019947</c:v>
                </c:pt>
                <c:pt idx="278">
                  <c:v>21.01545</c:v>
                </c:pt>
                <c:pt idx="279">
                  <c:v>21.011065</c:v>
                </c:pt>
                <c:pt idx="280">
                  <c:v>21.00679</c:v>
                </c:pt>
                <c:pt idx="281">
                  <c:v>21.002625</c:v>
                </c:pt>
                <c:pt idx="282">
                  <c:v>20.998568</c:v>
                </c:pt>
                <c:pt idx="283">
                  <c:v>20.994616</c:v>
                </c:pt>
                <c:pt idx="284">
                  <c:v>20.990769</c:v>
                </c:pt>
                <c:pt idx="285">
                  <c:v>20.987024</c:v>
                </c:pt>
                <c:pt idx="286">
                  <c:v>20.98338</c:v>
                </c:pt>
                <c:pt idx="287">
                  <c:v>20.979836</c:v>
                </c:pt>
                <c:pt idx="288">
                  <c:v>20.976389</c:v>
                </c:pt>
                <c:pt idx="289">
                  <c:v>20.97304</c:v>
                </c:pt>
                <c:pt idx="290">
                  <c:v>20.969785</c:v>
                </c:pt>
                <c:pt idx="291">
                  <c:v>20.96662299999995</c:v>
                </c:pt>
                <c:pt idx="292">
                  <c:v>20.963553</c:v>
                </c:pt>
                <c:pt idx="293">
                  <c:v>20.960574</c:v>
                </c:pt>
                <c:pt idx="294">
                  <c:v>20.957684</c:v>
                </c:pt>
                <c:pt idx="295">
                  <c:v>20.954881</c:v>
                </c:pt>
                <c:pt idx="296">
                  <c:v>20.952164</c:v>
                </c:pt>
                <c:pt idx="297">
                  <c:v>20.94953199999998</c:v>
                </c:pt>
                <c:pt idx="298">
                  <c:v>20.946984</c:v>
                </c:pt>
                <c:pt idx="299">
                  <c:v>20.944518</c:v>
                </c:pt>
                <c:pt idx="300">
                  <c:v>20.94213199999998</c:v>
                </c:pt>
                <c:pt idx="301">
                  <c:v>20.939826</c:v>
                </c:pt>
                <c:pt idx="302">
                  <c:v>20.937599</c:v>
                </c:pt>
                <c:pt idx="303">
                  <c:v>20.935448</c:v>
                </c:pt>
                <c:pt idx="304">
                  <c:v>20.933373</c:v>
                </c:pt>
                <c:pt idx="305">
                  <c:v>20.931372</c:v>
                </c:pt>
                <c:pt idx="306">
                  <c:v>20.929445</c:v>
                </c:pt>
                <c:pt idx="307">
                  <c:v>20.927589</c:v>
                </c:pt>
                <c:pt idx="308">
                  <c:v>20.925805</c:v>
                </c:pt>
                <c:pt idx="309">
                  <c:v>20.92409</c:v>
                </c:pt>
                <c:pt idx="310">
                  <c:v>20.922444</c:v>
                </c:pt>
                <c:pt idx="311">
                  <c:v>20.920866</c:v>
                </c:pt>
                <c:pt idx="312">
                  <c:v>20.919354</c:v>
                </c:pt>
                <c:pt idx="313">
                  <c:v>20.917907</c:v>
                </c:pt>
                <c:pt idx="314">
                  <c:v>20.916525</c:v>
                </c:pt>
                <c:pt idx="315">
                  <c:v>20.915206</c:v>
                </c:pt>
                <c:pt idx="316">
                  <c:v>20.913949</c:v>
                </c:pt>
                <c:pt idx="317">
                  <c:v>20.912753</c:v>
                </c:pt>
                <c:pt idx="318">
                  <c:v>20.911618</c:v>
                </c:pt>
                <c:pt idx="319">
                  <c:v>20.910542</c:v>
                </c:pt>
                <c:pt idx="320">
                  <c:v>20.909524</c:v>
                </c:pt>
                <c:pt idx="321">
                  <c:v>20.908563</c:v>
                </c:pt>
                <c:pt idx="322">
                  <c:v>20.907659</c:v>
                </c:pt>
                <c:pt idx="323">
                  <c:v>20.90681</c:v>
                </c:pt>
                <c:pt idx="324">
                  <c:v>20.906016</c:v>
                </c:pt>
                <c:pt idx="325">
                  <c:v>20.905276</c:v>
                </c:pt>
                <c:pt idx="326">
                  <c:v>20.904588</c:v>
                </c:pt>
                <c:pt idx="327">
                  <c:v>20.903952</c:v>
                </c:pt>
                <c:pt idx="328">
                  <c:v>20.903368</c:v>
                </c:pt>
                <c:pt idx="329">
                  <c:v>20.902834</c:v>
                </c:pt>
                <c:pt idx="330">
                  <c:v>20.90234899999998</c:v>
                </c:pt>
                <c:pt idx="331">
                  <c:v>20.901913</c:v>
                </c:pt>
                <c:pt idx="332">
                  <c:v>20.901525</c:v>
                </c:pt>
                <c:pt idx="333">
                  <c:v>20.901184</c:v>
                </c:pt>
                <c:pt idx="334">
                  <c:v>20.900889</c:v>
                </c:pt>
                <c:pt idx="335">
                  <c:v>20.90064</c:v>
                </c:pt>
                <c:pt idx="336">
                  <c:v>20.900435</c:v>
                </c:pt>
                <c:pt idx="337">
                  <c:v>20.900275</c:v>
                </c:pt>
                <c:pt idx="338">
                  <c:v>20.900158</c:v>
                </c:pt>
                <c:pt idx="339">
                  <c:v>20.900084</c:v>
                </c:pt>
                <c:pt idx="340">
                  <c:v>20.900052</c:v>
                </c:pt>
                <c:pt idx="341">
                  <c:v>20.900061</c:v>
                </c:pt>
                <c:pt idx="342">
                  <c:v>20.900111</c:v>
                </c:pt>
                <c:pt idx="343">
                  <c:v>20.900201</c:v>
                </c:pt>
                <c:pt idx="344">
                  <c:v>20.90033</c:v>
                </c:pt>
                <c:pt idx="345">
                  <c:v>20.900498</c:v>
                </c:pt>
                <c:pt idx="346">
                  <c:v>20.900703</c:v>
                </c:pt>
                <c:pt idx="347">
                  <c:v>20.900947</c:v>
                </c:pt>
                <c:pt idx="348">
                  <c:v>20.901227</c:v>
                </c:pt>
                <c:pt idx="349">
                  <c:v>20.901543</c:v>
                </c:pt>
                <c:pt idx="350">
                  <c:v>20.901895</c:v>
                </c:pt>
                <c:pt idx="351">
                  <c:v>20.902282</c:v>
                </c:pt>
                <c:pt idx="352">
                  <c:v>20.902704</c:v>
                </c:pt>
                <c:pt idx="353">
                  <c:v>20.903159</c:v>
                </c:pt>
                <c:pt idx="354">
                  <c:v>20.903648</c:v>
                </c:pt>
                <c:pt idx="355">
                  <c:v>20.90417</c:v>
                </c:pt>
                <c:pt idx="356">
                  <c:v>20.904724</c:v>
                </c:pt>
                <c:pt idx="357">
                  <c:v>20.905309</c:v>
                </c:pt>
                <c:pt idx="358">
                  <c:v>20.905926</c:v>
                </c:pt>
                <c:pt idx="359">
                  <c:v>20.906574</c:v>
                </c:pt>
                <c:pt idx="360">
                  <c:v>20.907252</c:v>
                </c:pt>
                <c:pt idx="361">
                  <c:v>20.90796</c:v>
                </c:pt>
                <c:pt idx="362">
                  <c:v>20.908697</c:v>
                </c:pt>
                <c:pt idx="363">
                  <c:v>20.909463</c:v>
                </c:pt>
                <c:pt idx="364">
                  <c:v>20.910257</c:v>
                </c:pt>
                <c:pt idx="365">
                  <c:v>20.911079</c:v>
                </c:pt>
                <c:pt idx="366">
                  <c:v>20.911928</c:v>
                </c:pt>
                <c:pt idx="367">
                  <c:v>20.912805</c:v>
                </c:pt>
                <c:pt idx="368">
                  <c:v>20.913708</c:v>
                </c:pt>
                <c:pt idx="369">
                  <c:v>20.914637</c:v>
                </c:pt>
                <c:pt idx="370">
                  <c:v>20.915591</c:v>
                </c:pt>
                <c:pt idx="371">
                  <c:v>20.916571</c:v>
                </c:pt>
                <c:pt idx="372">
                  <c:v>20.917576</c:v>
                </c:pt>
                <c:pt idx="373">
                  <c:v>20.918605</c:v>
                </c:pt>
                <c:pt idx="374">
                  <c:v>20.919658</c:v>
                </c:pt>
                <c:pt idx="375">
                  <c:v>20.920735</c:v>
                </c:pt>
                <c:pt idx="376">
                  <c:v>20.921835</c:v>
                </c:pt>
                <c:pt idx="377">
                  <c:v>20.922958</c:v>
                </c:pt>
                <c:pt idx="378">
                  <c:v>20.924104</c:v>
                </c:pt>
                <c:pt idx="379">
                  <c:v>20.925272</c:v>
                </c:pt>
                <c:pt idx="380">
                  <c:v>20.926461</c:v>
                </c:pt>
                <c:pt idx="381">
                  <c:v>20.927672</c:v>
                </c:pt>
                <c:pt idx="382">
                  <c:v>20.928904</c:v>
                </c:pt>
                <c:pt idx="383">
                  <c:v>20.930157</c:v>
                </c:pt>
                <c:pt idx="384">
                  <c:v>20.93143</c:v>
                </c:pt>
                <c:pt idx="385">
                  <c:v>20.932723</c:v>
                </c:pt>
                <c:pt idx="386">
                  <c:v>20.934036</c:v>
                </c:pt>
                <c:pt idx="387">
                  <c:v>20.935368</c:v>
                </c:pt>
                <c:pt idx="388">
                  <c:v>20.93672</c:v>
                </c:pt>
                <c:pt idx="389">
                  <c:v>20.93809</c:v>
                </c:pt>
                <c:pt idx="390">
                  <c:v>20.939479</c:v>
                </c:pt>
                <c:pt idx="391">
                  <c:v>20.940886</c:v>
                </c:pt>
                <c:pt idx="392">
                  <c:v>20.94231</c:v>
                </c:pt>
                <c:pt idx="393">
                  <c:v>20.943753</c:v>
                </c:pt>
                <c:pt idx="394">
                  <c:v>20.94521199999998</c:v>
                </c:pt>
                <c:pt idx="395">
                  <c:v>20.946689</c:v>
                </c:pt>
                <c:pt idx="396">
                  <c:v>20.948183</c:v>
                </c:pt>
                <c:pt idx="397">
                  <c:v>20.949693</c:v>
                </c:pt>
                <c:pt idx="398">
                  <c:v>20.951219</c:v>
                </c:pt>
                <c:pt idx="399">
                  <c:v>20.952761</c:v>
                </c:pt>
                <c:pt idx="400">
                  <c:v>20.954319</c:v>
                </c:pt>
                <c:pt idx="401">
                  <c:v>20.955892</c:v>
                </c:pt>
                <c:pt idx="402">
                  <c:v>20.95748</c:v>
                </c:pt>
                <c:pt idx="403">
                  <c:v>20.959084</c:v>
                </c:pt>
                <c:pt idx="404">
                  <c:v>20.96070199999998</c:v>
                </c:pt>
                <c:pt idx="405">
                  <c:v>20.96233399999995</c:v>
                </c:pt>
                <c:pt idx="406">
                  <c:v>20.963981</c:v>
                </c:pt>
                <c:pt idx="407">
                  <c:v>20.96564099999995</c:v>
                </c:pt>
                <c:pt idx="408">
                  <c:v>20.967316</c:v>
                </c:pt>
                <c:pt idx="409">
                  <c:v>20.969004</c:v>
                </c:pt>
                <c:pt idx="410">
                  <c:v>20.970705</c:v>
                </c:pt>
                <c:pt idx="411">
                  <c:v>20.972419</c:v>
                </c:pt>
                <c:pt idx="412">
                  <c:v>20.974146</c:v>
                </c:pt>
                <c:pt idx="413">
                  <c:v>20.975886</c:v>
                </c:pt>
                <c:pt idx="414">
                  <c:v>20.977639</c:v>
                </c:pt>
                <c:pt idx="415">
                  <c:v>20.979403</c:v>
                </c:pt>
                <c:pt idx="416">
                  <c:v>20.98118</c:v>
                </c:pt>
                <c:pt idx="417">
                  <c:v>20.982968</c:v>
                </c:pt>
                <c:pt idx="418">
                  <c:v>20.984769</c:v>
                </c:pt>
                <c:pt idx="419">
                  <c:v>20.98658</c:v>
                </c:pt>
                <c:pt idx="420">
                  <c:v>20.98840299999995</c:v>
                </c:pt>
                <c:pt idx="421">
                  <c:v>20.990237</c:v>
                </c:pt>
                <c:pt idx="422">
                  <c:v>20.992082</c:v>
                </c:pt>
                <c:pt idx="423">
                  <c:v>20.993938</c:v>
                </c:pt>
                <c:pt idx="424">
                  <c:v>20.995804</c:v>
                </c:pt>
                <c:pt idx="425">
                  <c:v>20.997681</c:v>
                </c:pt>
                <c:pt idx="426">
                  <c:v>20.999568</c:v>
                </c:pt>
                <c:pt idx="427">
                  <c:v>21.001465</c:v>
                </c:pt>
                <c:pt idx="428">
                  <c:v>21.003372</c:v>
                </c:pt>
                <c:pt idx="429">
                  <c:v>21.005288</c:v>
                </c:pt>
                <c:pt idx="430">
                  <c:v>21.007214</c:v>
                </c:pt>
                <c:pt idx="431">
                  <c:v>21.00915</c:v>
                </c:pt>
                <c:pt idx="432">
                  <c:v>21.011095</c:v>
                </c:pt>
                <c:pt idx="433">
                  <c:v>21.013049</c:v>
                </c:pt>
                <c:pt idx="434">
                  <c:v>21.015012</c:v>
                </c:pt>
                <c:pt idx="435">
                  <c:v>21.016984</c:v>
                </c:pt>
                <c:pt idx="436">
                  <c:v>21.018964</c:v>
                </c:pt>
                <c:pt idx="437">
                  <c:v>21.020953</c:v>
                </c:pt>
                <c:pt idx="438">
                  <c:v>21.02295</c:v>
                </c:pt>
                <c:pt idx="439">
                  <c:v>21.024956</c:v>
                </c:pt>
                <c:pt idx="440">
                  <c:v>21.02697</c:v>
                </c:pt>
                <c:pt idx="441">
                  <c:v>21.028991</c:v>
                </c:pt>
                <c:pt idx="442">
                  <c:v>21.031021</c:v>
                </c:pt>
                <c:pt idx="443">
                  <c:v>21.033058</c:v>
                </c:pt>
                <c:pt idx="444">
                  <c:v>21.035103</c:v>
                </c:pt>
                <c:pt idx="445">
                  <c:v>21.037156</c:v>
                </c:pt>
                <c:pt idx="446">
                  <c:v>21.039215</c:v>
                </c:pt>
                <c:pt idx="447">
                  <c:v>21.041282</c:v>
                </c:pt>
                <c:pt idx="448">
                  <c:v>21.043356</c:v>
                </c:pt>
                <c:pt idx="449">
                  <c:v>21.045438</c:v>
                </c:pt>
                <c:pt idx="450">
                  <c:v>21.047526</c:v>
                </c:pt>
                <c:pt idx="451">
                  <c:v>21.04962</c:v>
                </c:pt>
                <c:pt idx="452">
                  <c:v>21.051722</c:v>
                </c:pt>
                <c:pt idx="453">
                  <c:v>21.05383</c:v>
                </c:pt>
                <c:pt idx="454">
                  <c:v>21.055944</c:v>
                </c:pt>
                <c:pt idx="455">
                  <c:v>21.058065</c:v>
                </c:pt>
                <c:pt idx="456">
                  <c:v>21.060192</c:v>
                </c:pt>
                <c:pt idx="457">
                  <c:v>21.062325</c:v>
                </c:pt>
                <c:pt idx="458">
                  <c:v>21.064465</c:v>
                </c:pt>
                <c:pt idx="459">
                  <c:v>21.06661</c:v>
                </c:pt>
                <c:pt idx="460">
                  <c:v>21.068761</c:v>
                </c:pt>
                <c:pt idx="461">
                  <c:v>21.070917</c:v>
                </c:pt>
                <c:pt idx="462">
                  <c:v>21.07308</c:v>
                </c:pt>
                <c:pt idx="463">
                  <c:v>21.075248</c:v>
                </c:pt>
                <c:pt idx="464">
                  <c:v>21.077421</c:v>
                </c:pt>
                <c:pt idx="465">
                  <c:v>21.0796</c:v>
                </c:pt>
                <c:pt idx="466">
                  <c:v>21.081784</c:v>
                </c:pt>
                <c:pt idx="467">
                  <c:v>21.083973</c:v>
                </c:pt>
                <c:pt idx="468">
                  <c:v>21.086168</c:v>
                </c:pt>
                <c:pt idx="469">
                  <c:v>21.088367</c:v>
                </c:pt>
                <c:pt idx="470">
                  <c:v>21.090571</c:v>
                </c:pt>
                <c:pt idx="471">
                  <c:v>21.092781</c:v>
                </c:pt>
                <c:pt idx="472">
                  <c:v>21.094995</c:v>
                </c:pt>
                <c:pt idx="473">
                  <c:v>21.097213</c:v>
                </c:pt>
                <c:pt idx="474">
                  <c:v>21.099437</c:v>
                </c:pt>
                <c:pt idx="475">
                  <c:v>21.101665</c:v>
                </c:pt>
                <c:pt idx="476">
                  <c:v>21.103897</c:v>
                </c:pt>
                <c:pt idx="477">
                  <c:v>21.106134</c:v>
                </c:pt>
                <c:pt idx="478">
                  <c:v>21.108375</c:v>
                </c:pt>
                <c:pt idx="479">
                  <c:v>21.11062</c:v>
                </c:pt>
                <c:pt idx="480">
                  <c:v>21.11287</c:v>
                </c:pt>
                <c:pt idx="481">
                  <c:v>21.115124</c:v>
                </c:pt>
                <c:pt idx="482">
                  <c:v>21.117382</c:v>
                </c:pt>
                <c:pt idx="483">
                  <c:v>21.119643</c:v>
                </c:pt>
                <c:pt idx="484">
                  <c:v>21.121909</c:v>
                </c:pt>
                <c:pt idx="485">
                  <c:v>21.124179</c:v>
                </c:pt>
                <c:pt idx="486">
                  <c:v>21.126452</c:v>
                </c:pt>
                <c:pt idx="487">
                  <c:v>21.128729</c:v>
                </c:pt>
                <c:pt idx="488">
                  <c:v>21.13101</c:v>
                </c:pt>
                <c:pt idx="489">
                  <c:v>21.133294</c:v>
                </c:pt>
                <c:pt idx="490">
                  <c:v>21.135582</c:v>
                </c:pt>
                <c:pt idx="491">
                  <c:v>21.137874</c:v>
                </c:pt>
                <c:pt idx="492">
                  <c:v>21.140169</c:v>
                </c:pt>
                <c:pt idx="493">
                  <c:v>21.142467</c:v>
                </c:pt>
                <c:pt idx="494">
                  <c:v>21.144769</c:v>
                </c:pt>
                <c:pt idx="495">
                  <c:v>21.147073</c:v>
                </c:pt>
                <c:pt idx="496">
                  <c:v>21.149382</c:v>
                </c:pt>
                <c:pt idx="497">
                  <c:v>21.151693</c:v>
                </c:pt>
                <c:pt idx="498">
                  <c:v>21.154007</c:v>
                </c:pt>
                <c:pt idx="499">
                  <c:v>21.156325</c:v>
                </c:pt>
                <c:pt idx="500">
                  <c:v>21.158645</c:v>
                </c:pt>
                <c:pt idx="501">
                  <c:v>21.160968</c:v>
                </c:pt>
                <c:pt idx="502">
                  <c:v>21.163295</c:v>
                </c:pt>
                <c:pt idx="503">
                  <c:v>21.165624</c:v>
                </c:pt>
                <c:pt idx="504">
                  <c:v>21.167956</c:v>
                </c:pt>
                <c:pt idx="505">
                  <c:v>21.170291</c:v>
                </c:pt>
                <c:pt idx="506">
                  <c:v>21.172628</c:v>
                </c:pt>
                <c:pt idx="507">
                  <c:v>21.174968</c:v>
                </c:pt>
                <c:pt idx="508">
                  <c:v>21.177311</c:v>
                </c:pt>
                <c:pt idx="509">
                  <c:v>21.179656</c:v>
                </c:pt>
                <c:pt idx="510">
                  <c:v>21.182004</c:v>
                </c:pt>
                <c:pt idx="511">
                  <c:v>21.184355</c:v>
                </c:pt>
                <c:pt idx="512">
                  <c:v>21.186708</c:v>
                </c:pt>
                <c:pt idx="513">
                  <c:v>21.189063</c:v>
                </c:pt>
                <c:pt idx="514">
                  <c:v>21.191421</c:v>
                </c:pt>
                <c:pt idx="515">
                  <c:v>21.193781</c:v>
                </c:pt>
                <c:pt idx="516">
                  <c:v>21.196143</c:v>
                </c:pt>
                <c:pt idx="517">
                  <c:v>21.198508</c:v>
                </c:pt>
                <c:pt idx="518">
                  <c:v>21.200875</c:v>
                </c:pt>
                <c:pt idx="519">
                  <c:v>21.203244</c:v>
                </c:pt>
                <c:pt idx="520">
                  <c:v>21.205615</c:v>
                </c:pt>
                <c:pt idx="521">
                  <c:v>21.207988</c:v>
                </c:pt>
                <c:pt idx="522">
                  <c:v>21.210364</c:v>
                </c:pt>
                <c:pt idx="523">
                  <c:v>21.212741</c:v>
                </c:pt>
                <c:pt idx="524">
                  <c:v>21.215121</c:v>
                </c:pt>
                <c:pt idx="525">
                  <c:v>21.217502</c:v>
                </c:pt>
                <c:pt idx="526">
                  <c:v>21.219886</c:v>
                </c:pt>
                <c:pt idx="527">
                  <c:v>21.222271</c:v>
                </c:pt>
                <c:pt idx="528">
                  <c:v>21.224658</c:v>
                </c:pt>
                <c:pt idx="529">
                  <c:v>21.227047</c:v>
                </c:pt>
                <c:pt idx="530">
                  <c:v>21.229438</c:v>
                </c:pt>
                <c:pt idx="531">
                  <c:v>21.231831</c:v>
                </c:pt>
                <c:pt idx="532">
                  <c:v>21.234225</c:v>
                </c:pt>
                <c:pt idx="533">
                  <c:v>21.236621</c:v>
                </c:pt>
                <c:pt idx="534">
                  <c:v>21.239019</c:v>
                </c:pt>
                <c:pt idx="535">
                  <c:v>21.241419</c:v>
                </c:pt>
                <c:pt idx="536">
                  <c:v>21.24382</c:v>
                </c:pt>
                <c:pt idx="537">
                  <c:v>21.246223</c:v>
                </c:pt>
                <c:pt idx="538">
                  <c:v>21.248627</c:v>
                </c:pt>
                <c:pt idx="539">
                  <c:v>21.251033</c:v>
                </c:pt>
                <c:pt idx="540">
                  <c:v>21.253441</c:v>
                </c:pt>
                <c:pt idx="541">
                  <c:v>21.25585</c:v>
                </c:pt>
                <c:pt idx="542">
                  <c:v>21.25826</c:v>
                </c:pt>
                <c:pt idx="543">
                  <c:v>21.260672</c:v>
                </c:pt>
                <c:pt idx="544">
                  <c:v>21.263086</c:v>
                </c:pt>
                <c:pt idx="545">
                  <c:v>21.265501</c:v>
                </c:pt>
                <c:pt idx="546">
                  <c:v>21.267917</c:v>
                </c:pt>
                <c:pt idx="547">
                  <c:v>21.270335</c:v>
                </c:pt>
                <c:pt idx="548">
                  <c:v>21.272754</c:v>
                </c:pt>
                <c:pt idx="549">
                  <c:v>21.275174</c:v>
                </c:pt>
                <c:pt idx="550">
                  <c:v>21.277596</c:v>
                </c:pt>
                <c:pt idx="551">
                  <c:v>21.280018</c:v>
                </c:pt>
                <c:pt idx="552">
                  <c:v>21.28244299999995</c:v>
                </c:pt>
                <c:pt idx="553">
                  <c:v>21.284868</c:v>
                </c:pt>
                <c:pt idx="554">
                  <c:v>21.287295</c:v>
                </c:pt>
                <c:pt idx="555">
                  <c:v>21.28972199999998</c:v>
                </c:pt>
                <c:pt idx="556">
                  <c:v>21.292151</c:v>
                </c:pt>
                <c:pt idx="557">
                  <c:v>21.294581</c:v>
                </c:pt>
                <c:pt idx="558">
                  <c:v>21.297013</c:v>
                </c:pt>
                <c:pt idx="559">
                  <c:v>21.299445</c:v>
                </c:pt>
                <c:pt idx="560">
                  <c:v>21.301878</c:v>
                </c:pt>
                <c:pt idx="561">
                  <c:v>21.304313</c:v>
                </c:pt>
                <c:pt idx="562">
                  <c:v>21.306749</c:v>
                </c:pt>
                <c:pt idx="563">
                  <c:v>21.309185</c:v>
                </c:pt>
                <c:pt idx="564">
                  <c:v>21.311623</c:v>
                </c:pt>
                <c:pt idx="565">
                  <c:v>21.314062</c:v>
                </c:pt>
                <c:pt idx="566">
                  <c:v>21.316501</c:v>
                </c:pt>
                <c:pt idx="567">
                  <c:v>21.318942</c:v>
                </c:pt>
                <c:pt idx="568">
                  <c:v>21.321384</c:v>
                </c:pt>
                <c:pt idx="569">
                  <c:v>21.323826</c:v>
                </c:pt>
                <c:pt idx="570">
                  <c:v>21.32627</c:v>
                </c:pt>
                <c:pt idx="571">
                  <c:v>21.328714</c:v>
                </c:pt>
                <c:pt idx="572">
                  <c:v>21.331159</c:v>
                </c:pt>
                <c:pt idx="573">
                  <c:v>21.333605</c:v>
                </c:pt>
                <c:pt idx="574">
                  <c:v>21.336052</c:v>
                </c:pt>
                <c:pt idx="575">
                  <c:v>21.3385</c:v>
                </c:pt>
                <c:pt idx="576">
                  <c:v>21.340949</c:v>
                </c:pt>
                <c:pt idx="577">
                  <c:v>21.343398</c:v>
                </c:pt>
                <c:pt idx="578">
                  <c:v>21.345849</c:v>
                </c:pt>
                <c:pt idx="579">
                  <c:v>21.3483</c:v>
                </c:pt>
                <c:pt idx="580">
                  <c:v>21.350752</c:v>
                </c:pt>
                <c:pt idx="581">
                  <c:v>21.353204</c:v>
                </c:pt>
                <c:pt idx="582">
                  <c:v>21.355658</c:v>
                </c:pt>
                <c:pt idx="583">
                  <c:v>21.358112</c:v>
                </c:pt>
                <c:pt idx="584">
                  <c:v>21.360567</c:v>
                </c:pt>
                <c:pt idx="585">
                  <c:v>21.363022</c:v>
                </c:pt>
                <c:pt idx="586">
                  <c:v>21.365479</c:v>
                </c:pt>
                <c:pt idx="587">
                  <c:v>21.367936</c:v>
                </c:pt>
                <c:pt idx="588">
                  <c:v>21.370393</c:v>
                </c:pt>
                <c:pt idx="589">
                  <c:v>21.372852</c:v>
                </c:pt>
                <c:pt idx="590">
                  <c:v>21.375311</c:v>
                </c:pt>
                <c:pt idx="591">
                  <c:v>21.37777</c:v>
                </c:pt>
                <c:pt idx="592">
                  <c:v>21.38023</c:v>
                </c:pt>
                <c:pt idx="593">
                  <c:v>21.382691</c:v>
                </c:pt>
                <c:pt idx="594">
                  <c:v>21.385153</c:v>
                </c:pt>
                <c:pt idx="595">
                  <c:v>21.387615</c:v>
                </c:pt>
                <c:pt idx="596">
                  <c:v>21.390077</c:v>
                </c:pt>
                <c:pt idx="597">
                  <c:v>21.392541</c:v>
                </c:pt>
                <c:pt idx="598">
                  <c:v>21.395004</c:v>
                </c:pt>
                <c:pt idx="599">
                  <c:v>21.397469</c:v>
                </c:pt>
                <c:pt idx="600">
                  <c:v>21.399934</c:v>
                </c:pt>
                <c:pt idx="601">
                  <c:v>21.402399</c:v>
                </c:pt>
                <c:pt idx="602">
                  <c:v>21.404865</c:v>
                </c:pt>
                <c:pt idx="603">
                  <c:v>21.407332</c:v>
                </c:pt>
                <c:pt idx="604">
                  <c:v>21.409799</c:v>
                </c:pt>
                <c:pt idx="605">
                  <c:v>21.412266</c:v>
                </c:pt>
                <c:pt idx="606">
                  <c:v>21.414734</c:v>
                </c:pt>
                <c:pt idx="607">
                  <c:v>21.417203</c:v>
                </c:pt>
                <c:pt idx="608">
                  <c:v>21.419672</c:v>
                </c:pt>
                <c:pt idx="609">
                  <c:v>21.422141</c:v>
                </c:pt>
                <c:pt idx="610">
                  <c:v>21.424611</c:v>
                </c:pt>
                <c:pt idx="611">
                  <c:v>21.427081</c:v>
                </c:pt>
                <c:pt idx="612">
                  <c:v>21.429552</c:v>
                </c:pt>
                <c:pt idx="613">
                  <c:v>21.432023</c:v>
                </c:pt>
                <c:pt idx="614">
                  <c:v>21.434495</c:v>
                </c:pt>
                <c:pt idx="615">
                  <c:v>21.436967</c:v>
                </c:pt>
                <c:pt idx="616">
                  <c:v>21.439439</c:v>
                </c:pt>
                <c:pt idx="617">
                  <c:v>21.441912</c:v>
                </c:pt>
                <c:pt idx="618">
                  <c:v>21.444385</c:v>
                </c:pt>
                <c:pt idx="619">
                  <c:v>21.446859</c:v>
                </c:pt>
                <c:pt idx="620">
                  <c:v>21.449333</c:v>
                </c:pt>
                <c:pt idx="621">
                  <c:v>21.451807</c:v>
                </c:pt>
                <c:pt idx="622">
                  <c:v>21.454282</c:v>
                </c:pt>
                <c:pt idx="623">
                  <c:v>21.456757</c:v>
                </c:pt>
                <c:pt idx="624">
                  <c:v>21.459233</c:v>
                </c:pt>
                <c:pt idx="625">
                  <c:v>21.461709</c:v>
                </c:pt>
                <c:pt idx="626">
                  <c:v>21.464185</c:v>
                </c:pt>
                <c:pt idx="627">
                  <c:v>21.466661</c:v>
                </c:pt>
                <c:pt idx="628">
                  <c:v>21.469138</c:v>
                </c:pt>
                <c:pt idx="629">
                  <c:v>21.471615</c:v>
                </c:pt>
                <c:pt idx="630">
                  <c:v>21.474093</c:v>
                </c:pt>
                <c:pt idx="631">
                  <c:v>21.476571</c:v>
                </c:pt>
                <c:pt idx="632">
                  <c:v>21.479049</c:v>
                </c:pt>
                <c:pt idx="633">
                  <c:v>21.481527</c:v>
                </c:pt>
                <c:pt idx="634">
                  <c:v>21.484006</c:v>
                </c:pt>
                <c:pt idx="635">
                  <c:v>21.486485</c:v>
                </c:pt>
                <c:pt idx="636">
                  <c:v>21.488964</c:v>
                </c:pt>
                <c:pt idx="637">
                  <c:v>21.491444</c:v>
                </c:pt>
                <c:pt idx="638">
                  <c:v>21.493923</c:v>
                </c:pt>
                <c:pt idx="639">
                  <c:v>21.496404</c:v>
                </c:pt>
                <c:pt idx="640">
                  <c:v>21.498884</c:v>
                </c:pt>
                <c:pt idx="641">
                  <c:v>21.501364</c:v>
                </c:pt>
                <c:pt idx="642">
                  <c:v>21.503845</c:v>
                </c:pt>
                <c:pt idx="643">
                  <c:v>21.506326</c:v>
                </c:pt>
                <c:pt idx="644">
                  <c:v>21.508808</c:v>
                </c:pt>
                <c:pt idx="645">
                  <c:v>21.511289</c:v>
                </c:pt>
                <c:pt idx="646">
                  <c:v>21.513771</c:v>
                </c:pt>
                <c:pt idx="647">
                  <c:v>21.516253</c:v>
                </c:pt>
                <c:pt idx="648">
                  <c:v>21.518736</c:v>
                </c:pt>
                <c:pt idx="649">
                  <c:v>21.521218</c:v>
                </c:pt>
                <c:pt idx="650">
                  <c:v>21.523701</c:v>
                </c:pt>
                <c:pt idx="651">
                  <c:v>21.526184</c:v>
                </c:pt>
                <c:pt idx="652">
                  <c:v>21.528667</c:v>
                </c:pt>
                <c:pt idx="653">
                  <c:v>21.53115</c:v>
                </c:pt>
                <c:pt idx="654">
                  <c:v>21.533634</c:v>
                </c:pt>
                <c:pt idx="655">
                  <c:v>21.536117</c:v>
                </c:pt>
                <c:pt idx="656">
                  <c:v>21.538601</c:v>
                </c:pt>
                <c:pt idx="657">
                  <c:v>21.541085</c:v>
                </c:pt>
                <c:pt idx="658">
                  <c:v>21.54357</c:v>
                </c:pt>
                <c:pt idx="659">
                  <c:v>21.546054</c:v>
                </c:pt>
                <c:pt idx="660">
                  <c:v>21.54853899999998</c:v>
                </c:pt>
                <c:pt idx="661">
                  <c:v>21.551024</c:v>
                </c:pt>
                <c:pt idx="662">
                  <c:v>21.553509</c:v>
                </c:pt>
                <c:pt idx="663">
                  <c:v>21.555994</c:v>
                </c:pt>
                <c:pt idx="664">
                  <c:v>21.558479</c:v>
                </c:pt>
                <c:pt idx="665">
                  <c:v>21.560965</c:v>
                </c:pt>
                <c:pt idx="666">
                  <c:v>21.56345</c:v>
                </c:pt>
                <c:pt idx="667">
                  <c:v>21.565936</c:v>
                </c:pt>
                <c:pt idx="668">
                  <c:v>21.56842199999998</c:v>
                </c:pt>
                <c:pt idx="669">
                  <c:v>21.570908</c:v>
                </c:pt>
                <c:pt idx="670">
                  <c:v>21.573394</c:v>
                </c:pt>
                <c:pt idx="671">
                  <c:v>21.575881</c:v>
                </c:pt>
                <c:pt idx="672">
                  <c:v>21.578367</c:v>
                </c:pt>
                <c:pt idx="673">
                  <c:v>21.580854</c:v>
                </c:pt>
                <c:pt idx="674">
                  <c:v>21.58334</c:v>
                </c:pt>
                <c:pt idx="675">
                  <c:v>21.585827</c:v>
                </c:pt>
                <c:pt idx="676">
                  <c:v>21.588314</c:v>
                </c:pt>
                <c:pt idx="677">
                  <c:v>21.590802</c:v>
                </c:pt>
                <c:pt idx="678">
                  <c:v>21.593289</c:v>
                </c:pt>
                <c:pt idx="679">
                  <c:v>21.595776</c:v>
                </c:pt>
                <c:pt idx="680">
                  <c:v>21.598264</c:v>
                </c:pt>
                <c:pt idx="681">
                  <c:v>21.600751</c:v>
                </c:pt>
                <c:pt idx="682">
                  <c:v>21.603239</c:v>
                </c:pt>
                <c:pt idx="683">
                  <c:v>21.605727</c:v>
                </c:pt>
                <c:pt idx="684">
                  <c:v>21.608215</c:v>
                </c:pt>
                <c:pt idx="685">
                  <c:v>21.610703</c:v>
                </c:pt>
                <c:pt idx="686">
                  <c:v>21.613191</c:v>
                </c:pt>
                <c:pt idx="687">
                  <c:v>21.615679</c:v>
                </c:pt>
                <c:pt idx="688">
                  <c:v>21.618167</c:v>
                </c:pt>
                <c:pt idx="689">
                  <c:v>21.620656</c:v>
                </c:pt>
                <c:pt idx="690">
                  <c:v>21.623144</c:v>
                </c:pt>
                <c:pt idx="691">
                  <c:v>21.625633</c:v>
                </c:pt>
                <c:pt idx="692">
                  <c:v>21.628122</c:v>
                </c:pt>
                <c:pt idx="693">
                  <c:v>21.63061</c:v>
                </c:pt>
                <c:pt idx="694">
                  <c:v>21.633099</c:v>
                </c:pt>
                <c:pt idx="695">
                  <c:v>21.635588</c:v>
                </c:pt>
                <c:pt idx="696">
                  <c:v>21.638077</c:v>
                </c:pt>
                <c:pt idx="697">
                  <c:v>21.640566</c:v>
                </c:pt>
                <c:pt idx="698">
                  <c:v>21.643055</c:v>
                </c:pt>
                <c:pt idx="699">
                  <c:v>21.645544</c:v>
                </c:pt>
                <c:pt idx="700">
                  <c:v>21.648034</c:v>
                </c:pt>
                <c:pt idx="701">
                  <c:v>21.650523</c:v>
                </c:pt>
                <c:pt idx="702">
                  <c:v>21.653012</c:v>
                </c:pt>
                <c:pt idx="703">
                  <c:v>21.655502</c:v>
                </c:pt>
                <c:pt idx="704">
                  <c:v>21.657991</c:v>
                </c:pt>
                <c:pt idx="705">
                  <c:v>21.660481</c:v>
                </c:pt>
                <c:pt idx="706">
                  <c:v>21.662971</c:v>
                </c:pt>
                <c:pt idx="707">
                  <c:v>21.66546</c:v>
                </c:pt>
                <c:pt idx="708">
                  <c:v>21.66795</c:v>
                </c:pt>
                <c:pt idx="709">
                  <c:v>21.67044</c:v>
                </c:pt>
                <c:pt idx="710">
                  <c:v>21.67293</c:v>
                </c:pt>
                <c:pt idx="711">
                  <c:v>21.67542</c:v>
                </c:pt>
                <c:pt idx="712">
                  <c:v>21.67791</c:v>
                </c:pt>
                <c:pt idx="713">
                  <c:v>21.6804</c:v>
                </c:pt>
                <c:pt idx="714">
                  <c:v>21.68289</c:v>
                </c:pt>
                <c:pt idx="715">
                  <c:v>21.68538</c:v>
                </c:pt>
                <c:pt idx="716">
                  <c:v>21.68787</c:v>
                </c:pt>
                <c:pt idx="717">
                  <c:v>21.69036</c:v>
                </c:pt>
                <c:pt idx="718">
                  <c:v>21.692851</c:v>
                </c:pt>
                <c:pt idx="719">
                  <c:v>21.695341</c:v>
                </c:pt>
                <c:pt idx="720">
                  <c:v>21.697831</c:v>
                </c:pt>
                <c:pt idx="721">
                  <c:v>21.700322</c:v>
                </c:pt>
                <c:pt idx="722">
                  <c:v>21.702812</c:v>
                </c:pt>
                <c:pt idx="723">
                  <c:v>21.705302</c:v>
                </c:pt>
                <c:pt idx="724">
                  <c:v>21.707793</c:v>
                </c:pt>
                <c:pt idx="725">
                  <c:v>21.710283</c:v>
                </c:pt>
                <c:pt idx="726">
                  <c:v>21.712774</c:v>
                </c:pt>
                <c:pt idx="727">
                  <c:v>21.715264</c:v>
                </c:pt>
                <c:pt idx="728">
                  <c:v>21.717755</c:v>
                </c:pt>
                <c:pt idx="729">
                  <c:v>21.720245</c:v>
                </c:pt>
                <c:pt idx="730">
                  <c:v>21.72273599999998</c:v>
                </c:pt>
                <c:pt idx="731">
                  <c:v>21.725227</c:v>
                </c:pt>
                <c:pt idx="732">
                  <c:v>21.727717</c:v>
                </c:pt>
                <c:pt idx="733">
                  <c:v>21.730208</c:v>
                </c:pt>
                <c:pt idx="734">
                  <c:v>21.732699</c:v>
                </c:pt>
                <c:pt idx="735">
                  <c:v>21.73519</c:v>
                </c:pt>
                <c:pt idx="736">
                  <c:v>21.73768</c:v>
                </c:pt>
                <c:pt idx="737">
                  <c:v>21.740171</c:v>
                </c:pt>
                <c:pt idx="738">
                  <c:v>21.742662</c:v>
                </c:pt>
                <c:pt idx="739">
                  <c:v>21.745153</c:v>
                </c:pt>
                <c:pt idx="740">
                  <c:v>21.747643</c:v>
                </c:pt>
                <c:pt idx="741">
                  <c:v>21.750134</c:v>
                </c:pt>
                <c:pt idx="742">
                  <c:v>21.752625</c:v>
                </c:pt>
                <c:pt idx="743">
                  <c:v>21.755116</c:v>
                </c:pt>
                <c:pt idx="744">
                  <c:v>21.757607</c:v>
                </c:pt>
                <c:pt idx="745">
                  <c:v>21.760098</c:v>
                </c:pt>
                <c:pt idx="746">
                  <c:v>21.762588</c:v>
                </c:pt>
                <c:pt idx="747">
                  <c:v>21.765079</c:v>
                </c:pt>
                <c:pt idx="748">
                  <c:v>21.76757</c:v>
                </c:pt>
                <c:pt idx="749">
                  <c:v>21.770061</c:v>
                </c:pt>
                <c:pt idx="750">
                  <c:v>21.772552</c:v>
                </c:pt>
                <c:pt idx="751">
                  <c:v>21.775043</c:v>
                </c:pt>
                <c:pt idx="752">
                  <c:v>21.777534</c:v>
                </c:pt>
                <c:pt idx="753">
                  <c:v>21.780025</c:v>
                </c:pt>
                <c:pt idx="754">
                  <c:v>21.78251599999998</c:v>
                </c:pt>
                <c:pt idx="755">
                  <c:v>21.785007</c:v>
                </c:pt>
                <c:pt idx="756">
                  <c:v>21.787497</c:v>
                </c:pt>
                <c:pt idx="757">
                  <c:v>21.789988</c:v>
                </c:pt>
                <c:pt idx="758">
                  <c:v>21.792479</c:v>
                </c:pt>
                <c:pt idx="759">
                  <c:v>21.79497</c:v>
                </c:pt>
                <c:pt idx="760">
                  <c:v>21.797461</c:v>
                </c:pt>
                <c:pt idx="761">
                  <c:v>21.799952</c:v>
                </c:pt>
                <c:pt idx="762">
                  <c:v>21.802443</c:v>
                </c:pt>
                <c:pt idx="763">
                  <c:v>21.804934</c:v>
                </c:pt>
                <c:pt idx="764">
                  <c:v>21.807425</c:v>
                </c:pt>
                <c:pt idx="765">
                  <c:v>21.809916</c:v>
                </c:pt>
                <c:pt idx="766">
                  <c:v>21.812406</c:v>
                </c:pt>
                <c:pt idx="767">
                  <c:v>21.814897</c:v>
                </c:pt>
                <c:pt idx="768">
                  <c:v>21.817388</c:v>
                </c:pt>
                <c:pt idx="769">
                  <c:v>21.819879</c:v>
                </c:pt>
                <c:pt idx="770">
                  <c:v>21.82237</c:v>
                </c:pt>
                <c:pt idx="771">
                  <c:v>21.824861</c:v>
                </c:pt>
                <c:pt idx="772">
                  <c:v>21.827352</c:v>
                </c:pt>
                <c:pt idx="773">
                  <c:v>21.829842</c:v>
                </c:pt>
                <c:pt idx="774">
                  <c:v>21.832333</c:v>
                </c:pt>
                <c:pt idx="775">
                  <c:v>21.834824</c:v>
                </c:pt>
                <c:pt idx="776">
                  <c:v>21.837315</c:v>
                </c:pt>
                <c:pt idx="777">
                  <c:v>21.839806</c:v>
                </c:pt>
                <c:pt idx="778">
                  <c:v>21.842296</c:v>
                </c:pt>
                <c:pt idx="779">
                  <c:v>21.844787</c:v>
                </c:pt>
                <c:pt idx="780">
                  <c:v>21.847278</c:v>
                </c:pt>
                <c:pt idx="781">
                  <c:v>21.849768</c:v>
                </c:pt>
                <c:pt idx="782">
                  <c:v>21.852259</c:v>
                </c:pt>
                <c:pt idx="783">
                  <c:v>21.85475</c:v>
                </c:pt>
                <c:pt idx="784">
                  <c:v>21.85724</c:v>
                </c:pt>
                <c:pt idx="785">
                  <c:v>21.859731</c:v>
                </c:pt>
                <c:pt idx="786">
                  <c:v>21.862222</c:v>
                </c:pt>
                <c:pt idx="787">
                  <c:v>21.864712</c:v>
                </c:pt>
                <c:pt idx="788">
                  <c:v>21.867203</c:v>
                </c:pt>
                <c:pt idx="789">
                  <c:v>21.869693</c:v>
                </c:pt>
                <c:pt idx="790">
                  <c:v>21.872184</c:v>
                </c:pt>
                <c:pt idx="791">
                  <c:v>21.874675</c:v>
                </c:pt>
                <c:pt idx="792">
                  <c:v>21.877165</c:v>
                </c:pt>
                <c:pt idx="793">
                  <c:v>21.879656</c:v>
                </c:pt>
                <c:pt idx="794">
                  <c:v>21.882146</c:v>
                </c:pt>
                <c:pt idx="795">
                  <c:v>21.884636</c:v>
                </c:pt>
                <c:pt idx="796">
                  <c:v>21.887127</c:v>
                </c:pt>
                <c:pt idx="797">
                  <c:v>21.889617</c:v>
                </c:pt>
                <c:pt idx="798">
                  <c:v>21.892108</c:v>
                </c:pt>
                <c:pt idx="799">
                  <c:v>21.894598</c:v>
                </c:pt>
                <c:pt idx="800">
                  <c:v>21.897088</c:v>
                </c:pt>
                <c:pt idx="801">
                  <c:v>21.899579</c:v>
                </c:pt>
                <c:pt idx="802">
                  <c:v>21.902069</c:v>
                </c:pt>
                <c:pt idx="803">
                  <c:v>21.904559</c:v>
                </c:pt>
                <c:pt idx="804">
                  <c:v>21.907049</c:v>
                </c:pt>
                <c:pt idx="805">
                  <c:v>21.90954</c:v>
                </c:pt>
                <c:pt idx="806">
                  <c:v>21.91203</c:v>
                </c:pt>
                <c:pt idx="807">
                  <c:v>21.91452</c:v>
                </c:pt>
                <c:pt idx="808">
                  <c:v>21.91701</c:v>
                </c:pt>
                <c:pt idx="809">
                  <c:v>21.9195</c:v>
                </c:pt>
                <c:pt idx="810">
                  <c:v>21.92199</c:v>
                </c:pt>
                <c:pt idx="811">
                  <c:v>21.92448</c:v>
                </c:pt>
                <c:pt idx="812">
                  <c:v>21.92697</c:v>
                </c:pt>
                <c:pt idx="813">
                  <c:v>21.92946</c:v>
                </c:pt>
                <c:pt idx="814">
                  <c:v>21.93195</c:v>
                </c:pt>
                <c:pt idx="815">
                  <c:v>21.93444</c:v>
                </c:pt>
                <c:pt idx="816">
                  <c:v>21.93693</c:v>
                </c:pt>
                <c:pt idx="817">
                  <c:v>21.93942</c:v>
                </c:pt>
                <c:pt idx="818">
                  <c:v>21.94191</c:v>
                </c:pt>
                <c:pt idx="819">
                  <c:v>21.9444</c:v>
                </c:pt>
                <c:pt idx="820">
                  <c:v>21.94689</c:v>
                </c:pt>
                <c:pt idx="821">
                  <c:v>21.949379</c:v>
                </c:pt>
                <c:pt idx="822">
                  <c:v>21.951869</c:v>
                </c:pt>
                <c:pt idx="823">
                  <c:v>21.954359</c:v>
                </c:pt>
                <c:pt idx="824">
                  <c:v>21.956849</c:v>
                </c:pt>
                <c:pt idx="825">
                  <c:v>21.959338</c:v>
                </c:pt>
                <c:pt idx="826">
                  <c:v>21.961828</c:v>
                </c:pt>
                <c:pt idx="827">
                  <c:v>21.964317</c:v>
                </c:pt>
                <c:pt idx="828">
                  <c:v>21.966807</c:v>
                </c:pt>
                <c:pt idx="829">
                  <c:v>21.969296</c:v>
                </c:pt>
                <c:pt idx="830">
                  <c:v>21.971786</c:v>
                </c:pt>
                <c:pt idx="831">
                  <c:v>21.974275</c:v>
                </c:pt>
                <c:pt idx="832">
                  <c:v>21.976765</c:v>
                </c:pt>
                <c:pt idx="833">
                  <c:v>21.979254</c:v>
                </c:pt>
                <c:pt idx="834">
                  <c:v>21.981744</c:v>
                </c:pt>
                <c:pt idx="835">
                  <c:v>21.984233</c:v>
                </c:pt>
                <c:pt idx="836">
                  <c:v>21.98672199999998</c:v>
                </c:pt>
                <c:pt idx="837">
                  <c:v>21.989211</c:v>
                </c:pt>
                <c:pt idx="838">
                  <c:v>21.991701</c:v>
                </c:pt>
                <c:pt idx="839">
                  <c:v>21.99419</c:v>
                </c:pt>
                <c:pt idx="840">
                  <c:v>21.996679</c:v>
                </c:pt>
                <c:pt idx="841">
                  <c:v>21.999168</c:v>
                </c:pt>
                <c:pt idx="842">
                  <c:v>22.001657</c:v>
                </c:pt>
                <c:pt idx="843">
                  <c:v>22.004146</c:v>
                </c:pt>
                <c:pt idx="844">
                  <c:v>22.006635</c:v>
                </c:pt>
                <c:pt idx="845">
                  <c:v>22.009124</c:v>
                </c:pt>
                <c:pt idx="846">
                  <c:v>22.011613</c:v>
                </c:pt>
                <c:pt idx="847">
                  <c:v>22.014102</c:v>
                </c:pt>
                <c:pt idx="848">
                  <c:v>22.016591</c:v>
                </c:pt>
                <c:pt idx="849">
                  <c:v>22.01908</c:v>
                </c:pt>
                <c:pt idx="850">
                  <c:v>22.021569</c:v>
                </c:pt>
                <c:pt idx="851">
                  <c:v>22.024058</c:v>
                </c:pt>
                <c:pt idx="852">
                  <c:v>22.026546</c:v>
                </c:pt>
                <c:pt idx="853">
                  <c:v>22.029035</c:v>
                </c:pt>
                <c:pt idx="854">
                  <c:v>22.031524</c:v>
                </c:pt>
                <c:pt idx="855">
                  <c:v>22.034012</c:v>
                </c:pt>
                <c:pt idx="856">
                  <c:v>22.036501</c:v>
                </c:pt>
                <c:pt idx="857">
                  <c:v>22.03899</c:v>
                </c:pt>
                <c:pt idx="858">
                  <c:v>22.041478</c:v>
                </c:pt>
                <c:pt idx="859">
                  <c:v>22.043967</c:v>
                </c:pt>
                <c:pt idx="860">
                  <c:v>22.046455</c:v>
                </c:pt>
                <c:pt idx="861">
                  <c:v>22.048943</c:v>
                </c:pt>
                <c:pt idx="862">
                  <c:v>22.051432</c:v>
                </c:pt>
                <c:pt idx="863">
                  <c:v>22.05392</c:v>
                </c:pt>
                <c:pt idx="864">
                  <c:v>22.056408</c:v>
                </c:pt>
                <c:pt idx="865">
                  <c:v>22.058897</c:v>
                </c:pt>
                <c:pt idx="866">
                  <c:v>22.061385</c:v>
                </c:pt>
                <c:pt idx="867">
                  <c:v>22.063873</c:v>
                </c:pt>
                <c:pt idx="868">
                  <c:v>22.066361</c:v>
                </c:pt>
                <c:pt idx="869">
                  <c:v>22.068849</c:v>
                </c:pt>
                <c:pt idx="870">
                  <c:v>22.071337</c:v>
                </c:pt>
                <c:pt idx="871">
                  <c:v>22.073825</c:v>
                </c:pt>
                <c:pt idx="872">
                  <c:v>22.076313</c:v>
                </c:pt>
                <c:pt idx="873">
                  <c:v>22.078801</c:v>
                </c:pt>
                <c:pt idx="874">
                  <c:v>22.081289</c:v>
                </c:pt>
                <c:pt idx="875">
                  <c:v>22.083777</c:v>
                </c:pt>
                <c:pt idx="876">
                  <c:v>22.086265</c:v>
                </c:pt>
                <c:pt idx="877">
                  <c:v>22.088753</c:v>
                </c:pt>
                <c:pt idx="878">
                  <c:v>22.091241</c:v>
                </c:pt>
                <c:pt idx="879">
                  <c:v>22.093728</c:v>
                </c:pt>
                <c:pt idx="880">
                  <c:v>22.096216</c:v>
                </c:pt>
                <c:pt idx="881">
                  <c:v>22.098704</c:v>
                </c:pt>
                <c:pt idx="882">
                  <c:v>22.101191</c:v>
                </c:pt>
                <c:pt idx="883">
                  <c:v>22.103679</c:v>
                </c:pt>
                <c:pt idx="884">
                  <c:v>22.106166</c:v>
                </c:pt>
                <c:pt idx="885">
                  <c:v>22.108654</c:v>
                </c:pt>
                <c:pt idx="886">
                  <c:v>22.111141</c:v>
                </c:pt>
                <c:pt idx="887">
                  <c:v>22.113629</c:v>
                </c:pt>
                <c:pt idx="888">
                  <c:v>22.116116</c:v>
                </c:pt>
                <c:pt idx="889">
                  <c:v>22.118603</c:v>
                </c:pt>
                <c:pt idx="890">
                  <c:v>22.121091</c:v>
                </c:pt>
                <c:pt idx="891">
                  <c:v>22.123578</c:v>
                </c:pt>
                <c:pt idx="892">
                  <c:v>22.126065</c:v>
                </c:pt>
                <c:pt idx="893">
                  <c:v>22.128552</c:v>
                </c:pt>
                <c:pt idx="894">
                  <c:v>22.131039</c:v>
                </c:pt>
                <c:pt idx="895">
                  <c:v>22.133526</c:v>
                </c:pt>
                <c:pt idx="896">
                  <c:v>22.136013</c:v>
                </c:pt>
                <c:pt idx="897">
                  <c:v>22.1385</c:v>
                </c:pt>
                <c:pt idx="898">
                  <c:v>22.140987</c:v>
                </c:pt>
                <c:pt idx="899">
                  <c:v>22.143474</c:v>
                </c:pt>
                <c:pt idx="900">
                  <c:v>22.145961</c:v>
                </c:pt>
                <c:pt idx="901">
                  <c:v>22.148448</c:v>
                </c:pt>
                <c:pt idx="902">
                  <c:v>22.150935</c:v>
                </c:pt>
                <c:pt idx="903">
                  <c:v>22.153422</c:v>
                </c:pt>
                <c:pt idx="904">
                  <c:v>22.155908</c:v>
                </c:pt>
                <c:pt idx="905">
                  <c:v>22.158395</c:v>
                </c:pt>
                <c:pt idx="906">
                  <c:v>22.160882</c:v>
                </c:pt>
                <c:pt idx="907">
                  <c:v>22.163368</c:v>
                </c:pt>
                <c:pt idx="908">
                  <c:v>22.165855</c:v>
                </c:pt>
                <c:pt idx="909">
                  <c:v>22.168341</c:v>
                </c:pt>
                <c:pt idx="910">
                  <c:v>22.170828</c:v>
                </c:pt>
                <c:pt idx="911">
                  <c:v>22.173314</c:v>
                </c:pt>
                <c:pt idx="912">
                  <c:v>22.175801</c:v>
                </c:pt>
                <c:pt idx="913">
                  <c:v>22.178287</c:v>
                </c:pt>
                <c:pt idx="914">
                  <c:v>22.180773</c:v>
                </c:pt>
                <c:pt idx="915">
                  <c:v>22.183259</c:v>
                </c:pt>
                <c:pt idx="916">
                  <c:v>22.18574599999998</c:v>
                </c:pt>
                <c:pt idx="917">
                  <c:v>22.188232</c:v>
                </c:pt>
                <c:pt idx="918">
                  <c:v>22.190718</c:v>
                </c:pt>
                <c:pt idx="919">
                  <c:v>22.193204</c:v>
                </c:pt>
                <c:pt idx="920">
                  <c:v>22.19569</c:v>
                </c:pt>
                <c:pt idx="921">
                  <c:v>22.198176</c:v>
                </c:pt>
                <c:pt idx="922">
                  <c:v>22.200662</c:v>
                </c:pt>
                <c:pt idx="923">
                  <c:v>22.203148</c:v>
                </c:pt>
                <c:pt idx="924">
                  <c:v>22.205634</c:v>
                </c:pt>
                <c:pt idx="925">
                  <c:v>22.20812</c:v>
                </c:pt>
                <c:pt idx="926">
                  <c:v>22.210605</c:v>
                </c:pt>
                <c:pt idx="927">
                  <c:v>22.213091</c:v>
                </c:pt>
                <c:pt idx="928">
                  <c:v>22.215577</c:v>
                </c:pt>
                <c:pt idx="929">
                  <c:v>22.218063</c:v>
                </c:pt>
                <c:pt idx="930">
                  <c:v>22.220548</c:v>
                </c:pt>
                <c:pt idx="931">
                  <c:v>22.223034</c:v>
                </c:pt>
                <c:pt idx="932">
                  <c:v>22.22551899999998</c:v>
                </c:pt>
                <c:pt idx="933">
                  <c:v>22.228005</c:v>
                </c:pt>
                <c:pt idx="934">
                  <c:v>22.23049</c:v>
                </c:pt>
                <c:pt idx="935">
                  <c:v>22.232976</c:v>
                </c:pt>
                <c:pt idx="936">
                  <c:v>22.235461</c:v>
                </c:pt>
                <c:pt idx="937">
                  <c:v>22.237946</c:v>
                </c:pt>
                <c:pt idx="938">
                  <c:v>22.24043199999998</c:v>
                </c:pt>
                <c:pt idx="939">
                  <c:v>22.242917</c:v>
                </c:pt>
                <c:pt idx="940">
                  <c:v>22.24540199999998</c:v>
                </c:pt>
                <c:pt idx="941">
                  <c:v>22.247887</c:v>
                </c:pt>
                <c:pt idx="942">
                  <c:v>22.250372</c:v>
                </c:pt>
                <c:pt idx="943">
                  <c:v>22.252857</c:v>
                </c:pt>
                <c:pt idx="944">
                  <c:v>22.255342</c:v>
                </c:pt>
                <c:pt idx="945">
                  <c:v>22.257827</c:v>
                </c:pt>
                <c:pt idx="946">
                  <c:v>22.260312</c:v>
                </c:pt>
                <c:pt idx="947">
                  <c:v>22.262797</c:v>
                </c:pt>
                <c:pt idx="948">
                  <c:v>22.265282</c:v>
                </c:pt>
                <c:pt idx="949">
                  <c:v>22.267767</c:v>
                </c:pt>
                <c:pt idx="950">
                  <c:v>22.270252</c:v>
                </c:pt>
                <c:pt idx="951">
                  <c:v>22.27273599999998</c:v>
                </c:pt>
                <c:pt idx="952">
                  <c:v>22.275221</c:v>
                </c:pt>
                <c:pt idx="953">
                  <c:v>22.277706</c:v>
                </c:pt>
                <c:pt idx="954">
                  <c:v>22.28019</c:v>
                </c:pt>
                <c:pt idx="955">
                  <c:v>22.282675</c:v>
                </c:pt>
                <c:pt idx="956">
                  <c:v>22.285159</c:v>
                </c:pt>
                <c:pt idx="957">
                  <c:v>22.287644</c:v>
                </c:pt>
                <c:pt idx="958">
                  <c:v>22.290128</c:v>
                </c:pt>
                <c:pt idx="959">
                  <c:v>22.29261199999998</c:v>
                </c:pt>
                <c:pt idx="960">
                  <c:v>22.295097</c:v>
                </c:pt>
                <c:pt idx="961">
                  <c:v>22.297581</c:v>
                </c:pt>
                <c:pt idx="962">
                  <c:v>22.300065</c:v>
                </c:pt>
                <c:pt idx="963">
                  <c:v>22.302549</c:v>
                </c:pt>
                <c:pt idx="964">
                  <c:v>22.305033</c:v>
                </c:pt>
                <c:pt idx="965">
                  <c:v>22.307518</c:v>
                </c:pt>
                <c:pt idx="966">
                  <c:v>22.310002</c:v>
                </c:pt>
                <c:pt idx="967">
                  <c:v>22.312486</c:v>
                </c:pt>
                <c:pt idx="968">
                  <c:v>22.31497</c:v>
                </c:pt>
                <c:pt idx="969">
                  <c:v>22.317454</c:v>
                </c:pt>
                <c:pt idx="970">
                  <c:v>22.319937</c:v>
                </c:pt>
                <c:pt idx="971">
                  <c:v>22.322421</c:v>
                </c:pt>
                <c:pt idx="972">
                  <c:v>22.324905</c:v>
                </c:pt>
                <c:pt idx="973">
                  <c:v>22.327389</c:v>
                </c:pt>
                <c:pt idx="974">
                  <c:v>22.329873</c:v>
                </c:pt>
                <c:pt idx="975">
                  <c:v>22.332356</c:v>
                </c:pt>
                <c:pt idx="976">
                  <c:v>22.33484</c:v>
                </c:pt>
                <c:pt idx="977">
                  <c:v>22.337323</c:v>
                </c:pt>
                <c:pt idx="978">
                  <c:v>22.339807</c:v>
                </c:pt>
                <c:pt idx="979">
                  <c:v>22.34229</c:v>
                </c:pt>
                <c:pt idx="980">
                  <c:v>22.344774</c:v>
                </c:pt>
                <c:pt idx="981">
                  <c:v>22.347257</c:v>
                </c:pt>
                <c:pt idx="982">
                  <c:v>22.349741</c:v>
                </c:pt>
                <c:pt idx="983">
                  <c:v>22.352224</c:v>
                </c:pt>
                <c:pt idx="984">
                  <c:v>22.354707</c:v>
                </c:pt>
                <c:pt idx="985">
                  <c:v>22.35719</c:v>
                </c:pt>
                <c:pt idx="986">
                  <c:v>22.359674</c:v>
                </c:pt>
                <c:pt idx="987">
                  <c:v>22.362157</c:v>
                </c:pt>
                <c:pt idx="988">
                  <c:v>22.36464</c:v>
                </c:pt>
                <c:pt idx="989">
                  <c:v>22.367123</c:v>
                </c:pt>
                <c:pt idx="990">
                  <c:v>22.369606</c:v>
                </c:pt>
                <c:pt idx="991">
                  <c:v>22.372089</c:v>
                </c:pt>
                <c:pt idx="992">
                  <c:v>22.374572</c:v>
                </c:pt>
                <c:pt idx="993">
                  <c:v>22.377055</c:v>
                </c:pt>
                <c:pt idx="994">
                  <c:v>22.379537</c:v>
                </c:pt>
                <c:pt idx="995">
                  <c:v>22.38202</c:v>
                </c:pt>
                <c:pt idx="996">
                  <c:v>22.384503</c:v>
                </c:pt>
                <c:pt idx="997">
                  <c:v>22.386986</c:v>
                </c:pt>
                <c:pt idx="998">
                  <c:v>22.389468</c:v>
                </c:pt>
                <c:pt idx="999">
                  <c:v>22.391951</c:v>
                </c:pt>
                <c:pt idx="1000">
                  <c:v>22.394433</c:v>
                </c:pt>
                <c:pt idx="1001">
                  <c:v>22.396916</c:v>
                </c:pt>
                <c:pt idx="1002">
                  <c:v>22.399398</c:v>
                </c:pt>
                <c:pt idx="1003">
                  <c:v>22.401881</c:v>
                </c:pt>
                <c:pt idx="1004">
                  <c:v>22.404363</c:v>
                </c:pt>
                <c:pt idx="1005">
                  <c:v>22.406846</c:v>
                </c:pt>
                <c:pt idx="1006">
                  <c:v>22.409328</c:v>
                </c:pt>
                <c:pt idx="1007">
                  <c:v>22.41181</c:v>
                </c:pt>
                <c:pt idx="1008">
                  <c:v>22.414292</c:v>
                </c:pt>
                <c:pt idx="1009">
                  <c:v>22.416774</c:v>
                </c:pt>
                <c:pt idx="1010">
                  <c:v>22.419257</c:v>
                </c:pt>
                <c:pt idx="1011">
                  <c:v>22.421739</c:v>
                </c:pt>
                <c:pt idx="1012">
                  <c:v>22.424221</c:v>
                </c:pt>
                <c:pt idx="1013">
                  <c:v>22.426703</c:v>
                </c:pt>
                <c:pt idx="1014">
                  <c:v>22.429185</c:v>
                </c:pt>
                <c:pt idx="1015">
                  <c:v>22.431666</c:v>
                </c:pt>
                <c:pt idx="1016">
                  <c:v>22.434148</c:v>
                </c:pt>
                <c:pt idx="1017">
                  <c:v>22.43663</c:v>
                </c:pt>
                <c:pt idx="1018">
                  <c:v>22.439112</c:v>
                </c:pt>
                <c:pt idx="1019">
                  <c:v>22.441594</c:v>
                </c:pt>
                <c:pt idx="1020">
                  <c:v>22.444075</c:v>
                </c:pt>
                <c:pt idx="1021">
                  <c:v>22.446557</c:v>
                </c:pt>
                <c:pt idx="1022">
                  <c:v>22.449038</c:v>
                </c:pt>
                <c:pt idx="1023">
                  <c:v>22.45152</c:v>
                </c:pt>
                <c:pt idx="1024">
                  <c:v>22.454001</c:v>
                </c:pt>
                <c:pt idx="1025">
                  <c:v>22.456483</c:v>
                </c:pt>
                <c:pt idx="1026">
                  <c:v>22.458964</c:v>
                </c:pt>
                <c:pt idx="1027">
                  <c:v>22.461446</c:v>
                </c:pt>
                <c:pt idx="1028">
                  <c:v>22.463927</c:v>
                </c:pt>
                <c:pt idx="1029">
                  <c:v>22.466408</c:v>
                </c:pt>
                <c:pt idx="1030">
                  <c:v>22.468889</c:v>
                </c:pt>
                <c:pt idx="1031">
                  <c:v>22.471371</c:v>
                </c:pt>
                <c:pt idx="1032">
                  <c:v>22.473852</c:v>
                </c:pt>
                <c:pt idx="1033">
                  <c:v>22.476333</c:v>
                </c:pt>
                <c:pt idx="1034">
                  <c:v>22.478814</c:v>
                </c:pt>
                <c:pt idx="1035">
                  <c:v>22.481295</c:v>
                </c:pt>
                <c:pt idx="1036">
                  <c:v>22.483776</c:v>
                </c:pt>
                <c:pt idx="1037">
                  <c:v>22.486257</c:v>
                </c:pt>
                <c:pt idx="1038">
                  <c:v>22.48873799999995</c:v>
                </c:pt>
                <c:pt idx="1039">
                  <c:v>22.491218</c:v>
                </c:pt>
                <c:pt idx="1040">
                  <c:v>22.493699</c:v>
                </c:pt>
                <c:pt idx="1041">
                  <c:v>22.49618</c:v>
                </c:pt>
                <c:pt idx="1042">
                  <c:v>22.498661</c:v>
                </c:pt>
                <c:pt idx="1043">
                  <c:v>22.501141</c:v>
                </c:pt>
                <c:pt idx="1044">
                  <c:v>22.503622</c:v>
                </c:pt>
                <c:pt idx="1045">
                  <c:v>22.506102</c:v>
                </c:pt>
                <c:pt idx="1046">
                  <c:v>22.508583</c:v>
                </c:pt>
                <c:pt idx="1047">
                  <c:v>22.511063</c:v>
                </c:pt>
                <c:pt idx="1048">
                  <c:v>22.513544</c:v>
                </c:pt>
                <c:pt idx="1049">
                  <c:v>22.516024</c:v>
                </c:pt>
                <c:pt idx="1050">
                  <c:v>22.518505</c:v>
                </c:pt>
                <c:pt idx="1051">
                  <c:v>22.520985</c:v>
                </c:pt>
                <c:pt idx="1052">
                  <c:v>22.523465</c:v>
                </c:pt>
                <c:pt idx="1053">
                  <c:v>22.525945</c:v>
                </c:pt>
                <c:pt idx="1054">
                  <c:v>22.528425</c:v>
                </c:pt>
                <c:pt idx="1055">
                  <c:v>22.530906</c:v>
                </c:pt>
                <c:pt idx="1056">
                  <c:v>22.533386</c:v>
                </c:pt>
                <c:pt idx="1057">
                  <c:v>22.535866</c:v>
                </c:pt>
                <c:pt idx="1058">
                  <c:v>22.538346</c:v>
                </c:pt>
                <c:pt idx="1059">
                  <c:v>22.540825</c:v>
                </c:pt>
                <c:pt idx="1060">
                  <c:v>22.543305</c:v>
                </c:pt>
                <c:pt idx="1061">
                  <c:v>22.545785</c:v>
                </c:pt>
                <c:pt idx="1062">
                  <c:v>22.548265</c:v>
                </c:pt>
                <c:pt idx="1063">
                  <c:v>22.550745</c:v>
                </c:pt>
                <c:pt idx="1064">
                  <c:v>22.553224</c:v>
                </c:pt>
                <c:pt idx="1065">
                  <c:v>22.555704</c:v>
                </c:pt>
                <c:pt idx="1066">
                  <c:v>22.558184</c:v>
                </c:pt>
                <c:pt idx="1067">
                  <c:v>22.560663</c:v>
                </c:pt>
                <c:pt idx="1068">
                  <c:v>22.563143</c:v>
                </c:pt>
                <c:pt idx="1069">
                  <c:v>22.56562199999998</c:v>
                </c:pt>
                <c:pt idx="1070">
                  <c:v>22.568102</c:v>
                </c:pt>
                <c:pt idx="1071">
                  <c:v>22.570581</c:v>
                </c:pt>
                <c:pt idx="1072">
                  <c:v>22.57306</c:v>
                </c:pt>
                <c:pt idx="1073">
                  <c:v>22.57554</c:v>
                </c:pt>
                <c:pt idx="1074">
                  <c:v>22.578019</c:v>
                </c:pt>
                <c:pt idx="1075">
                  <c:v>22.580498</c:v>
                </c:pt>
                <c:pt idx="1076">
                  <c:v>22.582977</c:v>
                </c:pt>
                <c:pt idx="1077">
                  <c:v>22.585456</c:v>
                </c:pt>
                <c:pt idx="1078">
                  <c:v>22.587935</c:v>
                </c:pt>
                <c:pt idx="1079">
                  <c:v>22.590415</c:v>
                </c:pt>
                <c:pt idx="1080">
                  <c:v>22.592893</c:v>
                </c:pt>
                <c:pt idx="1081">
                  <c:v>22.595372</c:v>
                </c:pt>
                <c:pt idx="1082">
                  <c:v>22.597851</c:v>
                </c:pt>
                <c:pt idx="1083">
                  <c:v>22.60033</c:v>
                </c:pt>
                <c:pt idx="1084">
                  <c:v>22.602809</c:v>
                </c:pt>
                <c:pt idx="1085">
                  <c:v>22.605288</c:v>
                </c:pt>
                <c:pt idx="1086">
                  <c:v>22.607766</c:v>
                </c:pt>
                <c:pt idx="1087">
                  <c:v>22.610245</c:v>
                </c:pt>
                <c:pt idx="1088">
                  <c:v>22.612724</c:v>
                </c:pt>
                <c:pt idx="1089">
                  <c:v>22.615202</c:v>
                </c:pt>
                <c:pt idx="1090">
                  <c:v>22.617681</c:v>
                </c:pt>
                <c:pt idx="1091">
                  <c:v>22.620159</c:v>
                </c:pt>
                <c:pt idx="1092">
                  <c:v>22.622638</c:v>
                </c:pt>
                <c:pt idx="1093">
                  <c:v>22.625116</c:v>
                </c:pt>
                <c:pt idx="1094">
                  <c:v>22.627595</c:v>
                </c:pt>
                <c:pt idx="1095">
                  <c:v>22.630073</c:v>
                </c:pt>
                <c:pt idx="1096">
                  <c:v>22.632551</c:v>
                </c:pt>
                <c:pt idx="1097">
                  <c:v>22.635029</c:v>
                </c:pt>
                <c:pt idx="1098">
                  <c:v>22.637508</c:v>
                </c:pt>
                <c:pt idx="1099">
                  <c:v>22.639986</c:v>
                </c:pt>
                <c:pt idx="1100">
                  <c:v>22.642464</c:v>
                </c:pt>
                <c:pt idx="1101">
                  <c:v>22.644942</c:v>
                </c:pt>
                <c:pt idx="1102">
                  <c:v>22.64742</c:v>
                </c:pt>
                <c:pt idx="1103">
                  <c:v>22.649898</c:v>
                </c:pt>
                <c:pt idx="1104">
                  <c:v>22.652376</c:v>
                </c:pt>
                <c:pt idx="1105">
                  <c:v>22.654854</c:v>
                </c:pt>
                <c:pt idx="1106">
                  <c:v>22.657331</c:v>
                </c:pt>
                <c:pt idx="1107">
                  <c:v>22.659809</c:v>
                </c:pt>
                <c:pt idx="1108">
                  <c:v>22.662287</c:v>
                </c:pt>
                <c:pt idx="1109">
                  <c:v>22.664765</c:v>
                </c:pt>
                <c:pt idx="1110">
                  <c:v>22.667242</c:v>
                </c:pt>
                <c:pt idx="1111">
                  <c:v>22.66972</c:v>
                </c:pt>
                <c:pt idx="1112">
                  <c:v>22.672197</c:v>
                </c:pt>
                <c:pt idx="1113">
                  <c:v>22.674675</c:v>
                </c:pt>
                <c:pt idx="1114">
                  <c:v>22.677152</c:v>
                </c:pt>
                <c:pt idx="1115">
                  <c:v>22.67963</c:v>
                </c:pt>
                <c:pt idx="1116">
                  <c:v>22.682107</c:v>
                </c:pt>
                <c:pt idx="1117">
                  <c:v>22.684584</c:v>
                </c:pt>
                <c:pt idx="1118">
                  <c:v>22.687062</c:v>
                </c:pt>
                <c:pt idx="1119">
                  <c:v>22.689539</c:v>
                </c:pt>
                <c:pt idx="1120">
                  <c:v>22.692016</c:v>
                </c:pt>
                <c:pt idx="1121">
                  <c:v>22.694493</c:v>
                </c:pt>
                <c:pt idx="1122">
                  <c:v>22.69697</c:v>
                </c:pt>
                <c:pt idx="1123">
                  <c:v>22.699447</c:v>
                </c:pt>
                <c:pt idx="1124">
                  <c:v>22.701924</c:v>
                </c:pt>
                <c:pt idx="1125">
                  <c:v>22.704401</c:v>
                </c:pt>
                <c:pt idx="1126">
                  <c:v>22.706878</c:v>
                </c:pt>
                <c:pt idx="1127">
                  <c:v>22.709355</c:v>
                </c:pt>
                <c:pt idx="1128">
                  <c:v>22.711832</c:v>
                </c:pt>
                <c:pt idx="1129">
                  <c:v>22.714309</c:v>
                </c:pt>
                <c:pt idx="1130">
                  <c:v>22.716786</c:v>
                </c:pt>
                <c:pt idx="1131">
                  <c:v>22.719262</c:v>
                </c:pt>
                <c:pt idx="1132">
                  <c:v>22.721739</c:v>
                </c:pt>
                <c:pt idx="1133">
                  <c:v>22.724216</c:v>
                </c:pt>
                <c:pt idx="1134">
                  <c:v>22.726692</c:v>
                </c:pt>
                <c:pt idx="1135">
                  <c:v>22.729169</c:v>
                </c:pt>
                <c:pt idx="1136">
                  <c:v>22.731645</c:v>
                </c:pt>
                <c:pt idx="1137">
                  <c:v>22.734122</c:v>
                </c:pt>
                <c:pt idx="1138">
                  <c:v>22.736598</c:v>
                </c:pt>
                <c:pt idx="1139">
                  <c:v>22.739074</c:v>
                </c:pt>
                <c:pt idx="1140">
                  <c:v>22.741551</c:v>
                </c:pt>
                <c:pt idx="1141">
                  <c:v>22.744027</c:v>
                </c:pt>
                <c:pt idx="1142">
                  <c:v>22.746503</c:v>
                </c:pt>
                <c:pt idx="1143">
                  <c:v>22.748979</c:v>
                </c:pt>
                <c:pt idx="1144">
                  <c:v>22.751455</c:v>
                </c:pt>
                <c:pt idx="1145">
                  <c:v>22.753931</c:v>
                </c:pt>
                <c:pt idx="1146">
                  <c:v>22.756407</c:v>
                </c:pt>
                <c:pt idx="1147">
                  <c:v>22.758883</c:v>
                </c:pt>
                <c:pt idx="1148">
                  <c:v>22.761359</c:v>
                </c:pt>
                <c:pt idx="1149">
                  <c:v>22.763835</c:v>
                </c:pt>
                <c:pt idx="1150">
                  <c:v>22.766311</c:v>
                </c:pt>
                <c:pt idx="1151">
                  <c:v>22.768787</c:v>
                </c:pt>
                <c:pt idx="1152">
                  <c:v>22.771263</c:v>
                </c:pt>
                <c:pt idx="1153">
                  <c:v>22.773738</c:v>
                </c:pt>
                <c:pt idx="1154">
                  <c:v>22.776214</c:v>
                </c:pt>
                <c:pt idx="1155">
                  <c:v>22.77869</c:v>
                </c:pt>
                <c:pt idx="1156">
                  <c:v>22.781165</c:v>
                </c:pt>
                <c:pt idx="1157">
                  <c:v>22.783641</c:v>
                </c:pt>
                <c:pt idx="1158">
                  <c:v>22.786116</c:v>
                </c:pt>
                <c:pt idx="1159">
                  <c:v>22.78859199999998</c:v>
                </c:pt>
                <c:pt idx="1160">
                  <c:v>22.791067</c:v>
                </c:pt>
                <c:pt idx="1161">
                  <c:v>22.79354199999998</c:v>
                </c:pt>
                <c:pt idx="1162">
                  <c:v>22.796018</c:v>
                </c:pt>
                <c:pt idx="1163">
                  <c:v>22.798493</c:v>
                </c:pt>
                <c:pt idx="1164">
                  <c:v>22.800968</c:v>
                </c:pt>
                <c:pt idx="1165">
                  <c:v>22.803443</c:v>
                </c:pt>
                <c:pt idx="1166">
                  <c:v>22.805918</c:v>
                </c:pt>
                <c:pt idx="1167">
                  <c:v>22.808393</c:v>
                </c:pt>
                <c:pt idx="1168">
                  <c:v>22.810868</c:v>
                </c:pt>
                <c:pt idx="1169">
                  <c:v>22.813343</c:v>
                </c:pt>
                <c:pt idx="1170">
                  <c:v>22.815818</c:v>
                </c:pt>
                <c:pt idx="1171">
                  <c:v>22.818293</c:v>
                </c:pt>
                <c:pt idx="1172">
                  <c:v>22.820768</c:v>
                </c:pt>
                <c:pt idx="1173">
                  <c:v>22.823243</c:v>
                </c:pt>
                <c:pt idx="1174">
                  <c:v>22.825718</c:v>
                </c:pt>
                <c:pt idx="1175">
                  <c:v>22.828192</c:v>
                </c:pt>
                <c:pt idx="1176">
                  <c:v>22.830667</c:v>
                </c:pt>
                <c:pt idx="1177">
                  <c:v>22.833142</c:v>
                </c:pt>
                <c:pt idx="1178">
                  <c:v>22.835616</c:v>
                </c:pt>
                <c:pt idx="1179">
                  <c:v>22.838091</c:v>
                </c:pt>
                <c:pt idx="1180">
                  <c:v>22.840565</c:v>
                </c:pt>
                <c:pt idx="1181">
                  <c:v>22.84304</c:v>
                </c:pt>
                <c:pt idx="1182">
                  <c:v>22.845514</c:v>
                </c:pt>
                <c:pt idx="1183">
                  <c:v>22.847989</c:v>
                </c:pt>
                <c:pt idx="1184">
                  <c:v>22.850463</c:v>
                </c:pt>
                <c:pt idx="1185">
                  <c:v>22.852937</c:v>
                </c:pt>
                <c:pt idx="1186">
                  <c:v>22.855411</c:v>
                </c:pt>
                <c:pt idx="1187">
                  <c:v>22.857886</c:v>
                </c:pt>
                <c:pt idx="1188">
                  <c:v>22.86036</c:v>
                </c:pt>
                <c:pt idx="1189">
                  <c:v>22.862834</c:v>
                </c:pt>
                <c:pt idx="1190">
                  <c:v>22.865308</c:v>
                </c:pt>
                <c:pt idx="1191">
                  <c:v>22.867782</c:v>
                </c:pt>
                <c:pt idx="1192">
                  <c:v>22.870256</c:v>
                </c:pt>
                <c:pt idx="1193">
                  <c:v>22.87273</c:v>
                </c:pt>
                <c:pt idx="1194">
                  <c:v>22.875204</c:v>
                </c:pt>
                <c:pt idx="1195">
                  <c:v>22.877678</c:v>
                </c:pt>
                <c:pt idx="1196">
                  <c:v>22.880151</c:v>
                </c:pt>
                <c:pt idx="1197">
                  <c:v>22.882625</c:v>
                </c:pt>
                <c:pt idx="1198">
                  <c:v>22.885099</c:v>
                </c:pt>
                <c:pt idx="1199">
                  <c:v>22.887572</c:v>
                </c:pt>
                <c:pt idx="1200">
                  <c:v>22.890046</c:v>
                </c:pt>
                <c:pt idx="1201">
                  <c:v>22.89252</c:v>
                </c:pt>
                <c:pt idx="1202">
                  <c:v>22.894993</c:v>
                </c:pt>
                <c:pt idx="1203">
                  <c:v>22.897467</c:v>
                </c:pt>
                <c:pt idx="1204">
                  <c:v>22.89994</c:v>
                </c:pt>
                <c:pt idx="1205">
                  <c:v>22.902413</c:v>
                </c:pt>
                <c:pt idx="1206">
                  <c:v>22.904887</c:v>
                </c:pt>
                <c:pt idx="1207">
                  <c:v>22.90736</c:v>
                </c:pt>
                <c:pt idx="1208">
                  <c:v>22.909833</c:v>
                </c:pt>
                <c:pt idx="1209">
                  <c:v>22.912306</c:v>
                </c:pt>
                <c:pt idx="1210">
                  <c:v>22.91478</c:v>
                </c:pt>
                <c:pt idx="1211">
                  <c:v>22.917253</c:v>
                </c:pt>
                <c:pt idx="1212">
                  <c:v>22.919726</c:v>
                </c:pt>
                <c:pt idx="1213">
                  <c:v>22.922199</c:v>
                </c:pt>
                <c:pt idx="1214">
                  <c:v>22.924672</c:v>
                </c:pt>
                <c:pt idx="1215">
                  <c:v>22.927145</c:v>
                </c:pt>
                <c:pt idx="1216">
                  <c:v>22.929618</c:v>
                </c:pt>
                <c:pt idx="1217">
                  <c:v>22.93209</c:v>
                </c:pt>
                <c:pt idx="1218">
                  <c:v>22.934563</c:v>
                </c:pt>
                <c:pt idx="1219">
                  <c:v>22.937036</c:v>
                </c:pt>
                <c:pt idx="1220">
                  <c:v>22.939509</c:v>
                </c:pt>
                <c:pt idx="1221">
                  <c:v>22.941981</c:v>
                </c:pt>
                <c:pt idx="1222">
                  <c:v>22.944454</c:v>
                </c:pt>
                <c:pt idx="1223">
                  <c:v>22.946927</c:v>
                </c:pt>
                <c:pt idx="1224">
                  <c:v>22.949399</c:v>
                </c:pt>
                <c:pt idx="1225">
                  <c:v>22.951872</c:v>
                </c:pt>
                <c:pt idx="1226">
                  <c:v>22.954344</c:v>
                </c:pt>
                <c:pt idx="1227">
                  <c:v>22.956816</c:v>
                </c:pt>
                <c:pt idx="1228">
                  <c:v>22.959289</c:v>
                </c:pt>
                <c:pt idx="1229">
                  <c:v>22.961761</c:v>
                </c:pt>
                <c:pt idx="1230">
                  <c:v>22.964233</c:v>
                </c:pt>
                <c:pt idx="1231">
                  <c:v>22.96670599999998</c:v>
                </c:pt>
                <c:pt idx="1232">
                  <c:v>22.969178</c:v>
                </c:pt>
                <c:pt idx="1233">
                  <c:v>22.97165</c:v>
                </c:pt>
                <c:pt idx="1234">
                  <c:v>22.974122</c:v>
                </c:pt>
                <c:pt idx="1235">
                  <c:v>22.976594</c:v>
                </c:pt>
                <c:pt idx="1236">
                  <c:v>22.979066</c:v>
                </c:pt>
                <c:pt idx="1237">
                  <c:v>22.981538</c:v>
                </c:pt>
                <c:pt idx="1238">
                  <c:v>22.98401</c:v>
                </c:pt>
                <c:pt idx="1239">
                  <c:v>22.986482</c:v>
                </c:pt>
                <c:pt idx="1240">
                  <c:v>22.988953</c:v>
                </c:pt>
                <c:pt idx="1241">
                  <c:v>22.991425</c:v>
                </c:pt>
                <c:pt idx="1242">
                  <c:v>22.993897</c:v>
                </c:pt>
                <c:pt idx="1243">
                  <c:v>22.996369</c:v>
                </c:pt>
                <c:pt idx="1244">
                  <c:v>22.99884</c:v>
                </c:pt>
                <c:pt idx="1245">
                  <c:v>23.001312</c:v>
                </c:pt>
                <c:pt idx="1246">
                  <c:v>23.003783</c:v>
                </c:pt>
                <c:pt idx="1247">
                  <c:v>23.006255</c:v>
                </c:pt>
                <c:pt idx="1248">
                  <c:v>23.008726</c:v>
                </c:pt>
                <c:pt idx="1249">
                  <c:v>23.011198</c:v>
                </c:pt>
                <c:pt idx="1250">
                  <c:v>23.013669</c:v>
                </c:pt>
                <c:pt idx="1251">
                  <c:v>23.01614</c:v>
                </c:pt>
                <c:pt idx="1252">
                  <c:v>23.018612</c:v>
                </c:pt>
                <c:pt idx="1253">
                  <c:v>23.021083</c:v>
                </c:pt>
                <c:pt idx="1254">
                  <c:v>23.023554</c:v>
                </c:pt>
                <c:pt idx="1255">
                  <c:v>23.026025</c:v>
                </c:pt>
                <c:pt idx="1256">
                  <c:v>23.028496</c:v>
                </c:pt>
                <c:pt idx="1257">
                  <c:v>23.030967</c:v>
                </c:pt>
                <c:pt idx="1258">
                  <c:v>23.033438</c:v>
                </c:pt>
                <c:pt idx="1259">
                  <c:v>23.035909</c:v>
                </c:pt>
                <c:pt idx="1260">
                  <c:v>23.03838</c:v>
                </c:pt>
                <c:pt idx="1261">
                  <c:v>23.040851</c:v>
                </c:pt>
                <c:pt idx="1262">
                  <c:v>23.043322</c:v>
                </c:pt>
                <c:pt idx="1263">
                  <c:v>23.045793</c:v>
                </c:pt>
                <c:pt idx="1264">
                  <c:v>23.048263</c:v>
                </c:pt>
                <c:pt idx="1265">
                  <c:v>23.050734</c:v>
                </c:pt>
                <c:pt idx="1266">
                  <c:v>23.053205</c:v>
                </c:pt>
                <c:pt idx="1267">
                  <c:v>23.055675</c:v>
                </c:pt>
                <c:pt idx="1268">
                  <c:v>23.058146</c:v>
                </c:pt>
                <c:pt idx="1269">
                  <c:v>23.060616</c:v>
                </c:pt>
                <c:pt idx="1270">
                  <c:v>23.063087</c:v>
                </c:pt>
                <c:pt idx="1271">
                  <c:v>23.065557</c:v>
                </c:pt>
                <c:pt idx="1272">
                  <c:v>23.068028</c:v>
                </c:pt>
                <c:pt idx="1273">
                  <c:v>23.070498</c:v>
                </c:pt>
                <c:pt idx="1274">
                  <c:v>23.072968</c:v>
                </c:pt>
                <c:pt idx="1275">
                  <c:v>23.075439</c:v>
                </c:pt>
                <c:pt idx="1276">
                  <c:v>23.077909</c:v>
                </c:pt>
                <c:pt idx="1277">
                  <c:v>23.080379</c:v>
                </c:pt>
                <c:pt idx="1278">
                  <c:v>23.082849</c:v>
                </c:pt>
                <c:pt idx="1279">
                  <c:v>23.08531899999998</c:v>
                </c:pt>
                <c:pt idx="1280">
                  <c:v>23.087789</c:v>
                </c:pt>
                <c:pt idx="1281">
                  <c:v>23.090259</c:v>
                </c:pt>
                <c:pt idx="1282">
                  <c:v>23.09272899999998</c:v>
                </c:pt>
                <c:pt idx="1283">
                  <c:v>23.095199</c:v>
                </c:pt>
                <c:pt idx="1284">
                  <c:v>23.097669</c:v>
                </c:pt>
                <c:pt idx="1285">
                  <c:v>23.100139</c:v>
                </c:pt>
                <c:pt idx="1286">
                  <c:v>23.102609</c:v>
                </c:pt>
                <c:pt idx="1287">
                  <c:v>23.105078</c:v>
                </c:pt>
                <c:pt idx="1288">
                  <c:v>23.107548</c:v>
                </c:pt>
                <c:pt idx="1289">
                  <c:v>23.110018</c:v>
                </c:pt>
                <c:pt idx="1290">
                  <c:v>23.112487</c:v>
                </c:pt>
                <c:pt idx="1291">
                  <c:v>23.114957</c:v>
                </c:pt>
                <c:pt idx="1292">
                  <c:v>23.117426</c:v>
                </c:pt>
                <c:pt idx="1293">
                  <c:v>23.119896</c:v>
                </c:pt>
                <c:pt idx="1294">
                  <c:v>23.122365</c:v>
                </c:pt>
                <c:pt idx="1295">
                  <c:v>23.124834</c:v>
                </c:pt>
                <c:pt idx="1296">
                  <c:v>23.127304</c:v>
                </c:pt>
                <c:pt idx="1297">
                  <c:v>23.129773</c:v>
                </c:pt>
                <c:pt idx="1298">
                  <c:v>23.132242</c:v>
                </c:pt>
                <c:pt idx="1299">
                  <c:v>23.134711</c:v>
                </c:pt>
                <c:pt idx="1300">
                  <c:v>23.13718</c:v>
                </c:pt>
                <c:pt idx="1301">
                  <c:v>23.13965</c:v>
                </c:pt>
                <c:pt idx="1302">
                  <c:v>23.142119</c:v>
                </c:pt>
                <c:pt idx="1303">
                  <c:v>23.144588</c:v>
                </c:pt>
                <c:pt idx="1304">
                  <c:v>23.147057</c:v>
                </c:pt>
                <c:pt idx="1305">
                  <c:v>23.149525</c:v>
                </c:pt>
                <c:pt idx="1306">
                  <c:v>23.151994</c:v>
                </c:pt>
                <c:pt idx="1307">
                  <c:v>23.154463</c:v>
                </c:pt>
                <c:pt idx="1308">
                  <c:v>23.156932</c:v>
                </c:pt>
                <c:pt idx="1309">
                  <c:v>23.159401</c:v>
                </c:pt>
                <c:pt idx="1310">
                  <c:v>23.161869</c:v>
                </c:pt>
                <c:pt idx="1311">
                  <c:v>23.164338</c:v>
                </c:pt>
                <c:pt idx="1312">
                  <c:v>23.166807</c:v>
                </c:pt>
                <c:pt idx="1313">
                  <c:v>23.169275</c:v>
                </c:pt>
                <c:pt idx="1314">
                  <c:v>23.171744</c:v>
                </c:pt>
                <c:pt idx="1315">
                  <c:v>23.174212</c:v>
                </c:pt>
                <c:pt idx="1316">
                  <c:v>23.176681</c:v>
                </c:pt>
                <c:pt idx="1317">
                  <c:v>23.179149</c:v>
                </c:pt>
                <c:pt idx="1318">
                  <c:v>23.181617</c:v>
                </c:pt>
                <c:pt idx="1319">
                  <c:v>23.184086</c:v>
                </c:pt>
                <c:pt idx="1320">
                  <c:v>23.186554</c:v>
                </c:pt>
                <c:pt idx="1321">
                  <c:v>23.189022</c:v>
                </c:pt>
                <c:pt idx="1322">
                  <c:v>23.19149</c:v>
                </c:pt>
                <c:pt idx="1323">
                  <c:v>23.193958</c:v>
                </c:pt>
                <c:pt idx="1324">
                  <c:v>23.196426</c:v>
                </c:pt>
                <c:pt idx="1325">
                  <c:v>23.198894</c:v>
                </c:pt>
                <c:pt idx="1326">
                  <c:v>23.201362</c:v>
                </c:pt>
                <c:pt idx="1327">
                  <c:v>23.20383</c:v>
                </c:pt>
                <c:pt idx="1328">
                  <c:v>23.206298</c:v>
                </c:pt>
                <c:pt idx="1329">
                  <c:v>23.208766</c:v>
                </c:pt>
                <c:pt idx="1330">
                  <c:v>23.211234</c:v>
                </c:pt>
                <c:pt idx="1331">
                  <c:v>23.213702</c:v>
                </c:pt>
                <c:pt idx="1332">
                  <c:v>23.216169</c:v>
                </c:pt>
                <c:pt idx="1333">
                  <c:v>23.218637</c:v>
                </c:pt>
                <c:pt idx="1334">
                  <c:v>23.221105</c:v>
                </c:pt>
                <c:pt idx="1335">
                  <c:v>23.223572</c:v>
                </c:pt>
                <c:pt idx="1336">
                  <c:v>23.22604</c:v>
                </c:pt>
                <c:pt idx="1337">
                  <c:v>23.228507</c:v>
                </c:pt>
                <c:pt idx="1338">
                  <c:v>23.230975</c:v>
                </c:pt>
                <c:pt idx="1339">
                  <c:v>23.233442</c:v>
                </c:pt>
                <c:pt idx="1340">
                  <c:v>23.235909</c:v>
                </c:pt>
                <c:pt idx="1341">
                  <c:v>23.238377</c:v>
                </c:pt>
                <c:pt idx="1342">
                  <c:v>23.240844</c:v>
                </c:pt>
                <c:pt idx="1343">
                  <c:v>23.243311</c:v>
                </c:pt>
                <c:pt idx="1344">
                  <c:v>23.245778</c:v>
                </c:pt>
                <c:pt idx="1345">
                  <c:v>23.248245</c:v>
                </c:pt>
                <c:pt idx="1346">
                  <c:v>23.250712</c:v>
                </c:pt>
                <c:pt idx="1347">
                  <c:v>23.253179</c:v>
                </c:pt>
                <c:pt idx="1348">
                  <c:v>23.255646</c:v>
                </c:pt>
                <c:pt idx="1349">
                  <c:v>23.258113</c:v>
                </c:pt>
                <c:pt idx="1350">
                  <c:v>23.26058</c:v>
                </c:pt>
                <c:pt idx="1351">
                  <c:v>23.263047</c:v>
                </c:pt>
                <c:pt idx="1352">
                  <c:v>23.265514</c:v>
                </c:pt>
                <c:pt idx="1353">
                  <c:v>23.267981</c:v>
                </c:pt>
                <c:pt idx="1354">
                  <c:v>23.270448</c:v>
                </c:pt>
                <c:pt idx="1355">
                  <c:v>23.272914</c:v>
                </c:pt>
                <c:pt idx="1356">
                  <c:v>23.275381</c:v>
                </c:pt>
                <c:pt idx="1357">
                  <c:v>23.277847</c:v>
                </c:pt>
                <c:pt idx="1358">
                  <c:v>23.280314</c:v>
                </c:pt>
                <c:pt idx="1359">
                  <c:v>23.282781</c:v>
                </c:pt>
                <c:pt idx="1360">
                  <c:v>23.28524699999995</c:v>
                </c:pt>
                <c:pt idx="1361">
                  <c:v>23.287713</c:v>
                </c:pt>
                <c:pt idx="1362">
                  <c:v>23.29018</c:v>
                </c:pt>
                <c:pt idx="1363">
                  <c:v>23.29264599999998</c:v>
                </c:pt>
                <c:pt idx="1364">
                  <c:v>23.295112</c:v>
                </c:pt>
                <c:pt idx="1365">
                  <c:v>23.297579</c:v>
                </c:pt>
                <c:pt idx="1366">
                  <c:v>23.300045</c:v>
                </c:pt>
                <c:pt idx="1367">
                  <c:v>23.302511</c:v>
                </c:pt>
                <c:pt idx="1368">
                  <c:v>23.304977</c:v>
                </c:pt>
                <c:pt idx="1369">
                  <c:v>23.307443</c:v>
                </c:pt>
                <c:pt idx="1370">
                  <c:v>23.309909</c:v>
                </c:pt>
                <c:pt idx="1371">
                  <c:v>23.312375</c:v>
                </c:pt>
                <c:pt idx="1372">
                  <c:v>23.314841</c:v>
                </c:pt>
                <c:pt idx="1373">
                  <c:v>23.317307</c:v>
                </c:pt>
                <c:pt idx="1374">
                  <c:v>23.319773</c:v>
                </c:pt>
                <c:pt idx="1375">
                  <c:v>23.322239</c:v>
                </c:pt>
                <c:pt idx="1376">
                  <c:v>23.324704</c:v>
                </c:pt>
                <c:pt idx="1377">
                  <c:v>23.32717</c:v>
                </c:pt>
                <c:pt idx="1378">
                  <c:v>23.329636</c:v>
                </c:pt>
                <c:pt idx="1379">
                  <c:v>23.332101</c:v>
                </c:pt>
                <c:pt idx="1380">
                  <c:v>23.334567</c:v>
                </c:pt>
                <c:pt idx="1381">
                  <c:v>23.337032</c:v>
                </c:pt>
                <c:pt idx="1382">
                  <c:v>23.339498</c:v>
                </c:pt>
                <c:pt idx="1383">
                  <c:v>23.341963</c:v>
                </c:pt>
                <c:pt idx="1384">
                  <c:v>23.344429</c:v>
                </c:pt>
                <c:pt idx="1385">
                  <c:v>23.346894</c:v>
                </c:pt>
                <c:pt idx="1386">
                  <c:v>23.349359</c:v>
                </c:pt>
                <c:pt idx="1387">
                  <c:v>23.351825</c:v>
                </c:pt>
                <c:pt idx="1388">
                  <c:v>23.35429</c:v>
                </c:pt>
                <c:pt idx="1389">
                  <c:v>23.356755</c:v>
                </c:pt>
                <c:pt idx="1390">
                  <c:v>23.35922</c:v>
                </c:pt>
                <c:pt idx="1391">
                  <c:v>23.361685</c:v>
                </c:pt>
                <c:pt idx="1392">
                  <c:v>23.36415</c:v>
                </c:pt>
                <c:pt idx="1393">
                  <c:v>23.366615</c:v>
                </c:pt>
                <c:pt idx="1394">
                  <c:v>23.36908</c:v>
                </c:pt>
                <c:pt idx="1395">
                  <c:v>23.371545</c:v>
                </c:pt>
                <c:pt idx="1396">
                  <c:v>23.37401</c:v>
                </c:pt>
                <c:pt idx="1397">
                  <c:v>23.376475</c:v>
                </c:pt>
                <c:pt idx="1398">
                  <c:v>23.37894</c:v>
                </c:pt>
                <c:pt idx="1399">
                  <c:v>23.381404</c:v>
                </c:pt>
                <c:pt idx="1400">
                  <c:v>23.383869</c:v>
                </c:pt>
                <c:pt idx="1401">
                  <c:v>23.386334</c:v>
                </c:pt>
                <c:pt idx="1402">
                  <c:v>23.388798</c:v>
                </c:pt>
                <c:pt idx="1403">
                  <c:v>23.391263</c:v>
                </c:pt>
                <c:pt idx="1404">
                  <c:v>23.393727</c:v>
                </c:pt>
                <c:pt idx="1405">
                  <c:v>23.396192</c:v>
                </c:pt>
                <c:pt idx="1406">
                  <c:v>23.398656</c:v>
                </c:pt>
                <c:pt idx="1407">
                  <c:v>23.401121</c:v>
                </c:pt>
                <c:pt idx="1408">
                  <c:v>23.403585</c:v>
                </c:pt>
                <c:pt idx="1409">
                  <c:v>23.406049</c:v>
                </c:pt>
                <c:pt idx="1410">
                  <c:v>23.408513</c:v>
                </c:pt>
                <c:pt idx="1411">
                  <c:v>23.410978</c:v>
                </c:pt>
                <c:pt idx="1412">
                  <c:v>23.413442</c:v>
                </c:pt>
                <c:pt idx="1413">
                  <c:v>23.415906</c:v>
                </c:pt>
                <c:pt idx="1414">
                  <c:v>23.41837</c:v>
                </c:pt>
                <c:pt idx="1415">
                  <c:v>23.420834</c:v>
                </c:pt>
                <c:pt idx="1416">
                  <c:v>23.423298</c:v>
                </c:pt>
                <c:pt idx="1417">
                  <c:v>23.425762</c:v>
                </c:pt>
                <c:pt idx="1418">
                  <c:v>23.428226</c:v>
                </c:pt>
                <c:pt idx="1419">
                  <c:v>23.43069</c:v>
                </c:pt>
                <c:pt idx="1420">
                  <c:v>23.433153</c:v>
                </c:pt>
                <c:pt idx="1421">
                  <c:v>23.435617</c:v>
                </c:pt>
                <c:pt idx="1422">
                  <c:v>23.438081</c:v>
                </c:pt>
                <c:pt idx="1423">
                  <c:v>23.440544</c:v>
                </c:pt>
                <c:pt idx="1424">
                  <c:v>23.443008</c:v>
                </c:pt>
                <c:pt idx="1425">
                  <c:v>23.445472</c:v>
                </c:pt>
                <c:pt idx="1426">
                  <c:v>23.447935</c:v>
                </c:pt>
                <c:pt idx="1427">
                  <c:v>23.450399</c:v>
                </c:pt>
                <c:pt idx="1428">
                  <c:v>23.452862</c:v>
                </c:pt>
                <c:pt idx="1429">
                  <c:v>23.455325</c:v>
                </c:pt>
                <c:pt idx="1430">
                  <c:v>23.457789</c:v>
                </c:pt>
                <c:pt idx="1431">
                  <c:v>23.460252</c:v>
                </c:pt>
                <c:pt idx="1432">
                  <c:v>23.462715</c:v>
                </c:pt>
                <c:pt idx="1433">
                  <c:v>23.465179</c:v>
                </c:pt>
                <c:pt idx="1434">
                  <c:v>23.46764199999998</c:v>
                </c:pt>
                <c:pt idx="1435">
                  <c:v>23.470105</c:v>
                </c:pt>
                <c:pt idx="1436">
                  <c:v>23.472568</c:v>
                </c:pt>
                <c:pt idx="1437">
                  <c:v>23.475031</c:v>
                </c:pt>
                <c:pt idx="1438">
                  <c:v>23.477494</c:v>
                </c:pt>
                <c:pt idx="1439">
                  <c:v>23.479957</c:v>
                </c:pt>
                <c:pt idx="1440">
                  <c:v>23.48241999999995</c:v>
                </c:pt>
                <c:pt idx="1441">
                  <c:v>23.484883</c:v>
                </c:pt>
                <c:pt idx="1442">
                  <c:v>23.487346</c:v>
                </c:pt>
                <c:pt idx="1443">
                  <c:v>23.489808</c:v>
                </c:pt>
                <c:pt idx="1444">
                  <c:v>23.492271</c:v>
                </c:pt>
                <c:pt idx="1445">
                  <c:v>23.494734</c:v>
                </c:pt>
                <c:pt idx="1446">
                  <c:v>23.497196</c:v>
                </c:pt>
                <c:pt idx="1447">
                  <c:v>23.499659</c:v>
                </c:pt>
                <c:pt idx="1448">
                  <c:v>23.502122</c:v>
                </c:pt>
                <c:pt idx="1449">
                  <c:v>23.504584</c:v>
                </c:pt>
                <c:pt idx="1450">
                  <c:v>23.507047</c:v>
                </c:pt>
                <c:pt idx="1451">
                  <c:v>23.509509</c:v>
                </c:pt>
                <c:pt idx="1452">
                  <c:v>23.511971</c:v>
                </c:pt>
                <c:pt idx="1453">
                  <c:v>23.514434</c:v>
                </c:pt>
                <c:pt idx="1454">
                  <c:v>23.516896</c:v>
                </c:pt>
                <c:pt idx="1455">
                  <c:v>23.519358</c:v>
                </c:pt>
                <c:pt idx="1456">
                  <c:v>23.52182</c:v>
                </c:pt>
                <c:pt idx="1457">
                  <c:v>23.524283</c:v>
                </c:pt>
                <c:pt idx="1458">
                  <c:v>23.526745</c:v>
                </c:pt>
                <c:pt idx="1459">
                  <c:v>23.529207</c:v>
                </c:pt>
                <c:pt idx="1460">
                  <c:v>23.531669</c:v>
                </c:pt>
                <c:pt idx="1461">
                  <c:v>23.534131</c:v>
                </c:pt>
                <c:pt idx="1462">
                  <c:v>23.536593</c:v>
                </c:pt>
                <c:pt idx="1463">
                  <c:v>23.539055</c:v>
                </c:pt>
                <c:pt idx="1464">
                  <c:v>23.541516</c:v>
                </c:pt>
                <c:pt idx="1465">
                  <c:v>23.543978</c:v>
                </c:pt>
                <c:pt idx="1466">
                  <c:v>23.54644</c:v>
                </c:pt>
                <c:pt idx="1467">
                  <c:v>23.548902</c:v>
                </c:pt>
                <c:pt idx="1468">
                  <c:v>23.551363</c:v>
                </c:pt>
                <c:pt idx="1469">
                  <c:v>23.553825</c:v>
                </c:pt>
                <c:pt idx="1470">
                  <c:v>23.556287</c:v>
                </c:pt>
                <c:pt idx="1471">
                  <c:v>23.558748</c:v>
                </c:pt>
                <c:pt idx="1472">
                  <c:v>23.56121</c:v>
                </c:pt>
                <c:pt idx="1473">
                  <c:v>23.563671</c:v>
                </c:pt>
                <c:pt idx="1474">
                  <c:v>23.566132</c:v>
                </c:pt>
                <c:pt idx="1475">
                  <c:v>23.568594</c:v>
                </c:pt>
                <c:pt idx="1476">
                  <c:v>23.571055</c:v>
                </c:pt>
                <c:pt idx="1477">
                  <c:v>23.573516</c:v>
                </c:pt>
                <c:pt idx="1478">
                  <c:v>23.575978</c:v>
                </c:pt>
                <c:pt idx="1479">
                  <c:v>23.578439</c:v>
                </c:pt>
                <c:pt idx="1480">
                  <c:v>23.5809</c:v>
                </c:pt>
                <c:pt idx="1481">
                  <c:v>23.583361</c:v>
                </c:pt>
                <c:pt idx="1482">
                  <c:v>23.585822</c:v>
                </c:pt>
                <c:pt idx="1483">
                  <c:v>23.588283</c:v>
                </c:pt>
                <c:pt idx="1484">
                  <c:v>23.590744</c:v>
                </c:pt>
                <c:pt idx="1485">
                  <c:v>23.593205</c:v>
                </c:pt>
                <c:pt idx="1486">
                  <c:v>23.595666</c:v>
                </c:pt>
                <c:pt idx="1487">
                  <c:v>23.598127</c:v>
                </c:pt>
                <c:pt idx="1488">
                  <c:v>23.600587</c:v>
                </c:pt>
                <c:pt idx="1489">
                  <c:v>23.603048</c:v>
                </c:pt>
                <c:pt idx="1490">
                  <c:v>23.605509</c:v>
                </c:pt>
                <c:pt idx="1491">
                  <c:v>23.60797</c:v>
                </c:pt>
                <c:pt idx="1492">
                  <c:v>23.61043</c:v>
                </c:pt>
                <c:pt idx="1493">
                  <c:v>23.612891</c:v>
                </c:pt>
                <c:pt idx="1494">
                  <c:v>23.615351</c:v>
                </c:pt>
                <c:pt idx="1495">
                  <c:v>23.617812</c:v>
                </c:pt>
                <c:pt idx="1496">
                  <c:v>23.620272</c:v>
                </c:pt>
                <c:pt idx="1497">
                  <c:v>23.622732</c:v>
                </c:pt>
                <c:pt idx="1498">
                  <c:v>23.625193</c:v>
                </c:pt>
                <c:pt idx="1499">
                  <c:v>23.627653</c:v>
                </c:pt>
                <c:pt idx="1500">
                  <c:v>23.630113</c:v>
                </c:pt>
                <c:pt idx="1501">
                  <c:v>23.632574</c:v>
                </c:pt>
                <c:pt idx="1502">
                  <c:v>23.635034</c:v>
                </c:pt>
                <c:pt idx="1503">
                  <c:v>23.637494</c:v>
                </c:pt>
                <c:pt idx="1504">
                  <c:v>23.639954</c:v>
                </c:pt>
                <c:pt idx="1505">
                  <c:v>23.642414</c:v>
                </c:pt>
                <c:pt idx="1506">
                  <c:v>23.644874</c:v>
                </c:pt>
                <c:pt idx="1507">
                  <c:v>23.647334</c:v>
                </c:pt>
                <c:pt idx="1508">
                  <c:v>23.649794</c:v>
                </c:pt>
                <c:pt idx="1509">
                  <c:v>23.652254</c:v>
                </c:pt>
                <c:pt idx="1510">
                  <c:v>23.654713</c:v>
                </c:pt>
                <c:pt idx="1511">
                  <c:v>23.657173</c:v>
                </c:pt>
                <c:pt idx="1512">
                  <c:v>23.659633</c:v>
                </c:pt>
                <c:pt idx="1513">
                  <c:v>23.662093</c:v>
                </c:pt>
                <c:pt idx="1514">
                  <c:v>23.664552</c:v>
                </c:pt>
                <c:pt idx="1515">
                  <c:v>23.667012</c:v>
                </c:pt>
                <c:pt idx="1516">
                  <c:v>23.669471</c:v>
                </c:pt>
                <c:pt idx="1517">
                  <c:v>23.671931</c:v>
                </c:pt>
                <c:pt idx="1518">
                  <c:v>23.67439</c:v>
                </c:pt>
                <c:pt idx="1519">
                  <c:v>23.67685</c:v>
                </c:pt>
                <c:pt idx="1520">
                  <c:v>23.679309</c:v>
                </c:pt>
                <c:pt idx="1521">
                  <c:v>23.681768</c:v>
                </c:pt>
                <c:pt idx="1522">
                  <c:v>23.684228</c:v>
                </c:pt>
                <c:pt idx="1523">
                  <c:v>23.686687</c:v>
                </c:pt>
                <c:pt idx="1524">
                  <c:v>23.689146</c:v>
                </c:pt>
                <c:pt idx="1525">
                  <c:v>23.691605</c:v>
                </c:pt>
                <c:pt idx="1526">
                  <c:v>23.694064</c:v>
                </c:pt>
                <c:pt idx="1527">
                  <c:v>23.696523</c:v>
                </c:pt>
                <c:pt idx="1528">
                  <c:v>23.698982</c:v>
                </c:pt>
                <c:pt idx="1529">
                  <c:v>23.701441</c:v>
                </c:pt>
                <c:pt idx="1530">
                  <c:v>23.7039</c:v>
                </c:pt>
                <c:pt idx="1531">
                  <c:v>23.706359</c:v>
                </c:pt>
                <c:pt idx="1532">
                  <c:v>23.708818</c:v>
                </c:pt>
                <c:pt idx="1533">
                  <c:v>23.711277</c:v>
                </c:pt>
                <c:pt idx="1534">
                  <c:v>23.713736</c:v>
                </c:pt>
                <c:pt idx="1535">
                  <c:v>23.716194</c:v>
                </c:pt>
                <c:pt idx="1536">
                  <c:v>23.718653</c:v>
                </c:pt>
                <c:pt idx="1537">
                  <c:v>23.721112</c:v>
                </c:pt>
                <c:pt idx="1538">
                  <c:v>23.72357</c:v>
                </c:pt>
                <c:pt idx="1539">
                  <c:v>23.726029</c:v>
                </c:pt>
                <c:pt idx="1540">
                  <c:v>23.728487</c:v>
                </c:pt>
                <c:pt idx="1541">
                  <c:v>23.730946</c:v>
                </c:pt>
                <c:pt idx="1542">
                  <c:v>23.733404</c:v>
                </c:pt>
                <c:pt idx="1543">
                  <c:v>23.735862</c:v>
                </c:pt>
                <c:pt idx="1544">
                  <c:v>23.738321</c:v>
                </c:pt>
                <c:pt idx="1545">
                  <c:v>23.740779</c:v>
                </c:pt>
                <c:pt idx="1546">
                  <c:v>23.743237</c:v>
                </c:pt>
                <c:pt idx="1547">
                  <c:v>23.745695</c:v>
                </c:pt>
                <c:pt idx="1548">
                  <c:v>23.748153</c:v>
                </c:pt>
                <c:pt idx="1549">
                  <c:v>23.750612</c:v>
                </c:pt>
                <c:pt idx="1550">
                  <c:v>23.75307</c:v>
                </c:pt>
                <c:pt idx="1551">
                  <c:v>23.755528</c:v>
                </c:pt>
                <c:pt idx="1552">
                  <c:v>23.757986</c:v>
                </c:pt>
                <c:pt idx="1553">
                  <c:v>23.760443</c:v>
                </c:pt>
                <c:pt idx="1554">
                  <c:v>23.762901</c:v>
                </c:pt>
                <c:pt idx="1555">
                  <c:v>23.765359</c:v>
                </c:pt>
                <c:pt idx="1556">
                  <c:v>23.767817</c:v>
                </c:pt>
                <c:pt idx="1557">
                  <c:v>23.770275</c:v>
                </c:pt>
                <c:pt idx="1558">
                  <c:v>23.77273199999998</c:v>
                </c:pt>
                <c:pt idx="1559">
                  <c:v>23.77519</c:v>
                </c:pt>
                <c:pt idx="1560">
                  <c:v>23.777648</c:v>
                </c:pt>
                <c:pt idx="1561">
                  <c:v>23.780105</c:v>
                </c:pt>
                <c:pt idx="1562">
                  <c:v>23.782563</c:v>
                </c:pt>
                <c:pt idx="1563">
                  <c:v>23.78502</c:v>
                </c:pt>
                <c:pt idx="1564">
                  <c:v>23.787478</c:v>
                </c:pt>
                <c:pt idx="1565">
                  <c:v>23.789935</c:v>
                </c:pt>
                <c:pt idx="1566">
                  <c:v>23.792392</c:v>
                </c:pt>
                <c:pt idx="1567">
                  <c:v>23.79485</c:v>
                </c:pt>
                <c:pt idx="1568">
                  <c:v>23.797307</c:v>
                </c:pt>
                <c:pt idx="1569">
                  <c:v>23.799764</c:v>
                </c:pt>
                <c:pt idx="1570">
                  <c:v>23.802221</c:v>
                </c:pt>
                <c:pt idx="1571">
                  <c:v>23.804678</c:v>
                </c:pt>
                <c:pt idx="1572">
                  <c:v>23.807135</c:v>
                </c:pt>
                <c:pt idx="1573">
                  <c:v>23.809592</c:v>
                </c:pt>
                <c:pt idx="1574">
                  <c:v>23.812049</c:v>
                </c:pt>
                <c:pt idx="1575">
                  <c:v>23.814506</c:v>
                </c:pt>
                <c:pt idx="1576">
                  <c:v>23.816963</c:v>
                </c:pt>
                <c:pt idx="1577">
                  <c:v>23.81942</c:v>
                </c:pt>
                <c:pt idx="1578">
                  <c:v>23.821877</c:v>
                </c:pt>
                <c:pt idx="1579">
                  <c:v>23.824334</c:v>
                </c:pt>
                <c:pt idx="1580">
                  <c:v>23.82679</c:v>
                </c:pt>
                <c:pt idx="1581">
                  <c:v>23.829247</c:v>
                </c:pt>
                <c:pt idx="1582">
                  <c:v>23.831704</c:v>
                </c:pt>
                <c:pt idx="1583">
                  <c:v>23.83416</c:v>
                </c:pt>
                <c:pt idx="1584">
                  <c:v>23.836617</c:v>
                </c:pt>
                <c:pt idx="1585">
                  <c:v>23.839073</c:v>
                </c:pt>
                <c:pt idx="1586">
                  <c:v>23.84153</c:v>
                </c:pt>
                <c:pt idx="1587">
                  <c:v>23.843986</c:v>
                </c:pt>
                <c:pt idx="1588">
                  <c:v>23.846442</c:v>
                </c:pt>
                <c:pt idx="1589">
                  <c:v>23.848899</c:v>
                </c:pt>
                <c:pt idx="1590">
                  <c:v>23.851355</c:v>
                </c:pt>
                <c:pt idx="1591">
                  <c:v>23.853811</c:v>
                </c:pt>
                <c:pt idx="1592">
                  <c:v>23.856268</c:v>
                </c:pt>
                <c:pt idx="1593">
                  <c:v>23.858724</c:v>
                </c:pt>
                <c:pt idx="1594">
                  <c:v>23.86118</c:v>
                </c:pt>
                <c:pt idx="1595">
                  <c:v>23.863636</c:v>
                </c:pt>
                <c:pt idx="1596">
                  <c:v>23.866092</c:v>
                </c:pt>
                <c:pt idx="1597">
                  <c:v>23.868548</c:v>
                </c:pt>
                <c:pt idx="1598">
                  <c:v>23.871004</c:v>
                </c:pt>
                <c:pt idx="1599">
                  <c:v>23.87346</c:v>
                </c:pt>
                <c:pt idx="1600">
                  <c:v>23.875915</c:v>
                </c:pt>
                <c:pt idx="1601">
                  <c:v>23.878371</c:v>
                </c:pt>
                <c:pt idx="1602">
                  <c:v>23.880827</c:v>
                </c:pt>
                <c:pt idx="1603">
                  <c:v>23.883283</c:v>
                </c:pt>
                <c:pt idx="1604">
                  <c:v>23.885738</c:v>
                </c:pt>
                <c:pt idx="1605">
                  <c:v>23.888194</c:v>
                </c:pt>
                <c:pt idx="1606">
                  <c:v>23.89065</c:v>
                </c:pt>
                <c:pt idx="1607">
                  <c:v>23.893105</c:v>
                </c:pt>
                <c:pt idx="1608">
                  <c:v>23.895561</c:v>
                </c:pt>
                <c:pt idx="1609">
                  <c:v>23.898016</c:v>
                </c:pt>
                <c:pt idx="1610">
                  <c:v>23.900471</c:v>
                </c:pt>
                <c:pt idx="1611">
                  <c:v>23.902927</c:v>
                </c:pt>
                <c:pt idx="1612">
                  <c:v>23.905382</c:v>
                </c:pt>
                <c:pt idx="1613">
                  <c:v>23.907837</c:v>
                </c:pt>
                <c:pt idx="1614">
                  <c:v>23.910293</c:v>
                </c:pt>
                <c:pt idx="1615">
                  <c:v>23.912748</c:v>
                </c:pt>
                <c:pt idx="1616">
                  <c:v>23.915203</c:v>
                </c:pt>
                <c:pt idx="1617">
                  <c:v>23.917658</c:v>
                </c:pt>
                <c:pt idx="1618">
                  <c:v>23.920113</c:v>
                </c:pt>
                <c:pt idx="1619">
                  <c:v>23.922568</c:v>
                </c:pt>
                <c:pt idx="1620">
                  <c:v>23.925023</c:v>
                </c:pt>
                <c:pt idx="1621">
                  <c:v>23.927478</c:v>
                </c:pt>
                <c:pt idx="1622">
                  <c:v>23.929933</c:v>
                </c:pt>
                <c:pt idx="1623">
                  <c:v>23.932388</c:v>
                </c:pt>
                <c:pt idx="1624">
                  <c:v>23.934842</c:v>
                </c:pt>
                <c:pt idx="1625">
                  <c:v>23.937297</c:v>
                </c:pt>
                <c:pt idx="1626">
                  <c:v>23.939752</c:v>
                </c:pt>
                <c:pt idx="1627">
                  <c:v>23.942206</c:v>
                </c:pt>
                <c:pt idx="1628">
                  <c:v>23.944661</c:v>
                </c:pt>
                <c:pt idx="1629">
                  <c:v>23.947116</c:v>
                </c:pt>
                <c:pt idx="1630">
                  <c:v>23.94957</c:v>
                </c:pt>
                <c:pt idx="1631">
                  <c:v>23.952025</c:v>
                </c:pt>
                <c:pt idx="1632">
                  <c:v>23.954479</c:v>
                </c:pt>
                <c:pt idx="1633">
                  <c:v>23.956933</c:v>
                </c:pt>
                <c:pt idx="1634">
                  <c:v>23.959388</c:v>
                </c:pt>
                <c:pt idx="1635">
                  <c:v>23.961842</c:v>
                </c:pt>
                <c:pt idx="1636">
                  <c:v>23.964296</c:v>
                </c:pt>
                <c:pt idx="1637">
                  <c:v>23.966751</c:v>
                </c:pt>
                <c:pt idx="1638">
                  <c:v>23.969205</c:v>
                </c:pt>
                <c:pt idx="1639">
                  <c:v>23.971659</c:v>
                </c:pt>
                <c:pt idx="1640">
                  <c:v>23.974113</c:v>
                </c:pt>
                <c:pt idx="1641">
                  <c:v>23.976567</c:v>
                </c:pt>
                <c:pt idx="1642">
                  <c:v>23.979021</c:v>
                </c:pt>
                <c:pt idx="1643">
                  <c:v>23.981475</c:v>
                </c:pt>
                <c:pt idx="1644">
                  <c:v>23.983929</c:v>
                </c:pt>
                <c:pt idx="1645">
                  <c:v>23.986383</c:v>
                </c:pt>
                <c:pt idx="1646">
                  <c:v>23.988836</c:v>
                </c:pt>
                <c:pt idx="1647">
                  <c:v>23.99129</c:v>
                </c:pt>
                <c:pt idx="1648">
                  <c:v>23.993744</c:v>
                </c:pt>
                <c:pt idx="1649">
                  <c:v>23.996198</c:v>
                </c:pt>
                <c:pt idx="1650">
                  <c:v>23.998651</c:v>
                </c:pt>
                <c:pt idx="1651">
                  <c:v>24.001105</c:v>
                </c:pt>
                <c:pt idx="1652">
                  <c:v>24.003558</c:v>
                </c:pt>
                <c:pt idx="1653">
                  <c:v>24.006012</c:v>
                </c:pt>
                <c:pt idx="1654">
                  <c:v>24.008465</c:v>
                </c:pt>
                <c:pt idx="1655">
                  <c:v>24.010919</c:v>
                </c:pt>
                <c:pt idx="1656">
                  <c:v>24.013372</c:v>
                </c:pt>
                <c:pt idx="1657">
                  <c:v>24.015825</c:v>
                </c:pt>
                <c:pt idx="1658">
                  <c:v>24.018279</c:v>
                </c:pt>
                <c:pt idx="1659">
                  <c:v>24.020732</c:v>
                </c:pt>
                <c:pt idx="1660">
                  <c:v>24.023185</c:v>
                </c:pt>
                <c:pt idx="1661">
                  <c:v>24.025638</c:v>
                </c:pt>
                <c:pt idx="1662">
                  <c:v>24.028091</c:v>
                </c:pt>
                <c:pt idx="1663">
                  <c:v>24.030544</c:v>
                </c:pt>
                <c:pt idx="1664">
                  <c:v>24.032998</c:v>
                </c:pt>
                <c:pt idx="1665">
                  <c:v>24.035451</c:v>
                </c:pt>
                <c:pt idx="1666">
                  <c:v>24.037903</c:v>
                </c:pt>
                <c:pt idx="1667">
                  <c:v>24.040356</c:v>
                </c:pt>
                <c:pt idx="1668">
                  <c:v>24.042809</c:v>
                </c:pt>
                <c:pt idx="1669">
                  <c:v>24.045262</c:v>
                </c:pt>
                <c:pt idx="1670">
                  <c:v>24.047715</c:v>
                </c:pt>
                <c:pt idx="1671">
                  <c:v>24.050168</c:v>
                </c:pt>
                <c:pt idx="1672">
                  <c:v>24.05262</c:v>
                </c:pt>
                <c:pt idx="1673">
                  <c:v>24.055073</c:v>
                </c:pt>
                <c:pt idx="1674">
                  <c:v>24.057525</c:v>
                </c:pt>
                <c:pt idx="1675">
                  <c:v>24.059978</c:v>
                </c:pt>
                <c:pt idx="1676">
                  <c:v>24.06243</c:v>
                </c:pt>
                <c:pt idx="1677">
                  <c:v>24.064883</c:v>
                </c:pt>
                <c:pt idx="1678">
                  <c:v>24.067335</c:v>
                </c:pt>
                <c:pt idx="1679">
                  <c:v>24.069788</c:v>
                </c:pt>
                <c:pt idx="1680">
                  <c:v>24.07224</c:v>
                </c:pt>
                <c:pt idx="1681">
                  <c:v>24.074692</c:v>
                </c:pt>
                <c:pt idx="1682">
                  <c:v>24.077144</c:v>
                </c:pt>
                <c:pt idx="1683">
                  <c:v>24.079597</c:v>
                </c:pt>
                <c:pt idx="1684">
                  <c:v>24.08204899999998</c:v>
                </c:pt>
                <c:pt idx="1685">
                  <c:v>24.084501</c:v>
                </c:pt>
                <c:pt idx="1686">
                  <c:v>24.086953</c:v>
                </c:pt>
                <c:pt idx="1687">
                  <c:v>24.089405</c:v>
                </c:pt>
                <c:pt idx="1688">
                  <c:v>24.091857</c:v>
                </c:pt>
                <c:pt idx="1689">
                  <c:v>24.094309</c:v>
                </c:pt>
                <c:pt idx="1690">
                  <c:v>24.096761</c:v>
                </c:pt>
                <c:pt idx="1691">
                  <c:v>24.099213</c:v>
                </c:pt>
                <c:pt idx="1692">
                  <c:v>24.101664</c:v>
                </c:pt>
                <c:pt idx="1693">
                  <c:v>24.104116</c:v>
                </c:pt>
                <c:pt idx="1694">
                  <c:v>24.106568</c:v>
                </c:pt>
                <c:pt idx="1695">
                  <c:v>24.10902</c:v>
                </c:pt>
                <c:pt idx="1696">
                  <c:v>24.111471</c:v>
                </c:pt>
                <c:pt idx="1697">
                  <c:v>24.113923</c:v>
                </c:pt>
                <c:pt idx="1698">
                  <c:v>24.116374</c:v>
                </c:pt>
                <c:pt idx="1699">
                  <c:v>24.118826</c:v>
                </c:pt>
                <c:pt idx="1700">
                  <c:v>24.121277</c:v>
                </c:pt>
                <c:pt idx="1701">
                  <c:v>24.123729</c:v>
                </c:pt>
                <c:pt idx="1702">
                  <c:v>24.12618</c:v>
                </c:pt>
                <c:pt idx="1703">
                  <c:v>24.128631</c:v>
                </c:pt>
                <c:pt idx="1704">
                  <c:v>24.131083</c:v>
                </c:pt>
                <c:pt idx="1705">
                  <c:v>24.133534</c:v>
                </c:pt>
                <c:pt idx="1706">
                  <c:v>24.135985</c:v>
                </c:pt>
                <c:pt idx="1707">
                  <c:v>24.138436</c:v>
                </c:pt>
                <c:pt idx="1708">
                  <c:v>24.140887</c:v>
                </c:pt>
                <c:pt idx="1709">
                  <c:v>24.143338</c:v>
                </c:pt>
                <c:pt idx="1710">
                  <c:v>24.145789</c:v>
                </c:pt>
                <c:pt idx="1711">
                  <c:v>24.14824</c:v>
                </c:pt>
                <c:pt idx="1712">
                  <c:v>24.150691</c:v>
                </c:pt>
                <c:pt idx="1713">
                  <c:v>24.153142</c:v>
                </c:pt>
                <c:pt idx="1714">
                  <c:v>24.155593</c:v>
                </c:pt>
                <c:pt idx="1715">
                  <c:v>24.158044</c:v>
                </c:pt>
                <c:pt idx="1716">
                  <c:v>24.160494</c:v>
                </c:pt>
                <c:pt idx="1717">
                  <c:v>24.162945</c:v>
                </c:pt>
                <c:pt idx="1718">
                  <c:v>24.165396</c:v>
                </c:pt>
                <c:pt idx="1719">
                  <c:v>24.167846</c:v>
                </c:pt>
                <c:pt idx="1720">
                  <c:v>24.170297</c:v>
                </c:pt>
                <c:pt idx="1721">
                  <c:v>24.172747</c:v>
                </c:pt>
                <c:pt idx="1722">
                  <c:v>24.175198</c:v>
                </c:pt>
                <c:pt idx="1723">
                  <c:v>24.177648</c:v>
                </c:pt>
                <c:pt idx="1724">
                  <c:v>24.180099</c:v>
                </c:pt>
                <c:pt idx="1725">
                  <c:v>24.18254899999998</c:v>
                </c:pt>
                <c:pt idx="1726">
                  <c:v>24.184999</c:v>
                </c:pt>
                <c:pt idx="1727">
                  <c:v>24.18745</c:v>
                </c:pt>
                <c:pt idx="1728">
                  <c:v>24.1899</c:v>
                </c:pt>
                <c:pt idx="1729">
                  <c:v>24.19235</c:v>
                </c:pt>
                <c:pt idx="1730">
                  <c:v>24.1948</c:v>
                </c:pt>
                <c:pt idx="1731">
                  <c:v>24.19725</c:v>
                </c:pt>
                <c:pt idx="1732">
                  <c:v>24.1997</c:v>
                </c:pt>
                <c:pt idx="1733">
                  <c:v>24.20215</c:v>
                </c:pt>
                <c:pt idx="1734">
                  <c:v>24.2046</c:v>
                </c:pt>
                <c:pt idx="1735">
                  <c:v>24.20705</c:v>
                </c:pt>
                <c:pt idx="1736">
                  <c:v>24.2095</c:v>
                </c:pt>
                <c:pt idx="1737">
                  <c:v>24.21195</c:v>
                </c:pt>
                <c:pt idx="1738">
                  <c:v>24.2144</c:v>
                </c:pt>
                <c:pt idx="1739">
                  <c:v>24.216849</c:v>
                </c:pt>
                <c:pt idx="1740">
                  <c:v>24.219299</c:v>
                </c:pt>
                <c:pt idx="1741">
                  <c:v>24.221749</c:v>
                </c:pt>
                <c:pt idx="1742">
                  <c:v>24.224198</c:v>
                </c:pt>
                <c:pt idx="1743">
                  <c:v>24.226648</c:v>
                </c:pt>
                <c:pt idx="1744">
                  <c:v>24.229098</c:v>
                </c:pt>
                <c:pt idx="1745">
                  <c:v>24.231547</c:v>
                </c:pt>
                <c:pt idx="1746">
                  <c:v>24.233996</c:v>
                </c:pt>
                <c:pt idx="1747">
                  <c:v>24.236446</c:v>
                </c:pt>
                <c:pt idx="1748">
                  <c:v>24.238895</c:v>
                </c:pt>
                <c:pt idx="1749">
                  <c:v>24.241344</c:v>
                </c:pt>
                <c:pt idx="1750">
                  <c:v>24.243794</c:v>
                </c:pt>
                <c:pt idx="1751">
                  <c:v>24.246243</c:v>
                </c:pt>
                <c:pt idx="1752">
                  <c:v>24.24869199999998</c:v>
                </c:pt>
                <c:pt idx="1753">
                  <c:v>24.251141</c:v>
                </c:pt>
                <c:pt idx="1754">
                  <c:v>24.25359</c:v>
                </c:pt>
                <c:pt idx="1755">
                  <c:v>24.256039</c:v>
                </c:pt>
                <c:pt idx="1756">
                  <c:v>24.258488</c:v>
                </c:pt>
                <c:pt idx="1757">
                  <c:v>24.260937</c:v>
                </c:pt>
                <c:pt idx="1758">
                  <c:v>24.263386</c:v>
                </c:pt>
                <c:pt idx="1759">
                  <c:v>24.265835</c:v>
                </c:pt>
                <c:pt idx="1760">
                  <c:v>24.268284</c:v>
                </c:pt>
                <c:pt idx="1761">
                  <c:v>24.270733</c:v>
                </c:pt>
                <c:pt idx="1762">
                  <c:v>24.273181</c:v>
                </c:pt>
                <c:pt idx="1763">
                  <c:v>24.27563</c:v>
                </c:pt>
                <c:pt idx="1764">
                  <c:v>24.278079</c:v>
                </c:pt>
                <c:pt idx="1765">
                  <c:v>24.280527</c:v>
                </c:pt>
                <c:pt idx="1766">
                  <c:v>24.282976</c:v>
                </c:pt>
                <c:pt idx="1767">
                  <c:v>24.285424</c:v>
                </c:pt>
                <c:pt idx="1768">
                  <c:v>24.287873</c:v>
                </c:pt>
                <c:pt idx="1769">
                  <c:v>24.290321</c:v>
                </c:pt>
                <c:pt idx="1770">
                  <c:v>24.29277</c:v>
                </c:pt>
                <c:pt idx="1771">
                  <c:v>24.295218</c:v>
                </c:pt>
                <c:pt idx="1772">
                  <c:v>24.297666</c:v>
                </c:pt>
                <c:pt idx="1773">
                  <c:v>24.300115</c:v>
                </c:pt>
                <c:pt idx="1774">
                  <c:v>24.302563</c:v>
                </c:pt>
                <c:pt idx="1775">
                  <c:v>24.305011</c:v>
                </c:pt>
                <c:pt idx="1776">
                  <c:v>24.307459</c:v>
                </c:pt>
                <c:pt idx="1777">
                  <c:v>24.309907</c:v>
                </c:pt>
                <c:pt idx="1778">
                  <c:v>24.312355</c:v>
                </c:pt>
                <c:pt idx="1779">
                  <c:v>24.314803</c:v>
                </c:pt>
                <c:pt idx="1780">
                  <c:v>24.317251</c:v>
                </c:pt>
                <c:pt idx="1781">
                  <c:v>24.319699</c:v>
                </c:pt>
                <c:pt idx="1782">
                  <c:v>24.322147</c:v>
                </c:pt>
                <c:pt idx="1783">
                  <c:v>24.324595</c:v>
                </c:pt>
                <c:pt idx="1784">
                  <c:v>24.327042</c:v>
                </c:pt>
                <c:pt idx="1785">
                  <c:v>24.32949</c:v>
                </c:pt>
                <c:pt idx="1786">
                  <c:v>24.331938</c:v>
                </c:pt>
                <c:pt idx="1787">
                  <c:v>24.334385</c:v>
                </c:pt>
                <c:pt idx="1788">
                  <c:v>24.336833</c:v>
                </c:pt>
                <c:pt idx="1789">
                  <c:v>24.339281</c:v>
                </c:pt>
                <c:pt idx="1790">
                  <c:v>24.341728</c:v>
                </c:pt>
                <c:pt idx="1791">
                  <c:v>24.344176</c:v>
                </c:pt>
                <c:pt idx="1792">
                  <c:v>24.346623</c:v>
                </c:pt>
                <c:pt idx="1793">
                  <c:v>24.34907</c:v>
                </c:pt>
                <c:pt idx="1794">
                  <c:v>24.351518</c:v>
                </c:pt>
                <c:pt idx="1795">
                  <c:v>24.353965</c:v>
                </c:pt>
                <c:pt idx="1796">
                  <c:v>24.356412</c:v>
                </c:pt>
                <c:pt idx="1797">
                  <c:v>24.358859</c:v>
                </c:pt>
                <c:pt idx="1798">
                  <c:v>24.361307</c:v>
                </c:pt>
                <c:pt idx="1799">
                  <c:v>24.363754</c:v>
                </c:pt>
                <c:pt idx="1800">
                  <c:v>24.366201</c:v>
                </c:pt>
                <c:pt idx="1801">
                  <c:v>24.368648</c:v>
                </c:pt>
                <c:pt idx="1802">
                  <c:v>24.371095</c:v>
                </c:pt>
                <c:pt idx="1803">
                  <c:v>24.373542</c:v>
                </c:pt>
                <c:pt idx="1804">
                  <c:v>24.375989</c:v>
                </c:pt>
                <c:pt idx="1805">
                  <c:v>24.378436</c:v>
                </c:pt>
                <c:pt idx="1806">
                  <c:v>24.380882</c:v>
                </c:pt>
                <c:pt idx="1807">
                  <c:v>24.383329</c:v>
                </c:pt>
                <c:pt idx="1808">
                  <c:v>24.385776</c:v>
                </c:pt>
                <c:pt idx="1809">
                  <c:v>24.388222</c:v>
                </c:pt>
                <c:pt idx="1810">
                  <c:v>24.390669</c:v>
                </c:pt>
                <c:pt idx="1811">
                  <c:v>24.393116</c:v>
                </c:pt>
                <c:pt idx="1812">
                  <c:v>24.395562</c:v>
                </c:pt>
                <c:pt idx="1813">
                  <c:v>24.398009</c:v>
                </c:pt>
                <c:pt idx="1814">
                  <c:v>24.400455</c:v>
                </c:pt>
                <c:pt idx="1815">
                  <c:v>24.402902</c:v>
                </c:pt>
                <c:pt idx="1816">
                  <c:v>24.405348</c:v>
                </c:pt>
                <c:pt idx="1817">
                  <c:v>24.407794</c:v>
                </c:pt>
                <c:pt idx="1818">
                  <c:v>24.410241</c:v>
                </c:pt>
                <c:pt idx="1819">
                  <c:v>24.412687</c:v>
                </c:pt>
                <c:pt idx="1820">
                  <c:v>24.415133</c:v>
                </c:pt>
                <c:pt idx="1821">
                  <c:v>24.417579</c:v>
                </c:pt>
                <c:pt idx="1822">
                  <c:v>24.420025</c:v>
                </c:pt>
                <c:pt idx="1823">
                  <c:v>24.422471</c:v>
                </c:pt>
                <c:pt idx="1824">
                  <c:v>24.424917</c:v>
                </c:pt>
                <c:pt idx="1825">
                  <c:v>24.427363</c:v>
                </c:pt>
                <c:pt idx="1826">
                  <c:v>24.429809</c:v>
                </c:pt>
                <c:pt idx="1827">
                  <c:v>24.432255</c:v>
                </c:pt>
                <c:pt idx="1828">
                  <c:v>24.434701</c:v>
                </c:pt>
                <c:pt idx="1829">
                  <c:v>24.437147</c:v>
                </c:pt>
                <c:pt idx="1830">
                  <c:v>24.439593</c:v>
                </c:pt>
                <c:pt idx="1831">
                  <c:v>24.442038</c:v>
                </c:pt>
                <c:pt idx="1832">
                  <c:v>24.444484</c:v>
                </c:pt>
                <c:pt idx="1833">
                  <c:v>24.44693</c:v>
                </c:pt>
                <c:pt idx="1834">
                  <c:v>24.449375</c:v>
                </c:pt>
                <c:pt idx="1835">
                  <c:v>24.451821</c:v>
                </c:pt>
                <c:pt idx="1836">
                  <c:v>24.454266</c:v>
                </c:pt>
                <c:pt idx="1837">
                  <c:v>24.456712</c:v>
                </c:pt>
                <c:pt idx="1838">
                  <c:v>24.459157</c:v>
                </c:pt>
                <c:pt idx="1839">
                  <c:v>24.461603</c:v>
                </c:pt>
                <c:pt idx="1840">
                  <c:v>24.464048</c:v>
                </c:pt>
                <c:pt idx="1841">
                  <c:v>24.466493</c:v>
                </c:pt>
                <c:pt idx="1842">
                  <c:v>24.468938</c:v>
                </c:pt>
                <c:pt idx="1843">
                  <c:v>24.471384</c:v>
                </c:pt>
                <c:pt idx="1844">
                  <c:v>24.473829</c:v>
                </c:pt>
                <c:pt idx="1845">
                  <c:v>24.476274</c:v>
                </c:pt>
                <c:pt idx="1846">
                  <c:v>24.47871899999998</c:v>
                </c:pt>
                <c:pt idx="1847">
                  <c:v>24.481164</c:v>
                </c:pt>
                <c:pt idx="1848">
                  <c:v>24.48360899999998</c:v>
                </c:pt>
                <c:pt idx="1849">
                  <c:v>24.486054</c:v>
                </c:pt>
                <c:pt idx="1850">
                  <c:v>24.48849899999998</c:v>
                </c:pt>
                <c:pt idx="1851">
                  <c:v>24.490944</c:v>
                </c:pt>
                <c:pt idx="1852">
                  <c:v>24.493388</c:v>
                </c:pt>
                <c:pt idx="1853">
                  <c:v>24.495833</c:v>
                </c:pt>
                <c:pt idx="1854">
                  <c:v>24.498278</c:v>
                </c:pt>
                <c:pt idx="1855">
                  <c:v>24.500723</c:v>
                </c:pt>
                <c:pt idx="1856">
                  <c:v>24.503167</c:v>
                </c:pt>
                <c:pt idx="1857">
                  <c:v>24.505612</c:v>
                </c:pt>
                <c:pt idx="1858">
                  <c:v>24.508056</c:v>
                </c:pt>
                <c:pt idx="1859">
                  <c:v>24.510501</c:v>
                </c:pt>
                <c:pt idx="1860">
                  <c:v>24.512945</c:v>
                </c:pt>
                <c:pt idx="1861">
                  <c:v>24.51539</c:v>
                </c:pt>
                <c:pt idx="1862">
                  <c:v>24.517834</c:v>
                </c:pt>
                <c:pt idx="1863">
                  <c:v>24.520278</c:v>
                </c:pt>
                <c:pt idx="1864">
                  <c:v>24.522723</c:v>
                </c:pt>
                <c:pt idx="1865">
                  <c:v>24.525167</c:v>
                </c:pt>
                <c:pt idx="1866">
                  <c:v>24.527611</c:v>
                </c:pt>
                <c:pt idx="1867">
                  <c:v>24.530055</c:v>
                </c:pt>
                <c:pt idx="1868">
                  <c:v>24.532499</c:v>
                </c:pt>
                <c:pt idx="1869">
                  <c:v>24.534943</c:v>
                </c:pt>
                <c:pt idx="1870">
                  <c:v>24.537387</c:v>
                </c:pt>
                <c:pt idx="1871">
                  <c:v>24.539831</c:v>
                </c:pt>
                <c:pt idx="1872">
                  <c:v>24.542275</c:v>
                </c:pt>
                <c:pt idx="1873">
                  <c:v>24.544719</c:v>
                </c:pt>
                <c:pt idx="1874">
                  <c:v>24.547163</c:v>
                </c:pt>
                <c:pt idx="1875">
                  <c:v>24.549607</c:v>
                </c:pt>
                <c:pt idx="1876">
                  <c:v>24.552051</c:v>
                </c:pt>
                <c:pt idx="1877">
                  <c:v>24.554494</c:v>
                </c:pt>
                <c:pt idx="1878">
                  <c:v>24.556938</c:v>
                </c:pt>
                <c:pt idx="1879">
                  <c:v>24.559382</c:v>
                </c:pt>
                <c:pt idx="1880">
                  <c:v>24.561825</c:v>
                </c:pt>
                <c:pt idx="1881">
                  <c:v>24.564269</c:v>
                </c:pt>
                <c:pt idx="1882">
                  <c:v>24.566712</c:v>
                </c:pt>
                <c:pt idx="1883">
                  <c:v>24.569156</c:v>
                </c:pt>
                <c:pt idx="1884">
                  <c:v>24.571599</c:v>
                </c:pt>
                <c:pt idx="1885">
                  <c:v>24.574043</c:v>
                </c:pt>
                <c:pt idx="1886">
                  <c:v>24.576486</c:v>
                </c:pt>
                <c:pt idx="1887">
                  <c:v>24.578929</c:v>
                </c:pt>
                <c:pt idx="1888">
                  <c:v>24.581372</c:v>
                </c:pt>
                <c:pt idx="1889">
                  <c:v>24.583816</c:v>
                </c:pt>
                <c:pt idx="1890">
                  <c:v>24.586259</c:v>
                </c:pt>
                <c:pt idx="1891">
                  <c:v>24.58870199999998</c:v>
                </c:pt>
                <c:pt idx="1892">
                  <c:v>24.591145</c:v>
                </c:pt>
                <c:pt idx="1893">
                  <c:v>24.593588</c:v>
                </c:pt>
                <c:pt idx="1894">
                  <c:v>24.596031</c:v>
                </c:pt>
                <c:pt idx="1895">
                  <c:v>24.598474</c:v>
                </c:pt>
                <c:pt idx="1896">
                  <c:v>24.600917</c:v>
                </c:pt>
                <c:pt idx="1897">
                  <c:v>24.60336</c:v>
                </c:pt>
                <c:pt idx="1898">
                  <c:v>24.605802</c:v>
                </c:pt>
                <c:pt idx="1899">
                  <c:v>24.608245</c:v>
                </c:pt>
                <c:pt idx="1900">
                  <c:v>24.610688</c:v>
                </c:pt>
                <c:pt idx="1901">
                  <c:v>24.613131</c:v>
                </c:pt>
                <c:pt idx="1902">
                  <c:v>24.615573</c:v>
                </c:pt>
                <c:pt idx="1903">
                  <c:v>24.618016</c:v>
                </c:pt>
                <c:pt idx="1904">
                  <c:v>24.620458</c:v>
                </c:pt>
                <c:pt idx="1905">
                  <c:v>24.622901</c:v>
                </c:pt>
                <c:pt idx="1906">
                  <c:v>24.625343</c:v>
                </c:pt>
                <c:pt idx="1907">
                  <c:v>24.627786</c:v>
                </c:pt>
                <c:pt idx="1908">
                  <c:v>24.630228</c:v>
                </c:pt>
                <c:pt idx="1909">
                  <c:v>24.63267</c:v>
                </c:pt>
                <c:pt idx="1910">
                  <c:v>24.635113</c:v>
                </c:pt>
                <c:pt idx="1911">
                  <c:v>24.637555</c:v>
                </c:pt>
                <c:pt idx="1912">
                  <c:v>24.639997</c:v>
                </c:pt>
                <c:pt idx="1913">
                  <c:v>24.642439</c:v>
                </c:pt>
                <c:pt idx="1914">
                  <c:v>24.644881</c:v>
                </c:pt>
                <c:pt idx="1915">
                  <c:v>24.647323</c:v>
                </c:pt>
                <c:pt idx="1916">
                  <c:v>24.649765</c:v>
                </c:pt>
                <c:pt idx="1917">
                  <c:v>24.652207</c:v>
                </c:pt>
                <c:pt idx="1918">
                  <c:v>24.654649</c:v>
                </c:pt>
                <c:pt idx="1919">
                  <c:v>24.657091</c:v>
                </c:pt>
                <c:pt idx="1920">
                  <c:v>24.659533</c:v>
                </c:pt>
                <c:pt idx="1921">
                  <c:v>24.661975</c:v>
                </c:pt>
                <c:pt idx="1922">
                  <c:v>24.664417</c:v>
                </c:pt>
                <c:pt idx="1923">
                  <c:v>24.666858</c:v>
                </c:pt>
                <c:pt idx="1924">
                  <c:v>24.6693</c:v>
                </c:pt>
                <c:pt idx="1925">
                  <c:v>24.671742</c:v>
                </c:pt>
                <c:pt idx="1926">
                  <c:v>24.674183</c:v>
                </c:pt>
                <c:pt idx="1927">
                  <c:v>24.676625</c:v>
                </c:pt>
                <c:pt idx="1928">
                  <c:v>24.679066</c:v>
                </c:pt>
                <c:pt idx="1929">
                  <c:v>24.681508</c:v>
                </c:pt>
                <c:pt idx="1930">
                  <c:v>24.683949</c:v>
                </c:pt>
                <c:pt idx="1931">
                  <c:v>24.686391</c:v>
                </c:pt>
                <c:pt idx="1932">
                  <c:v>24.688832</c:v>
                </c:pt>
                <c:pt idx="1933">
                  <c:v>24.691273</c:v>
                </c:pt>
                <c:pt idx="1934">
                  <c:v>24.693714</c:v>
                </c:pt>
                <c:pt idx="1935">
                  <c:v>24.696156</c:v>
                </c:pt>
                <c:pt idx="1936">
                  <c:v>24.698597</c:v>
                </c:pt>
                <c:pt idx="1937">
                  <c:v>24.701038</c:v>
                </c:pt>
                <c:pt idx="1938">
                  <c:v>24.703479</c:v>
                </c:pt>
                <c:pt idx="1939">
                  <c:v>24.70592</c:v>
                </c:pt>
                <c:pt idx="1940">
                  <c:v>24.708361</c:v>
                </c:pt>
                <c:pt idx="1941">
                  <c:v>24.710802</c:v>
                </c:pt>
                <c:pt idx="1942">
                  <c:v>24.713243</c:v>
                </c:pt>
                <c:pt idx="1943">
                  <c:v>24.715684</c:v>
                </c:pt>
                <c:pt idx="1944">
                  <c:v>24.718124</c:v>
                </c:pt>
                <c:pt idx="1945">
                  <c:v>24.720565</c:v>
                </c:pt>
                <c:pt idx="1946">
                  <c:v>24.723006</c:v>
                </c:pt>
                <c:pt idx="1947">
                  <c:v>24.725447</c:v>
                </c:pt>
                <c:pt idx="1948">
                  <c:v>24.727887</c:v>
                </c:pt>
                <c:pt idx="1949">
                  <c:v>24.730328</c:v>
                </c:pt>
                <c:pt idx="1950">
                  <c:v>24.732768</c:v>
                </c:pt>
                <c:pt idx="1951">
                  <c:v>24.735209</c:v>
                </c:pt>
                <c:pt idx="1952">
                  <c:v>24.737649</c:v>
                </c:pt>
                <c:pt idx="1953">
                  <c:v>24.74009</c:v>
                </c:pt>
                <c:pt idx="1954">
                  <c:v>24.74252999999995</c:v>
                </c:pt>
                <c:pt idx="1955">
                  <c:v>24.74497</c:v>
                </c:pt>
                <c:pt idx="1956">
                  <c:v>24.747411</c:v>
                </c:pt>
                <c:pt idx="1957">
                  <c:v>24.749851</c:v>
                </c:pt>
                <c:pt idx="1958">
                  <c:v>24.752291</c:v>
                </c:pt>
                <c:pt idx="1959">
                  <c:v>24.754731</c:v>
                </c:pt>
                <c:pt idx="1960">
                  <c:v>24.757171</c:v>
                </c:pt>
                <c:pt idx="1961">
                  <c:v>24.759611</c:v>
                </c:pt>
                <c:pt idx="1962">
                  <c:v>24.762051</c:v>
                </c:pt>
                <c:pt idx="1963">
                  <c:v>24.764491</c:v>
                </c:pt>
                <c:pt idx="1964">
                  <c:v>24.766931</c:v>
                </c:pt>
                <c:pt idx="1965">
                  <c:v>24.769371</c:v>
                </c:pt>
                <c:pt idx="1966">
                  <c:v>24.771811</c:v>
                </c:pt>
                <c:pt idx="1967">
                  <c:v>24.774251</c:v>
                </c:pt>
                <c:pt idx="1968">
                  <c:v>24.776691</c:v>
                </c:pt>
                <c:pt idx="1969">
                  <c:v>24.77913</c:v>
                </c:pt>
                <c:pt idx="1970">
                  <c:v>24.78157</c:v>
                </c:pt>
                <c:pt idx="1971">
                  <c:v>24.78401</c:v>
                </c:pt>
                <c:pt idx="1972">
                  <c:v>24.78644899999998</c:v>
                </c:pt>
                <c:pt idx="1973">
                  <c:v>24.788889</c:v>
                </c:pt>
                <c:pt idx="1974">
                  <c:v>24.791328</c:v>
                </c:pt>
                <c:pt idx="1975">
                  <c:v>24.793768</c:v>
                </c:pt>
                <c:pt idx="1976">
                  <c:v>24.796207</c:v>
                </c:pt>
                <c:pt idx="1977">
                  <c:v>24.798647</c:v>
                </c:pt>
                <c:pt idx="1978">
                  <c:v>24.801086</c:v>
                </c:pt>
                <c:pt idx="1979">
                  <c:v>24.803525</c:v>
                </c:pt>
                <c:pt idx="1980">
                  <c:v>24.805965</c:v>
                </c:pt>
                <c:pt idx="1981">
                  <c:v>24.808404</c:v>
                </c:pt>
                <c:pt idx="1982">
                  <c:v>24.810843</c:v>
                </c:pt>
                <c:pt idx="1983">
                  <c:v>24.813282</c:v>
                </c:pt>
                <c:pt idx="1984">
                  <c:v>24.815721</c:v>
                </c:pt>
                <c:pt idx="1985">
                  <c:v>24.81816</c:v>
                </c:pt>
                <c:pt idx="1986">
                  <c:v>24.820599</c:v>
                </c:pt>
                <c:pt idx="1987">
                  <c:v>24.823038</c:v>
                </c:pt>
                <c:pt idx="1988">
                  <c:v>24.825477</c:v>
                </c:pt>
                <c:pt idx="1989">
                  <c:v>24.827916</c:v>
                </c:pt>
                <c:pt idx="1990">
                  <c:v>24.830355</c:v>
                </c:pt>
                <c:pt idx="1991">
                  <c:v>24.832793</c:v>
                </c:pt>
                <c:pt idx="1992">
                  <c:v>24.835232</c:v>
                </c:pt>
                <c:pt idx="1993">
                  <c:v>24.837671</c:v>
                </c:pt>
                <c:pt idx="1994">
                  <c:v>24.840109</c:v>
                </c:pt>
                <c:pt idx="1995">
                  <c:v>24.842548</c:v>
                </c:pt>
                <c:pt idx="1996">
                  <c:v>24.844987</c:v>
                </c:pt>
                <c:pt idx="1997">
                  <c:v>24.847425</c:v>
                </c:pt>
                <c:pt idx="1998">
                  <c:v>24.849864</c:v>
                </c:pt>
                <c:pt idx="1999">
                  <c:v>24.852302</c:v>
                </c:pt>
                <c:pt idx="2000">
                  <c:v>24.854702</c:v>
                </c:pt>
                <c:pt idx="2001">
                  <c:v>24.857063</c:v>
                </c:pt>
                <c:pt idx="2002">
                  <c:v>24.859386</c:v>
                </c:pt>
                <c:pt idx="2003">
                  <c:v>24.861671</c:v>
                </c:pt>
                <c:pt idx="2004">
                  <c:v>24.863919</c:v>
                </c:pt>
                <c:pt idx="2005">
                  <c:v>24.86613</c:v>
                </c:pt>
                <c:pt idx="2006">
                  <c:v>24.868305</c:v>
                </c:pt>
                <c:pt idx="2007">
                  <c:v>24.870445</c:v>
                </c:pt>
                <c:pt idx="2008">
                  <c:v>24.872551</c:v>
                </c:pt>
                <c:pt idx="2009">
                  <c:v>24.874622</c:v>
                </c:pt>
                <c:pt idx="2010">
                  <c:v>24.876659</c:v>
                </c:pt>
                <c:pt idx="2011">
                  <c:v>24.878663</c:v>
                </c:pt>
                <c:pt idx="2012">
                  <c:v>24.880635</c:v>
                </c:pt>
                <c:pt idx="2013">
                  <c:v>24.882575</c:v>
                </c:pt>
                <c:pt idx="2014">
                  <c:v>24.884483</c:v>
                </c:pt>
                <c:pt idx="2015">
                  <c:v>24.88636</c:v>
                </c:pt>
                <c:pt idx="2016">
                  <c:v>24.888207</c:v>
                </c:pt>
                <c:pt idx="2017">
                  <c:v>24.890023</c:v>
                </c:pt>
                <c:pt idx="2018">
                  <c:v>24.891811</c:v>
                </c:pt>
                <c:pt idx="2019">
                  <c:v>24.893569</c:v>
                </c:pt>
                <c:pt idx="2020">
                  <c:v>24.895298</c:v>
                </c:pt>
                <c:pt idx="2021">
                  <c:v>24.897</c:v>
                </c:pt>
                <c:pt idx="2022">
                  <c:v>24.898673</c:v>
                </c:pt>
                <c:pt idx="2023">
                  <c:v>24.90032</c:v>
                </c:pt>
                <c:pt idx="2024">
                  <c:v>24.90194</c:v>
                </c:pt>
                <c:pt idx="2025">
                  <c:v>24.903533</c:v>
                </c:pt>
                <c:pt idx="2026">
                  <c:v>24.905101</c:v>
                </c:pt>
                <c:pt idx="2027">
                  <c:v>24.906643</c:v>
                </c:pt>
                <c:pt idx="2028">
                  <c:v>24.90816</c:v>
                </c:pt>
                <c:pt idx="2029">
                  <c:v>24.909652</c:v>
                </c:pt>
                <c:pt idx="2030">
                  <c:v>24.91112</c:v>
                </c:pt>
                <c:pt idx="2031">
                  <c:v>24.912565</c:v>
                </c:pt>
                <c:pt idx="2032">
                  <c:v>24.913986</c:v>
                </c:pt>
                <c:pt idx="2033">
                  <c:v>24.915383</c:v>
                </c:pt>
                <c:pt idx="2034">
                  <c:v>24.916758</c:v>
                </c:pt>
                <c:pt idx="2035">
                  <c:v>24.918111</c:v>
                </c:pt>
                <c:pt idx="2036">
                  <c:v>24.919442</c:v>
                </c:pt>
                <c:pt idx="2037">
                  <c:v>24.920751</c:v>
                </c:pt>
                <c:pt idx="2038">
                  <c:v>24.92203899999998</c:v>
                </c:pt>
                <c:pt idx="2039">
                  <c:v>24.923305</c:v>
                </c:pt>
                <c:pt idx="2040">
                  <c:v>24.924552</c:v>
                </c:pt>
                <c:pt idx="2041">
                  <c:v>24.925778</c:v>
                </c:pt>
                <c:pt idx="2042">
                  <c:v>24.926984</c:v>
                </c:pt>
                <c:pt idx="2043">
                  <c:v>24.92817</c:v>
                </c:pt>
                <c:pt idx="2044">
                  <c:v>24.929338</c:v>
                </c:pt>
                <c:pt idx="2045">
                  <c:v>24.930486</c:v>
                </c:pt>
                <c:pt idx="2046">
                  <c:v>24.931615</c:v>
                </c:pt>
                <c:pt idx="2047">
                  <c:v>24.932727</c:v>
                </c:pt>
                <c:pt idx="2048">
                  <c:v>24.93382</c:v>
                </c:pt>
                <c:pt idx="2049">
                  <c:v>24.934895</c:v>
                </c:pt>
                <c:pt idx="2050">
                  <c:v>24.935953</c:v>
                </c:pt>
                <c:pt idx="2051">
                  <c:v>24.936994</c:v>
                </c:pt>
                <c:pt idx="2052">
                  <c:v>24.938018</c:v>
                </c:pt>
                <c:pt idx="2053">
                  <c:v>24.939025</c:v>
                </c:pt>
                <c:pt idx="2054">
                  <c:v>24.940016</c:v>
                </c:pt>
                <c:pt idx="2055">
                  <c:v>24.940991</c:v>
                </c:pt>
                <c:pt idx="2056">
                  <c:v>24.94195</c:v>
                </c:pt>
                <c:pt idx="2057">
                  <c:v>24.942893</c:v>
                </c:pt>
                <c:pt idx="2058">
                  <c:v>24.943821</c:v>
                </c:pt>
                <c:pt idx="2059">
                  <c:v>24.944734</c:v>
                </c:pt>
                <c:pt idx="2060">
                  <c:v>24.94563199999995</c:v>
                </c:pt>
                <c:pt idx="2061">
                  <c:v>24.946515</c:v>
                </c:pt>
                <c:pt idx="2062">
                  <c:v>24.947385</c:v>
                </c:pt>
                <c:pt idx="2063">
                  <c:v>24.94823999999995</c:v>
                </c:pt>
                <c:pt idx="2064">
                  <c:v>24.949081</c:v>
                </c:pt>
                <c:pt idx="2065">
                  <c:v>24.949908</c:v>
                </c:pt>
                <c:pt idx="2066">
                  <c:v>24.950722</c:v>
                </c:pt>
                <c:pt idx="2067">
                  <c:v>24.951523</c:v>
                </c:pt>
                <c:pt idx="2068">
                  <c:v>24.952311</c:v>
                </c:pt>
                <c:pt idx="2069">
                  <c:v>24.953086</c:v>
                </c:pt>
                <c:pt idx="2070">
                  <c:v>24.953848</c:v>
                </c:pt>
                <c:pt idx="2071">
                  <c:v>24.954598</c:v>
                </c:pt>
                <c:pt idx="2072">
                  <c:v>24.955336</c:v>
                </c:pt>
                <c:pt idx="2073">
                  <c:v>24.956061</c:v>
                </c:pt>
                <c:pt idx="2074">
                  <c:v>24.956775</c:v>
                </c:pt>
                <c:pt idx="2075">
                  <c:v>24.957478</c:v>
                </c:pt>
                <c:pt idx="2076">
                  <c:v>24.958169</c:v>
                </c:pt>
                <c:pt idx="2077">
                  <c:v>24.958849</c:v>
                </c:pt>
                <c:pt idx="2078">
                  <c:v>24.959517</c:v>
                </c:pt>
                <c:pt idx="2079">
                  <c:v>24.960175</c:v>
                </c:pt>
                <c:pt idx="2080">
                  <c:v>24.960822</c:v>
                </c:pt>
                <c:pt idx="2081">
                  <c:v>24.961459</c:v>
                </c:pt>
                <c:pt idx="2082">
                  <c:v>24.962085</c:v>
                </c:pt>
                <c:pt idx="2083">
                  <c:v>24.962701</c:v>
                </c:pt>
                <c:pt idx="2084">
                  <c:v>24.963307</c:v>
                </c:pt>
                <c:pt idx="2085">
                  <c:v>24.963904</c:v>
                </c:pt>
                <c:pt idx="2086">
                  <c:v>24.96449</c:v>
                </c:pt>
                <c:pt idx="2087">
                  <c:v>24.965067</c:v>
                </c:pt>
                <c:pt idx="2088">
                  <c:v>24.965635</c:v>
                </c:pt>
                <c:pt idx="2089">
                  <c:v>24.966193</c:v>
                </c:pt>
                <c:pt idx="2090">
                  <c:v>24.96674299999995</c:v>
                </c:pt>
                <c:pt idx="2091">
                  <c:v>24.967283</c:v>
                </c:pt>
                <c:pt idx="2092">
                  <c:v>24.967815</c:v>
                </c:pt>
                <c:pt idx="2093">
                  <c:v>24.968338</c:v>
                </c:pt>
                <c:pt idx="2094">
                  <c:v>24.968852</c:v>
                </c:pt>
                <c:pt idx="2095">
                  <c:v>24.969358</c:v>
                </c:pt>
                <c:pt idx="2096">
                  <c:v>24.969856</c:v>
                </c:pt>
                <c:pt idx="2097">
                  <c:v>24.970346</c:v>
                </c:pt>
                <c:pt idx="2098">
                  <c:v>24.970828</c:v>
                </c:pt>
                <c:pt idx="2099">
                  <c:v>24.971302</c:v>
                </c:pt>
                <c:pt idx="2100">
                  <c:v>24.971768</c:v>
                </c:pt>
                <c:pt idx="2101">
                  <c:v>24.972227</c:v>
                </c:pt>
                <c:pt idx="2102">
                  <c:v>24.972679</c:v>
                </c:pt>
                <c:pt idx="2103">
                  <c:v>24.973123</c:v>
                </c:pt>
                <c:pt idx="2104">
                  <c:v>24.973559</c:v>
                </c:pt>
                <c:pt idx="2105">
                  <c:v>24.973989</c:v>
                </c:pt>
                <c:pt idx="2106">
                  <c:v>24.974412</c:v>
                </c:pt>
                <c:pt idx="2107">
                  <c:v>24.974827</c:v>
                </c:pt>
                <c:pt idx="2108">
                  <c:v>24.975237</c:v>
                </c:pt>
                <c:pt idx="2109">
                  <c:v>24.97563899999998</c:v>
                </c:pt>
                <c:pt idx="2110">
                  <c:v>24.976035</c:v>
                </c:pt>
                <c:pt idx="2111">
                  <c:v>24.976424</c:v>
                </c:pt>
                <c:pt idx="2112">
                  <c:v>24.976807</c:v>
                </c:pt>
                <c:pt idx="2113">
                  <c:v>24.977184</c:v>
                </c:pt>
                <c:pt idx="2114">
                  <c:v>24.977555</c:v>
                </c:pt>
                <c:pt idx="2115">
                  <c:v>24.97792</c:v>
                </c:pt>
                <c:pt idx="2116">
                  <c:v>24.978278</c:v>
                </c:pt>
                <c:pt idx="2117">
                  <c:v>24.978631</c:v>
                </c:pt>
                <c:pt idx="2118">
                  <c:v>24.978979</c:v>
                </c:pt>
                <c:pt idx="2119">
                  <c:v>24.97932</c:v>
                </c:pt>
                <c:pt idx="2120">
                  <c:v>24.979656</c:v>
                </c:pt>
                <c:pt idx="2121">
                  <c:v>24.979987</c:v>
                </c:pt>
                <c:pt idx="2122">
                  <c:v>24.98031199999998</c:v>
                </c:pt>
                <c:pt idx="2123">
                  <c:v>24.98063199999998</c:v>
                </c:pt>
                <c:pt idx="2124">
                  <c:v>24.980947</c:v>
                </c:pt>
                <c:pt idx="2125">
                  <c:v>24.981256</c:v>
                </c:pt>
                <c:pt idx="2126">
                  <c:v>24.981561</c:v>
                </c:pt>
                <c:pt idx="2127">
                  <c:v>24.981861</c:v>
                </c:pt>
                <c:pt idx="2128">
                  <c:v>24.982155</c:v>
                </c:pt>
                <c:pt idx="2129">
                  <c:v>24.98244499999995</c:v>
                </c:pt>
                <c:pt idx="2130">
                  <c:v>24.98273099999995</c:v>
                </c:pt>
                <c:pt idx="2131">
                  <c:v>24.983011</c:v>
                </c:pt>
                <c:pt idx="2132">
                  <c:v>24.983287</c:v>
                </c:pt>
                <c:pt idx="2133">
                  <c:v>24.983559</c:v>
                </c:pt>
                <c:pt idx="2134">
                  <c:v>24.983826</c:v>
                </c:pt>
                <c:pt idx="2135">
                  <c:v>24.984089</c:v>
                </c:pt>
                <c:pt idx="2136">
                  <c:v>24.984347</c:v>
                </c:pt>
                <c:pt idx="2137">
                  <c:v>24.984602</c:v>
                </c:pt>
                <c:pt idx="2138">
                  <c:v>24.984852</c:v>
                </c:pt>
                <c:pt idx="2139">
                  <c:v>24.985098</c:v>
                </c:pt>
                <c:pt idx="2140">
                  <c:v>24.98533999999995</c:v>
                </c:pt>
                <c:pt idx="2141">
                  <c:v>24.98557899999998</c:v>
                </c:pt>
                <c:pt idx="2142">
                  <c:v>24.985813</c:v>
                </c:pt>
                <c:pt idx="2143">
                  <c:v>24.986043</c:v>
                </c:pt>
                <c:pt idx="2144">
                  <c:v>24.98627</c:v>
                </c:pt>
                <c:pt idx="2145">
                  <c:v>24.986493</c:v>
                </c:pt>
                <c:pt idx="2146">
                  <c:v>24.98671299999995</c:v>
                </c:pt>
                <c:pt idx="2147">
                  <c:v>24.986929</c:v>
                </c:pt>
                <c:pt idx="2148">
                  <c:v>24.987141</c:v>
                </c:pt>
                <c:pt idx="2149">
                  <c:v>24.98735</c:v>
                </c:pt>
                <c:pt idx="2150">
                  <c:v>24.987556</c:v>
                </c:pt>
                <c:pt idx="2151">
                  <c:v>24.987758</c:v>
                </c:pt>
                <c:pt idx="2152">
                  <c:v>24.987957</c:v>
                </c:pt>
                <c:pt idx="2153">
                  <c:v>24.988153</c:v>
                </c:pt>
                <c:pt idx="2154">
                  <c:v>24.988345</c:v>
                </c:pt>
                <c:pt idx="2155">
                  <c:v>24.98853399999995</c:v>
                </c:pt>
                <c:pt idx="2156">
                  <c:v>24.98872099999995</c:v>
                </c:pt>
                <c:pt idx="2157">
                  <c:v>24.988904</c:v>
                </c:pt>
                <c:pt idx="2158">
                  <c:v>24.989084</c:v>
                </c:pt>
                <c:pt idx="2159">
                  <c:v>24.989262</c:v>
                </c:pt>
                <c:pt idx="2160">
                  <c:v>24.98943599999998</c:v>
                </c:pt>
                <c:pt idx="2161">
                  <c:v>24.989608</c:v>
                </c:pt>
                <c:pt idx="2162">
                  <c:v>24.989777</c:v>
                </c:pt>
                <c:pt idx="2163">
                  <c:v>24.989943</c:v>
                </c:pt>
                <c:pt idx="2164">
                  <c:v>24.990106</c:v>
                </c:pt>
                <c:pt idx="2165">
                  <c:v>24.990267</c:v>
                </c:pt>
                <c:pt idx="2166">
                  <c:v>24.990425</c:v>
                </c:pt>
                <c:pt idx="2167">
                  <c:v>24.990581</c:v>
                </c:pt>
                <c:pt idx="2168">
                  <c:v>24.990734</c:v>
                </c:pt>
                <c:pt idx="2169">
                  <c:v>24.990884</c:v>
                </c:pt>
                <c:pt idx="2170">
                  <c:v>24.991033</c:v>
                </c:pt>
                <c:pt idx="2171">
                  <c:v>24.991178</c:v>
                </c:pt>
                <c:pt idx="2172">
                  <c:v>24.991322</c:v>
                </c:pt>
                <c:pt idx="2173">
                  <c:v>24.991463</c:v>
                </c:pt>
                <c:pt idx="2174">
                  <c:v>24.991601</c:v>
                </c:pt>
                <c:pt idx="2175">
                  <c:v>24.991738</c:v>
                </c:pt>
                <c:pt idx="2176">
                  <c:v>24.991872</c:v>
                </c:pt>
                <c:pt idx="2177">
                  <c:v>24.992004</c:v>
                </c:pt>
                <c:pt idx="2178">
                  <c:v>24.992134</c:v>
                </c:pt>
                <c:pt idx="2179">
                  <c:v>24.992262</c:v>
                </c:pt>
                <c:pt idx="2180">
                  <c:v>24.992388</c:v>
                </c:pt>
                <c:pt idx="2181">
                  <c:v>24.992511</c:v>
                </c:pt>
                <c:pt idx="2182">
                  <c:v>24.99263299999995</c:v>
                </c:pt>
                <c:pt idx="2183">
                  <c:v>24.992753</c:v>
                </c:pt>
                <c:pt idx="2184">
                  <c:v>24.992871</c:v>
                </c:pt>
                <c:pt idx="2185">
                  <c:v>24.992986</c:v>
                </c:pt>
                <c:pt idx="2186">
                  <c:v>24.9931</c:v>
                </c:pt>
                <c:pt idx="2187">
                  <c:v>24.993213</c:v>
                </c:pt>
                <c:pt idx="2188">
                  <c:v>24.993323</c:v>
                </c:pt>
                <c:pt idx="2189">
                  <c:v>24.993431</c:v>
                </c:pt>
                <c:pt idx="2190">
                  <c:v>24.993538</c:v>
                </c:pt>
                <c:pt idx="2191">
                  <c:v>24.993643</c:v>
                </c:pt>
                <c:pt idx="2192">
                  <c:v>24.99374599999998</c:v>
                </c:pt>
                <c:pt idx="2193">
                  <c:v>24.993848</c:v>
                </c:pt>
                <c:pt idx="2194">
                  <c:v>24.993948</c:v>
                </c:pt>
                <c:pt idx="2195">
                  <c:v>24.994046</c:v>
                </c:pt>
                <c:pt idx="2196">
                  <c:v>24.994143</c:v>
                </c:pt>
                <c:pt idx="2197">
                  <c:v>24.994238</c:v>
                </c:pt>
                <c:pt idx="2198">
                  <c:v>24.994332</c:v>
                </c:pt>
                <c:pt idx="2199">
                  <c:v>24.994424</c:v>
                </c:pt>
                <c:pt idx="2200">
                  <c:v>24.994515</c:v>
                </c:pt>
                <c:pt idx="2201">
                  <c:v>24.994604</c:v>
                </c:pt>
                <c:pt idx="2202">
                  <c:v>24.994691</c:v>
                </c:pt>
                <c:pt idx="2203">
                  <c:v>24.994778</c:v>
                </c:pt>
                <c:pt idx="2204">
                  <c:v>24.994863</c:v>
                </c:pt>
                <c:pt idx="2205">
                  <c:v>24.994946</c:v>
                </c:pt>
                <c:pt idx="2206">
                  <c:v>24.995028</c:v>
                </c:pt>
                <c:pt idx="2207">
                  <c:v>24.995109</c:v>
                </c:pt>
                <c:pt idx="2208">
                  <c:v>24.995188</c:v>
                </c:pt>
                <c:pt idx="2209">
                  <c:v>24.995267</c:v>
                </c:pt>
                <c:pt idx="2210">
                  <c:v>24.995344</c:v>
                </c:pt>
                <c:pt idx="2211">
                  <c:v>24.99541899999998</c:v>
                </c:pt>
                <c:pt idx="2212">
                  <c:v>24.995494</c:v>
                </c:pt>
                <c:pt idx="2213">
                  <c:v>24.995567</c:v>
                </c:pt>
                <c:pt idx="2214">
                  <c:v>24.99563899999998</c:v>
                </c:pt>
                <c:pt idx="2215">
                  <c:v>24.99571</c:v>
                </c:pt>
                <c:pt idx="2216">
                  <c:v>24.995779</c:v>
                </c:pt>
                <c:pt idx="2217">
                  <c:v>24.995848</c:v>
                </c:pt>
                <c:pt idx="2218">
                  <c:v>24.995916</c:v>
                </c:pt>
                <c:pt idx="2219">
                  <c:v>24.995982</c:v>
                </c:pt>
                <c:pt idx="2220">
                  <c:v>24.996047</c:v>
                </c:pt>
                <c:pt idx="2221">
                  <c:v>24.996111</c:v>
                </c:pt>
                <c:pt idx="2222">
                  <c:v>24.996175</c:v>
                </c:pt>
                <c:pt idx="2223">
                  <c:v>24.996237</c:v>
                </c:pt>
                <c:pt idx="2224">
                  <c:v>24.996298</c:v>
                </c:pt>
                <c:pt idx="2225">
                  <c:v>24.996358</c:v>
                </c:pt>
                <c:pt idx="2226">
                  <c:v>24.996417</c:v>
                </c:pt>
                <c:pt idx="2227">
                  <c:v>24.996476</c:v>
                </c:pt>
                <c:pt idx="2228">
                  <c:v>24.996533</c:v>
                </c:pt>
                <c:pt idx="2229">
                  <c:v>24.996589</c:v>
                </c:pt>
                <c:pt idx="2230">
                  <c:v>24.996645</c:v>
                </c:pt>
                <c:pt idx="2231">
                  <c:v>24.996699</c:v>
                </c:pt>
                <c:pt idx="2232">
                  <c:v>24.996753</c:v>
                </c:pt>
                <c:pt idx="2233">
                  <c:v>24.996805</c:v>
                </c:pt>
                <c:pt idx="2234">
                  <c:v>24.996857</c:v>
                </c:pt>
                <c:pt idx="2235">
                  <c:v>24.996908</c:v>
                </c:pt>
                <c:pt idx="2236">
                  <c:v>24.996959</c:v>
                </c:pt>
                <c:pt idx="2237">
                  <c:v>24.997008</c:v>
                </c:pt>
                <c:pt idx="2238">
                  <c:v>24.997057</c:v>
                </c:pt>
                <c:pt idx="2239">
                  <c:v>24.997105</c:v>
                </c:pt>
                <c:pt idx="2240">
                  <c:v>24.997152</c:v>
                </c:pt>
                <c:pt idx="2241">
                  <c:v>24.997198</c:v>
                </c:pt>
                <c:pt idx="2242">
                  <c:v>24.997243</c:v>
                </c:pt>
                <c:pt idx="2243">
                  <c:v>24.997288</c:v>
                </c:pt>
                <c:pt idx="2244">
                  <c:v>24.997332</c:v>
                </c:pt>
                <c:pt idx="2245">
                  <c:v>24.997376</c:v>
                </c:pt>
                <c:pt idx="2246">
                  <c:v>24.997418</c:v>
                </c:pt>
                <c:pt idx="2247">
                  <c:v>24.99746</c:v>
                </c:pt>
                <c:pt idx="2248">
                  <c:v>24.997502</c:v>
                </c:pt>
                <c:pt idx="2249">
                  <c:v>24.997542</c:v>
                </c:pt>
                <c:pt idx="2250">
                  <c:v>24.997582</c:v>
                </c:pt>
                <c:pt idx="2251">
                  <c:v>24.997621</c:v>
                </c:pt>
                <c:pt idx="2252">
                  <c:v>24.99766</c:v>
                </c:pt>
                <c:pt idx="2253">
                  <c:v>24.997698</c:v>
                </c:pt>
                <c:pt idx="2254">
                  <c:v>24.997735</c:v>
                </c:pt>
                <c:pt idx="2255">
                  <c:v>24.997772</c:v>
                </c:pt>
                <c:pt idx="2256">
                  <c:v>24.997808</c:v>
                </c:pt>
                <c:pt idx="2257">
                  <c:v>24.997844</c:v>
                </c:pt>
                <c:pt idx="2258">
                  <c:v>24.997879</c:v>
                </c:pt>
                <c:pt idx="2259">
                  <c:v>24.997914</c:v>
                </c:pt>
                <c:pt idx="2260">
                  <c:v>24.997947</c:v>
                </c:pt>
                <c:pt idx="2261">
                  <c:v>24.997981</c:v>
                </c:pt>
                <c:pt idx="2262">
                  <c:v>24.998014</c:v>
                </c:pt>
                <c:pt idx="2263">
                  <c:v>24.998046</c:v>
                </c:pt>
                <c:pt idx="2264">
                  <c:v>24.998078</c:v>
                </c:pt>
                <c:pt idx="2265">
                  <c:v>24.998109</c:v>
                </c:pt>
                <c:pt idx="2266">
                  <c:v>24.99814</c:v>
                </c:pt>
                <c:pt idx="2267">
                  <c:v>24.99817</c:v>
                </c:pt>
                <c:pt idx="2268">
                  <c:v>24.9982</c:v>
                </c:pt>
                <c:pt idx="2269">
                  <c:v>24.99822899999998</c:v>
                </c:pt>
                <c:pt idx="2270">
                  <c:v>24.998258</c:v>
                </c:pt>
                <c:pt idx="2271">
                  <c:v>24.998286</c:v>
                </c:pt>
                <c:pt idx="2272">
                  <c:v>24.998314</c:v>
                </c:pt>
                <c:pt idx="2273">
                  <c:v>24.998341</c:v>
                </c:pt>
                <c:pt idx="2274">
                  <c:v>24.998368</c:v>
                </c:pt>
                <c:pt idx="2275">
                  <c:v>24.998395</c:v>
                </c:pt>
                <c:pt idx="2276">
                  <c:v>24.998421</c:v>
                </c:pt>
                <c:pt idx="2277">
                  <c:v>24.99844599999998</c:v>
                </c:pt>
                <c:pt idx="2278">
                  <c:v>24.998472</c:v>
                </c:pt>
                <c:pt idx="2279">
                  <c:v>24.998497</c:v>
                </c:pt>
                <c:pt idx="2280">
                  <c:v>24.998521</c:v>
                </c:pt>
                <c:pt idx="2281">
                  <c:v>24.998545</c:v>
                </c:pt>
                <c:pt idx="2282">
                  <c:v>24.998569</c:v>
                </c:pt>
                <c:pt idx="2283">
                  <c:v>24.99859199999998</c:v>
                </c:pt>
                <c:pt idx="2284">
                  <c:v>24.998615</c:v>
                </c:pt>
                <c:pt idx="2285">
                  <c:v>24.998637</c:v>
                </c:pt>
                <c:pt idx="2286">
                  <c:v>24.998659</c:v>
                </c:pt>
                <c:pt idx="2287">
                  <c:v>24.998681</c:v>
                </c:pt>
                <c:pt idx="2288">
                  <c:v>24.998703</c:v>
                </c:pt>
                <c:pt idx="2289">
                  <c:v>24.998724</c:v>
                </c:pt>
                <c:pt idx="2290">
                  <c:v>24.99874399999995</c:v>
                </c:pt>
                <c:pt idx="2291">
                  <c:v>24.998765</c:v>
                </c:pt>
                <c:pt idx="2292">
                  <c:v>24.998785</c:v>
                </c:pt>
                <c:pt idx="2293">
                  <c:v>24.998805</c:v>
                </c:pt>
                <c:pt idx="2294">
                  <c:v>24.998824</c:v>
                </c:pt>
                <c:pt idx="2295">
                  <c:v>24.998843</c:v>
                </c:pt>
                <c:pt idx="2296">
                  <c:v>24.998862</c:v>
                </c:pt>
                <c:pt idx="2297">
                  <c:v>24.99888</c:v>
                </c:pt>
                <c:pt idx="2298">
                  <c:v>24.998899</c:v>
                </c:pt>
                <c:pt idx="2299">
                  <c:v>24.998917</c:v>
                </c:pt>
                <c:pt idx="2300">
                  <c:v>24.998934</c:v>
                </c:pt>
                <c:pt idx="2301">
                  <c:v>24.998952</c:v>
                </c:pt>
                <c:pt idx="2302">
                  <c:v>24.998969</c:v>
                </c:pt>
                <c:pt idx="2303">
                  <c:v>24.998985</c:v>
                </c:pt>
                <c:pt idx="2304">
                  <c:v>24.999002</c:v>
                </c:pt>
                <c:pt idx="2305">
                  <c:v>24.999018</c:v>
                </c:pt>
                <c:pt idx="2306">
                  <c:v>24.999034</c:v>
                </c:pt>
                <c:pt idx="2307">
                  <c:v>24.99905</c:v>
                </c:pt>
                <c:pt idx="2308">
                  <c:v>24.999065</c:v>
                </c:pt>
                <c:pt idx="2309">
                  <c:v>24.99908</c:v>
                </c:pt>
                <c:pt idx="2310">
                  <c:v>24.999095</c:v>
                </c:pt>
                <c:pt idx="2311">
                  <c:v>24.99911</c:v>
                </c:pt>
                <c:pt idx="2312">
                  <c:v>24.999124</c:v>
                </c:pt>
                <c:pt idx="2313">
                  <c:v>24.999139</c:v>
                </c:pt>
                <c:pt idx="2314">
                  <c:v>24.999153</c:v>
                </c:pt>
                <c:pt idx="2315">
                  <c:v>24.999166</c:v>
                </c:pt>
                <c:pt idx="2316">
                  <c:v>24.99918</c:v>
                </c:pt>
                <c:pt idx="2317">
                  <c:v>24.999193</c:v>
                </c:pt>
                <c:pt idx="2318">
                  <c:v>24.999206</c:v>
                </c:pt>
                <c:pt idx="2319">
                  <c:v>24.999219</c:v>
                </c:pt>
                <c:pt idx="2320">
                  <c:v>24.999232</c:v>
                </c:pt>
                <c:pt idx="2321">
                  <c:v>24.999244</c:v>
                </c:pt>
                <c:pt idx="2322">
                  <c:v>24.999257</c:v>
                </c:pt>
                <c:pt idx="2323">
                  <c:v>24.999269</c:v>
                </c:pt>
              </c:numCache>
            </c:numRef>
          </c:yVal>
          <c:smooth val="0"/>
        </c:ser>
        <c:ser>
          <c:idx val="4"/>
          <c:order val="3"/>
          <c:tx>
            <c:strRef>
              <c:f>Sheet1!$F$1</c:f>
              <c:strCache>
                <c:ptCount val="1"/>
                <c:pt idx="0">
                  <c:v>t = 10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B$2:$B$2325</c:f>
              <c:numCache>
                <c:formatCode>General</c:formatCode>
                <c:ptCount val="2324"/>
                <c:pt idx="0">
                  <c:v>0.0</c:v>
                </c:pt>
                <c:pt idx="1">
                  <c:v>0.307</c:v>
                </c:pt>
                <c:pt idx="2">
                  <c:v>1.212</c:v>
                </c:pt>
                <c:pt idx="3">
                  <c:v>2.687</c:v>
                </c:pt>
                <c:pt idx="4">
                  <c:v>4.709</c:v>
                </c:pt>
                <c:pt idx="5">
                  <c:v>7.252</c:v>
                </c:pt>
                <c:pt idx="6">
                  <c:v>10.314</c:v>
                </c:pt>
                <c:pt idx="7">
                  <c:v>13.893</c:v>
                </c:pt>
                <c:pt idx="8">
                  <c:v>17.992</c:v>
                </c:pt>
                <c:pt idx="9">
                  <c:v>22.611</c:v>
                </c:pt>
                <c:pt idx="10">
                  <c:v>27.749</c:v>
                </c:pt>
                <c:pt idx="11">
                  <c:v>33.409</c:v>
                </c:pt>
                <c:pt idx="12">
                  <c:v>39.59</c:v>
                </c:pt>
                <c:pt idx="13">
                  <c:v>46.292</c:v>
                </c:pt>
                <c:pt idx="14">
                  <c:v>53.508</c:v>
                </c:pt>
                <c:pt idx="15">
                  <c:v>61.227</c:v>
                </c:pt>
                <c:pt idx="16">
                  <c:v>69.44</c:v>
                </c:pt>
                <c:pt idx="17">
                  <c:v>78.133</c:v>
                </c:pt>
                <c:pt idx="18">
                  <c:v>87.297</c:v>
                </c:pt>
                <c:pt idx="19">
                  <c:v>96.92</c:v>
                </c:pt>
                <c:pt idx="20">
                  <c:v>106.99</c:v>
                </c:pt>
                <c:pt idx="21">
                  <c:v>117.495</c:v>
                </c:pt>
                <c:pt idx="22">
                  <c:v>128.425</c:v>
                </c:pt>
                <c:pt idx="23">
                  <c:v>139.767</c:v>
                </c:pt>
                <c:pt idx="24">
                  <c:v>151.51</c:v>
                </c:pt>
                <c:pt idx="25">
                  <c:v>163.642</c:v>
                </c:pt>
                <c:pt idx="26">
                  <c:v>176.151</c:v>
                </c:pt>
                <c:pt idx="27">
                  <c:v>189.026</c:v>
                </c:pt>
                <c:pt idx="28">
                  <c:v>202.256</c:v>
                </c:pt>
                <c:pt idx="29">
                  <c:v>215.835</c:v>
                </c:pt>
                <c:pt idx="30">
                  <c:v>229.756</c:v>
                </c:pt>
                <c:pt idx="31">
                  <c:v>244.015</c:v>
                </c:pt>
                <c:pt idx="32">
                  <c:v>258.6</c:v>
                </c:pt>
                <c:pt idx="33">
                  <c:v>273.4979999999995</c:v>
                </c:pt>
                <c:pt idx="34">
                  <c:v>288.692</c:v>
                </c:pt>
                <c:pt idx="35">
                  <c:v>304.168</c:v>
                </c:pt>
                <c:pt idx="36">
                  <c:v>319.909</c:v>
                </c:pt>
                <c:pt idx="37">
                  <c:v>335.9</c:v>
                </c:pt>
                <c:pt idx="38">
                  <c:v>352.125</c:v>
                </c:pt>
                <c:pt idx="39">
                  <c:v>368.568</c:v>
                </c:pt>
                <c:pt idx="40">
                  <c:v>385.214</c:v>
                </c:pt>
                <c:pt idx="41">
                  <c:v>402.048</c:v>
                </c:pt>
                <c:pt idx="42">
                  <c:v>419.052</c:v>
                </c:pt>
                <c:pt idx="43">
                  <c:v>436.211</c:v>
                </c:pt>
                <c:pt idx="44">
                  <c:v>453.511</c:v>
                </c:pt>
                <c:pt idx="45">
                  <c:v>470.9379999999995</c:v>
                </c:pt>
                <c:pt idx="46">
                  <c:v>488.477</c:v>
                </c:pt>
                <c:pt idx="47">
                  <c:v>506.1</c:v>
                </c:pt>
                <c:pt idx="48">
                  <c:v>523.772</c:v>
                </c:pt>
                <c:pt idx="49">
                  <c:v>541.4649999999995</c:v>
                </c:pt>
                <c:pt idx="50">
                  <c:v>559.15</c:v>
                </c:pt>
                <c:pt idx="51">
                  <c:v>576.803</c:v>
                </c:pt>
                <c:pt idx="52">
                  <c:v>594.395</c:v>
                </c:pt>
                <c:pt idx="53">
                  <c:v>611.901</c:v>
                </c:pt>
                <c:pt idx="54">
                  <c:v>629.295</c:v>
                </c:pt>
                <c:pt idx="55">
                  <c:v>646.569</c:v>
                </c:pt>
                <c:pt idx="56">
                  <c:v>663.722</c:v>
                </c:pt>
                <c:pt idx="57">
                  <c:v>680.756</c:v>
                </c:pt>
                <c:pt idx="58">
                  <c:v>697.671</c:v>
                </c:pt>
                <c:pt idx="59">
                  <c:v>714.468</c:v>
                </c:pt>
                <c:pt idx="60">
                  <c:v>731.146</c:v>
                </c:pt>
                <c:pt idx="61">
                  <c:v>747.708</c:v>
                </c:pt>
                <c:pt idx="62">
                  <c:v>764.1519999999995</c:v>
                </c:pt>
                <c:pt idx="63">
                  <c:v>780.48</c:v>
                </c:pt>
                <c:pt idx="64">
                  <c:v>796.693</c:v>
                </c:pt>
                <c:pt idx="65">
                  <c:v>812.791</c:v>
                </c:pt>
                <c:pt idx="66">
                  <c:v>828.774</c:v>
                </c:pt>
                <c:pt idx="67">
                  <c:v>844.643</c:v>
                </c:pt>
                <c:pt idx="68">
                  <c:v>860.399</c:v>
                </c:pt>
                <c:pt idx="69">
                  <c:v>876.0410000000001</c:v>
                </c:pt>
                <c:pt idx="70">
                  <c:v>891.572</c:v>
                </c:pt>
                <c:pt idx="71">
                  <c:v>906.99</c:v>
                </c:pt>
                <c:pt idx="72">
                  <c:v>922.297</c:v>
                </c:pt>
                <c:pt idx="73">
                  <c:v>937.493</c:v>
                </c:pt>
                <c:pt idx="74">
                  <c:v>952.578</c:v>
                </c:pt>
                <c:pt idx="75">
                  <c:v>967.553</c:v>
                </c:pt>
                <c:pt idx="76">
                  <c:v>982.419</c:v>
                </c:pt>
                <c:pt idx="77">
                  <c:v>997.176</c:v>
                </c:pt>
                <c:pt idx="78">
                  <c:v>1011.825</c:v>
                </c:pt>
                <c:pt idx="79">
                  <c:v>1026.365</c:v>
                </c:pt>
                <c:pt idx="80">
                  <c:v>1040.797</c:v>
                </c:pt>
                <c:pt idx="81">
                  <c:v>1055.123</c:v>
                </c:pt>
                <c:pt idx="82">
                  <c:v>1069.341</c:v>
                </c:pt>
                <c:pt idx="83">
                  <c:v>1083.454</c:v>
                </c:pt>
                <c:pt idx="84">
                  <c:v>1097.46</c:v>
                </c:pt>
                <c:pt idx="85">
                  <c:v>1111.361</c:v>
                </c:pt>
                <c:pt idx="86">
                  <c:v>1125.157</c:v>
                </c:pt>
                <c:pt idx="87">
                  <c:v>1138.849</c:v>
                </c:pt>
                <c:pt idx="88">
                  <c:v>1152.436</c:v>
                </c:pt>
                <c:pt idx="89">
                  <c:v>1165.919</c:v>
                </c:pt>
                <c:pt idx="90">
                  <c:v>1179.3</c:v>
                </c:pt>
                <c:pt idx="91">
                  <c:v>1192.577</c:v>
                </c:pt>
                <c:pt idx="92">
                  <c:v>1205.751</c:v>
                </c:pt>
                <c:pt idx="93">
                  <c:v>1218.824</c:v>
                </c:pt>
                <c:pt idx="94">
                  <c:v>1231.795</c:v>
                </c:pt>
                <c:pt idx="95">
                  <c:v>1244.664</c:v>
                </c:pt>
                <c:pt idx="96">
                  <c:v>1257.432</c:v>
                </c:pt>
                <c:pt idx="97">
                  <c:v>1270.1</c:v>
                </c:pt>
                <c:pt idx="98">
                  <c:v>1282.667</c:v>
                </c:pt>
                <c:pt idx="99">
                  <c:v>1295.135</c:v>
                </c:pt>
                <c:pt idx="100">
                  <c:v>1307.503</c:v>
                </c:pt>
                <c:pt idx="101">
                  <c:v>1319.771</c:v>
                </c:pt>
                <c:pt idx="102">
                  <c:v>1331.941</c:v>
                </c:pt>
                <c:pt idx="103">
                  <c:v>1344.013</c:v>
                </c:pt>
                <c:pt idx="104">
                  <c:v>1355.986</c:v>
                </c:pt>
                <c:pt idx="105">
                  <c:v>1367.862</c:v>
                </c:pt>
                <c:pt idx="106">
                  <c:v>1379.64</c:v>
                </c:pt>
                <c:pt idx="107">
                  <c:v>1391.321</c:v>
                </c:pt>
                <c:pt idx="108">
                  <c:v>1402.905</c:v>
                </c:pt>
                <c:pt idx="109">
                  <c:v>1414.393</c:v>
                </c:pt>
                <c:pt idx="110">
                  <c:v>1425.785</c:v>
                </c:pt>
                <c:pt idx="111">
                  <c:v>1437.081</c:v>
                </c:pt>
                <c:pt idx="112">
                  <c:v>1448.281</c:v>
                </c:pt>
                <c:pt idx="113">
                  <c:v>1459.386</c:v>
                </c:pt>
                <c:pt idx="114">
                  <c:v>1470.397</c:v>
                </c:pt>
                <c:pt idx="115">
                  <c:v>1481.312</c:v>
                </c:pt>
                <c:pt idx="116">
                  <c:v>1492.134</c:v>
                </c:pt>
                <c:pt idx="117">
                  <c:v>1502.861</c:v>
                </c:pt>
                <c:pt idx="118">
                  <c:v>1513.495</c:v>
                </c:pt>
                <c:pt idx="119">
                  <c:v>1524.036</c:v>
                </c:pt>
                <c:pt idx="120">
                  <c:v>1534.483</c:v>
                </c:pt>
                <c:pt idx="121">
                  <c:v>1544.838</c:v>
                </c:pt>
                <c:pt idx="122">
                  <c:v>1555.1</c:v>
                </c:pt>
                <c:pt idx="123">
                  <c:v>1565.27</c:v>
                </c:pt>
                <c:pt idx="124">
                  <c:v>1575.348</c:v>
                </c:pt>
                <c:pt idx="125">
                  <c:v>1585.334</c:v>
                </c:pt>
                <c:pt idx="126">
                  <c:v>1595.229</c:v>
                </c:pt>
                <c:pt idx="127">
                  <c:v>1605.033</c:v>
                </c:pt>
                <c:pt idx="128">
                  <c:v>1614.746</c:v>
                </c:pt>
                <c:pt idx="129">
                  <c:v>1624.368</c:v>
                </c:pt>
                <c:pt idx="130">
                  <c:v>1633.899</c:v>
                </c:pt>
                <c:pt idx="131">
                  <c:v>1643.341</c:v>
                </c:pt>
                <c:pt idx="132">
                  <c:v>1652.693</c:v>
                </c:pt>
                <c:pt idx="133">
                  <c:v>1661.955</c:v>
                </c:pt>
                <c:pt idx="134">
                  <c:v>1671.128</c:v>
                </c:pt>
                <c:pt idx="135">
                  <c:v>1680.211</c:v>
                </c:pt>
                <c:pt idx="136">
                  <c:v>1689.206</c:v>
                </c:pt>
                <c:pt idx="137">
                  <c:v>1698.112</c:v>
                </c:pt>
                <c:pt idx="138">
                  <c:v>1706.93</c:v>
                </c:pt>
                <c:pt idx="139">
                  <c:v>1715.659</c:v>
                </c:pt>
                <c:pt idx="140">
                  <c:v>1724.301</c:v>
                </c:pt>
                <c:pt idx="141">
                  <c:v>1732.854</c:v>
                </c:pt>
                <c:pt idx="142">
                  <c:v>1741.321</c:v>
                </c:pt>
                <c:pt idx="143">
                  <c:v>1749.7</c:v>
                </c:pt>
                <c:pt idx="144">
                  <c:v>1757.991</c:v>
                </c:pt>
                <c:pt idx="145">
                  <c:v>1766.196</c:v>
                </c:pt>
                <c:pt idx="146">
                  <c:v>1774.315</c:v>
                </c:pt>
                <c:pt idx="147">
                  <c:v>1782.346</c:v>
                </c:pt>
                <c:pt idx="148">
                  <c:v>1790.292</c:v>
                </c:pt>
                <c:pt idx="149">
                  <c:v>1798.152</c:v>
                </c:pt>
                <c:pt idx="150">
                  <c:v>1805.925</c:v>
                </c:pt>
                <c:pt idx="151">
                  <c:v>1813.613</c:v>
                </c:pt>
                <c:pt idx="152">
                  <c:v>1821.216</c:v>
                </c:pt>
                <c:pt idx="153">
                  <c:v>1828.733</c:v>
                </c:pt>
                <c:pt idx="154">
                  <c:v>1836.166</c:v>
                </c:pt>
                <c:pt idx="155">
                  <c:v>1843.513</c:v>
                </c:pt>
                <c:pt idx="156">
                  <c:v>1850.776</c:v>
                </c:pt>
                <c:pt idx="157">
                  <c:v>1857.954</c:v>
                </c:pt>
                <c:pt idx="158">
                  <c:v>1865.048</c:v>
                </c:pt>
                <c:pt idx="159">
                  <c:v>1872.058</c:v>
                </c:pt>
                <c:pt idx="160">
                  <c:v>1878.984</c:v>
                </c:pt>
                <c:pt idx="161">
                  <c:v>1885.826</c:v>
                </c:pt>
                <c:pt idx="162">
                  <c:v>1892.584</c:v>
                </c:pt>
                <c:pt idx="163">
                  <c:v>1899.259</c:v>
                </c:pt>
                <c:pt idx="164">
                  <c:v>1905.851</c:v>
                </c:pt>
                <c:pt idx="165">
                  <c:v>1912.36</c:v>
                </c:pt>
                <c:pt idx="166">
                  <c:v>1918.785</c:v>
                </c:pt>
                <c:pt idx="167">
                  <c:v>1925.128</c:v>
                </c:pt>
                <c:pt idx="168">
                  <c:v>1931.388</c:v>
                </c:pt>
                <c:pt idx="169">
                  <c:v>1937.566</c:v>
                </c:pt>
                <c:pt idx="170">
                  <c:v>1943.662</c:v>
                </c:pt>
                <c:pt idx="171">
                  <c:v>1949.675</c:v>
                </c:pt>
                <c:pt idx="172">
                  <c:v>1955.606</c:v>
                </c:pt>
                <c:pt idx="173">
                  <c:v>1961.456</c:v>
                </c:pt>
                <c:pt idx="174">
                  <c:v>1967.223</c:v>
                </c:pt>
                <c:pt idx="175">
                  <c:v>1972.909</c:v>
                </c:pt>
                <c:pt idx="176">
                  <c:v>1978.514</c:v>
                </c:pt>
                <c:pt idx="177">
                  <c:v>1984.037</c:v>
                </c:pt>
                <c:pt idx="178">
                  <c:v>1989.479</c:v>
                </c:pt>
                <c:pt idx="179">
                  <c:v>1994.841</c:v>
                </c:pt>
                <c:pt idx="180">
                  <c:v>2000.121</c:v>
                </c:pt>
                <c:pt idx="181">
                  <c:v>2005.32</c:v>
                </c:pt>
                <c:pt idx="182">
                  <c:v>2010.439</c:v>
                </c:pt>
                <c:pt idx="183">
                  <c:v>2015.477</c:v>
                </c:pt>
                <c:pt idx="184">
                  <c:v>2020.435</c:v>
                </c:pt>
                <c:pt idx="185">
                  <c:v>2025.313</c:v>
                </c:pt>
                <c:pt idx="186">
                  <c:v>2030.11</c:v>
                </c:pt>
                <c:pt idx="187">
                  <c:v>2034.828</c:v>
                </c:pt>
                <c:pt idx="188">
                  <c:v>2039.465</c:v>
                </c:pt>
                <c:pt idx="189">
                  <c:v>2044.023</c:v>
                </c:pt>
                <c:pt idx="190">
                  <c:v>2048.501</c:v>
                </c:pt>
                <c:pt idx="191">
                  <c:v>2052.899</c:v>
                </c:pt>
                <c:pt idx="192">
                  <c:v>2057.218</c:v>
                </c:pt>
                <c:pt idx="193">
                  <c:v>2061.458</c:v>
                </c:pt>
                <c:pt idx="194">
                  <c:v>2065.618</c:v>
                </c:pt>
                <c:pt idx="195">
                  <c:v>2069.699</c:v>
                </c:pt>
                <c:pt idx="196">
                  <c:v>2073.702</c:v>
                </c:pt>
                <c:pt idx="197">
                  <c:v>2077.625</c:v>
                </c:pt>
                <c:pt idx="198">
                  <c:v>2081.469</c:v>
                </c:pt>
                <c:pt idx="199">
                  <c:v>2085.235</c:v>
                </c:pt>
                <c:pt idx="200">
                  <c:v>2088.921</c:v>
                </c:pt>
                <c:pt idx="201">
                  <c:v>2092.53</c:v>
                </c:pt>
                <c:pt idx="202">
                  <c:v>2096.059</c:v>
                </c:pt>
                <c:pt idx="203">
                  <c:v>2099.511</c:v>
                </c:pt>
                <c:pt idx="204">
                  <c:v>2102.884</c:v>
                </c:pt>
                <c:pt idx="205">
                  <c:v>2106.179</c:v>
                </c:pt>
                <c:pt idx="206">
                  <c:v>2109.395</c:v>
                </c:pt>
                <c:pt idx="207">
                  <c:v>2112.534</c:v>
                </c:pt>
                <c:pt idx="208">
                  <c:v>2115.594</c:v>
                </c:pt>
                <c:pt idx="209">
                  <c:v>2118.577</c:v>
                </c:pt>
                <c:pt idx="210">
                  <c:v>2121.482</c:v>
                </c:pt>
                <c:pt idx="211">
                  <c:v>2124.309</c:v>
                </c:pt>
                <c:pt idx="212">
                  <c:v>2127.058</c:v>
                </c:pt>
                <c:pt idx="213">
                  <c:v>2129.73</c:v>
                </c:pt>
                <c:pt idx="214">
                  <c:v>2132.324</c:v>
                </c:pt>
                <c:pt idx="215">
                  <c:v>2134.84</c:v>
                </c:pt>
                <c:pt idx="216">
                  <c:v>2137.279</c:v>
                </c:pt>
                <c:pt idx="217">
                  <c:v>2139.641</c:v>
                </c:pt>
                <c:pt idx="218">
                  <c:v>2141.925</c:v>
                </c:pt>
                <c:pt idx="219">
                  <c:v>2144.132</c:v>
                </c:pt>
                <c:pt idx="220">
                  <c:v>2146.262</c:v>
                </c:pt>
                <c:pt idx="221">
                  <c:v>2148.315</c:v>
                </c:pt>
                <c:pt idx="222">
                  <c:v>2150.29</c:v>
                </c:pt>
                <c:pt idx="223">
                  <c:v>2152.189</c:v>
                </c:pt>
                <c:pt idx="224">
                  <c:v>2154.01</c:v>
                </c:pt>
                <c:pt idx="225">
                  <c:v>2155.754</c:v>
                </c:pt>
                <c:pt idx="226">
                  <c:v>2157.422</c:v>
                </c:pt>
                <c:pt idx="227">
                  <c:v>2159.012</c:v>
                </c:pt>
                <c:pt idx="228">
                  <c:v>2160.526</c:v>
                </c:pt>
                <c:pt idx="229">
                  <c:v>2161.963</c:v>
                </c:pt>
                <c:pt idx="230">
                  <c:v>2163.323</c:v>
                </c:pt>
                <c:pt idx="231">
                  <c:v>2164.607</c:v>
                </c:pt>
                <c:pt idx="232">
                  <c:v>2165.813</c:v>
                </c:pt>
                <c:pt idx="233">
                  <c:v>2166.943</c:v>
                </c:pt>
                <c:pt idx="234">
                  <c:v>2167.997</c:v>
                </c:pt>
                <c:pt idx="235">
                  <c:v>2168.973</c:v>
                </c:pt>
                <c:pt idx="236">
                  <c:v>2169.874</c:v>
                </c:pt>
                <c:pt idx="237">
                  <c:v>2170.697</c:v>
                </c:pt>
                <c:pt idx="238">
                  <c:v>2171.444</c:v>
                </c:pt>
                <c:pt idx="239">
                  <c:v>2172.115</c:v>
                </c:pt>
                <c:pt idx="240">
                  <c:v>2172.709</c:v>
                </c:pt>
                <c:pt idx="241">
                  <c:v>2173.227</c:v>
                </c:pt>
                <c:pt idx="242">
                  <c:v>2173.668</c:v>
                </c:pt>
                <c:pt idx="243">
                  <c:v>2174.033</c:v>
                </c:pt>
                <c:pt idx="244">
                  <c:v>2174.322</c:v>
                </c:pt>
                <c:pt idx="245">
                  <c:v>2174.534</c:v>
                </c:pt>
                <c:pt idx="246">
                  <c:v>2174.669</c:v>
                </c:pt>
                <c:pt idx="247">
                  <c:v>2174.729</c:v>
                </c:pt>
                <c:pt idx="248">
                  <c:v>2174.712</c:v>
                </c:pt>
                <c:pt idx="249">
                  <c:v>2174.619</c:v>
                </c:pt>
                <c:pt idx="250">
                  <c:v>2174.45</c:v>
                </c:pt>
                <c:pt idx="251">
                  <c:v>2174.205</c:v>
                </c:pt>
                <c:pt idx="252">
                  <c:v>2173.884</c:v>
                </c:pt>
                <c:pt idx="253">
                  <c:v>2173.487</c:v>
                </c:pt>
                <c:pt idx="254">
                  <c:v>2173.014</c:v>
                </c:pt>
                <c:pt idx="255">
                  <c:v>2172.465</c:v>
                </c:pt>
                <c:pt idx="256">
                  <c:v>2171.84</c:v>
                </c:pt>
                <c:pt idx="257">
                  <c:v>2171.139</c:v>
                </c:pt>
                <c:pt idx="258">
                  <c:v>2170.363</c:v>
                </c:pt>
                <c:pt idx="259">
                  <c:v>2169.516</c:v>
                </c:pt>
                <c:pt idx="260">
                  <c:v>2168.625</c:v>
                </c:pt>
                <c:pt idx="261">
                  <c:v>2167.697</c:v>
                </c:pt>
                <c:pt idx="262">
                  <c:v>2166.735</c:v>
                </c:pt>
                <c:pt idx="263">
                  <c:v>2165.742</c:v>
                </c:pt>
                <c:pt idx="264">
                  <c:v>2164.721</c:v>
                </c:pt>
                <c:pt idx="265">
                  <c:v>2163.675</c:v>
                </c:pt>
                <c:pt idx="266">
                  <c:v>2162.605</c:v>
                </c:pt>
                <c:pt idx="267">
                  <c:v>2161.514</c:v>
                </c:pt>
                <c:pt idx="268">
                  <c:v>2160.404</c:v>
                </c:pt>
                <c:pt idx="269">
                  <c:v>2159.277</c:v>
                </c:pt>
                <c:pt idx="270">
                  <c:v>2158.135</c:v>
                </c:pt>
                <c:pt idx="271">
                  <c:v>2156.98</c:v>
                </c:pt>
                <c:pt idx="272">
                  <c:v>2155.812</c:v>
                </c:pt>
                <c:pt idx="273">
                  <c:v>2154.633</c:v>
                </c:pt>
                <c:pt idx="274">
                  <c:v>2153.444</c:v>
                </c:pt>
                <c:pt idx="275">
                  <c:v>2152.247</c:v>
                </c:pt>
                <c:pt idx="276">
                  <c:v>2151.041</c:v>
                </c:pt>
                <c:pt idx="277">
                  <c:v>2149.829</c:v>
                </c:pt>
                <c:pt idx="278">
                  <c:v>2148.611</c:v>
                </c:pt>
                <c:pt idx="279">
                  <c:v>2147.386</c:v>
                </c:pt>
                <c:pt idx="280">
                  <c:v>2146.157</c:v>
                </c:pt>
                <c:pt idx="281">
                  <c:v>2144.924</c:v>
                </c:pt>
                <c:pt idx="282">
                  <c:v>2143.687</c:v>
                </c:pt>
                <c:pt idx="283">
                  <c:v>2142.446</c:v>
                </c:pt>
                <c:pt idx="284">
                  <c:v>2141.202</c:v>
                </c:pt>
                <c:pt idx="285">
                  <c:v>2139.956</c:v>
                </c:pt>
                <c:pt idx="286">
                  <c:v>2138.707</c:v>
                </c:pt>
                <c:pt idx="287">
                  <c:v>2137.456</c:v>
                </c:pt>
                <c:pt idx="288">
                  <c:v>2136.203</c:v>
                </c:pt>
                <c:pt idx="289">
                  <c:v>2134.948</c:v>
                </c:pt>
                <c:pt idx="290">
                  <c:v>2133.692</c:v>
                </c:pt>
                <c:pt idx="291">
                  <c:v>2132.434</c:v>
                </c:pt>
                <c:pt idx="292">
                  <c:v>2131.176</c:v>
                </c:pt>
                <c:pt idx="293">
                  <c:v>2129.916</c:v>
                </c:pt>
                <c:pt idx="294">
                  <c:v>2128.655</c:v>
                </c:pt>
                <c:pt idx="295">
                  <c:v>2127.394</c:v>
                </c:pt>
                <c:pt idx="296">
                  <c:v>2126.132</c:v>
                </c:pt>
                <c:pt idx="297">
                  <c:v>2124.869</c:v>
                </c:pt>
                <c:pt idx="298">
                  <c:v>2123.606</c:v>
                </c:pt>
                <c:pt idx="299">
                  <c:v>2122.342</c:v>
                </c:pt>
                <c:pt idx="300">
                  <c:v>2121.077</c:v>
                </c:pt>
                <c:pt idx="301">
                  <c:v>2119.813</c:v>
                </c:pt>
                <c:pt idx="302">
                  <c:v>2118.548</c:v>
                </c:pt>
                <c:pt idx="303">
                  <c:v>2117.282</c:v>
                </c:pt>
                <c:pt idx="304">
                  <c:v>2116.017</c:v>
                </c:pt>
                <c:pt idx="305">
                  <c:v>2114.751</c:v>
                </c:pt>
                <c:pt idx="306">
                  <c:v>2113.485</c:v>
                </c:pt>
                <c:pt idx="307">
                  <c:v>2112.219</c:v>
                </c:pt>
                <c:pt idx="308">
                  <c:v>2110.953</c:v>
                </c:pt>
                <c:pt idx="309">
                  <c:v>2109.686</c:v>
                </c:pt>
                <c:pt idx="310">
                  <c:v>2108.42</c:v>
                </c:pt>
                <c:pt idx="311">
                  <c:v>2107.153</c:v>
                </c:pt>
                <c:pt idx="312">
                  <c:v>2105.886</c:v>
                </c:pt>
                <c:pt idx="313">
                  <c:v>2104.619</c:v>
                </c:pt>
                <c:pt idx="314">
                  <c:v>2103.352</c:v>
                </c:pt>
                <c:pt idx="315">
                  <c:v>2102.085</c:v>
                </c:pt>
                <c:pt idx="316">
                  <c:v>2100.818</c:v>
                </c:pt>
                <c:pt idx="317">
                  <c:v>2099.551</c:v>
                </c:pt>
                <c:pt idx="318">
                  <c:v>2098.284</c:v>
                </c:pt>
                <c:pt idx="319">
                  <c:v>2097.017</c:v>
                </c:pt>
                <c:pt idx="320">
                  <c:v>2095.75</c:v>
                </c:pt>
                <c:pt idx="321">
                  <c:v>2094.483</c:v>
                </c:pt>
                <c:pt idx="322">
                  <c:v>2093.216</c:v>
                </c:pt>
                <c:pt idx="323">
                  <c:v>2091.949</c:v>
                </c:pt>
                <c:pt idx="324">
                  <c:v>2090.682</c:v>
                </c:pt>
                <c:pt idx="325">
                  <c:v>2089.415</c:v>
                </c:pt>
                <c:pt idx="326">
                  <c:v>2088.147</c:v>
                </c:pt>
                <c:pt idx="327">
                  <c:v>2086.88</c:v>
                </c:pt>
                <c:pt idx="328">
                  <c:v>2085.613</c:v>
                </c:pt>
                <c:pt idx="329">
                  <c:v>2084.346</c:v>
                </c:pt>
                <c:pt idx="330">
                  <c:v>2083.079</c:v>
                </c:pt>
                <c:pt idx="331">
                  <c:v>2081.812</c:v>
                </c:pt>
                <c:pt idx="332">
                  <c:v>2080.545</c:v>
                </c:pt>
                <c:pt idx="333">
                  <c:v>2079.278</c:v>
                </c:pt>
                <c:pt idx="334">
                  <c:v>2078.011</c:v>
                </c:pt>
                <c:pt idx="335">
                  <c:v>2076.744</c:v>
                </c:pt>
                <c:pt idx="336">
                  <c:v>2075.477</c:v>
                </c:pt>
                <c:pt idx="337">
                  <c:v>2074.21</c:v>
                </c:pt>
                <c:pt idx="338">
                  <c:v>2072.943</c:v>
                </c:pt>
                <c:pt idx="339">
                  <c:v>2071.676</c:v>
                </c:pt>
                <c:pt idx="340">
                  <c:v>2070.409</c:v>
                </c:pt>
                <c:pt idx="341">
                  <c:v>2069.142</c:v>
                </c:pt>
                <c:pt idx="342">
                  <c:v>2067.875</c:v>
                </c:pt>
                <c:pt idx="343">
                  <c:v>2066.608</c:v>
                </c:pt>
                <c:pt idx="344">
                  <c:v>2065.342</c:v>
                </c:pt>
                <c:pt idx="345">
                  <c:v>2064.075</c:v>
                </c:pt>
                <c:pt idx="346">
                  <c:v>2062.808</c:v>
                </c:pt>
                <c:pt idx="347">
                  <c:v>2061.541</c:v>
                </c:pt>
                <c:pt idx="348">
                  <c:v>2060.274</c:v>
                </c:pt>
                <c:pt idx="349">
                  <c:v>2059.008</c:v>
                </c:pt>
                <c:pt idx="350">
                  <c:v>2057.741</c:v>
                </c:pt>
                <c:pt idx="351">
                  <c:v>2056.474</c:v>
                </c:pt>
                <c:pt idx="352">
                  <c:v>2055.208</c:v>
                </c:pt>
                <c:pt idx="353">
                  <c:v>2053.941</c:v>
                </c:pt>
                <c:pt idx="354">
                  <c:v>2052.674</c:v>
                </c:pt>
                <c:pt idx="355">
                  <c:v>2051.408</c:v>
                </c:pt>
                <c:pt idx="356">
                  <c:v>2050.141</c:v>
                </c:pt>
                <c:pt idx="357">
                  <c:v>2048.875</c:v>
                </c:pt>
                <c:pt idx="358">
                  <c:v>2047.608</c:v>
                </c:pt>
                <c:pt idx="359">
                  <c:v>2046.342</c:v>
                </c:pt>
                <c:pt idx="360">
                  <c:v>2045.075</c:v>
                </c:pt>
                <c:pt idx="361">
                  <c:v>2043.809</c:v>
                </c:pt>
                <c:pt idx="362">
                  <c:v>2042.542</c:v>
                </c:pt>
                <c:pt idx="363">
                  <c:v>2041.276</c:v>
                </c:pt>
                <c:pt idx="364">
                  <c:v>2040.01</c:v>
                </c:pt>
                <c:pt idx="365">
                  <c:v>2038.743</c:v>
                </c:pt>
                <c:pt idx="366">
                  <c:v>2037.477</c:v>
                </c:pt>
                <c:pt idx="367">
                  <c:v>2036.211</c:v>
                </c:pt>
                <c:pt idx="368">
                  <c:v>2034.944</c:v>
                </c:pt>
                <c:pt idx="369">
                  <c:v>2033.678</c:v>
                </c:pt>
                <c:pt idx="370">
                  <c:v>2032.412</c:v>
                </c:pt>
                <c:pt idx="371">
                  <c:v>2031.146</c:v>
                </c:pt>
                <c:pt idx="372">
                  <c:v>2029.879</c:v>
                </c:pt>
                <c:pt idx="373">
                  <c:v>2028.613</c:v>
                </c:pt>
                <c:pt idx="374">
                  <c:v>2027.347</c:v>
                </c:pt>
                <c:pt idx="375">
                  <c:v>2026.081</c:v>
                </c:pt>
                <c:pt idx="376">
                  <c:v>2024.815</c:v>
                </c:pt>
                <c:pt idx="377">
                  <c:v>2023.549</c:v>
                </c:pt>
                <c:pt idx="378">
                  <c:v>2022.283</c:v>
                </c:pt>
                <c:pt idx="379">
                  <c:v>2021.017</c:v>
                </c:pt>
                <c:pt idx="380">
                  <c:v>2019.751</c:v>
                </c:pt>
                <c:pt idx="381">
                  <c:v>2018.485</c:v>
                </c:pt>
                <c:pt idx="382">
                  <c:v>2017.219</c:v>
                </c:pt>
                <c:pt idx="383">
                  <c:v>2015.953</c:v>
                </c:pt>
                <c:pt idx="384">
                  <c:v>2014.687</c:v>
                </c:pt>
                <c:pt idx="385">
                  <c:v>2013.421</c:v>
                </c:pt>
                <c:pt idx="386">
                  <c:v>2012.155</c:v>
                </c:pt>
                <c:pt idx="387">
                  <c:v>2010.889</c:v>
                </c:pt>
                <c:pt idx="388">
                  <c:v>2009.623</c:v>
                </c:pt>
                <c:pt idx="389">
                  <c:v>2008.358</c:v>
                </c:pt>
                <c:pt idx="390">
                  <c:v>2007.092</c:v>
                </c:pt>
                <c:pt idx="391">
                  <c:v>2005.826</c:v>
                </c:pt>
                <c:pt idx="392">
                  <c:v>2004.56</c:v>
                </c:pt>
                <c:pt idx="393">
                  <c:v>2003.295</c:v>
                </c:pt>
                <c:pt idx="394">
                  <c:v>2002.029</c:v>
                </c:pt>
                <c:pt idx="395">
                  <c:v>2000.763</c:v>
                </c:pt>
                <c:pt idx="396">
                  <c:v>1999.498</c:v>
                </c:pt>
                <c:pt idx="397">
                  <c:v>1998.232</c:v>
                </c:pt>
                <c:pt idx="398">
                  <c:v>1996.966</c:v>
                </c:pt>
                <c:pt idx="399">
                  <c:v>1995.701</c:v>
                </c:pt>
                <c:pt idx="400">
                  <c:v>1994.435</c:v>
                </c:pt>
                <c:pt idx="401">
                  <c:v>1993.17</c:v>
                </c:pt>
                <c:pt idx="402">
                  <c:v>1991.904</c:v>
                </c:pt>
                <c:pt idx="403">
                  <c:v>1990.639</c:v>
                </c:pt>
                <c:pt idx="404">
                  <c:v>1989.373</c:v>
                </c:pt>
                <c:pt idx="405">
                  <c:v>1988.108</c:v>
                </c:pt>
                <c:pt idx="406">
                  <c:v>1986.843</c:v>
                </c:pt>
                <c:pt idx="407">
                  <c:v>1985.577</c:v>
                </c:pt>
                <c:pt idx="408">
                  <c:v>1984.312</c:v>
                </c:pt>
                <c:pt idx="409">
                  <c:v>1983.046</c:v>
                </c:pt>
                <c:pt idx="410">
                  <c:v>1981.781</c:v>
                </c:pt>
                <c:pt idx="411">
                  <c:v>1980.516</c:v>
                </c:pt>
                <c:pt idx="412">
                  <c:v>1979.251</c:v>
                </c:pt>
                <c:pt idx="413">
                  <c:v>1977.985</c:v>
                </c:pt>
                <c:pt idx="414">
                  <c:v>1976.72</c:v>
                </c:pt>
                <c:pt idx="415">
                  <c:v>1975.455</c:v>
                </c:pt>
                <c:pt idx="416">
                  <c:v>1974.19</c:v>
                </c:pt>
                <c:pt idx="417">
                  <c:v>1972.925</c:v>
                </c:pt>
                <c:pt idx="418">
                  <c:v>1971.66</c:v>
                </c:pt>
                <c:pt idx="419">
                  <c:v>1970.394</c:v>
                </c:pt>
                <c:pt idx="420">
                  <c:v>1969.129</c:v>
                </c:pt>
                <c:pt idx="421">
                  <c:v>1967.864</c:v>
                </c:pt>
                <c:pt idx="422">
                  <c:v>1966.599</c:v>
                </c:pt>
                <c:pt idx="423">
                  <c:v>1965.334</c:v>
                </c:pt>
                <c:pt idx="424">
                  <c:v>1964.069</c:v>
                </c:pt>
                <c:pt idx="425">
                  <c:v>1962.804</c:v>
                </c:pt>
                <c:pt idx="426">
                  <c:v>1961.539</c:v>
                </c:pt>
                <c:pt idx="427">
                  <c:v>1960.274</c:v>
                </c:pt>
                <c:pt idx="428">
                  <c:v>1959.01</c:v>
                </c:pt>
                <c:pt idx="429">
                  <c:v>1957.745</c:v>
                </c:pt>
                <c:pt idx="430">
                  <c:v>1956.48</c:v>
                </c:pt>
                <c:pt idx="431">
                  <c:v>1955.215</c:v>
                </c:pt>
                <c:pt idx="432">
                  <c:v>1953.95</c:v>
                </c:pt>
                <c:pt idx="433">
                  <c:v>1952.686</c:v>
                </c:pt>
                <c:pt idx="434">
                  <c:v>1951.421</c:v>
                </c:pt>
                <c:pt idx="435">
                  <c:v>1950.156</c:v>
                </c:pt>
                <c:pt idx="436">
                  <c:v>1948.891</c:v>
                </c:pt>
                <c:pt idx="437">
                  <c:v>1947.627</c:v>
                </c:pt>
                <c:pt idx="438">
                  <c:v>1946.362</c:v>
                </c:pt>
                <c:pt idx="439">
                  <c:v>1945.097</c:v>
                </c:pt>
                <c:pt idx="440">
                  <c:v>1943.833</c:v>
                </c:pt>
                <c:pt idx="441">
                  <c:v>1942.568</c:v>
                </c:pt>
                <c:pt idx="442">
                  <c:v>1941.304</c:v>
                </c:pt>
                <c:pt idx="443">
                  <c:v>1940.039</c:v>
                </c:pt>
                <c:pt idx="444">
                  <c:v>1938.775</c:v>
                </c:pt>
                <c:pt idx="445">
                  <c:v>1937.51</c:v>
                </c:pt>
                <c:pt idx="446">
                  <c:v>1936.246</c:v>
                </c:pt>
                <c:pt idx="447">
                  <c:v>1934.981</c:v>
                </c:pt>
                <c:pt idx="448">
                  <c:v>1933.717</c:v>
                </c:pt>
                <c:pt idx="449">
                  <c:v>1932.452</c:v>
                </c:pt>
                <c:pt idx="450">
                  <c:v>1931.188</c:v>
                </c:pt>
                <c:pt idx="451">
                  <c:v>1929.924</c:v>
                </c:pt>
                <c:pt idx="452">
                  <c:v>1928.659</c:v>
                </c:pt>
                <c:pt idx="453">
                  <c:v>1927.395</c:v>
                </c:pt>
                <c:pt idx="454">
                  <c:v>1926.131</c:v>
                </c:pt>
                <c:pt idx="455">
                  <c:v>1924.866</c:v>
                </c:pt>
                <c:pt idx="456">
                  <c:v>1923.602</c:v>
                </c:pt>
                <c:pt idx="457">
                  <c:v>1922.338</c:v>
                </c:pt>
                <c:pt idx="458">
                  <c:v>1921.074</c:v>
                </c:pt>
                <c:pt idx="459">
                  <c:v>1919.81</c:v>
                </c:pt>
                <c:pt idx="460">
                  <c:v>1918.545</c:v>
                </c:pt>
                <c:pt idx="461">
                  <c:v>1917.281</c:v>
                </c:pt>
                <c:pt idx="462">
                  <c:v>1916.017</c:v>
                </c:pt>
                <c:pt idx="463">
                  <c:v>1914.753</c:v>
                </c:pt>
                <c:pt idx="464">
                  <c:v>1913.489</c:v>
                </c:pt>
                <c:pt idx="465">
                  <c:v>1912.225</c:v>
                </c:pt>
                <c:pt idx="466">
                  <c:v>1910.961</c:v>
                </c:pt>
                <c:pt idx="467">
                  <c:v>1909.697</c:v>
                </c:pt>
                <c:pt idx="468">
                  <c:v>1908.433</c:v>
                </c:pt>
                <c:pt idx="469">
                  <c:v>1907.169</c:v>
                </c:pt>
                <c:pt idx="470">
                  <c:v>1905.905</c:v>
                </c:pt>
                <c:pt idx="471">
                  <c:v>1904.641</c:v>
                </c:pt>
                <c:pt idx="472">
                  <c:v>1903.378</c:v>
                </c:pt>
                <c:pt idx="473">
                  <c:v>1902.114</c:v>
                </c:pt>
                <c:pt idx="474">
                  <c:v>1900.85</c:v>
                </c:pt>
                <c:pt idx="475">
                  <c:v>1899.586</c:v>
                </c:pt>
                <c:pt idx="476">
                  <c:v>1898.322</c:v>
                </c:pt>
                <c:pt idx="477">
                  <c:v>1897.059</c:v>
                </c:pt>
                <c:pt idx="478">
                  <c:v>1895.795</c:v>
                </c:pt>
                <c:pt idx="479">
                  <c:v>1894.531</c:v>
                </c:pt>
                <c:pt idx="480">
                  <c:v>1893.268</c:v>
                </c:pt>
                <c:pt idx="481">
                  <c:v>1892.004</c:v>
                </c:pt>
                <c:pt idx="482">
                  <c:v>1890.74</c:v>
                </c:pt>
                <c:pt idx="483">
                  <c:v>1889.477</c:v>
                </c:pt>
                <c:pt idx="484">
                  <c:v>1888.213</c:v>
                </c:pt>
                <c:pt idx="485">
                  <c:v>1886.95</c:v>
                </c:pt>
                <c:pt idx="486">
                  <c:v>1885.686</c:v>
                </c:pt>
                <c:pt idx="487">
                  <c:v>1884.422</c:v>
                </c:pt>
                <c:pt idx="488">
                  <c:v>1883.159</c:v>
                </c:pt>
                <c:pt idx="489">
                  <c:v>1881.896</c:v>
                </c:pt>
                <c:pt idx="490">
                  <c:v>1880.632</c:v>
                </c:pt>
                <c:pt idx="491">
                  <c:v>1879.369</c:v>
                </c:pt>
                <c:pt idx="492">
                  <c:v>1878.105</c:v>
                </c:pt>
                <c:pt idx="493">
                  <c:v>1876.842</c:v>
                </c:pt>
                <c:pt idx="494">
                  <c:v>1875.579</c:v>
                </c:pt>
                <c:pt idx="495">
                  <c:v>1874.315</c:v>
                </c:pt>
                <c:pt idx="496">
                  <c:v>1873.052</c:v>
                </c:pt>
                <c:pt idx="497">
                  <c:v>1871.789</c:v>
                </c:pt>
                <c:pt idx="498">
                  <c:v>1870.525</c:v>
                </c:pt>
                <c:pt idx="499">
                  <c:v>1869.262</c:v>
                </c:pt>
                <c:pt idx="500">
                  <c:v>1867.999</c:v>
                </c:pt>
                <c:pt idx="501">
                  <c:v>1866.736</c:v>
                </c:pt>
                <c:pt idx="502">
                  <c:v>1865.473</c:v>
                </c:pt>
                <c:pt idx="503">
                  <c:v>1864.209</c:v>
                </c:pt>
                <c:pt idx="504">
                  <c:v>1862.946</c:v>
                </c:pt>
                <c:pt idx="505">
                  <c:v>1861.683</c:v>
                </c:pt>
                <c:pt idx="506">
                  <c:v>1860.42</c:v>
                </c:pt>
                <c:pt idx="507">
                  <c:v>1859.157</c:v>
                </c:pt>
                <c:pt idx="508">
                  <c:v>1857.894</c:v>
                </c:pt>
                <c:pt idx="509">
                  <c:v>1856.631</c:v>
                </c:pt>
                <c:pt idx="510">
                  <c:v>1855.368</c:v>
                </c:pt>
                <c:pt idx="511">
                  <c:v>1854.105</c:v>
                </c:pt>
                <c:pt idx="512">
                  <c:v>1852.842</c:v>
                </c:pt>
                <c:pt idx="513">
                  <c:v>1851.579</c:v>
                </c:pt>
                <c:pt idx="514">
                  <c:v>1850.316</c:v>
                </c:pt>
                <c:pt idx="515">
                  <c:v>1849.054</c:v>
                </c:pt>
                <c:pt idx="516">
                  <c:v>1847.791</c:v>
                </c:pt>
                <c:pt idx="517">
                  <c:v>1846.528</c:v>
                </c:pt>
                <c:pt idx="518">
                  <c:v>1845.265</c:v>
                </c:pt>
                <c:pt idx="519">
                  <c:v>1844.002</c:v>
                </c:pt>
                <c:pt idx="520">
                  <c:v>1842.74</c:v>
                </c:pt>
                <c:pt idx="521">
                  <c:v>1841.477</c:v>
                </c:pt>
                <c:pt idx="522">
                  <c:v>1840.214</c:v>
                </c:pt>
                <c:pt idx="523">
                  <c:v>1838.952</c:v>
                </c:pt>
                <c:pt idx="524">
                  <c:v>1837.689</c:v>
                </c:pt>
                <c:pt idx="525">
                  <c:v>1836.426</c:v>
                </c:pt>
                <c:pt idx="526">
                  <c:v>1835.164</c:v>
                </c:pt>
                <c:pt idx="527">
                  <c:v>1833.901</c:v>
                </c:pt>
                <c:pt idx="528">
                  <c:v>1832.638</c:v>
                </c:pt>
                <c:pt idx="529">
                  <c:v>1831.376</c:v>
                </c:pt>
                <c:pt idx="530">
                  <c:v>1830.113</c:v>
                </c:pt>
                <c:pt idx="531">
                  <c:v>1828.851</c:v>
                </c:pt>
                <c:pt idx="532">
                  <c:v>1827.588</c:v>
                </c:pt>
                <c:pt idx="533">
                  <c:v>1826.326</c:v>
                </c:pt>
                <c:pt idx="534">
                  <c:v>1825.064</c:v>
                </c:pt>
                <c:pt idx="535">
                  <c:v>1823.801</c:v>
                </c:pt>
                <c:pt idx="536">
                  <c:v>1822.539</c:v>
                </c:pt>
                <c:pt idx="537">
                  <c:v>1821.276</c:v>
                </c:pt>
                <c:pt idx="538">
                  <c:v>1820.014</c:v>
                </c:pt>
                <c:pt idx="539">
                  <c:v>1818.752</c:v>
                </c:pt>
                <c:pt idx="540">
                  <c:v>1817.49</c:v>
                </c:pt>
                <c:pt idx="541">
                  <c:v>1816.227</c:v>
                </c:pt>
                <c:pt idx="542">
                  <c:v>1814.965</c:v>
                </c:pt>
                <c:pt idx="543">
                  <c:v>1813.703</c:v>
                </c:pt>
                <c:pt idx="544">
                  <c:v>1812.441</c:v>
                </c:pt>
                <c:pt idx="545">
                  <c:v>1811.179</c:v>
                </c:pt>
                <c:pt idx="546">
                  <c:v>1809.916</c:v>
                </c:pt>
                <c:pt idx="547">
                  <c:v>1808.654</c:v>
                </c:pt>
                <c:pt idx="548">
                  <c:v>1807.392</c:v>
                </c:pt>
                <c:pt idx="549">
                  <c:v>1806.13</c:v>
                </c:pt>
                <c:pt idx="550">
                  <c:v>1804.868</c:v>
                </c:pt>
                <c:pt idx="551">
                  <c:v>1803.606</c:v>
                </c:pt>
                <c:pt idx="552">
                  <c:v>1802.344</c:v>
                </c:pt>
                <c:pt idx="553">
                  <c:v>1801.082</c:v>
                </c:pt>
                <c:pt idx="554">
                  <c:v>1799.82</c:v>
                </c:pt>
                <c:pt idx="555">
                  <c:v>1798.558</c:v>
                </c:pt>
                <c:pt idx="556">
                  <c:v>1797.296</c:v>
                </c:pt>
                <c:pt idx="557">
                  <c:v>1796.034</c:v>
                </c:pt>
                <c:pt idx="558">
                  <c:v>1794.773</c:v>
                </c:pt>
                <c:pt idx="559">
                  <c:v>1793.511</c:v>
                </c:pt>
                <c:pt idx="560">
                  <c:v>1792.249</c:v>
                </c:pt>
                <c:pt idx="561">
                  <c:v>1790.987</c:v>
                </c:pt>
                <c:pt idx="562">
                  <c:v>1789.725</c:v>
                </c:pt>
                <c:pt idx="563">
                  <c:v>1788.464</c:v>
                </c:pt>
                <c:pt idx="564">
                  <c:v>1787.202</c:v>
                </c:pt>
                <c:pt idx="565">
                  <c:v>1785.94</c:v>
                </c:pt>
                <c:pt idx="566">
                  <c:v>1784.678</c:v>
                </c:pt>
                <c:pt idx="567">
                  <c:v>1783.417</c:v>
                </c:pt>
                <c:pt idx="568">
                  <c:v>1782.155</c:v>
                </c:pt>
                <c:pt idx="569">
                  <c:v>1780.894</c:v>
                </c:pt>
                <c:pt idx="570">
                  <c:v>1779.632</c:v>
                </c:pt>
                <c:pt idx="571">
                  <c:v>1778.37</c:v>
                </c:pt>
                <c:pt idx="572">
                  <c:v>1777.109</c:v>
                </c:pt>
                <c:pt idx="573">
                  <c:v>1775.847</c:v>
                </c:pt>
                <c:pt idx="574">
                  <c:v>1774.586</c:v>
                </c:pt>
                <c:pt idx="575">
                  <c:v>1773.324</c:v>
                </c:pt>
                <c:pt idx="576">
                  <c:v>1772.063</c:v>
                </c:pt>
                <c:pt idx="577">
                  <c:v>1770.802</c:v>
                </c:pt>
                <c:pt idx="578">
                  <c:v>1769.54</c:v>
                </c:pt>
                <c:pt idx="579">
                  <c:v>1768.279</c:v>
                </c:pt>
                <c:pt idx="580">
                  <c:v>1767.017</c:v>
                </c:pt>
                <c:pt idx="581">
                  <c:v>1765.756</c:v>
                </c:pt>
                <c:pt idx="582">
                  <c:v>1764.495</c:v>
                </c:pt>
                <c:pt idx="583">
                  <c:v>1763.234</c:v>
                </c:pt>
                <c:pt idx="584">
                  <c:v>1761.972</c:v>
                </c:pt>
                <c:pt idx="585">
                  <c:v>1760.711</c:v>
                </c:pt>
                <c:pt idx="586">
                  <c:v>1759.45</c:v>
                </c:pt>
                <c:pt idx="587">
                  <c:v>1758.189</c:v>
                </c:pt>
                <c:pt idx="588">
                  <c:v>1756.927</c:v>
                </c:pt>
                <c:pt idx="589">
                  <c:v>1755.666</c:v>
                </c:pt>
                <c:pt idx="590">
                  <c:v>1754.405</c:v>
                </c:pt>
                <c:pt idx="591">
                  <c:v>1753.144</c:v>
                </c:pt>
                <c:pt idx="592">
                  <c:v>1751.883</c:v>
                </c:pt>
                <c:pt idx="593">
                  <c:v>1750.622</c:v>
                </c:pt>
                <c:pt idx="594">
                  <c:v>1749.361</c:v>
                </c:pt>
                <c:pt idx="595">
                  <c:v>1748.1</c:v>
                </c:pt>
                <c:pt idx="596">
                  <c:v>1746.839</c:v>
                </c:pt>
                <c:pt idx="597">
                  <c:v>1745.578</c:v>
                </c:pt>
                <c:pt idx="598">
                  <c:v>1744.317</c:v>
                </c:pt>
                <c:pt idx="599">
                  <c:v>1743.056</c:v>
                </c:pt>
                <c:pt idx="600">
                  <c:v>1741.795</c:v>
                </c:pt>
                <c:pt idx="601">
                  <c:v>1740.534</c:v>
                </c:pt>
                <c:pt idx="602">
                  <c:v>1739.274</c:v>
                </c:pt>
                <c:pt idx="603">
                  <c:v>1738.013</c:v>
                </c:pt>
                <c:pt idx="604">
                  <c:v>1736.752</c:v>
                </c:pt>
                <c:pt idx="605">
                  <c:v>1735.491</c:v>
                </c:pt>
                <c:pt idx="606">
                  <c:v>1734.23</c:v>
                </c:pt>
                <c:pt idx="607">
                  <c:v>1732.97</c:v>
                </c:pt>
                <c:pt idx="608">
                  <c:v>1731.709</c:v>
                </c:pt>
                <c:pt idx="609">
                  <c:v>1730.448</c:v>
                </c:pt>
                <c:pt idx="610">
                  <c:v>1729.188</c:v>
                </c:pt>
                <c:pt idx="611">
                  <c:v>1727.927</c:v>
                </c:pt>
                <c:pt idx="612">
                  <c:v>1726.666</c:v>
                </c:pt>
                <c:pt idx="613">
                  <c:v>1725.406</c:v>
                </c:pt>
                <c:pt idx="614">
                  <c:v>1724.145</c:v>
                </c:pt>
                <c:pt idx="615">
                  <c:v>1722.885</c:v>
                </c:pt>
                <c:pt idx="616">
                  <c:v>1721.624</c:v>
                </c:pt>
                <c:pt idx="617">
                  <c:v>1720.364</c:v>
                </c:pt>
                <c:pt idx="618">
                  <c:v>1719.103</c:v>
                </c:pt>
                <c:pt idx="619">
                  <c:v>1717.843</c:v>
                </c:pt>
                <c:pt idx="620">
                  <c:v>1716.582</c:v>
                </c:pt>
                <c:pt idx="621">
                  <c:v>1715.322</c:v>
                </c:pt>
                <c:pt idx="622">
                  <c:v>1714.062</c:v>
                </c:pt>
                <c:pt idx="623">
                  <c:v>1712.801</c:v>
                </c:pt>
                <c:pt idx="624">
                  <c:v>1711.541</c:v>
                </c:pt>
                <c:pt idx="625">
                  <c:v>1710.281</c:v>
                </c:pt>
                <c:pt idx="626">
                  <c:v>1709.02</c:v>
                </c:pt>
                <c:pt idx="627">
                  <c:v>1707.76</c:v>
                </c:pt>
                <c:pt idx="628">
                  <c:v>1706.5</c:v>
                </c:pt>
                <c:pt idx="629">
                  <c:v>1705.24</c:v>
                </c:pt>
                <c:pt idx="630">
                  <c:v>1703.979</c:v>
                </c:pt>
                <c:pt idx="631">
                  <c:v>1702.719</c:v>
                </c:pt>
                <c:pt idx="632">
                  <c:v>1701.459</c:v>
                </c:pt>
                <c:pt idx="633">
                  <c:v>1700.199</c:v>
                </c:pt>
                <c:pt idx="634">
                  <c:v>1698.939</c:v>
                </c:pt>
                <c:pt idx="635">
                  <c:v>1697.679</c:v>
                </c:pt>
                <c:pt idx="636">
                  <c:v>1696.419</c:v>
                </c:pt>
                <c:pt idx="637">
                  <c:v>1695.159</c:v>
                </c:pt>
                <c:pt idx="638">
                  <c:v>1693.899</c:v>
                </c:pt>
                <c:pt idx="639">
                  <c:v>1692.639</c:v>
                </c:pt>
                <c:pt idx="640">
                  <c:v>1691.379</c:v>
                </c:pt>
                <c:pt idx="641">
                  <c:v>1690.119</c:v>
                </c:pt>
                <c:pt idx="642">
                  <c:v>1688.859</c:v>
                </c:pt>
                <c:pt idx="643">
                  <c:v>1687.599</c:v>
                </c:pt>
                <c:pt idx="644">
                  <c:v>1686.339</c:v>
                </c:pt>
                <c:pt idx="645">
                  <c:v>1685.079</c:v>
                </c:pt>
                <c:pt idx="646">
                  <c:v>1683.819</c:v>
                </c:pt>
                <c:pt idx="647">
                  <c:v>1682.56</c:v>
                </c:pt>
                <c:pt idx="648">
                  <c:v>1681.3</c:v>
                </c:pt>
                <c:pt idx="649">
                  <c:v>1680.04</c:v>
                </c:pt>
                <c:pt idx="650">
                  <c:v>1678.78</c:v>
                </c:pt>
                <c:pt idx="651">
                  <c:v>1677.521</c:v>
                </c:pt>
                <c:pt idx="652">
                  <c:v>1676.261</c:v>
                </c:pt>
                <c:pt idx="653">
                  <c:v>1675.001</c:v>
                </c:pt>
                <c:pt idx="654">
                  <c:v>1673.742</c:v>
                </c:pt>
                <c:pt idx="655">
                  <c:v>1672.482</c:v>
                </c:pt>
                <c:pt idx="656">
                  <c:v>1671.223</c:v>
                </c:pt>
                <c:pt idx="657">
                  <c:v>1669.963</c:v>
                </c:pt>
                <c:pt idx="658">
                  <c:v>1668.703</c:v>
                </c:pt>
                <c:pt idx="659">
                  <c:v>1667.444</c:v>
                </c:pt>
                <c:pt idx="660">
                  <c:v>1666.184</c:v>
                </c:pt>
                <c:pt idx="661">
                  <c:v>1664.925</c:v>
                </c:pt>
                <c:pt idx="662">
                  <c:v>1663.665</c:v>
                </c:pt>
                <c:pt idx="663">
                  <c:v>1662.406</c:v>
                </c:pt>
                <c:pt idx="664">
                  <c:v>1661.147</c:v>
                </c:pt>
                <c:pt idx="665">
                  <c:v>1659.887</c:v>
                </c:pt>
                <c:pt idx="666">
                  <c:v>1658.628</c:v>
                </c:pt>
                <c:pt idx="667">
                  <c:v>1657.369</c:v>
                </c:pt>
                <c:pt idx="668">
                  <c:v>1656.109</c:v>
                </c:pt>
                <c:pt idx="669">
                  <c:v>1654.85</c:v>
                </c:pt>
                <c:pt idx="670">
                  <c:v>1653.591</c:v>
                </c:pt>
                <c:pt idx="671">
                  <c:v>1652.331</c:v>
                </c:pt>
                <c:pt idx="672">
                  <c:v>1651.072</c:v>
                </c:pt>
                <c:pt idx="673">
                  <c:v>1649.813</c:v>
                </c:pt>
                <c:pt idx="674">
                  <c:v>1648.554</c:v>
                </c:pt>
                <c:pt idx="675">
                  <c:v>1647.295</c:v>
                </c:pt>
                <c:pt idx="676">
                  <c:v>1646.036</c:v>
                </c:pt>
                <c:pt idx="677">
                  <c:v>1644.776</c:v>
                </c:pt>
                <c:pt idx="678">
                  <c:v>1643.517</c:v>
                </c:pt>
                <c:pt idx="679">
                  <c:v>1642.258</c:v>
                </c:pt>
                <c:pt idx="680">
                  <c:v>1640.999</c:v>
                </c:pt>
                <c:pt idx="681">
                  <c:v>1639.74</c:v>
                </c:pt>
                <c:pt idx="682">
                  <c:v>1638.481</c:v>
                </c:pt>
                <c:pt idx="683">
                  <c:v>1637.222</c:v>
                </c:pt>
                <c:pt idx="684">
                  <c:v>1635.963</c:v>
                </c:pt>
                <c:pt idx="685">
                  <c:v>1634.704</c:v>
                </c:pt>
                <c:pt idx="686">
                  <c:v>1633.446</c:v>
                </c:pt>
                <c:pt idx="687">
                  <c:v>1632.187</c:v>
                </c:pt>
                <c:pt idx="688">
                  <c:v>1630.928</c:v>
                </c:pt>
                <c:pt idx="689">
                  <c:v>1629.669</c:v>
                </c:pt>
                <c:pt idx="690">
                  <c:v>1628.41</c:v>
                </c:pt>
                <c:pt idx="691">
                  <c:v>1627.151</c:v>
                </c:pt>
                <c:pt idx="692">
                  <c:v>1625.893</c:v>
                </c:pt>
                <c:pt idx="693">
                  <c:v>1624.634</c:v>
                </c:pt>
                <c:pt idx="694">
                  <c:v>1623.375</c:v>
                </c:pt>
                <c:pt idx="695">
                  <c:v>1622.116</c:v>
                </c:pt>
                <c:pt idx="696">
                  <c:v>1620.858</c:v>
                </c:pt>
                <c:pt idx="697">
                  <c:v>1619.599</c:v>
                </c:pt>
                <c:pt idx="698">
                  <c:v>1618.341</c:v>
                </c:pt>
                <c:pt idx="699">
                  <c:v>1617.082</c:v>
                </c:pt>
                <c:pt idx="700">
                  <c:v>1615.823</c:v>
                </c:pt>
                <c:pt idx="701">
                  <c:v>1614.565</c:v>
                </c:pt>
                <c:pt idx="702">
                  <c:v>1613.306</c:v>
                </c:pt>
                <c:pt idx="703">
                  <c:v>1612.048</c:v>
                </c:pt>
                <c:pt idx="704">
                  <c:v>1610.789</c:v>
                </c:pt>
                <c:pt idx="705">
                  <c:v>1609.531</c:v>
                </c:pt>
                <c:pt idx="706">
                  <c:v>1608.272</c:v>
                </c:pt>
                <c:pt idx="707">
                  <c:v>1607.014</c:v>
                </c:pt>
                <c:pt idx="708">
                  <c:v>1605.756</c:v>
                </c:pt>
                <c:pt idx="709">
                  <c:v>1604.497</c:v>
                </c:pt>
                <c:pt idx="710">
                  <c:v>1603.239</c:v>
                </c:pt>
                <c:pt idx="711">
                  <c:v>1601.981</c:v>
                </c:pt>
                <c:pt idx="712">
                  <c:v>1600.722</c:v>
                </c:pt>
                <c:pt idx="713">
                  <c:v>1599.464</c:v>
                </c:pt>
                <c:pt idx="714">
                  <c:v>1598.206</c:v>
                </c:pt>
                <c:pt idx="715">
                  <c:v>1596.947</c:v>
                </c:pt>
                <c:pt idx="716">
                  <c:v>1595.689</c:v>
                </c:pt>
                <c:pt idx="717">
                  <c:v>1594.431</c:v>
                </c:pt>
                <c:pt idx="718">
                  <c:v>1593.173</c:v>
                </c:pt>
                <c:pt idx="719">
                  <c:v>1591.915</c:v>
                </c:pt>
                <c:pt idx="720">
                  <c:v>1590.657</c:v>
                </c:pt>
                <c:pt idx="721">
                  <c:v>1589.399</c:v>
                </c:pt>
                <c:pt idx="722">
                  <c:v>1588.141</c:v>
                </c:pt>
                <c:pt idx="723">
                  <c:v>1586.882</c:v>
                </c:pt>
                <c:pt idx="724">
                  <c:v>1585.624</c:v>
                </c:pt>
                <c:pt idx="725">
                  <c:v>1584.366</c:v>
                </c:pt>
                <c:pt idx="726">
                  <c:v>1583.108</c:v>
                </c:pt>
                <c:pt idx="727">
                  <c:v>1581.851</c:v>
                </c:pt>
                <c:pt idx="728">
                  <c:v>1580.593</c:v>
                </c:pt>
                <c:pt idx="729">
                  <c:v>1579.335</c:v>
                </c:pt>
                <c:pt idx="730">
                  <c:v>1578.077</c:v>
                </c:pt>
                <c:pt idx="731">
                  <c:v>1576.819</c:v>
                </c:pt>
                <c:pt idx="732">
                  <c:v>1575.561</c:v>
                </c:pt>
                <c:pt idx="733">
                  <c:v>1574.303</c:v>
                </c:pt>
                <c:pt idx="734">
                  <c:v>1573.045</c:v>
                </c:pt>
                <c:pt idx="735">
                  <c:v>1571.788</c:v>
                </c:pt>
                <c:pt idx="736">
                  <c:v>1570.53</c:v>
                </c:pt>
                <c:pt idx="737">
                  <c:v>1569.272</c:v>
                </c:pt>
                <c:pt idx="738">
                  <c:v>1568.015</c:v>
                </c:pt>
                <c:pt idx="739">
                  <c:v>1566.757</c:v>
                </c:pt>
                <c:pt idx="740">
                  <c:v>1565.499</c:v>
                </c:pt>
                <c:pt idx="741">
                  <c:v>1564.242</c:v>
                </c:pt>
                <c:pt idx="742">
                  <c:v>1562.984</c:v>
                </c:pt>
                <c:pt idx="743">
                  <c:v>1561.726</c:v>
                </c:pt>
                <c:pt idx="744">
                  <c:v>1560.469</c:v>
                </c:pt>
                <c:pt idx="745">
                  <c:v>1559.211</c:v>
                </c:pt>
                <c:pt idx="746">
                  <c:v>1557.954</c:v>
                </c:pt>
                <c:pt idx="747">
                  <c:v>1556.696</c:v>
                </c:pt>
                <c:pt idx="748">
                  <c:v>1555.439</c:v>
                </c:pt>
                <c:pt idx="749">
                  <c:v>1554.181</c:v>
                </c:pt>
                <c:pt idx="750">
                  <c:v>1552.924</c:v>
                </c:pt>
                <c:pt idx="751">
                  <c:v>1551.667</c:v>
                </c:pt>
                <c:pt idx="752">
                  <c:v>1550.409</c:v>
                </c:pt>
                <c:pt idx="753">
                  <c:v>1549.152</c:v>
                </c:pt>
                <c:pt idx="754">
                  <c:v>1547.894</c:v>
                </c:pt>
                <c:pt idx="755">
                  <c:v>1546.637</c:v>
                </c:pt>
                <c:pt idx="756">
                  <c:v>1545.38</c:v>
                </c:pt>
                <c:pt idx="757">
                  <c:v>1544.123</c:v>
                </c:pt>
                <c:pt idx="758">
                  <c:v>1542.865</c:v>
                </c:pt>
                <c:pt idx="759">
                  <c:v>1541.608</c:v>
                </c:pt>
                <c:pt idx="760">
                  <c:v>1540.351</c:v>
                </c:pt>
                <c:pt idx="761">
                  <c:v>1539.094</c:v>
                </c:pt>
                <c:pt idx="762">
                  <c:v>1537.837</c:v>
                </c:pt>
                <c:pt idx="763">
                  <c:v>1536.58</c:v>
                </c:pt>
                <c:pt idx="764">
                  <c:v>1535.322</c:v>
                </c:pt>
                <c:pt idx="765">
                  <c:v>1534.065</c:v>
                </c:pt>
                <c:pt idx="766">
                  <c:v>1532.808</c:v>
                </c:pt>
                <c:pt idx="767">
                  <c:v>1531.551</c:v>
                </c:pt>
                <c:pt idx="768">
                  <c:v>1530.294</c:v>
                </c:pt>
                <c:pt idx="769">
                  <c:v>1529.037</c:v>
                </c:pt>
                <c:pt idx="770">
                  <c:v>1527.78</c:v>
                </c:pt>
                <c:pt idx="771">
                  <c:v>1526.523</c:v>
                </c:pt>
                <c:pt idx="772">
                  <c:v>1525.266</c:v>
                </c:pt>
                <c:pt idx="773">
                  <c:v>1524.01</c:v>
                </c:pt>
                <c:pt idx="774">
                  <c:v>1522.753</c:v>
                </c:pt>
                <c:pt idx="775">
                  <c:v>1521.496</c:v>
                </c:pt>
                <c:pt idx="776">
                  <c:v>1520.239</c:v>
                </c:pt>
                <c:pt idx="777">
                  <c:v>1518.982</c:v>
                </c:pt>
                <c:pt idx="778">
                  <c:v>1517.725</c:v>
                </c:pt>
                <c:pt idx="779">
                  <c:v>1516.469</c:v>
                </c:pt>
                <c:pt idx="780">
                  <c:v>1515.212</c:v>
                </c:pt>
                <c:pt idx="781">
                  <c:v>1513.955</c:v>
                </c:pt>
                <c:pt idx="782">
                  <c:v>1512.699</c:v>
                </c:pt>
                <c:pt idx="783">
                  <c:v>1511.442</c:v>
                </c:pt>
                <c:pt idx="784">
                  <c:v>1510.185</c:v>
                </c:pt>
                <c:pt idx="785">
                  <c:v>1508.929</c:v>
                </c:pt>
                <c:pt idx="786">
                  <c:v>1507.672</c:v>
                </c:pt>
                <c:pt idx="787">
                  <c:v>1506.415</c:v>
                </c:pt>
                <c:pt idx="788">
                  <c:v>1505.159</c:v>
                </c:pt>
                <c:pt idx="789">
                  <c:v>1503.902</c:v>
                </c:pt>
                <c:pt idx="790">
                  <c:v>1502.646</c:v>
                </c:pt>
                <c:pt idx="791">
                  <c:v>1501.389</c:v>
                </c:pt>
                <c:pt idx="792">
                  <c:v>1500.133</c:v>
                </c:pt>
                <c:pt idx="793">
                  <c:v>1498.877</c:v>
                </c:pt>
                <c:pt idx="794">
                  <c:v>1497.62</c:v>
                </c:pt>
                <c:pt idx="795">
                  <c:v>1496.364</c:v>
                </c:pt>
                <c:pt idx="796">
                  <c:v>1495.107</c:v>
                </c:pt>
                <c:pt idx="797">
                  <c:v>1493.851</c:v>
                </c:pt>
                <c:pt idx="798">
                  <c:v>1492.595</c:v>
                </c:pt>
                <c:pt idx="799">
                  <c:v>1491.338</c:v>
                </c:pt>
                <c:pt idx="800">
                  <c:v>1490.082</c:v>
                </c:pt>
                <c:pt idx="801">
                  <c:v>1488.826</c:v>
                </c:pt>
                <c:pt idx="802">
                  <c:v>1487.57</c:v>
                </c:pt>
                <c:pt idx="803">
                  <c:v>1486.313</c:v>
                </c:pt>
                <c:pt idx="804">
                  <c:v>1485.057</c:v>
                </c:pt>
                <c:pt idx="805">
                  <c:v>1483.801</c:v>
                </c:pt>
                <c:pt idx="806">
                  <c:v>1482.545</c:v>
                </c:pt>
                <c:pt idx="807">
                  <c:v>1481.289</c:v>
                </c:pt>
                <c:pt idx="808">
                  <c:v>1480.033</c:v>
                </c:pt>
                <c:pt idx="809">
                  <c:v>1478.777</c:v>
                </c:pt>
                <c:pt idx="810">
                  <c:v>1477.521</c:v>
                </c:pt>
                <c:pt idx="811">
                  <c:v>1476.265</c:v>
                </c:pt>
                <c:pt idx="812">
                  <c:v>1475.009</c:v>
                </c:pt>
                <c:pt idx="813">
                  <c:v>1473.753</c:v>
                </c:pt>
                <c:pt idx="814">
                  <c:v>1472.497</c:v>
                </c:pt>
                <c:pt idx="815">
                  <c:v>1471.241</c:v>
                </c:pt>
                <c:pt idx="816">
                  <c:v>1469.985</c:v>
                </c:pt>
                <c:pt idx="817">
                  <c:v>1468.729</c:v>
                </c:pt>
                <c:pt idx="818">
                  <c:v>1467.473</c:v>
                </c:pt>
                <c:pt idx="819">
                  <c:v>1466.217</c:v>
                </c:pt>
                <c:pt idx="820">
                  <c:v>1464.961</c:v>
                </c:pt>
                <c:pt idx="821">
                  <c:v>1463.706</c:v>
                </c:pt>
                <c:pt idx="822">
                  <c:v>1462.45</c:v>
                </c:pt>
                <c:pt idx="823">
                  <c:v>1461.194</c:v>
                </c:pt>
                <c:pt idx="824">
                  <c:v>1459.938</c:v>
                </c:pt>
                <c:pt idx="825">
                  <c:v>1458.683</c:v>
                </c:pt>
                <c:pt idx="826">
                  <c:v>1457.427</c:v>
                </c:pt>
                <c:pt idx="827">
                  <c:v>1456.171</c:v>
                </c:pt>
                <c:pt idx="828">
                  <c:v>1454.916</c:v>
                </c:pt>
                <c:pt idx="829">
                  <c:v>1453.66</c:v>
                </c:pt>
                <c:pt idx="830">
                  <c:v>1452.405</c:v>
                </c:pt>
                <c:pt idx="831">
                  <c:v>1451.149</c:v>
                </c:pt>
                <c:pt idx="832">
                  <c:v>1449.893</c:v>
                </c:pt>
                <c:pt idx="833">
                  <c:v>1448.638</c:v>
                </c:pt>
                <c:pt idx="834">
                  <c:v>1447.382</c:v>
                </c:pt>
                <c:pt idx="835">
                  <c:v>1446.127</c:v>
                </c:pt>
                <c:pt idx="836">
                  <c:v>1444.872</c:v>
                </c:pt>
                <c:pt idx="837">
                  <c:v>1443.616</c:v>
                </c:pt>
                <c:pt idx="838">
                  <c:v>1442.361</c:v>
                </c:pt>
                <c:pt idx="839">
                  <c:v>1441.105</c:v>
                </c:pt>
                <c:pt idx="840">
                  <c:v>1439.85</c:v>
                </c:pt>
                <c:pt idx="841">
                  <c:v>1438.595</c:v>
                </c:pt>
                <c:pt idx="842">
                  <c:v>1437.339</c:v>
                </c:pt>
                <c:pt idx="843">
                  <c:v>1436.084</c:v>
                </c:pt>
                <c:pt idx="844">
                  <c:v>1434.829</c:v>
                </c:pt>
                <c:pt idx="845">
                  <c:v>1433.574</c:v>
                </c:pt>
                <c:pt idx="846">
                  <c:v>1432.318</c:v>
                </c:pt>
                <c:pt idx="847">
                  <c:v>1431.063</c:v>
                </c:pt>
                <c:pt idx="848">
                  <c:v>1429.808</c:v>
                </c:pt>
                <c:pt idx="849">
                  <c:v>1428.553</c:v>
                </c:pt>
                <c:pt idx="850">
                  <c:v>1427.298</c:v>
                </c:pt>
                <c:pt idx="851">
                  <c:v>1426.043</c:v>
                </c:pt>
                <c:pt idx="852">
                  <c:v>1424.787</c:v>
                </c:pt>
                <c:pt idx="853">
                  <c:v>1423.532</c:v>
                </c:pt>
                <c:pt idx="854">
                  <c:v>1422.277</c:v>
                </c:pt>
                <c:pt idx="855">
                  <c:v>1421.022</c:v>
                </c:pt>
                <c:pt idx="856">
                  <c:v>1419.767</c:v>
                </c:pt>
                <c:pt idx="857">
                  <c:v>1418.512</c:v>
                </c:pt>
                <c:pt idx="858">
                  <c:v>1417.257</c:v>
                </c:pt>
                <c:pt idx="859">
                  <c:v>1416.003</c:v>
                </c:pt>
                <c:pt idx="860">
                  <c:v>1414.748</c:v>
                </c:pt>
                <c:pt idx="861">
                  <c:v>1413.493</c:v>
                </c:pt>
                <c:pt idx="862">
                  <c:v>1412.238</c:v>
                </c:pt>
                <c:pt idx="863">
                  <c:v>1410.983</c:v>
                </c:pt>
                <c:pt idx="864">
                  <c:v>1409.728</c:v>
                </c:pt>
                <c:pt idx="865">
                  <c:v>1408.474</c:v>
                </c:pt>
                <c:pt idx="866">
                  <c:v>1407.219</c:v>
                </c:pt>
                <c:pt idx="867">
                  <c:v>1405.964</c:v>
                </c:pt>
                <c:pt idx="868">
                  <c:v>1404.709</c:v>
                </c:pt>
                <c:pt idx="869">
                  <c:v>1403.455</c:v>
                </c:pt>
                <c:pt idx="870">
                  <c:v>1402.2</c:v>
                </c:pt>
                <c:pt idx="871">
                  <c:v>1400.945</c:v>
                </c:pt>
                <c:pt idx="872">
                  <c:v>1399.691</c:v>
                </c:pt>
                <c:pt idx="873">
                  <c:v>1398.436</c:v>
                </c:pt>
                <c:pt idx="874">
                  <c:v>1397.181</c:v>
                </c:pt>
                <c:pt idx="875">
                  <c:v>1395.927</c:v>
                </c:pt>
                <c:pt idx="876">
                  <c:v>1394.672</c:v>
                </c:pt>
                <c:pt idx="877">
                  <c:v>1393.418</c:v>
                </c:pt>
                <c:pt idx="878">
                  <c:v>1392.163</c:v>
                </c:pt>
                <c:pt idx="879">
                  <c:v>1390.909</c:v>
                </c:pt>
                <c:pt idx="880">
                  <c:v>1389.654</c:v>
                </c:pt>
                <c:pt idx="881">
                  <c:v>1388.4</c:v>
                </c:pt>
                <c:pt idx="882">
                  <c:v>1387.146</c:v>
                </c:pt>
                <c:pt idx="883">
                  <c:v>1385.891</c:v>
                </c:pt>
                <c:pt idx="884">
                  <c:v>1384.637</c:v>
                </c:pt>
                <c:pt idx="885">
                  <c:v>1383.383</c:v>
                </c:pt>
                <c:pt idx="886">
                  <c:v>1382.128</c:v>
                </c:pt>
                <c:pt idx="887">
                  <c:v>1380.874</c:v>
                </c:pt>
                <c:pt idx="888">
                  <c:v>1379.62</c:v>
                </c:pt>
                <c:pt idx="889">
                  <c:v>1378.366</c:v>
                </c:pt>
                <c:pt idx="890">
                  <c:v>1377.111</c:v>
                </c:pt>
                <c:pt idx="891">
                  <c:v>1375.857</c:v>
                </c:pt>
                <c:pt idx="892">
                  <c:v>1374.603</c:v>
                </c:pt>
                <c:pt idx="893">
                  <c:v>1373.349</c:v>
                </c:pt>
                <c:pt idx="894">
                  <c:v>1372.095</c:v>
                </c:pt>
                <c:pt idx="895">
                  <c:v>1370.841</c:v>
                </c:pt>
                <c:pt idx="896">
                  <c:v>1369.587</c:v>
                </c:pt>
                <c:pt idx="897">
                  <c:v>1368.333</c:v>
                </c:pt>
                <c:pt idx="898">
                  <c:v>1367.078</c:v>
                </c:pt>
                <c:pt idx="899">
                  <c:v>1365.824</c:v>
                </c:pt>
                <c:pt idx="900">
                  <c:v>1364.57</c:v>
                </c:pt>
                <c:pt idx="901">
                  <c:v>1363.317</c:v>
                </c:pt>
                <c:pt idx="902">
                  <c:v>1362.063</c:v>
                </c:pt>
                <c:pt idx="903">
                  <c:v>1360.809</c:v>
                </c:pt>
                <c:pt idx="904">
                  <c:v>1359.555</c:v>
                </c:pt>
                <c:pt idx="905">
                  <c:v>1358.301</c:v>
                </c:pt>
                <c:pt idx="906">
                  <c:v>1357.047</c:v>
                </c:pt>
                <c:pt idx="907">
                  <c:v>1355.793</c:v>
                </c:pt>
                <c:pt idx="908">
                  <c:v>1354.539</c:v>
                </c:pt>
                <c:pt idx="909">
                  <c:v>1353.286</c:v>
                </c:pt>
                <c:pt idx="910">
                  <c:v>1352.032</c:v>
                </c:pt>
                <c:pt idx="911">
                  <c:v>1350.778</c:v>
                </c:pt>
                <c:pt idx="912">
                  <c:v>1349.524</c:v>
                </c:pt>
                <c:pt idx="913">
                  <c:v>1348.271</c:v>
                </c:pt>
                <c:pt idx="914">
                  <c:v>1347.017</c:v>
                </c:pt>
                <c:pt idx="915">
                  <c:v>1345.763</c:v>
                </c:pt>
                <c:pt idx="916">
                  <c:v>1344.51</c:v>
                </c:pt>
                <c:pt idx="917">
                  <c:v>1343.256</c:v>
                </c:pt>
                <c:pt idx="918">
                  <c:v>1342.003</c:v>
                </c:pt>
                <c:pt idx="919">
                  <c:v>1340.749</c:v>
                </c:pt>
                <c:pt idx="920">
                  <c:v>1339.496</c:v>
                </c:pt>
                <c:pt idx="921">
                  <c:v>1338.242</c:v>
                </c:pt>
                <c:pt idx="922">
                  <c:v>1336.989</c:v>
                </c:pt>
                <c:pt idx="923">
                  <c:v>1335.735</c:v>
                </c:pt>
                <c:pt idx="924">
                  <c:v>1334.482</c:v>
                </c:pt>
                <c:pt idx="925">
                  <c:v>1333.228</c:v>
                </c:pt>
                <c:pt idx="926">
                  <c:v>1331.975</c:v>
                </c:pt>
                <c:pt idx="927">
                  <c:v>1330.722</c:v>
                </c:pt>
                <c:pt idx="928">
                  <c:v>1329.468</c:v>
                </c:pt>
                <c:pt idx="929">
                  <c:v>1328.215</c:v>
                </c:pt>
                <c:pt idx="930">
                  <c:v>1326.962</c:v>
                </c:pt>
                <c:pt idx="931">
                  <c:v>1325.708</c:v>
                </c:pt>
                <c:pt idx="932">
                  <c:v>1324.455</c:v>
                </c:pt>
                <c:pt idx="933">
                  <c:v>1323.202</c:v>
                </c:pt>
                <c:pt idx="934">
                  <c:v>1321.949</c:v>
                </c:pt>
                <c:pt idx="935">
                  <c:v>1320.695</c:v>
                </c:pt>
                <c:pt idx="936">
                  <c:v>1319.442</c:v>
                </c:pt>
                <c:pt idx="937">
                  <c:v>1318.189</c:v>
                </c:pt>
                <c:pt idx="938">
                  <c:v>1316.936</c:v>
                </c:pt>
                <c:pt idx="939">
                  <c:v>1315.683</c:v>
                </c:pt>
                <c:pt idx="940">
                  <c:v>1314.43</c:v>
                </c:pt>
                <c:pt idx="941">
                  <c:v>1313.177</c:v>
                </c:pt>
                <c:pt idx="942">
                  <c:v>1311.924</c:v>
                </c:pt>
                <c:pt idx="943">
                  <c:v>1310.671</c:v>
                </c:pt>
                <c:pt idx="944">
                  <c:v>1309.418</c:v>
                </c:pt>
                <c:pt idx="945">
                  <c:v>1308.165</c:v>
                </c:pt>
                <c:pt idx="946">
                  <c:v>1306.912</c:v>
                </c:pt>
                <c:pt idx="947">
                  <c:v>1305.659</c:v>
                </c:pt>
                <c:pt idx="948">
                  <c:v>1304.406</c:v>
                </c:pt>
                <c:pt idx="949">
                  <c:v>1303.153</c:v>
                </c:pt>
                <c:pt idx="950">
                  <c:v>1301.9</c:v>
                </c:pt>
                <c:pt idx="951">
                  <c:v>1300.648</c:v>
                </c:pt>
                <c:pt idx="952">
                  <c:v>1299.395</c:v>
                </c:pt>
                <c:pt idx="953">
                  <c:v>1298.142</c:v>
                </c:pt>
                <c:pt idx="954">
                  <c:v>1296.889</c:v>
                </c:pt>
                <c:pt idx="955">
                  <c:v>1295.637</c:v>
                </c:pt>
                <c:pt idx="956">
                  <c:v>1294.384</c:v>
                </c:pt>
                <c:pt idx="957">
                  <c:v>1293.131</c:v>
                </c:pt>
                <c:pt idx="958">
                  <c:v>1291.879</c:v>
                </c:pt>
                <c:pt idx="959">
                  <c:v>1290.626</c:v>
                </c:pt>
                <c:pt idx="960">
                  <c:v>1289.373</c:v>
                </c:pt>
                <c:pt idx="961">
                  <c:v>1288.121</c:v>
                </c:pt>
                <c:pt idx="962">
                  <c:v>1286.868</c:v>
                </c:pt>
                <c:pt idx="963">
                  <c:v>1285.616</c:v>
                </c:pt>
                <c:pt idx="964">
                  <c:v>1284.363</c:v>
                </c:pt>
                <c:pt idx="965">
                  <c:v>1283.111</c:v>
                </c:pt>
                <c:pt idx="966">
                  <c:v>1281.858</c:v>
                </c:pt>
                <c:pt idx="967">
                  <c:v>1280.606</c:v>
                </c:pt>
                <c:pt idx="968">
                  <c:v>1279.353</c:v>
                </c:pt>
                <c:pt idx="969">
                  <c:v>1278.101</c:v>
                </c:pt>
                <c:pt idx="970">
                  <c:v>1276.848</c:v>
                </c:pt>
                <c:pt idx="971">
                  <c:v>1275.596</c:v>
                </c:pt>
                <c:pt idx="972">
                  <c:v>1274.344</c:v>
                </c:pt>
                <c:pt idx="973">
                  <c:v>1273.091</c:v>
                </c:pt>
                <c:pt idx="974">
                  <c:v>1271.839</c:v>
                </c:pt>
                <c:pt idx="975">
                  <c:v>1270.587</c:v>
                </c:pt>
                <c:pt idx="976">
                  <c:v>1269.335</c:v>
                </c:pt>
                <c:pt idx="977">
                  <c:v>1268.082</c:v>
                </c:pt>
                <c:pt idx="978">
                  <c:v>1266.83</c:v>
                </c:pt>
                <c:pt idx="979">
                  <c:v>1265.578</c:v>
                </c:pt>
                <c:pt idx="980">
                  <c:v>1264.326</c:v>
                </c:pt>
                <c:pt idx="981">
                  <c:v>1263.074</c:v>
                </c:pt>
                <c:pt idx="982">
                  <c:v>1261.822</c:v>
                </c:pt>
                <c:pt idx="983">
                  <c:v>1260.57</c:v>
                </c:pt>
                <c:pt idx="984">
                  <c:v>1259.317</c:v>
                </c:pt>
                <c:pt idx="985">
                  <c:v>1258.065</c:v>
                </c:pt>
                <c:pt idx="986">
                  <c:v>1256.813</c:v>
                </c:pt>
                <c:pt idx="987">
                  <c:v>1255.561</c:v>
                </c:pt>
                <c:pt idx="988">
                  <c:v>1254.309</c:v>
                </c:pt>
                <c:pt idx="989">
                  <c:v>1253.057</c:v>
                </c:pt>
                <c:pt idx="990">
                  <c:v>1251.806</c:v>
                </c:pt>
                <c:pt idx="991">
                  <c:v>1250.554</c:v>
                </c:pt>
                <c:pt idx="992">
                  <c:v>1249.302</c:v>
                </c:pt>
                <c:pt idx="993">
                  <c:v>1248.05</c:v>
                </c:pt>
                <c:pt idx="994">
                  <c:v>1246.798</c:v>
                </c:pt>
                <c:pt idx="995">
                  <c:v>1245.546</c:v>
                </c:pt>
                <c:pt idx="996">
                  <c:v>1244.294</c:v>
                </c:pt>
                <c:pt idx="997">
                  <c:v>1243.043</c:v>
                </c:pt>
                <c:pt idx="998">
                  <c:v>1241.791</c:v>
                </c:pt>
                <c:pt idx="999">
                  <c:v>1240.539</c:v>
                </c:pt>
                <c:pt idx="1000">
                  <c:v>1239.288</c:v>
                </c:pt>
                <c:pt idx="1001">
                  <c:v>1238.036</c:v>
                </c:pt>
                <c:pt idx="1002">
                  <c:v>1236.784</c:v>
                </c:pt>
                <c:pt idx="1003">
                  <c:v>1235.533</c:v>
                </c:pt>
                <c:pt idx="1004">
                  <c:v>1234.281</c:v>
                </c:pt>
                <c:pt idx="1005">
                  <c:v>1233.029</c:v>
                </c:pt>
                <c:pt idx="1006">
                  <c:v>1231.778</c:v>
                </c:pt>
                <c:pt idx="1007">
                  <c:v>1230.526</c:v>
                </c:pt>
                <c:pt idx="1008">
                  <c:v>1229.275</c:v>
                </c:pt>
                <c:pt idx="1009">
                  <c:v>1228.023</c:v>
                </c:pt>
                <c:pt idx="1010">
                  <c:v>1226.772</c:v>
                </c:pt>
                <c:pt idx="1011">
                  <c:v>1225.52</c:v>
                </c:pt>
                <c:pt idx="1012">
                  <c:v>1224.269</c:v>
                </c:pt>
                <c:pt idx="1013">
                  <c:v>1223.017</c:v>
                </c:pt>
                <c:pt idx="1014">
                  <c:v>1221.766</c:v>
                </c:pt>
                <c:pt idx="1015">
                  <c:v>1220.515</c:v>
                </c:pt>
                <c:pt idx="1016">
                  <c:v>1219.263</c:v>
                </c:pt>
                <c:pt idx="1017">
                  <c:v>1218.012</c:v>
                </c:pt>
                <c:pt idx="1018">
                  <c:v>1216.761</c:v>
                </c:pt>
                <c:pt idx="1019">
                  <c:v>1215.509</c:v>
                </c:pt>
                <c:pt idx="1020">
                  <c:v>1214.258</c:v>
                </c:pt>
                <c:pt idx="1021">
                  <c:v>1213.007</c:v>
                </c:pt>
                <c:pt idx="1022">
                  <c:v>1211.756</c:v>
                </c:pt>
                <c:pt idx="1023">
                  <c:v>1210.505</c:v>
                </c:pt>
                <c:pt idx="1024">
                  <c:v>1209.253</c:v>
                </c:pt>
                <c:pt idx="1025">
                  <c:v>1208.002</c:v>
                </c:pt>
                <c:pt idx="1026">
                  <c:v>1206.751</c:v>
                </c:pt>
                <c:pt idx="1027">
                  <c:v>1205.5</c:v>
                </c:pt>
                <c:pt idx="1028">
                  <c:v>1204.249</c:v>
                </c:pt>
                <c:pt idx="1029">
                  <c:v>1202.998</c:v>
                </c:pt>
                <c:pt idx="1030">
                  <c:v>1201.747</c:v>
                </c:pt>
                <c:pt idx="1031">
                  <c:v>1200.496</c:v>
                </c:pt>
                <c:pt idx="1032">
                  <c:v>1199.245</c:v>
                </c:pt>
                <c:pt idx="1033">
                  <c:v>1197.994</c:v>
                </c:pt>
                <c:pt idx="1034">
                  <c:v>1196.743</c:v>
                </c:pt>
                <c:pt idx="1035">
                  <c:v>1195.492</c:v>
                </c:pt>
                <c:pt idx="1036">
                  <c:v>1194.241</c:v>
                </c:pt>
                <c:pt idx="1037">
                  <c:v>1192.991</c:v>
                </c:pt>
                <c:pt idx="1038">
                  <c:v>1191.74</c:v>
                </c:pt>
                <c:pt idx="1039">
                  <c:v>1190.489</c:v>
                </c:pt>
                <c:pt idx="1040">
                  <c:v>1189.238</c:v>
                </c:pt>
                <c:pt idx="1041">
                  <c:v>1187.987</c:v>
                </c:pt>
                <c:pt idx="1042">
                  <c:v>1186.737</c:v>
                </c:pt>
                <c:pt idx="1043">
                  <c:v>1185.486</c:v>
                </c:pt>
                <c:pt idx="1044">
                  <c:v>1184.235</c:v>
                </c:pt>
                <c:pt idx="1045">
                  <c:v>1182.984</c:v>
                </c:pt>
                <c:pt idx="1046">
                  <c:v>1181.734</c:v>
                </c:pt>
                <c:pt idx="1047">
                  <c:v>1180.483</c:v>
                </c:pt>
                <c:pt idx="1048">
                  <c:v>1179.233</c:v>
                </c:pt>
                <c:pt idx="1049">
                  <c:v>1177.982</c:v>
                </c:pt>
                <c:pt idx="1050">
                  <c:v>1176.731</c:v>
                </c:pt>
                <c:pt idx="1051">
                  <c:v>1175.481</c:v>
                </c:pt>
                <c:pt idx="1052">
                  <c:v>1174.23</c:v>
                </c:pt>
                <c:pt idx="1053">
                  <c:v>1172.98</c:v>
                </c:pt>
                <c:pt idx="1054">
                  <c:v>1171.729</c:v>
                </c:pt>
                <c:pt idx="1055">
                  <c:v>1170.479</c:v>
                </c:pt>
                <c:pt idx="1056">
                  <c:v>1169.229</c:v>
                </c:pt>
                <c:pt idx="1057">
                  <c:v>1167.978</c:v>
                </c:pt>
                <c:pt idx="1058">
                  <c:v>1166.728</c:v>
                </c:pt>
                <c:pt idx="1059">
                  <c:v>1165.477</c:v>
                </c:pt>
                <c:pt idx="1060">
                  <c:v>1164.227</c:v>
                </c:pt>
                <c:pt idx="1061">
                  <c:v>1162.977</c:v>
                </c:pt>
                <c:pt idx="1062">
                  <c:v>1161.726</c:v>
                </c:pt>
                <c:pt idx="1063">
                  <c:v>1160.476</c:v>
                </c:pt>
                <c:pt idx="1064">
                  <c:v>1159.226</c:v>
                </c:pt>
                <c:pt idx="1065">
                  <c:v>1157.976</c:v>
                </c:pt>
                <c:pt idx="1066">
                  <c:v>1156.725</c:v>
                </c:pt>
                <c:pt idx="1067">
                  <c:v>1155.475</c:v>
                </c:pt>
                <c:pt idx="1068">
                  <c:v>1154.225</c:v>
                </c:pt>
                <c:pt idx="1069">
                  <c:v>1152.975</c:v>
                </c:pt>
                <c:pt idx="1070">
                  <c:v>1151.725</c:v>
                </c:pt>
                <c:pt idx="1071">
                  <c:v>1150.475</c:v>
                </c:pt>
                <c:pt idx="1072">
                  <c:v>1149.225</c:v>
                </c:pt>
                <c:pt idx="1073">
                  <c:v>1147.975</c:v>
                </c:pt>
                <c:pt idx="1074">
                  <c:v>1146.725</c:v>
                </c:pt>
                <c:pt idx="1075">
                  <c:v>1145.475</c:v>
                </c:pt>
                <c:pt idx="1076">
                  <c:v>1144.225</c:v>
                </c:pt>
                <c:pt idx="1077">
                  <c:v>1142.975</c:v>
                </c:pt>
                <c:pt idx="1078">
                  <c:v>1141.725</c:v>
                </c:pt>
                <c:pt idx="1079">
                  <c:v>1140.475</c:v>
                </c:pt>
                <c:pt idx="1080">
                  <c:v>1139.225</c:v>
                </c:pt>
                <c:pt idx="1081">
                  <c:v>1137.975</c:v>
                </c:pt>
                <c:pt idx="1082">
                  <c:v>1136.725</c:v>
                </c:pt>
                <c:pt idx="1083">
                  <c:v>1135.476</c:v>
                </c:pt>
                <c:pt idx="1084">
                  <c:v>1134.226</c:v>
                </c:pt>
                <c:pt idx="1085">
                  <c:v>1132.976</c:v>
                </c:pt>
                <c:pt idx="1086">
                  <c:v>1131.726</c:v>
                </c:pt>
                <c:pt idx="1087">
                  <c:v>1130.476</c:v>
                </c:pt>
                <c:pt idx="1088">
                  <c:v>1129.227</c:v>
                </c:pt>
                <c:pt idx="1089">
                  <c:v>1127.977</c:v>
                </c:pt>
                <c:pt idx="1090">
                  <c:v>1126.727</c:v>
                </c:pt>
                <c:pt idx="1091">
                  <c:v>1125.478</c:v>
                </c:pt>
                <c:pt idx="1092">
                  <c:v>1124.228</c:v>
                </c:pt>
                <c:pt idx="1093">
                  <c:v>1122.979</c:v>
                </c:pt>
                <c:pt idx="1094">
                  <c:v>1121.729</c:v>
                </c:pt>
                <c:pt idx="1095">
                  <c:v>1120.479</c:v>
                </c:pt>
                <c:pt idx="1096">
                  <c:v>1119.23</c:v>
                </c:pt>
                <c:pt idx="1097">
                  <c:v>1117.98</c:v>
                </c:pt>
                <c:pt idx="1098">
                  <c:v>1116.731</c:v>
                </c:pt>
                <c:pt idx="1099">
                  <c:v>1115.482</c:v>
                </c:pt>
                <c:pt idx="1100">
                  <c:v>1114.232</c:v>
                </c:pt>
                <c:pt idx="1101">
                  <c:v>1112.983</c:v>
                </c:pt>
                <c:pt idx="1102">
                  <c:v>1111.733</c:v>
                </c:pt>
                <c:pt idx="1103">
                  <c:v>1110.484</c:v>
                </c:pt>
                <c:pt idx="1104">
                  <c:v>1109.235</c:v>
                </c:pt>
                <c:pt idx="1105">
                  <c:v>1107.985</c:v>
                </c:pt>
                <c:pt idx="1106">
                  <c:v>1106.736</c:v>
                </c:pt>
                <c:pt idx="1107">
                  <c:v>1105.487</c:v>
                </c:pt>
                <c:pt idx="1108">
                  <c:v>1104.237</c:v>
                </c:pt>
                <c:pt idx="1109">
                  <c:v>1102.988</c:v>
                </c:pt>
                <c:pt idx="1110">
                  <c:v>1101.739</c:v>
                </c:pt>
                <c:pt idx="1111">
                  <c:v>1100.49</c:v>
                </c:pt>
                <c:pt idx="1112">
                  <c:v>1099.241</c:v>
                </c:pt>
                <c:pt idx="1113">
                  <c:v>1097.992</c:v>
                </c:pt>
                <c:pt idx="1114">
                  <c:v>1096.742</c:v>
                </c:pt>
                <c:pt idx="1115">
                  <c:v>1095.493</c:v>
                </c:pt>
                <c:pt idx="1116">
                  <c:v>1094.244</c:v>
                </c:pt>
                <c:pt idx="1117">
                  <c:v>1092.995</c:v>
                </c:pt>
                <c:pt idx="1118">
                  <c:v>1091.746</c:v>
                </c:pt>
                <c:pt idx="1119">
                  <c:v>1090.497</c:v>
                </c:pt>
                <c:pt idx="1120">
                  <c:v>1089.248</c:v>
                </c:pt>
                <c:pt idx="1121">
                  <c:v>1087.999</c:v>
                </c:pt>
                <c:pt idx="1122">
                  <c:v>1086.75</c:v>
                </c:pt>
                <c:pt idx="1123">
                  <c:v>1085.501</c:v>
                </c:pt>
                <c:pt idx="1124">
                  <c:v>1084.253</c:v>
                </c:pt>
                <c:pt idx="1125">
                  <c:v>1083.004</c:v>
                </c:pt>
                <c:pt idx="1126">
                  <c:v>1081.755</c:v>
                </c:pt>
                <c:pt idx="1127">
                  <c:v>1080.506</c:v>
                </c:pt>
                <c:pt idx="1128">
                  <c:v>1079.257</c:v>
                </c:pt>
                <c:pt idx="1129">
                  <c:v>1078.008</c:v>
                </c:pt>
                <c:pt idx="1130">
                  <c:v>1076.76</c:v>
                </c:pt>
                <c:pt idx="1131">
                  <c:v>1075.511</c:v>
                </c:pt>
                <c:pt idx="1132">
                  <c:v>1074.262</c:v>
                </c:pt>
                <c:pt idx="1133">
                  <c:v>1073.014</c:v>
                </c:pt>
                <c:pt idx="1134">
                  <c:v>1071.765</c:v>
                </c:pt>
                <c:pt idx="1135">
                  <c:v>1070.516</c:v>
                </c:pt>
                <c:pt idx="1136">
                  <c:v>1069.268</c:v>
                </c:pt>
                <c:pt idx="1137">
                  <c:v>1068.019</c:v>
                </c:pt>
                <c:pt idx="1138">
                  <c:v>1066.771</c:v>
                </c:pt>
                <c:pt idx="1139">
                  <c:v>1065.522</c:v>
                </c:pt>
                <c:pt idx="1140">
                  <c:v>1064.273</c:v>
                </c:pt>
                <c:pt idx="1141">
                  <c:v>1063.025</c:v>
                </c:pt>
                <c:pt idx="1142">
                  <c:v>1061.776</c:v>
                </c:pt>
                <c:pt idx="1143">
                  <c:v>1060.528</c:v>
                </c:pt>
                <c:pt idx="1144">
                  <c:v>1059.28</c:v>
                </c:pt>
                <c:pt idx="1145">
                  <c:v>1058.031</c:v>
                </c:pt>
                <c:pt idx="1146">
                  <c:v>1056.783</c:v>
                </c:pt>
                <c:pt idx="1147">
                  <c:v>1055.534</c:v>
                </c:pt>
                <c:pt idx="1148">
                  <c:v>1054.286</c:v>
                </c:pt>
                <c:pt idx="1149">
                  <c:v>1053.038</c:v>
                </c:pt>
                <c:pt idx="1150">
                  <c:v>1051.789</c:v>
                </c:pt>
                <c:pt idx="1151">
                  <c:v>1050.541</c:v>
                </c:pt>
                <c:pt idx="1152">
                  <c:v>1049.293</c:v>
                </c:pt>
                <c:pt idx="1153">
                  <c:v>1048.045</c:v>
                </c:pt>
                <c:pt idx="1154">
                  <c:v>1046.796</c:v>
                </c:pt>
                <c:pt idx="1155">
                  <c:v>1045.548</c:v>
                </c:pt>
                <c:pt idx="1156">
                  <c:v>1044.3</c:v>
                </c:pt>
                <c:pt idx="1157">
                  <c:v>1043.052</c:v>
                </c:pt>
                <c:pt idx="1158">
                  <c:v>1041.804</c:v>
                </c:pt>
                <c:pt idx="1159">
                  <c:v>1040.556</c:v>
                </c:pt>
                <c:pt idx="1160">
                  <c:v>1039.308</c:v>
                </c:pt>
                <c:pt idx="1161">
                  <c:v>1038.06</c:v>
                </c:pt>
                <c:pt idx="1162">
                  <c:v>1036.812</c:v>
                </c:pt>
                <c:pt idx="1163">
                  <c:v>1035.564</c:v>
                </c:pt>
                <c:pt idx="1164">
                  <c:v>1034.316</c:v>
                </c:pt>
                <c:pt idx="1165">
                  <c:v>1033.068</c:v>
                </c:pt>
                <c:pt idx="1166">
                  <c:v>1031.82</c:v>
                </c:pt>
                <c:pt idx="1167">
                  <c:v>1030.572</c:v>
                </c:pt>
                <c:pt idx="1168">
                  <c:v>1029.324</c:v>
                </c:pt>
                <c:pt idx="1169">
                  <c:v>1028.076</c:v>
                </c:pt>
                <c:pt idx="1170">
                  <c:v>1026.828</c:v>
                </c:pt>
                <c:pt idx="1171">
                  <c:v>1025.58</c:v>
                </c:pt>
                <c:pt idx="1172">
                  <c:v>1024.333</c:v>
                </c:pt>
                <c:pt idx="1173">
                  <c:v>1023.085</c:v>
                </c:pt>
                <c:pt idx="1174">
                  <c:v>1021.837</c:v>
                </c:pt>
                <c:pt idx="1175">
                  <c:v>1020.589</c:v>
                </c:pt>
                <c:pt idx="1176">
                  <c:v>1019.342</c:v>
                </c:pt>
                <c:pt idx="1177">
                  <c:v>1018.094</c:v>
                </c:pt>
                <c:pt idx="1178">
                  <c:v>1016.846</c:v>
                </c:pt>
                <c:pt idx="1179">
                  <c:v>1015.599</c:v>
                </c:pt>
                <c:pt idx="1180">
                  <c:v>1014.351</c:v>
                </c:pt>
                <c:pt idx="1181">
                  <c:v>1013.103</c:v>
                </c:pt>
                <c:pt idx="1182">
                  <c:v>1011.856</c:v>
                </c:pt>
                <c:pt idx="1183">
                  <c:v>1010.608</c:v>
                </c:pt>
                <c:pt idx="1184">
                  <c:v>1009.361</c:v>
                </c:pt>
                <c:pt idx="1185">
                  <c:v>1008.113</c:v>
                </c:pt>
                <c:pt idx="1186">
                  <c:v>1006.866</c:v>
                </c:pt>
                <c:pt idx="1187">
                  <c:v>1005.618</c:v>
                </c:pt>
                <c:pt idx="1188">
                  <c:v>1004.371</c:v>
                </c:pt>
                <c:pt idx="1189">
                  <c:v>1003.123</c:v>
                </c:pt>
                <c:pt idx="1190">
                  <c:v>1001.876</c:v>
                </c:pt>
                <c:pt idx="1191">
                  <c:v>1000.629</c:v>
                </c:pt>
                <c:pt idx="1192">
                  <c:v>999.381</c:v>
                </c:pt>
                <c:pt idx="1193">
                  <c:v>998.134</c:v>
                </c:pt>
                <c:pt idx="1194">
                  <c:v>996.8869999999994</c:v>
                </c:pt>
                <c:pt idx="1195">
                  <c:v>995.639</c:v>
                </c:pt>
                <c:pt idx="1196">
                  <c:v>994.3920000000001</c:v>
                </c:pt>
                <c:pt idx="1197">
                  <c:v>993.145</c:v>
                </c:pt>
                <c:pt idx="1198">
                  <c:v>991.898</c:v>
                </c:pt>
                <c:pt idx="1199">
                  <c:v>990.65</c:v>
                </c:pt>
                <c:pt idx="1200">
                  <c:v>989.403</c:v>
                </c:pt>
                <c:pt idx="1201">
                  <c:v>988.1559999999994</c:v>
                </c:pt>
                <c:pt idx="1202">
                  <c:v>986.909</c:v>
                </c:pt>
                <c:pt idx="1203">
                  <c:v>985.6619999999995</c:v>
                </c:pt>
                <c:pt idx="1204">
                  <c:v>984.415</c:v>
                </c:pt>
                <c:pt idx="1205">
                  <c:v>983.168</c:v>
                </c:pt>
                <c:pt idx="1206">
                  <c:v>981.9209999999995</c:v>
                </c:pt>
                <c:pt idx="1207">
                  <c:v>980.674</c:v>
                </c:pt>
                <c:pt idx="1208">
                  <c:v>979.4269999999995</c:v>
                </c:pt>
                <c:pt idx="1209">
                  <c:v>978.18</c:v>
                </c:pt>
                <c:pt idx="1210">
                  <c:v>976.933</c:v>
                </c:pt>
                <c:pt idx="1211">
                  <c:v>975.686</c:v>
                </c:pt>
                <c:pt idx="1212">
                  <c:v>974.439</c:v>
                </c:pt>
                <c:pt idx="1213">
                  <c:v>973.192</c:v>
                </c:pt>
                <c:pt idx="1214">
                  <c:v>971.9449999999995</c:v>
                </c:pt>
                <c:pt idx="1215">
                  <c:v>970.698</c:v>
                </c:pt>
                <c:pt idx="1216">
                  <c:v>969.4519999999993</c:v>
                </c:pt>
                <c:pt idx="1217">
                  <c:v>968.205</c:v>
                </c:pt>
                <c:pt idx="1218">
                  <c:v>966.958</c:v>
                </c:pt>
                <c:pt idx="1219">
                  <c:v>965.711</c:v>
                </c:pt>
                <c:pt idx="1220">
                  <c:v>964.4649999999995</c:v>
                </c:pt>
                <c:pt idx="1221">
                  <c:v>963.218</c:v>
                </c:pt>
                <c:pt idx="1222">
                  <c:v>961.971</c:v>
                </c:pt>
                <c:pt idx="1223">
                  <c:v>960.725</c:v>
                </c:pt>
                <c:pt idx="1224">
                  <c:v>959.478</c:v>
                </c:pt>
                <c:pt idx="1225">
                  <c:v>958.231</c:v>
                </c:pt>
                <c:pt idx="1226">
                  <c:v>956.985</c:v>
                </c:pt>
                <c:pt idx="1227">
                  <c:v>955.738</c:v>
                </c:pt>
                <c:pt idx="1228">
                  <c:v>954.492</c:v>
                </c:pt>
                <c:pt idx="1229">
                  <c:v>953.245</c:v>
                </c:pt>
                <c:pt idx="1230">
                  <c:v>951.999</c:v>
                </c:pt>
                <c:pt idx="1231">
                  <c:v>950.752</c:v>
                </c:pt>
                <c:pt idx="1232">
                  <c:v>949.506</c:v>
                </c:pt>
                <c:pt idx="1233">
                  <c:v>948.259</c:v>
                </c:pt>
                <c:pt idx="1234">
                  <c:v>947.013</c:v>
                </c:pt>
                <c:pt idx="1235">
                  <c:v>945.7670000000001</c:v>
                </c:pt>
                <c:pt idx="1236">
                  <c:v>944.52</c:v>
                </c:pt>
                <c:pt idx="1237">
                  <c:v>943.274</c:v>
                </c:pt>
                <c:pt idx="1238">
                  <c:v>942.028</c:v>
                </c:pt>
                <c:pt idx="1239">
                  <c:v>940.781</c:v>
                </c:pt>
                <c:pt idx="1240">
                  <c:v>939.535</c:v>
                </c:pt>
                <c:pt idx="1241">
                  <c:v>938.289</c:v>
                </c:pt>
                <c:pt idx="1242">
                  <c:v>937.043</c:v>
                </c:pt>
                <c:pt idx="1243">
                  <c:v>935.796</c:v>
                </c:pt>
                <c:pt idx="1244">
                  <c:v>934.55</c:v>
                </c:pt>
                <c:pt idx="1245">
                  <c:v>933.304</c:v>
                </c:pt>
                <c:pt idx="1246">
                  <c:v>932.058</c:v>
                </c:pt>
                <c:pt idx="1247">
                  <c:v>930.8119999999994</c:v>
                </c:pt>
                <c:pt idx="1248">
                  <c:v>929.5659999999995</c:v>
                </c:pt>
                <c:pt idx="1249">
                  <c:v>928.3199999999995</c:v>
                </c:pt>
                <c:pt idx="1250">
                  <c:v>927.074</c:v>
                </c:pt>
                <c:pt idx="1251">
                  <c:v>925.828</c:v>
                </c:pt>
                <c:pt idx="1252">
                  <c:v>924.582</c:v>
                </c:pt>
                <c:pt idx="1253">
                  <c:v>923.3359999999994</c:v>
                </c:pt>
                <c:pt idx="1254">
                  <c:v>922.09</c:v>
                </c:pt>
                <c:pt idx="1255">
                  <c:v>920.8440000000001</c:v>
                </c:pt>
                <c:pt idx="1256">
                  <c:v>919.598</c:v>
                </c:pt>
                <c:pt idx="1257">
                  <c:v>918.3519999999992</c:v>
                </c:pt>
                <c:pt idx="1258">
                  <c:v>917.106</c:v>
                </c:pt>
                <c:pt idx="1259">
                  <c:v>915.8599999999994</c:v>
                </c:pt>
                <c:pt idx="1260">
                  <c:v>914.614</c:v>
                </c:pt>
                <c:pt idx="1261">
                  <c:v>913.3689999999995</c:v>
                </c:pt>
                <c:pt idx="1262">
                  <c:v>912.123</c:v>
                </c:pt>
                <c:pt idx="1263">
                  <c:v>910.877</c:v>
                </c:pt>
                <c:pt idx="1264">
                  <c:v>909.631</c:v>
                </c:pt>
                <c:pt idx="1265">
                  <c:v>908.386</c:v>
                </c:pt>
                <c:pt idx="1266">
                  <c:v>907.14</c:v>
                </c:pt>
                <c:pt idx="1267">
                  <c:v>905.894</c:v>
                </c:pt>
                <c:pt idx="1268">
                  <c:v>904.649</c:v>
                </c:pt>
                <c:pt idx="1269">
                  <c:v>903.403</c:v>
                </c:pt>
                <c:pt idx="1270">
                  <c:v>902.1569999999995</c:v>
                </c:pt>
                <c:pt idx="1271">
                  <c:v>900.9119999999995</c:v>
                </c:pt>
                <c:pt idx="1272">
                  <c:v>899.6660000000001</c:v>
                </c:pt>
                <c:pt idx="1273">
                  <c:v>898.4209999999995</c:v>
                </c:pt>
                <c:pt idx="1274">
                  <c:v>897.175</c:v>
                </c:pt>
                <c:pt idx="1275">
                  <c:v>895.9299999999994</c:v>
                </c:pt>
                <c:pt idx="1276">
                  <c:v>894.684</c:v>
                </c:pt>
                <c:pt idx="1277">
                  <c:v>893.439</c:v>
                </c:pt>
                <c:pt idx="1278">
                  <c:v>892.193</c:v>
                </c:pt>
                <c:pt idx="1279">
                  <c:v>890.948</c:v>
                </c:pt>
                <c:pt idx="1280">
                  <c:v>889.703</c:v>
                </c:pt>
                <c:pt idx="1281">
                  <c:v>888.4569999999993</c:v>
                </c:pt>
                <c:pt idx="1282">
                  <c:v>887.212</c:v>
                </c:pt>
                <c:pt idx="1283">
                  <c:v>885.9669999999993</c:v>
                </c:pt>
                <c:pt idx="1284">
                  <c:v>884.721</c:v>
                </c:pt>
                <c:pt idx="1285">
                  <c:v>883.476</c:v>
                </c:pt>
                <c:pt idx="1286">
                  <c:v>882.231</c:v>
                </c:pt>
                <c:pt idx="1287">
                  <c:v>880.986</c:v>
                </c:pt>
                <c:pt idx="1288">
                  <c:v>879.741</c:v>
                </c:pt>
                <c:pt idx="1289">
                  <c:v>878.495</c:v>
                </c:pt>
                <c:pt idx="1290">
                  <c:v>877.25</c:v>
                </c:pt>
                <c:pt idx="1291">
                  <c:v>876.005</c:v>
                </c:pt>
                <c:pt idx="1292">
                  <c:v>874.76</c:v>
                </c:pt>
                <c:pt idx="1293">
                  <c:v>873.515</c:v>
                </c:pt>
                <c:pt idx="1294">
                  <c:v>872.27</c:v>
                </c:pt>
                <c:pt idx="1295">
                  <c:v>871.025</c:v>
                </c:pt>
                <c:pt idx="1296">
                  <c:v>869.78</c:v>
                </c:pt>
                <c:pt idx="1297">
                  <c:v>868.535</c:v>
                </c:pt>
                <c:pt idx="1298">
                  <c:v>867.29</c:v>
                </c:pt>
                <c:pt idx="1299">
                  <c:v>866.045</c:v>
                </c:pt>
                <c:pt idx="1300">
                  <c:v>864.8</c:v>
                </c:pt>
                <c:pt idx="1301">
                  <c:v>863.5549999999994</c:v>
                </c:pt>
                <c:pt idx="1302">
                  <c:v>862.3099999999994</c:v>
                </c:pt>
                <c:pt idx="1303">
                  <c:v>861.0650000000001</c:v>
                </c:pt>
                <c:pt idx="1304">
                  <c:v>859.8209999999995</c:v>
                </c:pt>
                <c:pt idx="1305">
                  <c:v>858.576</c:v>
                </c:pt>
                <c:pt idx="1306">
                  <c:v>857.3309999999994</c:v>
                </c:pt>
                <c:pt idx="1307">
                  <c:v>856.086</c:v>
                </c:pt>
                <c:pt idx="1308">
                  <c:v>854.8419999999993</c:v>
                </c:pt>
                <c:pt idx="1309">
                  <c:v>853.597</c:v>
                </c:pt>
                <c:pt idx="1310">
                  <c:v>852.3519999999992</c:v>
                </c:pt>
                <c:pt idx="1311">
                  <c:v>851.107</c:v>
                </c:pt>
                <c:pt idx="1312">
                  <c:v>849.8630000000001</c:v>
                </c:pt>
                <c:pt idx="1313">
                  <c:v>848.618</c:v>
                </c:pt>
                <c:pt idx="1314">
                  <c:v>847.374</c:v>
                </c:pt>
                <c:pt idx="1315">
                  <c:v>846.129</c:v>
                </c:pt>
                <c:pt idx="1316">
                  <c:v>844.884</c:v>
                </c:pt>
                <c:pt idx="1317">
                  <c:v>843.64</c:v>
                </c:pt>
                <c:pt idx="1318">
                  <c:v>842.395</c:v>
                </c:pt>
                <c:pt idx="1319">
                  <c:v>841.151</c:v>
                </c:pt>
                <c:pt idx="1320">
                  <c:v>839.9059999999994</c:v>
                </c:pt>
                <c:pt idx="1321">
                  <c:v>838.6619999999995</c:v>
                </c:pt>
                <c:pt idx="1322">
                  <c:v>837.418</c:v>
                </c:pt>
                <c:pt idx="1323">
                  <c:v>836.173</c:v>
                </c:pt>
                <c:pt idx="1324">
                  <c:v>834.929</c:v>
                </c:pt>
                <c:pt idx="1325">
                  <c:v>833.684</c:v>
                </c:pt>
                <c:pt idx="1326">
                  <c:v>832.4400000000001</c:v>
                </c:pt>
                <c:pt idx="1327">
                  <c:v>831.196</c:v>
                </c:pt>
                <c:pt idx="1328">
                  <c:v>829.9509999999995</c:v>
                </c:pt>
                <c:pt idx="1329">
                  <c:v>828.707</c:v>
                </c:pt>
                <c:pt idx="1330">
                  <c:v>827.463</c:v>
                </c:pt>
                <c:pt idx="1331">
                  <c:v>826.219</c:v>
                </c:pt>
                <c:pt idx="1332">
                  <c:v>824.975</c:v>
                </c:pt>
                <c:pt idx="1333">
                  <c:v>823.73</c:v>
                </c:pt>
                <c:pt idx="1334">
                  <c:v>822.486</c:v>
                </c:pt>
                <c:pt idx="1335">
                  <c:v>821.242</c:v>
                </c:pt>
                <c:pt idx="1336">
                  <c:v>819.998</c:v>
                </c:pt>
                <c:pt idx="1337">
                  <c:v>818.754</c:v>
                </c:pt>
                <c:pt idx="1338">
                  <c:v>817.51</c:v>
                </c:pt>
                <c:pt idx="1339">
                  <c:v>816.266</c:v>
                </c:pt>
                <c:pt idx="1340">
                  <c:v>815.0219999999995</c:v>
                </c:pt>
                <c:pt idx="1341">
                  <c:v>813.778</c:v>
                </c:pt>
                <c:pt idx="1342">
                  <c:v>812.534</c:v>
                </c:pt>
                <c:pt idx="1343">
                  <c:v>811.29</c:v>
                </c:pt>
                <c:pt idx="1344">
                  <c:v>810.0459999999995</c:v>
                </c:pt>
                <c:pt idx="1345">
                  <c:v>808.8019999999995</c:v>
                </c:pt>
                <c:pt idx="1346">
                  <c:v>807.558</c:v>
                </c:pt>
                <c:pt idx="1347">
                  <c:v>806.314</c:v>
                </c:pt>
                <c:pt idx="1348">
                  <c:v>805.07</c:v>
                </c:pt>
                <c:pt idx="1349">
                  <c:v>803.8269999999993</c:v>
                </c:pt>
                <c:pt idx="1350">
                  <c:v>802.583</c:v>
                </c:pt>
                <c:pt idx="1351">
                  <c:v>801.3390000000001</c:v>
                </c:pt>
                <c:pt idx="1352">
                  <c:v>800.095</c:v>
                </c:pt>
                <c:pt idx="1353">
                  <c:v>798.8509999999993</c:v>
                </c:pt>
                <c:pt idx="1354">
                  <c:v>797.6079999999994</c:v>
                </c:pt>
                <c:pt idx="1355">
                  <c:v>796.3639999999995</c:v>
                </c:pt>
                <c:pt idx="1356">
                  <c:v>795.12</c:v>
                </c:pt>
                <c:pt idx="1357">
                  <c:v>793.877</c:v>
                </c:pt>
                <c:pt idx="1358">
                  <c:v>792.633</c:v>
                </c:pt>
                <c:pt idx="1359">
                  <c:v>791.39</c:v>
                </c:pt>
                <c:pt idx="1360">
                  <c:v>790.146</c:v>
                </c:pt>
                <c:pt idx="1361">
                  <c:v>788.9019999999995</c:v>
                </c:pt>
                <c:pt idx="1362">
                  <c:v>787.659</c:v>
                </c:pt>
                <c:pt idx="1363">
                  <c:v>786.415</c:v>
                </c:pt>
                <c:pt idx="1364">
                  <c:v>785.172</c:v>
                </c:pt>
                <c:pt idx="1365">
                  <c:v>783.928</c:v>
                </c:pt>
                <c:pt idx="1366">
                  <c:v>782.685</c:v>
                </c:pt>
                <c:pt idx="1367">
                  <c:v>781.4419999999994</c:v>
                </c:pt>
                <c:pt idx="1368">
                  <c:v>780.198</c:v>
                </c:pt>
                <c:pt idx="1369">
                  <c:v>778.9549999999995</c:v>
                </c:pt>
                <c:pt idx="1370">
                  <c:v>777.711</c:v>
                </c:pt>
                <c:pt idx="1371">
                  <c:v>776.468</c:v>
                </c:pt>
                <c:pt idx="1372">
                  <c:v>775.225</c:v>
                </c:pt>
                <c:pt idx="1373">
                  <c:v>773.982</c:v>
                </c:pt>
                <c:pt idx="1374">
                  <c:v>772.738</c:v>
                </c:pt>
                <c:pt idx="1375">
                  <c:v>771.495</c:v>
                </c:pt>
                <c:pt idx="1376">
                  <c:v>770.252</c:v>
                </c:pt>
                <c:pt idx="1377">
                  <c:v>769.009</c:v>
                </c:pt>
                <c:pt idx="1378">
                  <c:v>767.765</c:v>
                </c:pt>
                <c:pt idx="1379">
                  <c:v>766.5219999999995</c:v>
                </c:pt>
                <c:pt idx="1380">
                  <c:v>765.279</c:v>
                </c:pt>
                <c:pt idx="1381">
                  <c:v>764.0359999999994</c:v>
                </c:pt>
                <c:pt idx="1382">
                  <c:v>762.793</c:v>
                </c:pt>
                <c:pt idx="1383">
                  <c:v>761.55</c:v>
                </c:pt>
                <c:pt idx="1384">
                  <c:v>760.3069999999994</c:v>
                </c:pt>
                <c:pt idx="1385">
                  <c:v>759.064</c:v>
                </c:pt>
                <c:pt idx="1386">
                  <c:v>757.8209999999995</c:v>
                </c:pt>
                <c:pt idx="1387">
                  <c:v>756.578</c:v>
                </c:pt>
                <c:pt idx="1388">
                  <c:v>755.3349999999995</c:v>
                </c:pt>
                <c:pt idx="1389">
                  <c:v>754.092</c:v>
                </c:pt>
                <c:pt idx="1390">
                  <c:v>752.8489999999995</c:v>
                </c:pt>
                <c:pt idx="1391">
                  <c:v>751.606</c:v>
                </c:pt>
                <c:pt idx="1392">
                  <c:v>750.3630000000001</c:v>
                </c:pt>
                <c:pt idx="1393">
                  <c:v>749.121</c:v>
                </c:pt>
                <c:pt idx="1394">
                  <c:v>747.878</c:v>
                </c:pt>
                <c:pt idx="1395">
                  <c:v>746.635</c:v>
                </c:pt>
                <c:pt idx="1396">
                  <c:v>745.3920000000001</c:v>
                </c:pt>
                <c:pt idx="1397">
                  <c:v>744.15</c:v>
                </c:pt>
                <c:pt idx="1398">
                  <c:v>742.9069999999995</c:v>
                </c:pt>
                <c:pt idx="1399">
                  <c:v>741.664</c:v>
                </c:pt>
                <c:pt idx="1400">
                  <c:v>740.4209999999995</c:v>
                </c:pt>
                <c:pt idx="1401">
                  <c:v>739.179</c:v>
                </c:pt>
                <c:pt idx="1402">
                  <c:v>737.9359999999995</c:v>
                </c:pt>
                <c:pt idx="1403">
                  <c:v>736.694</c:v>
                </c:pt>
                <c:pt idx="1404">
                  <c:v>735.4509999999995</c:v>
                </c:pt>
                <c:pt idx="1405">
                  <c:v>734.208</c:v>
                </c:pt>
                <c:pt idx="1406">
                  <c:v>732.9659999999994</c:v>
                </c:pt>
                <c:pt idx="1407">
                  <c:v>731.723</c:v>
                </c:pt>
                <c:pt idx="1408">
                  <c:v>730.481</c:v>
                </c:pt>
                <c:pt idx="1409">
                  <c:v>729.238</c:v>
                </c:pt>
                <c:pt idx="1410">
                  <c:v>727.996</c:v>
                </c:pt>
                <c:pt idx="1411">
                  <c:v>726.753</c:v>
                </c:pt>
                <c:pt idx="1412">
                  <c:v>725.511</c:v>
                </c:pt>
                <c:pt idx="1413">
                  <c:v>724.269</c:v>
                </c:pt>
                <c:pt idx="1414">
                  <c:v>723.026</c:v>
                </c:pt>
                <c:pt idx="1415">
                  <c:v>721.784</c:v>
                </c:pt>
                <c:pt idx="1416">
                  <c:v>720.5419999999995</c:v>
                </c:pt>
                <c:pt idx="1417">
                  <c:v>719.299</c:v>
                </c:pt>
                <c:pt idx="1418">
                  <c:v>718.0569999999994</c:v>
                </c:pt>
                <c:pt idx="1419">
                  <c:v>716.8150000000001</c:v>
                </c:pt>
                <c:pt idx="1420">
                  <c:v>715.573</c:v>
                </c:pt>
                <c:pt idx="1421">
                  <c:v>714.3299999999995</c:v>
                </c:pt>
                <c:pt idx="1422">
                  <c:v>713.088</c:v>
                </c:pt>
                <c:pt idx="1423">
                  <c:v>711.8459999999993</c:v>
                </c:pt>
                <c:pt idx="1424">
                  <c:v>710.604</c:v>
                </c:pt>
                <c:pt idx="1425">
                  <c:v>709.3619999999992</c:v>
                </c:pt>
                <c:pt idx="1426">
                  <c:v>708.12</c:v>
                </c:pt>
                <c:pt idx="1427">
                  <c:v>706.878</c:v>
                </c:pt>
                <c:pt idx="1428">
                  <c:v>705.635</c:v>
                </c:pt>
                <c:pt idx="1429">
                  <c:v>704.393</c:v>
                </c:pt>
                <c:pt idx="1430">
                  <c:v>703.151</c:v>
                </c:pt>
                <c:pt idx="1431">
                  <c:v>701.909</c:v>
                </c:pt>
                <c:pt idx="1432">
                  <c:v>700.668</c:v>
                </c:pt>
                <c:pt idx="1433">
                  <c:v>699.4259999999995</c:v>
                </c:pt>
                <c:pt idx="1434">
                  <c:v>698.184</c:v>
                </c:pt>
                <c:pt idx="1435">
                  <c:v>696.9419999999994</c:v>
                </c:pt>
                <c:pt idx="1436">
                  <c:v>695.7</c:v>
                </c:pt>
                <c:pt idx="1437">
                  <c:v>694.458</c:v>
                </c:pt>
                <c:pt idx="1438">
                  <c:v>693.216</c:v>
                </c:pt>
                <c:pt idx="1439">
                  <c:v>691.974</c:v>
                </c:pt>
                <c:pt idx="1440">
                  <c:v>690.7329999999994</c:v>
                </c:pt>
                <c:pt idx="1441">
                  <c:v>689.491</c:v>
                </c:pt>
                <c:pt idx="1442">
                  <c:v>688.249</c:v>
                </c:pt>
                <c:pt idx="1443">
                  <c:v>687.0069999999994</c:v>
                </c:pt>
                <c:pt idx="1444">
                  <c:v>685.766</c:v>
                </c:pt>
                <c:pt idx="1445">
                  <c:v>684.524</c:v>
                </c:pt>
                <c:pt idx="1446">
                  <c:v>683.282</c:v>
                </c:pt>
                <c:pt idx="1447">
                  <c:v>682.0410000000001</c:v>
                </c:pt>
                <c:pt idx="1448">
                  <c:v>680.799</c:v>
                </c:pt>
                <c:pt idx="1449">
                  <c:v>679.558</c:v>
                </c:pt>
                <c:pt idx="1450">
                  <c:v>678.3159999999995</c:v>
                </c:pt>
                <c:pt idx="1451">
                  <c:v>677.074</c:v>
                </c:pt>
                <c:pt idx="1452">
                  <c:v>675.833</c:v>
                </c:pt>
                <c:pt idx="1453">
                  <c:v>674.591</c:v>
                </c:pt>
                <c:pt idx="1454">
                  <c:v>673.3499999999995</c:v>
                </c:pt>
                <c:pt idx="1455">
                  <c:v>672.109</c:v>
                </c:pt>
                <c:pt idx="1456">
                  <c:v>670.8669999999992</c:v>
                </c:pt>
                <c:pt idx="1457">
                  <c:v>669.626</c:v>
                </c:pt>
                <c:pt idx="1458">
                  <c:v>668.384</c:v>
                </c:pt>
                <c:pt idx="1459">
                  <c:v>667.143</c:v>
                </c:pt>
                <c:pt idx="1460">
                  <c:v>665.9019999999995</c:v>
                </c:pt>
                <c:pt idx="1461">
                  <c:v>664.66</c:v>
                </c:pt>
                <c:pt idx="1462">
                  <c:v>663.419</c:v>
                </c:pt>
                <c:pt idx="1463">
                  <c:v>662.178</c:v>
                </c:pt>
                <c:pt idx="1464">
                  <c:v>660.9359999999995</c:v>
                </c:pt>
                <c:pt idx="1465">
                  <c:v>659.695</c:v>
                </c:pt>
                <c:pt idx="1466">
                  <c:v>658.454</c:v>
                </c:pt>
                <c:pt idx="1467">
                  <c:v>657.213</c:v>
                </c:pt>
                <c:pt idx="1468">
                  <c:v>655.972</c:v>
                </c:pt>
                <c:pt idx="1469">
                  <c:v>654.731</c:v>
                </c:pt>
                <c:pt idx="1470">
                  <c:v>653.489</c:v>
                </c:pt>
                <c:pt idx="1471">
                  <c:v>652.248</c:v>
                </c:pt>
                <c:pt idx="1472">
                  <c:v>651.0069999999994</c:v>
                </c:pt>
                <c:pt idx="1473">
                  <c:v>649.766</c:v>
                </c:pt>
                <c:pt idx="1474">
                  <c:v>648.525</c:v>
                </c:pt>
                <c:pt idx="1475">
                  <c:v>647.284</c:v>
                </c:pt>
                <c:pt idx="1476">
                  <c:v>646.043</c:v>
                </c:pt>
                <c:pt idx="1477">
                  <c:v>644.8019999999995</c:v>
                </c:pt>
                <c:pt idx="1478">
                  <c:v>643.5609999999995</c:v>
                </c:pt>
                <c:pt idx="1479">
                  <c:v>642.3199999999995</c:v>
                </c:pt>
                <c:pt idx="1480">
                  <c:v>641.08</c:v>
                </c:pt>
                <c:pt idx="1481">
                  <c:v>639.8390000000001</c:v>
                </c:pt>
                <c:pt idx="1482">
                  <c:v>638.598</c:v>
                </c:pt>
                <c:pt idx="1483">
                  <c:v>637.3569999999992</c:v>
                </c:pt>
                <c:pt idx="1484">
                  <c:v>636.116</c:v>
                </c:pt>
                <c:pt idx="1485">
                  <c:v>634.875</c:v>
                </c:pt>
                <c:pt idx="1486">
                  <c:v>633.635</c:v>
                </c:pt>
                <c:pt idx="1487">
                  <c:v>632.394</c:v>
                </c:pt>
                <c:pt idx="1488">
                  <c:v>631.153</c:v>
                </c:pt>
                <c:pt idx="1489">
                  <c:v>629.9119999999995</c:v>
                </c:pt>
                <c:pt idx="1490">
                  <c:v>628.672</c:v>
                </c:pt>
                <c:pt idx="1491">
                  <c:v>627.4309999999995</c:v>
                </c:pt>
                <c:pt idx="1492">
                  <c:v>626.191</c:v>
                </c:pt>
                <c:pt idx="1493">
                  <c:v>624.9499999999995</c:v>
                </c:pt>
                <c:pt idx="1494">
                  <c:v>623.709</c:v>
                </c:pt>
                <c:pt idx="1495">
                  <c:v>622.4690000000001</c:v>
                </c:pt>
                <c:pt idx="1496">
                  <c:v>621.228</c:v>
                </c:pt>
                <c:pt idx="1497">
                  <c:v>619.988</c:v>
                </c:pt>
                <c:pt idx="1498">
                  <c:v>618.747</c:v>
                </c:pt>
                <c:pt idx="1499">
                  <c:v>617.5069999999994</c:v>
                </c:pt>
                <c:pt idx="1500">
                  <c:v>616.266</c:v>
                </c:pt>
                <c:pt idx="1501">
                  <c:v>615.026</c:v>
                </c:pt>
                <c:pt idx="1502">
                  <c:v>613.786</c:v>
                </c:pt>
                <c:pt idx="1503">
                  <c:v>612.545</c:v>
                </c:pt>
                <c:pt idx="1504">
                  <c:v>611.3049999999994</c:v>
                </c:pt>
                <c:pt idx="1505">
                  <c:v>610.064</c:v>
                </c:pt>
                <c:pt idx="1506">
                  <c:v>608.824</c:v>
                </c:pt>
                <c:pt idx="1507">
                  <c:v>607.584</c:v>
                </c:pt>
                <c:pt idx="1508">
                  <c:v>606.3440000000001</c:v>
                </c:pt>
                <c:pt idx="1509">
                  <c:v>605.103</c:v>
                </c:pt>
                <c:pt idx="1510">
                  <c:v>603.8630000000001</c:v>
                </c:pt>
                <c:pt idx="1511">
                  <c:v>602.623</c:v>
                </c:pt>
                <c:pt idx="1512">
                  <c:v>601.383</c:v>
                </c:pt>
                <c:pt idx="1513">
                  <c:v>600.143</c:v>
                </c:pt>
                <c:pt idx="1514">
                  <c:v>598.9019999999995</c:v>
                </c:pt>
                <c:pt idx="1515">
                  <c:v>597.6619999999995</c:v>
                </c:pt>
                <c:pt idx="1516">
                  <c:v>596.4219999999995</c:v>
                </c:pt>
                <c:pt idx="1517">
                  <c:v>595.182</c:v>
                </c:pt>
                <c:pt idx="1518">
                  <c:v>593.9419999999994</c:v>
                </c:pt>
                <c:pt idx="1519">
                  <c:v>592.702</c:v>
                </c:pt>
                <c:pt idx="1520">
                  <c:v>591.4619999999993</c:v>
                </c:pt>
                <c:pt idx="1521">
                  <c:v>590.222</c:v>
                </c:pt>
                <c:pt idx="1522">
                  <c:v>588.982</c:v>
                </c:pt>
                <c:pt idx="1523">
                  <c:v>587.742</c:v>
                </c:pt>
                <c:pt idx="1524">
                  <c:v>586.502</c:v>
                </c:pt>
                <c:pt idx="1525">
                  <c:v>585.2619999999994</c:v>
                </c:pt>
                <c:pt idx="1526">
                  <c:v>584.023</c:v>
                </c:pt>
                <c:pt idx="1527">
                  <c:v>582.783</c:v>
                </c:pt>
                <c:pt idx="1528">
                  <c:v>581.543</c:v>
                </c:pt>
                <c:pt idx="1529">
                  <c:v>580.303</c:v>
                </c:pt>
                <c:pt idx="1530">
                  <c:v>579.063</c:v>
                </c:pt>
                <c:pt idx="1531">
                  <c:v>577.824</c:v>
                </c:pt>
                <c:pt idx="1532">
                  <c:v>576.584</c:v>
                </c:pt>
                <c:pt idx="1533">
                  <c:v>575.3440000000001</c:v>
                </c:pt>
                <c:pt idx="1534">
                  <c:v>574.104</c:v>
                </c:pt>
                <c:pt idx="1535">
                  <c:v>572.8649999999994</c:v>
                </c:pt>
                <c:pt idx="1536">
                  <c:v>571.625</c:v>
                </c:pt>
                <c:pt idx="1537">
                  <c:v>570.385</c:v>
                </c:pt>
                <c:pt idx="1538">
                  <c:v>569.146</c:v>
                </c:pt>
                <c:pt idx="1539">
                  <c:v>567.9059999999994</c:v>
                </c:pt>
                <c:pt idx="1540">
                  <c:v>566.6669999999995</c:v>
                </c:pt>
                <c:pt idx="1541">
                  <c:v>565.4269999999995</c:v>
                </c:pt>
                <c:pt idx="1542">
                  <c:v>564.188</c:v>
                </c:pt>
                <c:pt idx="1543">
                  <c:v>562.948</c:v>
                </c:pt>
                <c:pt idx="1544">
                  <c:v>561.709</c:v>
                </c:pt>
                <c:pt idx="1545">
                  <c:v>560.4690000000001</c:v>
                </c:pt>
                <c:pt idx="1546">
                  <c:v>559.23</c:v>
                </c:pt>
                <c:pt idx="1547">
                  <c:v>557.99</c:v>
                </c:pt>
                <c:pt idx="1548">
                  <c:v>556.751</c:v>
                </c:pt>
                <c:pt idx="1549">
                  <c:v>555.5119999999994</c:v>
                </c:pt>
                <c:pt idx="1550">
                  <c:v>554.272</c:v>
                </c:pt>
                <c:pt idx="1551">
                  <c:v>553.033</c:v>
                </c:pt>
                <c:pt idx="1552">
                  <c:v>551.794</c:v>
                </c:pt>
                <c:pt idx="1553">
                  <c:v>550.554</c:v>
                </c:pt>
                <c:pt idx="1554">
                  <c:v>549.3150000000001</c:v>
                </c:pt>
                <c:pt idx="1555">
                  <c:v>548.076</c:v>
                </c:pt>
                <c:pt idx="1556">
                  <c:v>546.8369999999993</c:v>
                </c:pt>
                <c:pt idx="1557">
                  <c:v>545.598</c:v>
                </c:pt>
                <c:pt idx="1558">
                  <c:v>544.357999999999</c:v>
                </c:pt>
                <c:pt idx="1559">
                  <c:v>543.119</c:v>
                </c:pt>
                <c:pt idx="1560">
                  <c:v>541.88</c:v>
                </c:pt>
                <c:pt idx="1561">
                  <c:v>540.641</c:v>
                </c:pt>
                <c:pt idx="1562">
                  <c:v>539.4019999999995</c:v>
                </c:pt>
                <c:pt idx="1563">
                  <c:v>538.163</c:v>
                </c:pt>
                <c:pt idx="1564">
                  <c:v>536.924</c:v>
                </c:pt>
                <c:pt idx="1565">
                  <c:v>535.685</c:v>
                </c:pt>
                <c:pt idx="1566">
                  <c:v>534.4459999999995</c:v>
                </c:pt>
                <c:pt idx="1567">
                  <c:v>533.207</c:v>
                </c:pt>
                <c:pt idx="1568">
                  <c:v>531.968</c:v>
                </c:pt>
                <c:pt idx="1569">
                  <c:v>530.729</c:v>
                </c:pt>
                <c:pt idx="1570">
                  <c:v>529.49</c:v>
                </c:pt>
                <c:pt idx="1571">
                  <c:v>528.251</c:v>
                </c:pt>
                <c:pt idx="1572">
                  <c:v>527.013</c:v>
                </c:pt>
                <c:pt idx="1573">
                  <c:v>525.774</c:v>
                </c:pt>
                <c:pt idx="1574">
                  <c:v>524.535</c:v>
                </c:pt>
                <c:pt idx="1575">
                  <c:v>523.296</c:v>
                </c:pt>
                <c:pt idx="1576">
                  <c:v>522.0569999999994</c:v>
                </c:pt>
                <c:pt idx="1577">
                  <c:v>520.819</c:v>
                </c:pt>
                <c:pt idx="1578">
                  <c:v>519.58</c:v>
                </c:pt>
                <c:pt idx="1579">
                  <c:v>518.3409999999994</c:v>
                </c:pt>
                <c:pt idx="1580">
                  <c:v>517.103</c:v>
                </c:pt>
                <c:pt idx="1581">
                  <c:v>515.8639999999995</c:v>
                </c:pt>
                <c:pt idx="1582">
                  <c:v>514.625</c:v>
                </c:pt>
                <c:pt idx="1583">
                  <c:v>513.3869999999994</c:v>
                </c:pt>
                <c:pt idx="1584">
                  <c:v>512.148</c:v>
                </c:pt>
                <c:pt idx="1585">
                  <c:v>510.91</c:v>
                </c:pt>
                <c:pt idx="1586">
                  <c:v>509.671</c:v>
                </c:pt>
                <c:pt idx="1587">
                  <c:v>508.4329999999995</c:v>
                </c:pt>
                <c:pt idx="1588">
                  <c:v>507.194</c:v>
                </c:pt>
                <c:pt idx="1589">
                  <c:v>505.956</c:v>
                </c:pt>
                <c:pt idx="1590">
                  <c:v>504.717</c:v>
                </c:pt>
                <c:pt idx="1591">
                  <c:v>503.479</c:v>
                </c:pt>
                <c:pt idx="1592">
                  <c:v>502.24</c:v>
                </c:pt>
                <c:pt idx="1593">
                  <c:v>501.002</c:v>
                </c:pt>
                <c:pt idx="1594">
                  <c:v>499.764</c:v>
                </c:pt>
                <c:pt idx="1595">
                  <c:v>498.525</c:v>
                </c:pt>
                <c:pt idx="1596">
                  <c:v>497.287</c:v>
                </c:pt>
                <c:pt idx="1597">
                  <c:v>496.049</c:v>
                </c:pt>
                <c:pt idx="1598">
                  <c:v>494.81</c:v>
                </c:pt>
                <c:pt idx="1599">
                  <c:v>493.572</c:v>
                </c:pt>
                <c:pt idx="1600">
                  <c:v>492.334</c:v>
                </c:pt>
                <c:pt idx="1601">
                  <c:v>491.0959999999995</c:v>
                </c:pt>
                <c:pt idx="1602">
                  <c:v>489.858</c:v>
                </c:pt>
                <c:pt idx="1603">
                  <c:v>488.619</c:v>
                </c:pt>
                <c:pt idx="1604">
                  <c:v>487.381</c:v>
                </c:pt>
                <c:pt idx="1605">
                  <c:v>486.143</c:v>
                </c:pt>
                <c:pt idx="1606">
                  <c:v>484.905</c:v>
                </c:pt>
                <c:pt idx="1607">
                  <c:v>483.667</c:v>
                </c:pt>
                <c:pt idx="1608">
                  <c:v>482.429</c:v>
                </c:pt>
                <c:pt idx="1609">
                  <c:v>481.191</c:v>
                </c:pt>
                <c:pt idx="1610">
                  <c:v>479.953</c:v>
                </c:pt>
                <c:pt idx="1611">
                  <c:v>478.715</c:v>
                </c:pt>
                <c:pt idx="1612">
                  <c:v>477.477</c:v>
                </c:pt>
                <c:pt idx="1613">
                  <c:v>476.239</c:v>
                </c:pt>
                <c:pt idx="1614">
                  <c:v>475.001</c:v>
                </c:pt>
                <c:pt idx="1615">
                  <c:v>473.763</c:v>
                </c:pt>
                <c:pt idx="1616">
                  <c:v>472.525</c:v>
                </c:pt>
                <c:pt idx="1617">
                  <c:v>471.287</c:v>
                </c:pt>
                <c:pt idx="1618">
                  <c:v>470.05</c:v>
                </c:pt>
                <c:pt idx="1619">
                  <c:v>468.812</c:v>
                </c:pt>
                <c:pt idx="1620">
                  <c:v>467.574</c:v>
                </c:pt>
                <c:pt idx="1621">
                  <c:v>466.336</c:v>
                </c:pt>
                <c:pt idx="1622">
                  <c:v>465.099</c:v>
                </c:pt>
                <c:pt idx="1623">
                  <c:v>463.861</c:v>
                </c:pt>
                <c:pt idx="1624">
                  <c:v>462.623</c:v>
                </c:pt>
                <c:pt idx="1625">
                  <c:v>461.385</c:v>
                </c:pt>
                <c:pt idx="1626">
                  <c:v>460.148</c:v>
                </c:pt>
                <c:pt idx="1627">
                  <c:v>458.91</c:v>
                </c:pt>
                <c:pt idx="1628">
                  <c:v>457.673</c:v>
                </c:pt>
                <c:pt idx="1629">
                  <c:v>456.4349999999995</c:v>
                </c:pt>
                <c:pt idx="1630">
                  <c:v>455.197</c:v>
                </c:pt>
                <c:pt idx="1631">
                  <c:v>453.96</c:v>
                </c:pt>
                <c:pt idx="1632">
                  <c:v>452.722</c:v>
                </c:pt>
                <c:pt idx="1633">
                  <c:v>451.485</c:v>
                </c:pt>
                <c:pt idx="1634">
                  <c:v>450.247</c:v>
                </c:pt>
                <c:pt idx="1635">
                  <c:v>449.01</c:v>
                </c:pt>
                <c:pt idx="1636">
                  <c:v>447.773</c:v>
                </c:pt>
                <c:pt idx="1637">
                  <c:v>446.535</c:v>
                </c:pt>
                <c:pt idx="1638">
                  <c:v>445.2979999999995</c:v>
                </c:pt>
                <c:pt idx="1639">
                  <c:v>444.06</c:v>
                </c:pt>
                <c:pt idx="1640">
                  <c:v>442.823</c:v>
                </c:pt>
                <c:pt idx="1641">
                  <c:v>441.586</c:v>
                </c:pt>
                <c:pt idx="1642">
                  <c:v>440.348</c:v>
                </c:pt>
                <c:pt idx="1643">
                  <c:v>439.111</c:v>
                </c:pt>
                <c:pt idx="1644">
                  <c:v>437.874</c:v>
                </c:pt>
                <c:pt idx="1645">
                  <c:v>436.637</c:v>
                </c:pt>
                <c:pt idx="1646">
                  <c:v>435.399</c:v>
                </c:pt>
                <c:pt idx="1647">
                  <c:v>434.162</c:v>
                </c:pt>
                <c:pt idx="1648">
                  <c:v>432.925</c:v>
                </c:pt>
                <c:pt idx="1649">
                  <c:v>431.688</c:v>
                </c:pt>
                <c:pt idx="1650">
                  <c:v>430.451</c:v>
                </c:pt>
                <c:pt idx="1651">
                  <c:v>429.214</c:v>
                </c:pt>
                <c:pt idx="1652">
                  <c:v>427.977</c:v>
                </c:pt>
                <c:pt idx="1653">
                  <c:v>426.74</c:v>
                </c:pt>
                <c:pt idx="1654">
                  <c:v>425.503</c:v>
                </c:pt>
                <c:pt idx="1655">
                  <c:v>424.266</c:v>
                </c:pt>
                <c:pt idx="1656">
                  <c:v>423.029</c:v>
                </c:pt>
                <c:pt idx="1657">
                  <c:v>421.792</c:v>
                </c:pt>
                <c:pt idx="1658">
                  <c:v>420.555</c:v>
                </c:pt>
                <c:pt idx="1659">
                  <c:v>419.318</c:v>
                </c:pt>
                <c:pt idx="1660">
                  <c:v>418.081</c:v>
                </c:pt>
                <c:pt idx="1661">
                  <c:v>416.844</c:v>
                </c:pt>
                <c:pt idx="1662">
                  <c:v>415.607</c:v>
                </c:pt>
                <c:pt idx="1663">
                  <c:v>414.37</c:v>
                </c:pt>
                <c:pt idx="1664">
                  <c:v>413.133</c:v>
                </c:pt>
                <c:pt idx="1665">
                  <c:v>411.897</c:v>
                </c:pt>
                <c:pt idx="1666">
                  <c:v>410.66</c:v>
                </c:pt>
                <c:pt idx="1667">
                  <c:v>409.4229999999995</c:v>
                </c:pt>
                <c:pt idx="1668">
                  <c:v>408.186</c:v>
                </c:pt>
                <c:pt idx="1669">
                  <c:v>406.95</c:v>
                </c:pt>
                <c:pt idx="1670">
                  <c:v>405.713</c:v>
                </c:pt>
                <c:pt idx="1671">
                  <c:v>404.4759999999995</c:v>
                </c:pt>
                <c:pt idx="1672">
                  <c:v>403.24</c:v>
                </c:pt>
                <c:pt idx="1673">
                  <c:v>402.003</c:v>
                </c:pt>
                <c:pt idx="1674">
                  <c:v>400.767</c:v>
                </c:pt>
                <c:pt idx="1675">
                  <c:v>399.53</c:v>
                </c:pt>
                <c:pt idx="1676">
                  <c:v>398.294</c:v>
                </c:pt>
                <c:pt idx="1677">
                  <c:v>397.057</c:v>
                </c:pt>
                <c:pt idx="1678">
                  <c:v>395.82</c:v>
                </c:pt>
                <c:pt idx="1679">
                  <c:v>394.584</c:v>
                </c:pt>
                <c:pt idx="1680">
                  <c:v>393.348</c:v>
                </c:pt>
                <c:pt idx="1681">
                  <c:v>392.111</c:v>
                </c:pt>
                <c:pt idx="1682">
                  <c:v>390.875</c:v>
                </c:pt>
                <c:pt idx="1683">
                  <c:v>389.638</c:v>
                </c:pt>
                <c:pt idx="1684">
                  <c:v>388.402</c:v>
                </c:pt>
                <c:pt idx="1685">
                  <c:v>387.166</c:v>
                </c:pt>
                <c:pt idx="1686">
                  <c:v>385.929</c:v>
                </c:pt>
                <c:pt idx="1687">
                  <c:v>384.693</c:v>
                </c:pt>
                <c:pt idx="1688">
                  <c:v>383.457</c:v>
                </c:pt>
                <c:pt idx="1689">
                  <c:v>382.22</c:v>
                </c:pt>
                <c:pt idx="1690">
                  <c:v>380.984</c:v>
                </c:pt>
                <c:pt idx="1691">
                  <c:v>379.748</c:v>
                </c:pt>
                <c:pt idx="1692">
                  <c:v>378.512</c:v>
                </c:pt>
                <c:pt idx="1693">
                  <c:v>377.276</c:v>
                </c:pt>
                <c:pt idx="1694">
                  <c:v>376.039</c:v>
                </c:pt>
                <c:pt idx="1695">
                  <c:v>374.803</c:v>
                </c:pt>
                <c:pt idx="1696">
                  <c:v>373.567</c:v>
                </c:pt>
                <c:pt idx="1697">
                  <c:v>372.331</c:v>
                </c:pt>
                <c:pt idx="1698">
                  <c:v>371.095</c:v>
                </c:pt>
                <c:pt idx="1699">
                  <c:v>369.859</c:v>
                </c:pt>
                <c:pt idx="1700">
                  <c:v>368.623</c:v>
                </c:pt>
                <c:pt idx="1701">
                  <c:v>367.387</c:v>
                </c:pt>
                <c:pt idx="1702">
                  <c:v>366.151</c:v>
                </c:pt>
                <c:pt idx="1703">
                  <c:v>364.915</c:v>
                </c:pt>
                <c:pt idx="1704">
                  <c:v>363.679</c:v>
                </c:pt>
                <c:pt idx="1705">
                  <c:v>362.443</c:v>
                </c:pt>
                <c:pt idx="1706">
                  <c:v>361.207</c:v>
                </c:pt>
                <c:pt idx="1707">
                  <c:v>359.972</c:v>
                </c:pt>
                <c:pt idx="1708">
                  <c:v>358.7359999999995</c:v>
                </c:pt>
                <c:pt idx="1709">
                  <c:v>357.5</c:v>
                </c:pt>
                <c:pt idx="1710">
                  <c:v>356.264</c:v>
                </c:pt>
                <c:pt idx="1711">
                  <c:v>355.028</c:v>
                </c:pt>
                <c:pt idx="1712">
                  <c:v>353.7929999999996</c:v>
                </c:pt>
                <c:pt idx="1713">
                  <c:v>352.557</c:v>
                </c:pt>
                <c:pt idx="1714">
                  <c:v>351.321</c:v>
                </c:pt>
                <c:pt idx="1715">
                  <c:v>350.086</c:v>
                </c:pt>
                <c:pt idx="1716">
                  <c:v>348.85</c:v>
                </c:pt>
                <c:pt idx="1717">
                  <c:v>347.614</c:v>
                </c:pt>
                <c:pt idx="1718">
                  <c:v>346.379</c:v>
                </c:pt>
                <c:pt idx="1719">
                  <c:v>345.143</c:v>
                </c:pt>
                <c:pt idx="1720">
                  <c:v>343.907</c:v>
                </c:pt>
                <c:pt idx="1721">
                  <c:v>342.672</c:v>
                </c:pt>
                <c:pt idx="1722">
                  <c:v>341.4359999999995</c:v>
                </c:pt>
                <c:pt idx="1723">
                  <c:v>340.201</c:v>
                </c:pt>
                <c:pt idx="1724">
                  <c:v>338.965</c:v>
                </c:pt>
                <c:pt idx="1725">
                  <c:v>337.73</c:v>
                </c:pt>
                <c:pt idx="1726">
                  <c:v>336.494</c:v>
                </c:pt>
                <c:pt idx="1727">
                  <c:v>335.259</c:v>
                </c:pt>
                <c:pt idx="1728">
                  <c:v>334.024</c:v>
                </c:pt>
                <c:pt idx="1729">
                  <c:v>332.788</c:v>
                </c:pt>
                <c:pt idx="1730">
                  <c:v>331.553</c:v>
                </c:pt>
                <c:pt idx="1731">
                  <c:v>330.318</c:v>
                </c:pt>
                <c:pt idx="1732">
                  <c:v>329.082</c:v>
                </c:pt>
                <c:pt idx="1733">
                  <c:v>327.847</c:v>
                </c:pt>
                <c:pt idx="1734">
                  <c:v>326.612</c:v>
                </c:pt>
                <c:pt idx="1735">
                  <c:v>325.376</c:v>
                </c:pt>
                <c:pt idx="1736">
                  <c:v>324.141</c:v>
                </c:pt>
                <c:pt idx="1737">
                  <c:v>322.9059999999996</c:v>
                </c:pt>
                <c:pt idx="1738">
                  <c:v>321.671</c:v>
                </c:pt>
                <c:pt idx="1739">
                  <c:v>320.4359999999995</c:v>
                </c:pt>
                <c:pt idx="1740">
                  <c:v>319.201</c:v>
                </c:pt>
                <c:pt idx="1741">
                  <c:v>317.965</c:v>
                </c:pt>
                <c:pt idx="1742">
                  <c:v>316.73</c:v>
                </c:pt>
                <c:pt idx="1743">
                  <c:v>315.4949999999995</c:v>
                </c:pt>
                <c:pt idx="1744">
                  <c:v>314.26</c:v>
                </c:pt>
                <c:pt idx="1745">
                  <c:v>313.025</c:v>
                </c:pt>
                <c:pt idx="1746">
                  <c:v>311.79</c:v>
                </c:pt>
                <c:pt idx="1747">
                  <c:v>310.555</c:v>
                </c:pt>
                <c:pt idx="1748">
                  <c:v>309.32</c:v>
                </c:pt>
                <c:pt idx="1749">
                  <c:v>308.085</c:v>
                </c:pt>
                <c:pt idx="1750">
                  <c:v>306.85</c:v>
                </c:pt>
                <c:pt idx="1751">
                  <c:v>305.616</c:v>
                </c:pt>
                <c:pt idx="1752">
                  <c:v>304.381</c:v>
                </c:pt>
                <c:pt idx="1753">
                  <c:v>303.146</c:v>
                </c:pt>
                <c:pt idx="1754">
                  <c:v>301.9109999999995</c:v>
                </c:pt>
                <c:pt idx="1755">
                  <c:v>300.676</c:v>
                </c:pt>
                <c:pt idx="1756">
                  <c:v>299.441</c:v>
                </c:pt>
                <c:pt idx="1757">
                  <c:v>298.207</c:v>
                </c:pt>
                <c:pt idx="1758">
                  <c:v>296.972</c:v>
                </c:pt>
                <c:pt idx="1759">
                  <c:v>295.737</c:v>
                </c:pt>
                <c:pt idx="1760">
                  <c:v>294.503</c:v>
                </c:pt>
                <c:pt idx="1761">
                  <c:v>293.268</c:v>
                </c:pt>
                <c:pt idx="1762">
                  <c:v>292.033</c:v>
                </c:pt>
                <c:pt idx="1763">
                  <c:v>290.799</c:v>
                </c:pt>
                <c:pt idx="1764">
                  <c:v>289.564</c:v>
                </c:pt>
                <c:pt idx="1765">
                  <c:v>288.329</c:v>
                </c:pt>
                <c:pt idx="1766">
                  <c:v>287.095</c:v>
                </c:pt>
                <c:pt idx="1767">
                  <c:v>285.86</c:v>
                </c:pt>
                <c:pt idx="1768">
                  <c:v>284.626</c:v>
                </c:pt>
                <c:pt idx="1769">
                  <c:v>283.391</c:v>
                </c:pt>
                <c:pt idx="1770">
                  <c:v>282.157</c:v>
                </c:pt>
                <c:pt idx="1771">
                  <c:v>280.922</c:v>
                </c:pt>
                <c:pt idx="1772">
                  <c:v>279.688</c:v>
                </c:pt>
                <c:pt idx="1773">
                  <c:v>278.454</c:v>
                </c:pt>
                <c:pt idx="1774">
                  <c:v>277.219</c:v>
                </c:pt>
                <c:pt idx="1775">
                  <c:v>275.985</c:v>
                </c:pt>
                <c:pt idx="1776">
                  <c:v>274.75</c:v>
                </c:pt>
                <c:pt idx="1777">
                  <c:v>273.516</c:v>
                </c:pt>
                <c:pt idx="1778">
                  <c:v>272.282</c:v>
                </c:pt>
                <c:pt idx="1779">
                  <c:v>271.048</c:v>
                </c:pt>
                <c:pt idx="1780">
                  <c:v>269.813</c:v>
                </c:pt>
                <c:pt idx="1781">
                  <c:v>268.579</c:v>
                </c:pt>
                <c:pt idx="1782">
                  <c:v>267.345</c:v>
                </c:pt>
                <c:pt idx="1783">
                  <c:v>266.111</c:v>
                </c:pt>
                <c:pt idx="1784">
                  <c:v>264.877</c:v>
                </c:pt>
                <c:pt idx="1785">
                  <c:v>263.642</c:v>
                </c:pt>
                <c:pt idx="1786">
                  <c:v>262.408</c:v>
                </c:pt>
                <c:pt idx="1787">
                  <c:v>261.174</c:v>
                </c:pt>
                <c:pt idx="1788">
                  <c:v>259.94</c:v>
                </c:pt>
                <c:pt idx="1789">
                  <c:v>258.706</c:v>
                </c:pt>
                <c:pt idx="1790">
                  <c:v>257.472</c:v>
                </c:pt>
                <c:pt idx="1791">
                  <c:v>256.2379999999995</c:v>
                </c:pt>
                <c:pt idx="1792">
                  <c:v>255.004</c:v>
                </c:pt>
                <c:pt idx="1793">
                  <c:v>253.77</c:v>
                </c:pt>
                <c:pt idx="1794">
                  <c:v>252.536</c:v>
                </c:pt>
                <c:pt idx="1795">
                  <c:v>251.302</c:v>
                </c:pt>
                <c:pt idx="1796">
                  <c:v>250.068</c:v>
                </c:pt>
                <c:pt idx="1797">
                  <c:v>248.834</c:v>
                </c:pt>
                <c:pt idx="1798">
                  <c:v>247.601</c:v>
                </c:pt>
                <c:pt idx="1799">
                  <c:v>246.367</c:v>
                </c:pt>
                <c:pt idx="1800">
                  <c:v>245.133</c:v>
                </c:pt>
                <c:pt idx="1801">
                  <c:v>243.899</c:v>
                </c:pt>
                <c:pt idx="1802">
                  <c:v>242.665</c:v>
                </c:pt>
                <c:pt idx="1803">
                  <c:v>241.432</c:v>
                </c:pt>
                <c:pt idx="1804">
                  <c:v>240.198</c:v>
                </c:pt>
                <c:pt idx="1805">
                  <c:v>238.964</c:v>
                </c:pt>
                <c:pt idx="1806">
                  <c:v>237.731</c:v>
                </c:pt>
                <c:pt idx="1807">
                  <c:v>236.497</c:v>
                </c:pt>
                <c:pt idx="1808">
                  <c:v>235.263</c:v>
                </c:pt>
                <c:pt idx="1809">
                  <c:v>234.03</c:v>
                </c:pt>
                <c:pt idx="1810">
                  <c:v>232.796</c:v>
                </c:pt>
                <c:pt idx="1811">
                  <c:v>231.562</c:v>
                </c:pt>
                <c:pt idx="1812">
                  <c:v>230.329</c:v>
                </c:pt>
                <c:pt idx="1813">
                  <c:v>229.095</c:v>
                </c:pt>
                <c:pt idx="1814">
                  <c:v>227.862</c:v>
                </c:pt>
                <c:pt idx="1815">
                  <c:v>226.628</c:v>
                </c:pt>
                <c:pt idx="1816">
                  <c:v>225.395</c:v>
                </c:pt>
                <c:pt idx="1817">
                  <c:v>224.161</c:v>
                </c:pt>
                <c:pt idx="1818">
                  <c:v>222.928</c:v>
                </c:pt>
                <c:pt idx="1819">
                  <c:v>221.695</c:v>
                </c:pt>
                <c:pt idx="1820">
                  <c:v>220.461</c:v>
                </c:pt>
                <c:pt idx="1821">
                  <c:v>219.228</c:v>
                </c:pt>
                <c:pt idx="1822">
                  <c:v>217.995</c:v>
                </c:pt>
                <c:pt idx="1823">
                  <c:v>216.761</c:v>
                </c:pt>
                <c:pt idx="1824">
                  <c:v>215.528</c:v>
                </c:pt>
                <c:pt idx="1825">
                  <c:v>214.295</c:v>
                </c:pt>
                <c:pt idx="1826">
                  <c:v>213.062</c:v>
                </c:pt>
                <c:pt idx="1827">
                  <c:v>211.828</c:v>
                </c:pt>
                <c:pt idx="1828">
                  <c:v>210.595</c:v>
                </c:pt>
                <c:pt idx="1829">
                  <c:v>209.362</c:v>
                </c:pt>
                <c:pt idx="1830">
                  <c:v>208.129</c:v>
                </c:pt>
                <c:pt idx="1831">
                  <c:v>206.896</c:v>
                </c:pt>
                <c:pt idx="1832">
                  <c:v>205.663</c:v>
                </c:pt>
                <c:pt idx="1833">
                  <c:v>204.429</c:v>
                </c:pt>
                <c:pt idx="1834">
                  <c:v>203.196</c:v>
                </c:pt>
                <c:pt idx="1835">
                  <c:v>201.963</c:v>
                </c:pt>
                <c:pt idx="1836">
                  <c:v>200.73</c:v>
                </c:pt>
                <c:pt idx="1837">
                  <c:v>199.497</c:v>
                </c:pt>
                <c:pt idx="1838">
                  <c:v>198.264</c:v>
                </c:pt>
                <c:pt idx="1839">
                  <c:v>197.031</c:v>
                </c:pt>
                <c:pt idx="1840">
                  <c:v>195.798</c:v>
                </c:pt>
                <c:pt idx="1841">
                  <c:v>194.566</c:v>
                </c:pt>
                <c:pt idx="1842">
                  <c:v>193.333</c:v>
                </c:pt>
                <c:pt idx="1843">
                  <c:v>192.1</c:v>
                </c:pt>
                <c:pt idx="1844">
                  <c:v>190.867</c:v>
                </c:pt>
                <c:pt idx="1845">
                  <c:v>189.634</c:v>
                </c:pt>
                <c:pt idx="1846">
                  <c:v>188.401</c:v>
                </c:pt>
                <c:pt idx="1847">
                  <c:v>187.168</c:v>
                </c:pt>
                <c:pt idx="1848">
                  <c:v>185.936</c:v>
                </c:pt>
                <c:pt idx="1849">
                  <c:v>184.703</c:v>
                </c:pt>
                <c:pt idx="1850">
                  <c:v>183.47</c:v>
                </c:pt>
                <c:pt idx="1851">
                  <c:v>182.238</c:v>
                </c:pt>
                <c:pt idx="1852">
                  <c:v>181.005</c:v>
                </c:pt>
                <c:pt idx="1853">
                  <c:v>179.772</c:v>
                </c:pt>
                <c:pt idx="1854">
                  <c:v>178.54</c:v>
                </c:pt>
                <c:pt idx="1855">
                  <c:v>177.307</c:v>
                </c:pt>
                <c:pt idx="1856">
                  <c:v>176.074</c:v>
                </c:pt>
                <c:pt idx="1857">
                  <c:v>174.842</c:v>
                </c:pt>
                <c:pt idx="1858">
                  <c:v>173.609</c:v>
                </c:pt>
                <c:pt idx="1859">
                  <c:v>172.377</c:v>
                </c:pt>
                <c:pt idx="1860">
                  <c:v>171.144</c:v>
                </c:pt>
                <c:pt idx="1861">
                  <c:v>169.912</c:v>
                </c:pt>
                <c:pt idx="1862">
                  <c:v>168.679</c:v>
                </c:pt>
                <c:pt idx="1863">
                  <c:v>167.447</c:v>
                </c:pt>
                <c:pt idx="1864">
                  <c:v>166.215</c:v>
                </c:pt>
                <c:pt idx="1865">
                  <c:v>164.982</c:v>
                </c:pt>
                <c:pt idx="1866">
                  <c:v>163.75</c:v>
                </c:pt>
                <c:pt idx="1867">
                  <c:v>162.517</c:v>
                </c:pt>
                <c:pt idx="1868">
                  <c:v>161.285</c:v>
                </c:pt>
                <c:pt idx="1869">
                  <c:v>160.053</c:v>
                </c:pt>
                <c:pt idx="1870">
                  <c:v>158.821</c:v>
                </c:pt>
                <c:pt idx="1871">
                  <c:v>157.588</c:v>
                </c:pt>
                <c:pt idx="1872">
                  <c:v>156.356</c:v>
                </c:pt>
                <c:pt idx="1873">
                  <c:v>155.124</c:v>
                </c:pt>
                <c:pt idx="1874">
                  <c:v>153.892</c:v>
                </c:pt>
                <c:pt idx="1875">
                  <c:v>152.66</c:v>
                </c:pt>
                <c:pt idx="1876">
                  <c:v>151.427</c:v>
                </c:pt>
                <c:pt idx="1877">
                  <c:v>150.195</c:v>
                </c:pt>
                <c:pt idx="1878">
                  <c:v>148.963</c:v>
                </c:pt>
                <c:pt idx="1879">
                  <c:v>147.731</c:v>
                </c:pt>
                <c:pt idx="1880">
                  <c:v>146.499</c:v>
                </c:pt>
                <c:pt idx="1881">
                  <c:v>145.267</c:v>
                </c:pt>
                <c:pt idx="1882">
                  <c:v>144.035</c:v>
                </c:pt>
                <c:pt idx="1883">
                  <c:v>142.803</c:v>
                </c:pt>
                <c:pt idx="1884">
                  <c:v>141.571</c:v>
                </c:pt>
                <c:pt idx="1885">
                  <c:v>140.339</c:v>
                </c:pt>
                <c:pt idx="1886">
                  <c:v>139.107</c:v>
                </c:pt>
                <c:pt idx="1887">
                  <c:v>137.875</c:v>
                </c:pt>
                <c:pt idx="1888">
                  <c:v>136.643</c:v>
                </c:pt>
                <c:pt idx="1889">
                  <c:v>135.411</c:v>
                </c:pt>
                <c:pt idx="1890">
                  <c:v>134.18</c:v>
                </c:pt>
                <c:pt idx="1891">
                  <c:v>132.948</c:v>
                </c:pt>
                <c:pt idx="1892">
                  <c:v>131.716</c:v>
                </c:pt>
                <c:pt idx="1893">
                  <c:v>130.484</c:v>
                </c:pt>
                <c:pt idx="1894">
                  <c:v>129.253</c:v>
                </c:pt>
                <c:pt idx="1895">
                  <c:v>128.021</c:v>
                </c:pt>
                <c:pt idx="1896">
                  <c:v>126.789</c:v>
                </c:pt>
                <c:pt idx="1897">
                  <c:v>125.557</c:v>
                </c:pt>
                <c:pt idx="1898">
                  <c:v>124.326</c:v>
                </c:pt>
                <c:pt idx="1899">
                  <c:v>123.094</c:v>
                </c:pt>
                <c:pt idx="1900">
                  <c:v>121.862</c:v>
                </c:pt>
                <c:pt idx="1901">
                  <c:v>120.631</c:v>
                </c:pt>
                <c:pt idx="1902">
                  <c:v>119.399</c:v>
                </c:pt>
                <c:pt idx="1903">
                  <c:v>118.168</c:v>
                </c:pt>
                <c:pt idx="1904">
                  <c:v>116.936</c:v>
                </c:pt>
                <c:pt idx="1905">
                  <c:v>115.705</c:v>
                </c:pt>
                <c:pt idx="1906">
                  <c:v>114.473</c:v>
                </c:pt>
                <c:pt idx="1907">
                  <c:v>113.242</c:v>
                </c:pt>
                <c:pt idx="1908">
                  <c:v>112.01</c:v>
                </c:pt>
                <c:pt idx="1909">
                  <c:v>110.779</c:v>
                </c:pt>
                <c:pt idx="1910">
                  <c:v>109.547</c:v>
                </c:pt>
                <c:pt idx="1911">
                  <c:v>108.316</c:v>
                </c:pt>
                <c:pt idx="1912">
                  <c:v>107.085</c:v>
                </c:pt>
                <c:pt idx="1913">
                  <c:v>105.853</c:v>
                </c:pt>
                <c:pt idx="1914">
                  <c:v>104.622</c:v>
                </c:pt>
                <c:pt idx="1915">
                  <c:v>103.391</c:v>
                </c:pt>
                <c:pt idx="1916">
                  <c:v>102.16</c:v>
                </c:pt>
                <c:pt idx="1917">
                  <c:v>100.928</c:v>
                </c:pt>
                <c:pt idx="1918">
                  <c:v>99.697</c:v>
                </c:pt>
                <c:pt idx="1919">
                  <c:v>98.466</c:v>
                </c:pt>
                <c:pt idx="1920">
                  <c:v>97.235</c:v>
                </c:pt>
                <c:pt idx="1921">
                  <c:v>96.003</c:v>
                </c:pt>
                <c:pt idx="1922">
                  <c:v>94.77200000000001</c:v>
                </c:pt>
                <c:pt idx="1923">
                  <c:v>93.541</c:v>
                </c:pt>
                <c:pt idx="1924">
                  <c:v>92.31</c:v>
                </c:pt>
                <c:pt idx="1925">
                  <c:v>91.07899999999998</c:v>
                </c:pt>
                <c:pt idx="1926">
                  <c:v>89.848</c:v>
                </c:pt>
                <c:pt idx="1927">
                  <c:v>88.617</c:v>
                </c:pt>
                <c:pt idx="1928">
                  <c:v>87.386</c:v>
                </c:pt>
                <c:pt idx="1929">
                  <c:v>86.15499999999998</c:v>
                </c:pt>
                <c:pt idx="1930">
                  <c:v>84.924</c:v>
                </c:pt>
                <c:pt idx="1931">
                  <c:v>83.693</c:v>
                </c:pt>
                <c:pt idx="1932">
                  <c:v>82.462</c:v>
                </c:pt>
                <c:pt idx="1933">
                  <c:v>81.231</c:v>
                </c:pt>
                <c:pt idx="1934">
                  <c:v>80.0</c:v>
                </c:pt>
                <c:pt idx="1935">
                  <c:v>78.77</c:v>
                </c:pt>
                <c:pt idx="1936">
                  <c:v>77.539</c:v>
                </c:pt>
                <c:pt idx="1937">
                  <c:v>76.30800000000001</c:v>
                </c:pt>
                <c:pt idx="1938">
                  <c:v>75.077</c:v>
                </c:pt>
                <c:pt idx="1939">
                  <c:v>73.846</c:v>
                </c:pt>
                <c:pt idx="1940">
                  <c:v>72.616</c:v>
                </c:pt>
                <c:pt idx="1941">
                  <c:v>71.38500000000001</c:v>
                </c:pt>
                <c:pt idx="1942">
                  <c:v>70.154</c:v>
                </c:pt>
                <c:pt idx="1943">
                  <c:v>68.923</c:v>
                </c:pt>
                <c:pt idx="1944">
                  <c:v>67.693</c:v>
                </c:pt>
                <c:pt idx="1945">
                  <c:v>66.462</c:v>
                </c:pt>
                <c:pt idx="1946">
                  <c:v>65.232</c:v>
                </c:pt>
                <c:pt idx="1947">
                  <c:v>64.001</c:v>
                </c:pt>
                <c:pt idx="1948">
                  <c:v>62.77</c:v>
                </c:pt>
                <c:pt idx="1949">
                  <c:v>61.54</c:v>
                </c:pt>
                <c:pt idx="1950">
                  <c:v>60.309</c:v>
                </c:pt>
                <c:pt idx="1951">
                  <c:v>59.079</c:v>
                </c:pt>
                <c:pt idx="1952">
                  <c:v>57.848</c:v>
                </c:pt>
                <c:pt idx="1953">
                  <c:v>56.618</c:v>
                </c:pt>
                <c:pt idx="1954">
                  <c:v>55.387</c:v>
                </c:pt>
                <c:pt idx="1955">
                  <c:v>54.157</c:v>
                </c:pt>
                <c:pt idx="1956">
                  <c:v>52.927</c:v>
                </c:pt>
                <c:pt idx="1957">
                  <c:v>51.696</c:v>
                </c:pt>
                <c:pt idx="1958">
                  <c:v>50.466</c:v>
                </c:pt>
                <c:pt idx="1959">
                  <c:v>49.236</c:v>
                </c:pt>
                <c:pt idx="1960">
                  <c:v>48.005</c:v>
                </c:pt>
                <c:pt idx="1961">
                  <c:v>46.775</c:v>
                </c:pt>
                <c:pt idx="1962">
                  <c:v>45.545</c:v>
                </c:pt>
                <c:pt idx="1963">
                  <c:v>44.314</c:v>
                </c:pt>
                <c:pt idx="1964">
                  <c:v>43.084</c:v>
                </c:pt>
                <c:pt idx="1965">
                  <c:v>41.854</c:v>
                </c:pt>
                <c:pt idx="1966">
                  <c:v>40.624</c:v>
                </c:pt>
                <c:pt idx="1967">
                  <c:v>39.394</c:v>
                </c:pt>
                <c:pt idx="1968">
                  <c:v>38.164</c:v>
                </c:pt>
                <c:pt idx="1969">
                  <c:v>36.933</c:v>
                </c:pt>
                <c:pt idx="1970">
                  <c:v>35.703</c:v>
                </c:pt>
                <c:pt idx="1971">
                  <c:v>34.473</c:v>
                </c:pt>
                <c:pt idx="1972">
                  <c:v>33.243</c:v>
                </c:pt>
                <c:pt idx="1973">
                  <c:v>32.013</c:v>
                </c:pt>
                <c:pt idx="1974">
                  <c:v>30.783</c:v>
                </c:pt>
                <c:pt idx="1975">
                  <c:v>29.553</c:v>
                </c:pt>
                <c:pt idx="1976">
                  <c:v>28.323</c:v>
                </c:pt>
                <c:pt idx="1977">
                  <c:v>27.093</c:v>
                </c:pt>
                <c:pt idx="1978">
                  <c:v>25.863</c:v>
                </c:pt>
                <c:pt idx="1979">
                  <c:v>24.634</c:v>
                </c:pt>
                <c:pt idx="1980">
                  <c:v>23.404</c:v>
                </c:pt>
                <c:pt idx="1981">
                  <c:v>22.174</c:v>
                </c:pt>
                <c:pt idx="1982">
                  <c:v>20.944</c:v>
                </c:pt>
                <c:pt idx="1983">
                  <c:v>19.714</c:v>
                </c:pt>
                <c:pt idx="1984">
                  <c:v>18.484</c:v>
                </c:pt>
                <c:pt idx="1985">
                  <c:v>17.255</c:v>
                </c:pt>
                <c:pt idx="1986">
                  <c:v>16.025</c:v>
                </c:pt>
                <c:pt idx="1987">
                  <c:v>14.795</c:v>
                </c:pt>
                <c:pt idx="1988">
                  <c:v>13.565</c:v>
                </c:pt>
                <c:pt idx="1989">
                  <c:v>12.336</c:v>
                </c:pt>
                <c:pt idx="1990">
                  <c:v>11.106</c:v>
                </c:pt>
                <c:pt idx="1991">
                  <c:v>9.876</c:v>
                </c:pt>
                <c:pt idx="1992">
                  <c:v>8.646999999999998</c:v>
                </c:pt>
                <c:pt idx="1993">
                  <c:v>7.417</c:v>
                </c:pt>
                <c:pt idx="1994">
                  <c:v>6.188</c:v>
                </c:pt>
                <c:pt idx="1995">
                  <c:v>4.958</c:v>
                </c:pt>
                <c:pt idx="1996">
                  <c:v>3.729</c:v>
                </c:pt>
                <c:pt idx="1997">
                  <c:v>2.499</c:v>
                </c:pt>
                <c:pt idx="1998">
                  <c:v>1.27</c:v>
                </c:pt>
                <c:pt idx="1999">
                  <c:v>0.0409999999999999</c:v>
                </c:pt>
              </c:numCache>
            </c:numRef>
          </c:xVal>
          <c:yVal>
            <c:numRef>
              <c:f>Sheet1!$F$2:$F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7</c:v>
                </c:pt>
                <c:pt idx="2">
                  <c:v>24.999985</c:v>
                </c:pt>
                <c:pt idx="3">
                  <c:v>24.999959</c:v>
                </c:pt>
                <c:pt idx="4">
                  <c:v>24.999914</c:v>
                </c:pt>
                <c:pt idx="5">
                  <c:v>24.999845</c:v>
                </c:pt>
                <c:pt idx="6">
                  <c:v>24.99974599999998</c:v>
                </c:pt>
                <c:pt idx="7">
                  <c:v>24.999613</c:v>
                </c:pt>
                <c:pt idx="8">
                  <c:v>24.999441</c:v>
                </c:pt>
                <c:pt idx="9">
                  <c:v>24.999225</c:v>
                </c:pt>
                <c:pt idx="10">
                  <c:v>24.998961</c:v>
                </c:pt>
                <c:pt idx="11">
                  <c:v>24.99864299999995</c:v>
                </c:pt>
                <c:pt idx="12">
                  <c:v>24.998268</c:v>
                </c:pt>
                <c:pt idx="13">
                  <c:v>24.997829</c:v>
                </c:pt>
                <c:pt idx="14">
                  <c:v>24.997323</c:v>
                </c:pt>
                <c:pt idx="15">
                  <c:v>24.996744</c:v>
                </c:pt>
                <c:pt idx="16">
                  <c:v>24.99609</c:v>
                </c:pt>
                <c:pt idx="17">
                  <c:v>24.995354</c:v>
                </c:pt>
                <c:pt idx="18">
                  <c:v>24.994534</c:v>
                </c:pt>
                <c:pt idx="19">
                  <c:v>24.993624</c:v>
                </c:pt>
                <c:pt idx="20">
                  <c:v>24.99262199999998</c:v>
                </c:pt>
                <c:pt idx="21">
                  <c:v>24.991523</c:v>
                </c:pt>
                <c:pt idx="22">
                  <c:v>24.990324</c:v>
                </c:pt>
                <c:pt idx="23">
                  <c:v>24.989021</c:v>
                </c:pt>
                <c:pt idx="24">
                  <c:v>24.987611</c:v>
                </c:pt>
                <c:pt idx="25">
                  <c:v>24.986091</c:v>
                </c:pt>
                <c:pt idx="26">
                  <c:v>24.984458</c:v>
                </c:pt>
                <c:pt idx="27">
                  <c:v>24.982708</c:v>
                </c:pt>
                <c:pt idx="28">
                  <c:v>24.980839</c:v>
                </c:pt>
                <c:pt idx="29">
                  <c:v>24.978847</c:v>
                </c:pt>
                <c:pt idx="30">
                  <c:v>24.97673199999998</c:v>
                </c:pt>
                <c:pt idx="31">
                  <c:v>24.974488</c:v>
                </c:pt>
                <c:pt idx="32">
                  <c:v>24.972115</c:v>
                </c:pt>
                <c:pt idx="33">
                  <c:v>24.96960899999998</c:v>
                </c:pt>
                <c:pt idx="34">
                  <c:v>24.966969</c:v>
                </c:pt>
                <c:pt idx="35">
                  <c:v>24.964192</c:v>
                </c:pt>
                <c:pt idx="36">
                  <c:v>24.961277</c:v>
                </c:pt>
                <c:pt idx="37">
                  <c:v>24.958222</c:v>
                </c:pt>
                <c:pt idx="38">
                  <c:v>24.955024</c:v>
                </c:pt>
                <c:pt idx="39">
                  <c:v>24.951684</c:v>
                </c:pt>
                <c:pt idx="40">
                  <c:v>24.948199</c:v>
                </c:pt>
                <c:pt idx="41">
                  <c:v>24.944568</c:v>
                </c:pt>
                <c:pt idx="42">
                  <c:v>24.940791</c:v>
                </c:pt>
                <c:pt idx="43">
                  <c:v>24.936867</c:v>
                </c:pt>
                <c:pt idx="44">
                  <c:v>24.932794</c:v>
                </c:pt>
                <c:pt idx="45">
                  <c:v>24.928574</c:v>
                </c:pt>
                <c:pt idx="46">
                  <c:v>24.924204</c:v>
                </c:pt>
                <c:pt idx="47">
                  <c:v>24.919685</c:v>
                </c:pt>
                <c:pt idx="48">
                  <c:v>24.915018</c:v>
                </c:pt>
                <c:pt idx="49">
                  <c:v>24.910203</c:v>
                </c:pt>
                <c:pt idx="50">
                  <c:v>24.90524</c:v>
                </c:pt>
                <c:pt idx="51">
                  <c:v>24.900131</c:v>
                </c:pt>
                <c:pt idx="52">
                  <c:v>24.894877</c:v>
                </c:pt>
                <c:pt idx="53">
                  <c:v>24.88948</c:v>
                </c:pt>
                <c:pt idx="54">
                  <c:v>24.88394</c:v>
                </c:pt>
                <c:pt idx="55">
                  <c:v>24.878261</c:v>
                </c:pt>
                <c:pt idx="56">
                  <c:v>24.872444</c:v>
                </c:pt>
                <c:pt idx="57">
                  <c:v>24.866491</c:v>
                </c:pt>
                <c:pt idx="58">
                  <c:v>24.860404</c:v>
                </c:pt>
                <c:pt idx="59">
                  <c:v>24.854184</c:v>
                </c:pt>
                <c:pt idx="60">
                  <c:v>24.847833</c:v>
                </c:pt>
                <c:pt idx="61">
                  <c:v>24.841353</c:v>
                </c:pt>
                <c:pt idx="62">
                  <c:v>24.834746</c:v>
                </c:pt>
                <c:pt idx="63">
                  <c:v>24.828013</c:v>
                </c:pt>
                <c:pt idx="64">
                  <c:v>24.821157</c:v>
                </c:pt>
                <c:pt idx="65">
                  <c:v>24.814179</c:v>
                </c:pt>
                <c:pt idx="66">
                  <c:v>24.80708</c:v>
                </c:pt>
                <c:pt idx="67">
                  <c:v>24.799863</c:v>
                </c:pt>
                <c:pt idx="68">
                  <c:v>24.792528</c:v>
                </c:pt>
                <c:pt idx="69">
                  <c:v>24.785079</c:v>
                </c:pt>
                <c:pt idx="70">
                  <c:v>24.777515</c:v>
                </c:pt>
                <c:pt idx="71">
                  <c:v>24.76984</c:v>
                </c:pt>
                <c:pt idx="72">
                  <c:v>24.762054</c:v>
                </c:pt>
                <c:pt idx="73">
                  <c:v>24.754159</c:v>
                </c:pt>
                <c:pt idx="74">
                  <c:v>24.746158</c:v>
                </c:pt>
                <c:pt idx="75">
                  <c:v>24.73805</c:v>
                </c:pt>
                <c:pt idx="76">
                  <c:v>24.729839</c:v>
                </c:pt>
                <c:pt idx="77">
                  <c:v>24.721524</c:v>
                </c:pt>
                <c:pt idx="78">
                  <c:v>24.713109</c:v>
                </c:pt>
                <c:pt idx="79">
                  <c:v>24.704595</c:v>
                </c:pt>
                <c:pt idx="80">
                  <c:v>24.695983</c:v>
                </c:pt>
                <c:pt idx="81">
                  <c:v>24.687274</c:v>
                </c:pt>
                <c:pt idx="82">
                  <c:v>24.678471</c:v>
                </c:pt>
                <c:pt idx="83">
                  <c:v>24.669574</c:v>
                </c:pt>
                <c:pt idx="84">
                  <c:v>24.660585</c:v>
                </c:pt>
                <c:pt idx="85">
                  <c:v>24.651506</c:v>
                </c:pt>
                <c:pt idx="86">
                  <c:v>24.642337</c:v>
                </c:pt>
                <c:pt idx="87">
                  <c:v>24.633082</c:v>
                </c:pt>
                <c:pt idx="88">
                  <c:v>24.62374</c:v>
                </c:pt>
                <c:pt idx="89">
                  <c:v>24.614313</c:v>
                </c:pt>
                <c:pt idx="90">
                  <c:v>24.604803</c:v>
                </c:pt>
                <c:pt idx="91">
                  <c:v>24.595211</c:v>
                </c:pt>
                <c:pt idx="92">
                  <c:v>24.58553899999998</c:v>
                </c:pt>
                <c:pt idx="93">
                  <c:v>24.575788</c:v>
                </c:pt>
                <c:pt idx="94">
                  <c:v>24.565959</c:v>
                </c:pt>
                <c:pt idx="95">
                  <c:v>24.556053</c:v>
                </c:pt>
                <c:pt idx="96">
                  <c:v>24.546073</c:v>
                </c:pt>
                <c:pt idx="97">
                  <c:v>24.536019</c:v>
                </c:pt>
                <c:pt idx="98">
                  <c:v>24.525892</c:v>
                </c:pt>
                <c:pt idx="99">
                  <c:v>24.515695</c:v>
                </c:pt>
                <c:pt idx="100">
                  <c:v>24.505427</c:v>
                </c:pt>
                <c:pt idx="101">
                  <c:v>24.495091</c:v>
                </c:pt>
                <c:pt idx="102">
                  <c:v>24.484689</c:v>
                </c:pt>
                <c:pt idx="103">
                  <c:v>24.47422</c:v>
                </c:pt>
                <c:pt idx="104">
                  <c:v>24.463686</c:v>
                </c:pt>
                <c:pt idx="105">
                  <c:v>24.45309</c:v>
                </c:pt>
                <c:pt idx="106">
                  <c:v>24.442431</c:v>
                </c:pt>
                <c:pt idx="107">
                  <c:v>24.431711</c:v>
                </c:pt>
                <c:pt idx="108">
                  <c:v>24.420932</c:v>
                </c:pt>
                <c:pt idx="109">
                  <c:v>24.410094</c:v>
                </c:pt>
                <c:pt idx="110">
                  <c:v>24.399199</c:v>
                </c:pt>
                <c:pt idx="111">
                  <c:v>24.388248</c:v>
                </c:pt>
                <c:pt idx="112">
                  <c:v>24.377242</c:v>
                </c:pt>
                <c:pt idx="113">
                  <c:v>24.366183</c:v>
                </c:pt>
                <c:pt idx="114">
                  <c:v>24.355071</c:v>
                </c:pt>
                <c:pt idx="115">
                  <c:v>24.343908</c:v>
                </c:pt>
                <c:pt idx="116">
                  <c:v>24.332695</c:v>
                </c:pt>
                <c:pt idx="117">
                  <c:v>24.321433</c:v>
                </c:pt>
                <c:pt idx="118">
                  <c:v>24.310123</c:v>
                </c:pt>
                <c:pt idx="119">
                  <c:v>24.298767</c:v>
                </c:pt>
                <c:pt idx="120">
                  <c:v>24.287365</c:v>
                </c:pt>
                <c:pt idx="121">
                  <c:v>24.275918</c:v>
                </c:pt>
                <c:pt idx="122">
                  <c:v>24.264428</c:v>
                </c:pt>
                <c:pt idx="123">
                  <c:v>24.252896</c:v>
                </c:pt>
                <c:pt idx="124">
                  <c:v>24.241323</c:v>
                </c:pt>
                <c:pt idx="125">
                  <c:v>24.22971</c:v>
                </c:pt>
                <c:pt idx="126">
                  <c:v>24.218058</c:v>
                </c:pt>
                <c:pt idx="127">
                  <c:v>24.206368</c:v>
                </c:pt>
                <c:pt idx="128">
                  <c:v>24.194641</c:v>
                </c:pt>
                <c:pt idx="129">
                  <c:v>24.182879</c:v>
                </c:pt>
                <c:pt idx="130">
                  <c:v>24.171081</c:v>
                </c:pt>
                <c:pt idx="131">
                  <c:v>24.15925</c:v>
                </c:pt>
                <c:pt idx="132">
                  <c:v>24.147387</c:v>
                </c:pt>
                <c:pt idx="133">
                  <c:v>24.135491</c:v>
                </c:pt>
                <c:pt idx="134">
                  <c:v>24.123566</c:v>
                </c:pt>
                <c:pt idx="135">
                  <c:v>24.11161</c:v>
                </c:pt>
                <c:pt idx="136">
                  <c:v>24.099626</c:v>
                </c:pt>
                <c:pt idx="137">
                  <c:v>24.087614</c:v>
                </c:pt>
                <c:pt idx="138">
                  <c:v>24.075576</c:v>
                </c:pt>
                <c:pt idx="139">
                  <c:v>24.063512</c:v>
                </c:pt>
                <c:pt idx="140">
                  <c:v>24.051424</c:v>
                </c:pt>
                <c:pt idx="141">
                  <c:v>24.039312</c:v>
                </c:pt>
                <c:pt idx="142">
                  <c:v>24.027177</c:v>
                </c:pt>
                <c:pt idx="143">
                  <c:v>24.01502</c:v>
                </c:pt>
                <c:pt idx="144">
                  <c:v>24.002842</c:v>
                </c:pt>
                <c:pt idx="145">
                  <c:v>23.990645</c:v>
                </c:pt>
                <c:pt idx="146">
                  <c:v>23.97842899999998</c:v>
                </c:pt>
                <c:pt idx="147">
                  <c:v>23.966194</c:v>
                </c:pt>
                <c:pt idx="148">
                  <c:v>23.953943</c:v>
                </c:pt>
                <c:pt idx="149">
                  <c:v>23.941675</c:v>
                </c:pt>
                <c:pt idx="150">
                  <c:v>23.929392</c:v>
                </c:pt>
                <c:pt idx="151">
                  <c:v>23.917095</c:v>
                </c:pt>
                <c:pt idx="152">
                  <c:v>23.904784</c:v>
                </c:pt>
                <c:pt idx="153">
                  <c:v>23.892461</c:v>
                </c:pt>
                <c:pt idx="154">
                  <c:v>23.880126</c:v>
                </c:pt>
                <c:pt idx="155">
                  <c:v>23.86778</c:v>
                </c:pt>
                <c:pt idx="156">
                  <c:v>23.855424</c:v>
                </c:pt>
                <c:pt idx="157">
                  <c:v>23.843059</c:v>
                </c:pt>
                <c:pt idx="158">
                  <c:v>23.830686</c:v>
                </c:pt>
                <c:pt idx="159">
                  <c:v>23.818305</c:v>
                </c:pt>
                <c:pt idx="160">
                  <c:v>23.805918</c:v>
                </c:pt>
                <c:pt idx="161">
                  <c:v>23.793525</c:v>
                </c:pt>
                <c:pt idx="162">
                  <c:v>23.781128</c:v>
                </c:pt>
                <c:pt idx="163">
                  <c:v>23.76872599999998</c:v>
                </c:pt>
                <c:pt idx="164">
                  <c:v>23.756321</c:v>
                </c:pt>
                <c:pt idx="165">
                  <c:v>23.743914</c:v>
                </c:pt>
                <c:pt idx="166">
                  <c:v>23.731505</c:v>
                </c:pt>
                <c:pt idx="167">
                  <c:v>23.719095</c:v>
                </c:pt>
                <c:pt idx="168">
                  <c:v>23.706686</c:v>
                </c:pt>
                <c:pt idx="169">
                  <c:v>23.694277</c:v>
                </c:pt>
                <c:pt idx="170">
                  <c:v>23.68187</c:v>
                </c:pt>
                <c:pt idx="171">
                  <c:v>23.669465</c:v>
                </c:pt>
                <c:pt idx="172">
                  <c:v>23.657063</c:v>
                </c:pt>
                <c:pt idx="173">
                  <c:v>23.644666</c:v>
                </c:pt>
                <c:pt idx="174">
                  <c:v>23.632273</c:v>
                </c:pt>
                <c:pt idx="175">
                  <c:v>23.619885</c:v>
                </c:pt>
                <c:pt idx="176">
                  <c:v>23.607504</c:v>
                </c:pt>
                <c:pt idx="177">
                  <c:v>23.59513</c:v>
                </c:pt>
                <c:pt idx="178">
                  <c:v>23.582764</c:v>
                </c:pt>
                <c:pt idx="179">
                  <c:v>23.570406</c:v>
                </c:pt>
                <c:pt idx="180">
                  <c:v>23.558057</c:v>
                </c:pt>
                <c:pt idx="181">
                  <c:v>23.54571899999998</c:v>
                </c:pt>
                <c:pt idx="182">
                  <c:v>23.533391</c:v>
                </c:pt>
                <c:pt idx="183">
                  <c:v>23.521074</c:v>
                </c:pt>
                <c:pt idx="184">
                  <c:v>23.50877</c:v>
                </c:pt>
                <c:pt idx="185">
                  <c:v>23.496479</c:v>
                </c:pt>
                <c:pt idx="186">
                  <c:v>23.484201</c:v>
                </c:pt>
                <c:pt idx="187">
                  <c:v>23.471937</c:v>
                </c:pt>
                <c:pt idx="188">
                  <c:v>23.459689</c:v>
                </c:pt>
                <c:pt idx="189">
                  <c:v>23.447456</c:v>
                </c:pt>
                <c:pt idx="190">
                  <c:v>23.435239</c:v>
                </c:pt>
                <c:pt idx="191">
                  <c:v>23.42304</c:v>
                </c:pt>
                <c:pt idx="192">
                  <c:v>23.410858</c:v>
                </c:pt>
                <c:pt idx="193">
                  <c:v>23.398695</c:v>
                </c:pt>
                <c:pt idx="194">
                  <c:v>23.386551</c:v>
                </c:pt>
                <c:pt idx="195">
                  <c:v>23.374427</c:v>
                </c:pt>
                <c:pt idx="196">
                  <c:v>23.362323</c:v>
                </c:pt>
                <c:pt idx="197">
                  <c:v>23.35024</c:v>
                </c:pt>
                <c:pt idx="198">
                  <c:v>23.338179</c:v>
                </c:pt>
                <c:pt idx="199">
                  <c:v>23.326141</c:v>
                </c:pt>
                <c:pt idx="200">
                  <c:v>23.314125</c:v>
                </c:pt>
                <c:pt idx="201">
                  <c:v>23.302133</c:v>
                </c:pt>
                <c:pt idx="202">
                  <c:v>23.290166</c:v>
                </c:pt>
                <c:pt idx="203">
                  <c:v>23.278224</c:v>
                </c:pt>
                <c:pt idx="204">
                  <c:v>23.266307</c:v>
                </c:pt>
                <c:pt idx="205">
                  <c:v>23.254416</c:v>
                </c:pt>
                <c:pt idx="206">
                  <c:v>23.242553</c:v>
                </c:pt>
                <c:pt idx="207">
                  <c:v>23.230717</c:v>
                </c:pt>
                <c:pt idx="208">
                  <c:v>23.218909</c:v>
                </c:pt>
                <c:pt idx="209">
                  <c:v>23.20713</c:v>
                </c:pt>
                <c:pt idx="210">
                  <c:v>23.19538</c:v>
                </c:pt>
                <c:pt idx="211">
                  <c:v>23.18366</c:v>
                </c:pt>
                <c:pt idx="212">
                  <c:v>23.171971</c:v>
                </c:pt>
                <c:pt idx="213">
                  <c:v>23.160313</c:v>
                </c:pt>
                <c:pt idx="214">
                  <c:v>23.148687</c:v>
                </c:pt>
                <c:pt idx="215">
                  <c:v>23.137093</c:v>
                </c:pt>
                <c:pt idx="216">
                  <c:v>23.125532</c:v>
                </c:pt>
                <c:pt idx="217">
                  <c:v>23.114004</c:v>
                </c:pt>
                <c:pt idx="218">
                  <c:v>23.102511</c:v>
                </c:pt>
                <c:pt idx="219">
                  <c:v>23.091053</c:v>
                </c:pt>
                <c:pt idx="220">
                  <c:v>23.07963</c:v>
                </c:pt>
                <c:pt idx="221">
                  <c:v>23.06824199999998</c:v>
                </c:pt>
                <c:pt idx="222">
                  <c:v>23.056891</c:v>
                </c:pt>
                <c:pt idx="223">
                  <c:v>23.045577</c:v>
                </c:pt>
                <c:pt idx="224">
                  <c:v>23.034301</c:v>
                </c:pt>
                <c:pt idx="225">
                  <c:v>23.023063</c:v>
                </c:pt>
                <c:pt idx="226">
                  <c:v>23.011863</c:v>
                </c:pt>
                <c:pt idx="227">
                  <c:v>23.000703</c:v>
                </c:pt>
                <c:pt idx="228">
                  <c:v>22.989582</c:v>
                </c:pt>
                <c:pt idx="229">
                  <c:v>22.978502</c:v>
                </c:pt>
                <c:pt idx="230">
                  <c:v>22.967463</c:v>
                </c:pt>
                <c:pt idx="231">
                  <c:v>22.956465</c:v>
                </c:pt>
                <c:pt idx="232">
                  <c:v>22.94550899999998</c:v>
                </c:pt>
                <c:pt idx="233">
                  <c:v>22.934595</c:v>
                </c:pt>
                <c:pt idx="234">
                  <c:v>22.923725</c:v>
                </c:pt>
                <c:pt idx="235">
                  <c:v>22.912898</c:v>
                </c:pt>
                <c:pt idx="236">
                  <c:v>22.902115</c:v>
                </c:pt>
                <c:pt idx="237">
                  <c:v>22.891377</c:v>
                </c:pt>
                <c:pt idx="238">
                  <c:v>22.880684</c:v>
                </c:pt>
                <c:pt idx="239">
                  <c:v>22.870037</c:v>
                </c:pt>
                <c:pt idx="240">
                  <c:v>22.859436</c:v>
                </c:pt>
                <c:pt idx="241">
                  <c:v>22.848881</c:v>
                </c:pt>
                <c:pt idx="242">
                  <c:v>22.838374</c:v>
                </c:pt>
                <c:pt idx="243">
                  <c:v>22.827914</c:v>
                </c:pt>
                <c:pt idx="244">
                  <c:v>22.817503</c:v>
                </c:pt>
                <c:pt idx="245">
                  <c:v>22.80714</c:v>
                </c:pt>
                <c:pt idx="246">
                  <c:v>22.796826</c:v>
                </c:pt>
                <c:pt idx="247">
                  <c:v>22.786562</c:v>
                </c:pt>
                <c:pt idx="248">
                  <c:v>22.776349</c:v>
                </c:pt>
                <c:pt idx="249">
                  <c:v>22.766186</c:v>
                </c:pt>
                <c:pt idx="250">
                  <c:v>22.756074</c:v>
                </c:pt>
                <c:pt idx="251">
                  <c:v>22.746014</c:v>
                </c:pt>
                <c:pt idx="252">
                  <c:v>22.736006</c:v>
                </c:pt>
                <c:pt idx="253">
                  <c:v>22.726051</c:v>
                </c:pt>
                <c:pt idx="254">
                  <c:v>22.716149</c:v>
                </c:pt>
                <c:pt idx="255">
                  <c:v>22.7063</c:v>
                </c:pt>
                <c:pt idx="256">
                  <c:v>22.696505</c:v>
                </c:pt>
                <c:pt idx="257">
                  <c:v>22.686765</c:v>
                </c:pt>
                <c:pt idx="258">
                  <c:v>22.67708</c:v>
                </c:pt>
                <c:pt idx="259">
                  <c:v>22.66745</c:v>
                </c:pt>
                <c:pt idx="260">
                  <c:v>22.657876</c:v>
                </c:pt>
                <c:pt idx="261">
                  <c:v>22.648358</c:v>
                </c:pt>
                <c:pt idx="262">
                  <c:v>22.638895</c:v>
                </c:pt>
                <c:pt idx="263">
                  <c:v>22.629488</c:v>
                </c:pt>
                <c:pt idx="264">
                  <c:v>22.620136</c:v>
                </c:pt>
                <c:pt idx="265">
                  <c:v>22.610841</c:v>
                </c:pt>
                <c:pt idx="266">
                  <c:v>22.601601</c:v>
                </c:pt>
                <c:pt idx="267">
                  <c:v>22.592416</c:v>
                </c:pt>
                <c:pt idx="268">
                  <c:v>22.583287</c:v>
                </c:pt>
                <c:pt idx="269">
                  <c:v>22.574214</c:v>
                </c:pt>
                <c:pt idx="270">
                  <c:v>22.565195</c:v>
                </c:pt>
                <c:pt idx="271">
                  <c:v>22.556232</c:v>
                </c:pt>
                <c:pt idx="272">
                  <c:v>22.547324</c:v>
                </c:pt>
                <c:pt idx="273">
                  <c:v>22.538471</c:v>
                </c:pt>
                <c:pt idx="274">
                  <c:v>22.529672</c:v>
                </c:pt>
                <c:pt idx="275">
                  <c:v>22.520927</c:v>
                </c:pt>
                <c:pt idx="276">
                  <c:v>22.512237</c:v>
                </c:pt>
                <c:pt idx="277">
                  <c:v>22.503601</c:v>
                </c:pt>
                <c:pt idx="278">
                  <c:v>22.495019</c:v>
                </c:pt>
                <c:pt idx="279">
                  <c:v>22.486491</c:v>
                </c:pt>
                <c:pt idx="280">
                  <c:v>22.478016</c:v>
                </c:pt>
                <c:pt idx="281">
                  <c:v>22.469594</c:v>
                </c:pt>
                <c:pt idx="282">
                  <c:v>22.461225</c:v>
                </c:pt>
                <c:pt idx="283">
                  <c:v>22.45291</c:v>
                </c:pt>
                <c:pt idx="284">
                  <c:v>22.444646</c:v>
                </c:pt>
                <c:pt idx="285">
                  <c:v>22.436435</c:v>
                </c:pt>
                <c:pt idx="286">
                  <c:v>22.428276</c:v>
                </c:pt>
                <c:pt idx="287">
                  <c:v>22.420169</c:v>
                </c:pt>
                <c:pt idx="288">
                  <c:v>22.412113</c:v>
                </c:pt>
                <c:pt idx="289">
                  <c:v>22.404109</c:v>
                </c:pt>
                <c:pt idx="290">
                  <c:v>22.396156</c:v>
                </c:pt>
                <c:pt idx="291">
                  <c:v>22.388254</c:v>
                </c:pt>
                <c:pt idx="292">
                  <c:v>22.380403</c:v>
                </c:pt>
                <c:pt idx="293">
                  <c:v>22.372602</c:v>
                </c:pt>
                <c:pt idx="294">
                  <c:v>22.364851</c:v>
                </c:pt>
                <c:pt idx="295">
                  <c:v>22.35715</c:v>
                </c:pt>
                <c:pt idx="296">
                  <c:v>22.349499</c:v>
                </c:pt>
                <c:pt idx="297">
                  <c:v>22.341898</c:v>
                </c:pt>
                <c:pt idx="298">
                  <c:v>22.334346</c:v>
                </c:pt>
                <c:pt idx="299">
                  <c:v>22.326842</c:v>
                </c:pt>
                <c:pt idx="300">
                  <c:v>22.319388</c:v>
                </c:pt>
                <c:pt idx="301">
                  <c:v>22.311982</c:v>
                </c:pt>
                <c:pt idx="302">
                  <c:v>22.304624</c:v>
                </c:pt>
                <c:pt idx="303">
                  <c:v>22.297315</c:v>
                </c:pt>
                <c:pt idx="304">
                  <c:v>22.290053</c:v>
                </c:pt>
                <c:pt idx="305">
                  <c:v>22.282839</c:v>
                </c:pt>
                <c:pt idx="306">
                  <c:v>22.275673</c:v>
                </c:pt>
                <c:pt idx="307">
                  <c:v>22.268553</c:v>
                </c:pt>
                <c:pt idx="308">
                  <c:v>22.261481</c:v>
                </c:pt>
                <c:pt idx="309">
                  <c:v>22.254455</c:v>
                </c:pt>
                <c:pt idx="310">
                  <c:v>22.247475</c:v>
                </c:pt>
                <c:pt idx="311">
                  <c:v>22.24054199999998</c:v>
                </c:pt>
                <c:pt idx="312">
                  <c:v>22.233655</c:v>
                </c:pt>
                <c:pt idx="313">
                  <c:v>22.226814</c:v>
                </c:pt>
                <c:pt idx="314">
                  <c:v>22.220018</c:v>
                </c:pt>
                <c:pt idx="315">
                  <c:v>22.213268</c:v>
                </c:pt>
                <c:pt idx="316">
                  <c:v>22.206563</c:v>
                </c:pt>
                <c:pt idx="317">
                  <c:v>22.199903</c:v>
                </c:pt>
                <c:pt idx="318">
                  <c:v>22.193287</c:v>
                </c:pt>
                <c:pt idx="319">
                  <c:v>22.186716</c:v>
                </c:pt>
                <c:pt idx="320">
                  <c:v>22.18019</c:v>
                </c:pt>
                <c:pt idx="321">
                  <c:v>22.173707</c:v>
                </c:pt>
                <c:pt idx="322">
                  <c:v>22.167268</c:v>
                </c:pt>
                <c:pt idx="323">
                  <c:v>22.160873</c:v>
                </c:pt>
                <c:pt idx="324">
                  <c:v>22.154521</c:v>
                </c:pt>
                <c:pt idx="325">
                  <c:v>22.148213</c:v>
                </c:pt>
                <c:pt idx="326">
                  <c:v>22.141947</c:v>
                </c:pt>
                <c:pt idx="327">
                  <c:v>22.135724</c:v>
                </c:pt>
                <c:pt idx="328">
                  <c:v>22.129544</c:v>
                </c:pt>
                <c:pt idx="329">
                  <c:v>22.123406</c:v>
                </c:pt>
                <c:pt idx="330">
                  <c:v>22.11731</c:v>
                </c:pt>
                <c:pt idx="331">
                  <c:v>22.111257</c:v>
                </c:pt>
                <c:pt idx="332">
                  <c:v>22.105245</c:v>
                </c:pt>
                <c:pt idx="333">
                  <c:v>22.099274</c:v>
                </c:pt>
                <c:pt idx="334">
                  <c:v>22.093345</c:v>
                </c:pt>
                <c:pt idx="335">
                  <c:v>22.087457</c:v>
                </c:pt>
                <c:pt idx="336">
                  <c:v>22.08161</c:v>
                </c:pt>
                <c:pt idx="337">
                  <c:v>22.075804</c:v>
                </c:pt>
                <c:pt idx="338">
                  <c:v>22.070038</c:v>
                </c:pt>
                <c:pt idx="339">
                  <c:v>22.064313</c:v>
                </c:pt>
                <c:pt idx="340">
                  <c:v>22.058627</c:v>
                </c:pt>
                <c:pt idx="341">
                  <c:v>22.052982</c:v>
                </c:pt>
                <c:pt idx="342">
                  <c:v>22.047376</c:v>
                </c:pt>
                <c:pt idx="343">
                  <c:v>22.04181</c:v>
                </c:pt>
                <c:pt idx="344">
                  <c:v>22.036284</c:v>
                </c:pt>
                <c:pt idx="345">
                  <c:v>22.030796</c:v>
                </c:pt>
                <c:pt idx="346">
                  <c:v>22.025348</c:v>
                </c:pt>
                <c:pt idx="347">
                  <c:v>22.019938</c:v>
                </c:pt>
                <c:pt idx="348">
                  <c:v>22.014567</c:v>
                </c:pt>
                <c:pt idx="349">
                  <c:v>22.009235</c:v>
                </c:pt>
                <c:pt idx="350">
                  <c:v>22.00394</c:v>
                </c:pt>
                <c:pt idx="351">
                  <c:v>21.998684</c:v>
                </c:pt>
                <c:pt idx="352">
                  <c:v>21.993465</c:v>
                </c:pt>
                <c:pt idx="353">
                  <c:v>21.988285</c:v>
                </c:pt>
                <c:pt idx="354">
                  <c:v>21.983141</c:v>
                </c:pt>
                <c:pt idx="355">
                  <c:v>21.978035</c:v>
                </c:pt>
                <c:pt idx="356">
                  <c:v>21.972966</c:v>
                </c:pt>
                <c:pt idx="357">
                  <c:v>21.967934</c:v>
                </c:pt>
                <c:pt idx="358">
                  <c:v>21.962939</c:v>
                </c:pt>
                <c:pt idx="359">
                  <c:v>21.95798</c:v>
                </c:pt>
                <c:pt idx="360">
                  <c:v>21.953058</c:v>
                </c:pt>
                <c:pt idx="361">
                  <c:v>21.948172</c:v>
                </c:pt>
                <c:pt idx="362">
                  <c:v>21.94332199999998</c:v>
                </c:pt>
                <c:pt idx="363">
                  <c:v>21.938508</c:v>
                </c:pt>
                <c:pt idx="364">
                  <c:v>21.93373</c:v>
                </c:pt>
                <c:pt idx="365">
                  <c:v>21.928987</c:v>
                </c:pt>
                <c:pt idx="366">
                  <c:v>21.92428</c:v>
                </c:pt>
                <c:pt idx="367">
                  <c:v>21.919607</c:v>
                </c:pt>
                <c:pt idx="368">
                  <c:v>21.91497</c:v>
                </c:pt>
                <c:pt idx="369">
                  <c:v>21.910368</c:v>
                </c:pt>
                <c:pt idx="370">
                  <c:v>21.9058</c:v>
                </c:pt>
                <c:pt idx="371">
                  <c:v>21.901267</c:v>
                </c:pt>
                <c:pt idx="372">
                  <c:v>21.896768</c:v>
                </c:pt>
                <c:pt idx="373">
                  <c:v>21.892303</c:v>
                </c:pt>
                <c:pt idx="374">
                  <c:v>21.887872</c:v>
                </c:pt>
                <c:pt idx="375">
                  <c:v>21.883475</c:v>
                </c:pt>
                <c:pt idx="376">
                  <c:v>21.879112</c:v>
                </c:pt>
                <c:pt idx="377">
                  <c:v>21.874782</c:v>
                </c:pt>
                <c:pt idx="378">
                  <c:v>21.870485</c:v>
                </c:pt>
                <c:pt idx="379">
                  <c:v>21.866222</c:v>
                </c:pt>
                <c:pt idx="380">
                  <c:v>21.861992</c:v>
                </c:pt>
                <c:pt idx="381">
                  <c:v>21.857794</c:v>
                </c:pt>
                <c:pt idx="382">
                  <c:v>21.85363</c:v>
                </c:pt>
                <c:pt idx="383">
                  <c:v>21.849497</c:v>
                </c:pt>
                <c:pt idx="384">
                  <c:v>21.845398</c:v>
                </c:pt>
                <c:pt idx="385">
                  <c:v>21.84133</c:v>
                </c:pt>
                <c:pt idx="386">
                  <c:v>21.837294</c:v>
                </c:pt>
                <c:pt idx="387">
                  <c:v>21.833291</c:v>
                </c:pt>
                <c:pt idx="388">
                  <c:v>21.829319</c:v>
                </c:pt>
                <c:pt idx="389">
                  <c:v>21.825378</c:v>
                </c:pt>
                <c:pt idx="390">
                  <c:v>21.821469</c:v>
                </c:pt>
                <c:pt idx="391">
                  <c:v>21.817592</c:v>
                </c:pt>
                <c:pt idx="392">
                  <c:v>21.813745</c:v>
                </c:pt>
                <c:pt idx="393">
                  <c:v>21.80993</c:v>
                </c:pt>
                <c:pt idx="394">
                  <c:v>21.806145</c:v>
                </c:pt>
                <c:pt idx="395">
                  <c:v>21.802391</c:v>
                </c:pt>
                <c:pt idx="396">
                  <c:v>21.798668</c:v>
                </c:pt>
                <c:pt idx="397">
                  <c:v>21.794974</c:v>
                </c:pt>
                <c:pt idx="398">
                  <c:v>21.791311</c:v>
                </c:pt>
                <c:pt idx="399">
                  <c:v>21.787679</c:v>
                </c:pt>
                <c:pt idx="400">
                  <c:v>21.784076</c:v>
                </c:pt>
                <c:pt idx="401">
                  <c:v>21.780503</c:v>
                </c:pt>
                <c:pt idx="402">
                  <c:v>21.776959</c:v>
                </c:pt>
                <c:pt idx="403">
                  <c:v>21.773445</c:v>
                </c:pt>
                <c:pt idx="404">
                  <c:v>21.769961</c:v>
                </c:pt>
                <c:pt idx="405">
                  <c:v>21.766505</c:v>
                </c:pt>
                <c:pt idx="406">
                  <c:v>21.763079</c:v>
                </c:pt>
                <c:pt idx="407">
                  <c:v>21.759682</c:v>
                </c:pt>
                <c:pt idx="408">
                  <c:v>21.756313</c:v>
                </c:pt>
                <c:pt idx="409">
                  <c:v>21.752973</c:v>
                </c:pt>
                <c:pt idx="410">
                  <c:v>21.749661</c:v>
                </c:pt>
                <c:pt idx="411">
                  <c:v>21.746378</c:v>
                </c:pt>
                <c:pt idx="412">
                  <c:v>21.743123</c:v>
                </c:pt>
                <c:pt idx="413">
                  <c:v>21.739897</c:v>
                </c:pt>
                <c:pt idx="414">
                  <c:v>21.736698</c:v>
                </c:pt>
                <c:pt idx="415">
                  <c:v>21.733527</c:v>
                </c:pt>
                <c:pt idx="416">
                  <c:v>21.730383</c:v>
                </c:pt>
                <c:pt idx="417">
                  <c:v>21.727268</c:v>
                </c:pt>
                <c:pt idx="418">
                  <c:v>21.724179</c:v>
                </c:pt>
                <c:pt idx="419">
                  <c:v>21.721118</c:v>
                </c:pt>
                <c:pt idx="420">
                  <c:v>21.718084</c:v>
                </c:pt>
                <c:pt idx="421">
                  <c:v>21.715077</c:v>
                </c:pt>
                <c:pt idx="422">
                  <c:v>21.712097</c:v>
                </c:pt>
                <c:pt idx="423">
                  <c:v>21.709144</c:v>
                </c:pt>
                <c:pt idx="424">
                  <c:v>21.706217</c:v>
                </c:pt>
                <c:pt idx="425">
                  <c:v>21.703317</c:v>
                </c:pt>
                <c:pt idx="426">
                  <c:v>21.700443</c:v>
                </c:pt>
                <c:pt idx="427">
                  <c:v>21.697595</c:v>
                </c:pt>
                <c:pt idx="428">
                  <c:v>21.694773</c:v>
                </c:pt>
                <c:pt idx="429">
                  <c:v>21.691978</c:v>
                </c:pt>
                <c:pt idx="430">
                  <c:v>21.689208</c:v>
                </c:pt>
                <c:pt idx="431">
                  <c:v>21.686464</c:v>
                </c:pt>
                <c:pt idx="432">
                  <c:v>21.683746</c:v>
                </c:pt>
                <c:pt idx="433">
                  <c:v>21.681053</c:v>
                </c:pt>
                <c:pt idx="434">
                  <c:v>21.678385</c:v>
                </c:pt>
                <c:pt idx="435">
                  <c:v>21.675743</c:v>
                </c:pt>
                <c:pt idx="436">
                  <c:v>21.673125</c:v>
                </c:pt>
                <c:pt idx="437">
                  <c:v>21.670533</c:v>
                </c:pt>
                <c:pt idx="438">
                  <c:v>21.667965</c:v>
                </c:pt>
                <c:pt idx="439">
                  <c:v>21.665423</c:v>
                </c:pt>
                <c:pt idx="440">
                  <c:v>21.662904</c:v>
                </c:pt>
                <c:pt idx="441">
                  <c:v>21.660411</c:v>
                </c:pt>
                <c:pt idx="442">
                  <c:v>21.657942</c:v>
                </c:pt>
                <c:pt idx="443">
                  <c:v>21.655496</c:v>
                </c:pt>
                <c:pt idx="444">
                  <c:v>21.653076</c:v>
                </c:pt>
                <c:pt idx="445">
                  <c:v>21.650679</c:v>
                </c:pt>
                <c:pt idx="446">
                  <c:v>21.648306</c:v>
                </c:pt>
                <c:pt idx="447">
                  <c:v>21.645956</c:v>
                </c:pt>
                <c:pt idx="448">
                  <c:v>21.643631</c:v>
                </c:pt>
                <c:pt idx="449">
                  <c:v>21.641329</c:v>
                </c:pt>
                <c:pt idx="450">
                  <c:v>21.63905</c:v>
                </c:pt>
                <c:pt idx="451">
                  <c:v>21.636795</c:v>
                </c:pt>
                <c:pt idx="452">
                  <c:v>21.634563</c:v>
                </c:pt>
                <c:pt idx="453">
                  <c:v>21.632354</c:v>
                </c:pt>
                <c:pt idx="454">
                  <c:v>21.630168</c:v>
                </c:pt>
                <c:pt idx="455">
                  <c:v>21.628005</c:v>
                </c:pt>
                <c:pt idx="456">
                  <c:v>21.625865</c:v>
                </c:pt>
                <c:pt idx="457">
                  <c:v>21.623747</c:v>
                </c:pt>
                <c:pt idx="458">
                  <c:v>21.621652</c:v>
                </c:pt>
                <c:pt idx="459">
                  <c:v>21.619579</c:v>
                </c:pt>
                <c:pt idx="460">
                  <c:v>21.617529</c:v>
                </c:pt>
                <c:pt idx="461">
                  <c:v>21.6155</c:v>
                </c:pt>
                <c:pt idx="462">
                  <c:v>21.613494</c:v>
                </c:pt>
                <c:pt idx="463">
                  <c:v>21.61151</c:v>
                </c:pt>
                <c:pt idx="464">
                  <c:v>21.609548</c:v>
                </c:pt>
                <c:pt idx="465">
                  <c:v>21.607607</c:v>
                </c:pt>
                <c:pt idx="466">
                  <c:v>21.605689</c:v>
                </c:pt>
                <c:pt idx="467">
                  <c:v>21.603791</c:v>
                </c:pt>
                <c:pt idx="468">
                  <c:v>21.601916</c:v>
                </c:pt>
                <c:pt idx="469">
                  <c:v>21.600061</c:v>
                </c:pt>
                <c:pt idx="470">
                  <c:v>21.598228</c:v>
                </c:pt>
                <c:pt idx="471">
                  <c:v>21.596416</c:v>
                </c:pt>
                <c:pt idx="472">
                  <c:v>21.594625</c:v>
                </c:pt>
                <c:pt idx="473">
                  <c:v>21.592855</c:v>
                </c:pt>
                <c:pt idx="474">
                  <c:v>21.591105</c:v>
                </c:pt>
                <c:pt idx="475">
                  <c:v>21.589377</c:v>
                </c:pt>
                <c:pt idx="476">
                  <c:v>21.587669</c:v>
                </c:pt>
                <c:pt idx="477">
                  <c:v>21.585982</c:v>
                </c:pt>
                <c:pt idx="478">
                  <c:v>21.584315</c:v>
                </c:pt>
                <c:pt idx="479">
                  <c:v>21.582668</c:v>
                </c:pt>
                <c:pt idx="480">
                  <c:v>21.581042</c:v>
                </c:pt>
                <c:pt idx="481">
                  <c:v>21.579436</c:v>
                </c:pt>
                <c:pt idx="482">
                  <c:v>21.57785</c:v>
                </c:pt>
                <c:pt idx="483">
                  <c:v>21.576283</c:v>
                </c:pt>
                <c:pt idx="484">
                  <c:v>21.574737</c:v>
                </c:pt>
                <c:pt idx="485">
                  <c:v>21.57321</c:v>
                </c:pt>
                <c:pt idx="486">
                  <c:v>21.571703</c:v>
                </c:pt>
                <c:pt idx="487">
                  <c:v>21.570216</c:v>
                </c:pt>
                <c:pt idx="488">
                  <c:v>21.568748</c:v>
                </c:pt>
                <c:pt idx="489">
                  <c:v>21.567299</c:v>
                </c:pt>
                <c:pt idx="490">
                  <c:v>21.56587</c:v>
                </c:pt>
                <c:pt idx="491">
                  <c:v>21.564459</c:v>
                </c:pt>
                <c:pt idx="492">
                  <c:v>21.563068</c:v>
                </c:pt>
                <c:pt idx="493">
                  <c:v>21.561696</c:v>
                </c:pt>
                <c:pt idx="494">
                  <c:v>21.560343</c:v>
                </c:pt>
                <c:pt idx="495">
                  <c:v>21.559008</c:v>
                </c:pt>
                <c:pt idx="496">
                  <c:v>21.557693</c:v>
                </c:pt>
                <c:pt idx="497">
                  <c:v>21.556396</c:v>
                </c:pt>
                <c:pt idx="498">
                  <c:v>21.555117</c:v>
                </c:pt>
                <c:pt idx="499">
                  <c:v>21.553857</c:v>
                </c:pt>
                <c:pt idx="500">
                  <c:v>21.552615</c:v>
                </c:pt>
                <c:pt idx="501">
                  <c:v>21.551391</c:v>
                </c:pt>
                <c:pt idx="502">
                  <c:v>21.550186</c:v>
                </c:pt>
                <c:pt idx="503">
                  <c:v>21.548999</c:v>
                </c:pt>
                <c:pt idx="504">
                  <c:v>21.547829</c:v>
                </c:pt>
                <c:pt idx="505">
                  <c:v>21.546678</c:v>
                </c:pt>
                <c:pt idx="506">
                  <c:v>21.545544</c:v>
                </c:pt>
                <c:pt idx="507">
                  <c:v>21.544428</c:v>
                </c:pt>
                <c:pt idx="508">
                  <c:v>21.54333</c:v>
                </c:pt>
                <c:pt idx="509">
                  <c:v>21.54224899999998</c:v>
                </c:pt>
                <c:pt idx="510">
                  <c:v>21.541186</c:v>
                </c:pt>
                <c:pt idx="511">
                  <c:v>21.54014</c:v>
                </c:pt>
                <c:pt idx="512">
                  <c:v>21.539111</c:v>
                </c:pt>
                <c:pt idx="513">
                  <c:v>21.5381</c:v>
                </c:pt>
                <c:pt idx="514">
                  <c:v>21.537106</c:v>
                </c:pt>
                <c:pt idx="515">
                  <c:v>21.536129</c:v>
                </c:pt>
                <c:pt idx="516">
                  <c:v>21.535168</c:v>
                </c:pt>
                <c:pt idx="517">
                  <c:v>21.534225</c:v>
                </c:pt>
                <c:pt idx="518">
                  <c:v>21.533299</c:v>
                </c:pt>
                <c:pt idx="519">
                  <c:v>21.532389</c:v>
                </c:pt>
                <c:pt idx="520">
                  <c:v>21.531495</c:v>
                </c:pt>
                <c:pt idx="521">
                  <c:v>21.530619</c:v>
                </c:pt>
                <c:pt idx="522">
                  <c:v>21.529759</c:v>
                </c:pt>
                <c:pt idx="523">
                  <c:v>21.528915</c:v>
                </c:pt>
                <c:pt idx="524">
                  <c:v>21.528087</c:v>
                </c:pt>
                <c:pt idx="525">
                  <c:v>21.527276</c:v>
                </c:pt>
                <c:pt idx="526">
                  <c:v>21.526481</c:v>
                </c:pt>
                <c:pt idx="527">
                  <c:v>21.525702</c:v>
                </c:pt>
                <c:pt idx="528">
                  <c:v>21.524939</c:v>
                </c:pt>
                <c:pt idx="529">
                  <c:v>21.524192</c:v>
                </c:pt>
                <c:pt idx="530">
                  <c:v>21.52346</c:v>
                </c:pt>
                <c:pt idx="531">
                  <c:v>21.522745</c:v>
                </c:pt>
                <c:pt idx="532">
                  <c:v>21.522045</c:v>
                </c:pt>
                <c:pt idx="533">
                  <c:v>21.521361</c:v>
                </c:pt>
                <c:pt idx="534">
                  <c:v>21.520692</c:v>
                </c:pt>
                <c:pt idx="535">
                  <c:v>21.520039</c:v>
                </c:pt>
                <c:pt idx="536">
                  <c:v>21.519401</c:v>
                </c:pt>
                <c:pt idx="537">
                  <c:v>21.518778</c:v>
                </c:pt>
                <c:pt idx="538">
                  <c:v>21.518171</c:v>
                </c:pt>
                <c:pt idx="539">
                  <c:v>21.517578</c:v>
                </c:pt>
                <c:pt idx="540">
                  <c:v>21.517001</c:v>
                </c:pt>
                <c:pt idx="541">
                  <c:v>21.516439</c:v>
                </c:pt>
                <c:pt idx="542">
                  <c:v>21.515892</c:v>
                </c:pt>
                <c:pt idx="543">
                  <c:v>21.51536</c:v>
                </c:pt>
                <c:pt idx="544">
                  <c:v>21.514842</c:v>
                </c:pt>
                <c:pt idx="545">
                  <c:v>21.514339</c:v>
                </c:pt>
                <c:pt idx="546">
                  <c:v>21.513851</c:v>
                </c:pt>
                <c:pt idx="547">
                  <c:v>21.513377</c:v>
                </c:pt>
                <c:pt idx="548">
                  <c:v>21.512918</c:v>
                </c:pt>
                <c:pt idx="549">
                  <c:v>21.512474</c:v>
                </c:pt>
                <c:pt idx="550">
                  <c:v>21.512043</c:v>
                </c:pt>
                <c:pt idx="551">
                  <c:v>21.511627</c:v>
                </c:pt>
                <c:pt idx="552">
                  <c:v>21.511225</c:v>
                </c:pt>
                <c:pt idx="553">
                  <c:v>21.510838</c:v>
                </c:pt>
                <c:pt idx="554">
                  <c:v>21.510464</c:v>
                </c:pt>
                <c:pt idx="555">
                  <c:v>21.510104</c:v>
                </c:pt>
                <c:pt idx="556">
                  <c:v>21.509759</c:v>
                </c:pt>
                <c:pt idx="557">
                  <c:v>21.509427</c:v>
                </c:pt>
                <c:pt idx="558">
                  <c:v>21.509109</c:v>
                </c:pt>
                <c:pt idx="559">
                  <c:v>21.508805</c:v>
                </c:pt>
                <c:pt idx="560">
                  <c:v>21.508514</c:v>
                </c:pt>
                <c:pt idx="561">
                  <c:v>21.508237</c:v>
                </c:pt>
                <c:pt idx="562">
                  <c:v>21.507974</c:v>
                </c:pt>
                <c:pt idx="563">
                  <c:v>21.507724</c:v>
                </c:pt>
                <c:pt idx="564">
                  <c:v>21.507487</c:v>
                </c:pt>
                <c:pt idx="565">
                  <c:v>21.507264</c:v>
                </c:pt>
                <c:pt idx="566">
                  <c:v>21.507054</c:v>
                </c:pt>
                <c:pt idx="567">
                  <c:v>21.506857</c:v>
                </c:pt>
                <c:pt idx="568">
                  <c:v>21.506673</c:v>
                </c:pt>
                <c:pt idx="569">
                  <c:v>21.506503</c:v>
                </c:pt>
                <c:pt idx="570">
                  <c:v>21.506345</c:v>
                </c:pt>
                <c:pt idx="571">
                  <c:v>21.506201</c:v>
                </c:pt>
                <c:pt idx="572">
                  <c:v>21.506069</c:v>
                </c:pt>
                <c:pt idx="573">
                  <c:v>21.50595</c:v>
                </c:pt>
                <c:pt idx="574">
                  <c:v>21.505844</c:v>
                </c:pt>
                <c:pt idx="575">
                  <c:v>21.505751</c:v>
                </c:pt>
                <c:pt idx="576">
                  <c:v>21.50567</c:v>
                </c:pt>
                <c:pt idx="577">
                  <c:v>21.505602</c:v>
                </c:pt>
                <c:pt idx="578">
                  <c:v>21.505546</c:v>
                </c:pt>
                <c:pt idx="579">
                  <c:v>21.505503</c:v>
                </c:pt>
                <c:pt idx="580">
                  <c:v>21.505472</c:v>
                </c:pt>
                <c:pt idx="581">
                  <c:v>21.505454</c:v>
                </c:pt>
                <c:pt idx="582">
                  <c:v>21.505448</c:v>
                </c:pt>
                <c:pt idx="583">
                  <c:v>21.505454</c:v>
                </c:pt>
                <c:pt idx="584">
                  <c:v>21.505472</c:v>
                </c:pt>
                <c:pt idx="585">
                  <c:v>21.505502</c:v>
                </c:pt>
                <c:pt idx="586">
                  <c:v>21.505544</c:v>
                </c:pt>
                <c:pt idx="587">
                  <c:v>21.505599</c:v>
                </c:pt>
                <c:pt idx="588">
                  <c:v>21.505665</c:v>
                </c:pt>
                <c:pt idx="589">
                  <c:v>21.505743</c:v>
                </c:pt>
                <c:pt idx="590">
                  <c:v>21.505833</c:v>
                </c:pt>
                <c:pt idx="591">
                  <c:v>21.505934</c:v>
                </c:pt>
                <c:pt idx="592">
                  <c:v>21.506048</c:v>
                </c:pt>
                <c:pt idx="593">
                  <c:v>21.506173</c:v>
                </c:pt>
                <c:pt idx="594">
                  <c:v>21.506309</c:v>
                </c:pt>
                <c:pt idx="595">
                  <c:v>21.506457</c:v>
                </c:pt>
                <c:pt idx="596">
                  <c:v>21.506616</c:v>
                </c:pt>
                <c:pt idx="597">
                  <c:v>21.506787</c:v>
                </c:pt>
                <c:pt idx="598">
                  <c:v>21.506969</c:v>
                </c:pt>
                <c:pt idx="599">
                  <c:v>21.507163</c:v>
                </c:pt>
                <c:pt idx="600">
                  <c:v>21.507368</c:v>
                </c:pt>
                <c:pt idx="601">
                  <c:v>21.507584</c:v>
                </c:pt>
                <c:pt idx="602">
                  <c:v>21.507811</c:v>
                </c:pt>
                <c:pt idx="603">
                  <c:v>21.508049</c:v>
                </c:pt>
                <c:pt idx="604">
                  <c:v>21.508298</c:v>
                </c:pt>
                <c:pt idx="605">
                  <c:v>21.508558</c:v>
                </c:pt>
                <c:pt idx="606">
                  <c:v>21.508829</c:v>
                </c:pt>
                <c:pt idx="607">
                  <c:v>21.509111</c:v>
                </c:pt>
                <c:pt idx="608">
                  <c:v>21.509403</c:v>
                </c:pt>
                <c:pt idx="609">
                  <c:v>21.509707</c:v>
                </c:pt>
                <c:pt idx="610">
                  <c:v>21.510021</c:v>
                </c:pt>
                <c:pt idx="611">
                  <c:v>21.510345</c:v>
                </c:pt>
                <c:pt idx="612">
                  <c:v>21.510681</c:v>
                </c:pt>
                <c:pt idx="613">
                  <c:v>21.511027</c:v>
                </c:pt>
                <c:pt idx="614">
                  <c:v>21.511383</c:v>
                </c:pt>
                <c:pt idx="615">
                  <c:v>21.51175</c:v>
                </c:pt>
                <c:pt idx="616">
                  <c:v>21.512127</c:v>
                </c:pt>
                <c:pt idx="617">
                  <c:v>21.512514</c:v>
                </c:pt>
                <c:pt idx="618">
                  <c:v>21.512912</c:v>
                </c:pt>
                <c:pt idx="619">
                  <c:v>21.51332</c:v>
                </c:pt>
                <c:pt idx="620">
                  <c:v>21.513738</c:v>
                </c:pt>
                <c:pt idx="621">
                  <c:v>21.514167</c:v>
                </c:pt>
                <c:pt idx="622">
                  <c:v>21.514605</c:v>
                </c:pt>
                <c:pt idx="623">
                  <c:v>21.515054</c:v>
                </c:pt>
                <c:pt idx="624">
                  <c:v>21.515512</c:v>
                </c:pt>
                <c:pt idx="625">
                  <c:v>21.515981</c:v>
                </c:pt>
                <c:pt idx="626">
                  <c:v>21.516459</c:v>
                </c:pt>
                <c:pt idx="627">
                  <c:v>21.516947</c:v>
                </c:pt>
                <c:pt idx="628">
                  <c:v>21.517445</c:v>
                </c:pt>
                <c:pt idx="629">
                  <c:v>21.517952</c:v>
                </c:pt>
                <c:pt idx="630">
                  <c:v>21.51847</c:v>
                </c:pt>
                <c:pt idx="631">
                  <c:v>21.518997</c:v>
                </c:pt>
                <c:pt idx="632">
                  <c:v>21.519533</c:v>
                </c:pt>
                <c:pt idx="633">
                  <c:v>21.52008</c:v>
                </c:pt>
                <c:pt idx="634">
                  <c:v>21.520635</c:v>
                </c:pt>
                <c:pt idx="635">
                  <c:v>21.5212</c:v>
                </c:pt>
                <c:pt idx="636">
                  <c:v>21.521775</c:v>
                </c:pt>
                <c:pt idx="637">
                  <c:v>21.522359</c:v>
                </c:pt>
                <c:pt idx="638">
                  <c:v>21.522952</c:v>
                </c:pt>
                <c:pt idx="639">
                  <c:v>21.523555</c:v>
                </c:pt>
                <c:pt idx="640">
                  <c:v>21.524166</c:v>
                </c:pt>
                <c:pt idx="641">
                  <c:v>21.524787</c:v>
                </c:pt>
                <c:pt idx="642">
                  <c:v>21.525417</c:v>
                </c:pt>
                <c:pt idx="643">
                  <c:v>21.526057</c:v>
                </c:pt>
                <c:pt idx="644">
                  <c:v>21.526705</c:v>
                </c:pt>
                <c:pt idx="645">
                  <c:v>21.527362</c:v>
                </c:pt>
                <c:pt idx="646">
                  <c:v>21.528028</c:v>
                </c:pt>
                <c:pt idx="647">
                  <c:v>21.528703</c:v>
                </c:pt>
                <c:pt idx="648">
                  <c:v>21.529387</c:v>
                </c:pt>
                <c:pt idx="649">
                  <c:v>21.53008</c:v>
                </c:pt>
                <c:pt idx="650">
                  <c:v>21.530782</c:v>
                </c:pt>
                <c:pt idx="651">
                  <c:v>21.531492</c:v>
                </c:pt>
                <c:pt idx="652">
                  <c:v>21.532211</c:v>
                </c:pt>
                <c:pt idx="653">
                  <c:v>21.532939</c:v>
                </c:pt>
                <c:pt idx="654">
                  <c:v>21.533675</c:v>
                </c:pt>
                <c:pt idx="655">
                  <c:v>21.53442</c:v>
                </c:pt>
                <c:pt idx="656">
                  <c:v>21.535174</c:v>
                </c:pt>
                <c:pt idx="657">
                  <c:v>21.535935</c:v>
                </c:pt>
                <c:pt idx="658">
                  <c:v>21.536706</c:v>
                </c:pt>
                <c:pt idx="659">
                  <c:v>21.537485</c:v>
                </c:pt>
                <c:pt idx="660">
                  <c:v>21.538272</c:v>
                </c:pt>
                <c:pt idx="661">
                  <c:v>21.539067</c:v>
                </c:pt>
                <c:pt idx="662">
                  <c:v>21.539871</c:v>
                </c:pt>
                <c:pt idx="663">
                  <c:v>21.540683</c:v>
                </c:pt>
                <c:pt idx="664">
                  <c:v>21.541503</c:v>
                </c:pt>
                <c:pt idx="665">
                  <c:v>21.54233199999998</c:v>
                </c:pt>
                <c:pt idx="666">
                  <c:v>21.543168</c:v>
                </c:pt>
                <c:pt idx="667">
                  <c:v>21.544013</c:v>
                </c:pt>
                <c:pt idx="668">
                  <c:v>21.544866</c:v>
                </c:pt>
                <c:pt idx="669">
                  <c:v>21.54572599999998</c:v>
                </c:pt>
                <c:pt idx="670">
                  <c:v>21.546595</c:v>
                </c:pt>
                <c:pt idx="671">
                  <c:v>21.547471</c:v>
                </c:pt>
                <c:pt idx="672">
                  <c:v>21.548356</c:v>
                </c:pt>
                <c:pt idx="673">
                  <c:v>21.549248</c:v>
                </c:pt>
                <c:pt idx="674">
                  <c:v>21.550148</c:v>
                </c:pt>
                <c:pt idx="675">
                  <c:v>21.551056</c:v>
                </c:pt>
                <c:pt idx="676">
                  <c:v>21.551972</c:v>
                </c:pt>
                <c:pt idx="677">
                  <c:v>21.552895</c:v>
                </c:pt>
                <c:pt idx="678">
                  <c:v>21.553826</c:v>
                </c:pt>
                <c:pt idx="679">
                  <c:v>21.554765</c:v>
                </c:pt>
                <c:pt idx="680">
                  <c:v>21.555711</c:v>
                </c:pt>
                <c:pt idx="681">
                  <c:v>21.556665</c:v>
                </c:pt>
                <c:pt idx="682">
                  <c:v>21.557626</c:v>
                </c:pt>
                <c:pt idx="683">
                  <c:v>21.558594</c:v>
                </c:pt>
                <c:pt idx="684">
                  <c:v>21.559571</c:v>
                </c:pt>
                <c:pt idx="685">
                  <c:v>21.560554</c:v>
                </c:pt>
                <c:pt idx="686">
                  <c:v>21.561545</c:v>
                </c:pt>
                <c:pt idx="687">
                  <c:v>21.56254299999995</c:v>
                </c:pt>
                <c:pt idx="688">
                  <c:v>21.56354899999998</c:v>
                </c:pt>
                <c:pt idx="689">
                  <c:v>21.564562</c:v>
                </c:pt>
                <c:pt idx="690">
                  <c:v>21.565582</c:v>
                </c:pt>
                <c:pt idx="691">
                  <c:v>21.566609</c:v>
                </c:pt>
                <c:pt idx="692">
                  <c:v>21.567643</c:v>
                </c:pt>
                <c:pt idx="693">
                  <c:v>21.568685</c:v>
                </c:pt>
                <c:pt idx="694">
                  <c:v>21.569733</c:v>
                </c:pt>
                <c:pt idx="695">
                  <c:v>21.570789</c:v>
                </c:pt>
                <c:pt idx="696">
                  <c:v>21.571851</c:v>
                </c:pt>
                <c:pt idx="697">
                  <c:v>21.572921</c:v>
                </c:pt>
                <c:pt idx="698">
                  <c:v>21.573997</c:v>
                </c:pt>
                <c:pt idx="699">
                  <c:v>21.575081</c:v>
                </c:pt>
                <c:pt idx="700">
                  <c:v>21.576171</c:v>
                </c:pt>
                <c:pt idx="701">
                  <c:v>21.577268</c:v>
                </c:pt>
                <c:pt idx="702">
                  <c:v>21.578372</c:v>
                </c:pt>
                <c:pt idx="703">
                  <c:v>21.579483</c:v>
                </c:pt>
                <c:pt idx="704">
                  <c:v>21.5806</c:v>
                </c:pt>
                <c:pt idx="705">
                  <c:v>21.581725</c:v>
                </c:pt>
                <c:pt idx="706">
                  <c:v>21.582855</c:v>
                </c:pt>
                <c:pt idx="707">
                  <c:v>21.583993</c:v>
                </c:pt>
                <c:pt idx="708">
                  <c:v>21.585137</c:v>
                </c:pt>
                <c:pt idx="709">
                  <c:v>21.586288</c:v>
                </c:pt>
                <c:pt idx="710">
                  <c:v>21.587445</c:v>
                </c:pt>
                <c:pt idx="711">
                  <c:v>21.58860899999998</c:v>
                </c:pt>
                <c:pt idx="712">
                  <c:v>21.589779</c:v>
                </c:pt>
                <c:pt idx="713">
                  <c:v>21.590955</c:v>
                </c:pt>
                <c:pt idx="714">
                  <c:v>21.592138</c:v>
                </c:pt>
                <c:pt idx="715">
                  <c:v>21.593328</c:v>
                </c:pt>
                <c:pt idx="716">
                  <c:v>21.594524</c:v>
                </c:pt>
                <c:pt idx="717">
                  <c:v>21.595726</c:v>
                </c:pt>
                <c:pt idx="718">
                  <c:v>21.596934</c:v>
                </c:pt>
                <c:pt idx="719">
                  <c:v>21.598149</c:v>
                </c:pt>
                <c:pt idx="720">
                  <c:v>21.59937</c:v>
                </c:pt>
                <c:pt idx="721">
                  <c:v>21.600597</c:v>
                </c:pt>
                <c:pt idx="722">
                  <c:v>21.60183</c:v>
                </c:pt>
                <c:pt idx="723">
                  <c:v>21.60307</c:v>
                </c:pt>
                <c:pt idx="724">
                  <c:v>21.604315</c:v>
                </c:pt>
                <c:pt idx="725">
                  <c:v>21.605567</c:v>
                </c:pt>
                <c:pt idx="726">
                  <c:v>21.606824</c:v>
                </c:pt>
                <c:pt idx="727">
                  <c:v>21.608088</c:v>
                </c:pt>
                <c:pt idx="728">
                  <c:v>21.609358</c:v>
                </c:pt>
                <c:pt idx="729">
                  <c:v>21.610633</c:v>
                </c:pt>
                <c:pt idx="730">
                  <c:v>21.611915</c:v>
                </c:pt>
                <c:pt idx="731">
                  <c:v>21.613202</c:v>
                </c:pt>
                <c:pt idx="732">
                  <c:v>21.614496</c:v>
                </c:pt>
                <c:pt idx="733">
                  <c:v>21.615795</c:v>
                </c:pt>
                <c:pt idx="734">
                  <c:v>21.6171</c:v>
                </c:pt>
                <c:pt idx="735">
                  <c:v>21.61841</c:v>
                </c:pt>
                <c:pt idx="736">
                  <c:v>21.619727</c:v>
                </c:pt>
                <c:pt idx="737">
                  <c:v>21.621049</c:v>
                </c:pt>
                <c:pt idx="738">
                  <c:v>21.622377</c:v>
                </c:pt>
                <c:pt idx="739">
                  <c:v>21.623711</c:v>
                </c:pt>
                <c:pt idx="740">
                  <c:v>21.62505</c:v>
                </c:pt>
                <c:pt idx="741">
                  <c:v>21.626395</c:v>
                </c:pt>
                <c:pt idx="742">
                  <c:v>21.627745</c:v>
                </c:pt>
                <c:pt idx="743">
                  <c:v>21.629102</c:v>
                </c:pt>
                <c:pt idx="744">
                  <c:v>21.630463</c:v>
                </c:pt>
                <c:pt idx="745">
                  <c:v>21.63183</c:v>
                </c:pt>
                <c:pt idx="746">
                  <c:v>21.633203</c:v>
                </c:pt>
                <c:pt idx="747">
                  <c:v>21.634581</c:v>
                </c:pt>
                <c:pt idx="748">
                  <c:v>21.635964</c:v>
                </c:pt>
                <c:pt idx="749">
                  <c:v>21.637353</c:v>
                </c:pt>
                <c:pt idx="750">
                  <c:v>21.638747</c:v>
                </c:pt>
                <c:pt idx="751">
                  <c:v>21.640147</c:v>
                </c:pt>
                <c:pt idx="752">
                  <c:v>21.641552</c:v>
                </c:pt>
                <c:pt idx="753">
                  <c:v>21.642962</c:v>
                </c:pt>
                <c:pt idx="754">
                  <c:v>21.644377</c:v>
                </c:pt>
                <c:pt idx="755">
                  <c:v>21.645798</c:v>
                </c:pt>
                <c:pt idx="756">
                  <c:v>21.647224</c:v>
                </c:pt>
                <c:pt idx="757">
                  <c:v>21.648655</c:v>
                </c:pt>
                <c:pt idx="758">
                  <c:v>21.650091</c:v>
                </c:pt>
                <c:pt idx="759">
                  <c:v>21.651533</c:v>
                </c:pt>
                <c:pt idx="760">
                  <c:v>21.652979</c:v>
                </c:pt>
                <c:pt idx="761">
                  <c:v>21.654431</c:v>
                </c:pt>
                <c:pt idx="762">
                  <c:v>21.655888</c:v>
                </c:pt>
                <c:pt idx="763">
                  <c:v>21.657349</c:v>
                </c:pt>
                <c:pt idx="764">
                  <c:v>21.658816</c:v>
                </c:pt>
                <c:pt idx="765">
                  <c:v>21.660288</c:v>
                </c:pt>
                <c:pt idx="766">
                  <c:v>21.661765</c:v>
                </c:pt>
                <c:pt idx="767">
                  <c:v>21.663246</c:v>
                </c:pt>
                <c:pt idx="768">
                  <c:v>21.664733</c:v>
                </c:pt>
                <c:pt idx="769">
                  <c:v>21.666224</c:v>
                </c:pt>
                <c:pt idx="770">
                  <c:v>21.66772</c:v>
                </c:pt>
                <c:pt idx="771">
                  <c:v>21.669222</c:v>
                </c:pt>
                <c:pt idx="772">
                  <c:v>21.670728</c:v>
                </c:pt>
                <c:pt idx="773">
                  <c:v>21.672238</c:v>
                </c:pt>
                <c:pt idx="774">
                  <c:v>21.673754</c:v>
                </c:pt>
                <c:pt idx="775">
                  <c:v>21.675274</c:v>
                </c:pt>
                <c:pt idx="776">
                  <c:v>21.676799</c:v>
                </c:pt>
                <c:pt idx="777">
                  <c:v>21.678329</c:v>
                </c:pt>
                <c:pt idx="778">
                  <c:v>21.679864</c:v>
                </c:pt>
                <c:pt idx="779">
                  <c:v>21.681403</c:v>
                </c:pt>
                <c:pt idx="780">
                  <c:v>21.682946</c:v>
                </c:pt>
                <c:pt idx="781">
                  <c:v>21.684495</c:v>
                </c:pt>
                <c:pt idx="782">
                  <c:v>21.686048</c:v>
                </c:pt>
                <c:pt idx="783">
                  <c:v>21.687605</c:v>
                </c:pt>
                <c:pt idx="784">
                  <c:v>21.689167</c:v>
                </c:pt>
                <c:pt idx="785">
                  <c:v>21.690734</c:v>
                </c:pt>
                <c:pt idx="786">
                  <c:v>21.692305</c:v>
                </c:pt>
                <c:pt idx="787">
                  <c:v>21.69388</c:v>
                </c:pt>
                <c:pt idx="788">
                  <c:v>21.69546</c:v>
                </c:pt>
                <c:pt idx="789">
                  <c:v>21.697045</c:v>
                </c:pt>
                <c:pt idx="790">
                  <c:v>21.698633</c:v>
                </c:pt>
                <c:pt idx="791">
                  <c:v>21.700227</c:v>
                </c:pt>
                <c:pt idx="792">
                  <c:v>21.701824</c:v>
                </c:pt>
                <c:pt idx="793">
                  <c:v>21.703426</c:v>
                </c:pt>
                <c:pt idx="794">
                  <c:v>21.705032</c:v>
                </c:pt>
                <c:pt idx="795">
                  <c:v>21.706643</c:v>
                </c:pt>
                <c:pt idx="796">
                  <c:v>21.708258</c:v>
                </c:pt>
                <c:pt idx="797">
                  <c:v>21.709877</c:v>
                </c:pt>
                <c:pt idx="798">
                  <c:v>21.7115</c:v>
                </c:pt>
                <c:pt idx="799">
                  <c:v>21.713128</c:v>
                </c:pt>
                <c:pt idx="800">
                  <c:v>21.71476</c:v>
                </c:pt>
                <c:pt idx="801">
                  <c:v>21.716396</c:v>
                </c:pt>
                <c:pt idx="802">
                  <c:v>21.718036</c:v>
                </c:pt>
                <c:pt idx="803">
                  <c:v>21.71968</c:v>
                </c:pt>
                <c:pt idx="804">
                  <c:v>21.721328</c:v>
                </c:pt>
                <c:pt idx="805">
                  <c:v>21.722981</c:v>
                </c:pt>
                <c:pt idx="806">
                  <c:v>21.724637</c:v>
                </c:pt>
                <c:pt idx="807">
                  <c:v>21.726298</c:v>
                </c:pt>
                <c:pt idx="808">
                  <c:v>21.727962</c:v>
                </c:pt>
                <c:pt idx="809">
                  <c:v>21.729631</c:v>
                </c:pt>
                <c:pt idx="810">
                  <c:v>21.731304</c:v>
                </c:pt>
                <c:pt idx="811">
                  <c:v>21.73298</c:v>
                </c:pt>
                <c:pt idx="812">
                  <c:v>21.734661</c:v>
                </c:pt>
                <c:pt idx="813">
                  <c:v>21.736345</c:v>
                </c:pt>
                <c:pt idx="814">
                  <c:v>21.738034</c:v>
                </c:pt>
                <c:pt idx="815">
                  <c:v>21.739726</c:v>
                </c:pt>
                <c:pt idx="816">
                  <c:v>21.741422</c:v>
                </c:pt>
                <c:pt idx="817">
                  <c:v>21.743122</c:v>
                </c:pt>
                <c:pt idx="818">
                  <c:v>21.744826</c:v>
                </c:pt>
                <c:pt idx="819">
                  <c:v>21.746534</c:v>
                </c:pt>
                <c:pt idx="820">
                  <c:v>21.74824599999998</c:v>
                </c:pt>
                <c:pt idx="821">
                  <c:v>21.749961</c:v>
                </c:pt>
                <c:pt idx="822">
                  <c:v>21.75168</c:v>
                </c:pt>
                <c:pt idx="823">
                  <c:v>21.753403</c:v>
                </c:pt>
                <c:pt idx="824">
                  <c:v>21.755129</c:v>
                </c:pt>
                <c:pt idx="825">
                  <c:v>21.75686</c:v>
                </c:pt>
                <c:pt idx="826">
                  <c:v>21.758594</c:v>
                </c:pt>
                <c:pt idx="827">
                  <c:v>21.760331</c:v>
                </c:pt>
                <c:pt idx="828">
                  <c:v>21.762073</c:v>
                </c:pt>
                <c:pt idx="829">
                  <c:v>21.763818</c:v>
                </c:pt>
                <c:pt idx="830">
                  <c:v>21.765566</c:v>
                </c:pt>
                <c:pt idx="831">
                  <c:v>21.767318</c:v>
                </c:pt>
                <c:pt idx="832">
                  <c:v>21.769074</c:v>
                </c:pt>
                <c:pt idx="833">
                  <c:v>21.770833</c:v>
                </c:pt>
                <c:pt idx="834">
                  <c:v>21.772596</c:v>
                </c:pt>
                <c:pt idx="835">
                  <c:v>21.774363</c:v>
                </c:pt>
                <c:pt idx="836">
                  <c:v>21.776132</c:v>
                </c:pt>
                <c:pt idx="837">
                  <c:v>21.777906</c:v>
                </c:pt>
                <c:pt idx="838">
                  <c:v>21.779683</c:v>
                </c:pt>
                <c:pt idx="839">
                  <c:v>21.781463</c:v>
                </c:pt>
                <c:pt idx="840">
                  <c:v>21.783247</c:v>
                </c:pt>
                <c:pt idx="841">
                  <c:v>21.785034</c:v>
                </c:pt>
                <c:pt idx="842">
                  <c:v>21.786825</c:v>
                </c:pt>
                <c:pt idx="843">
                  <c:v>21.78861899999998</c:v>
                </c:pt>
                <c:pt idx="844">
                  <c:v>21.790416</c:v>
                </c:pt>
                <c:pt idx="845">
                  <c:v>21.792217</c:v>
                </c:pt>
                <c:pt idx="846">
                  <c:v>21.794021</c:v>
                </c:pt>
                <c:pt idx="847">
                  <c:v>21.795829</c:v>
                </c:pt>
                <c:pt idx="848">
                  <c:v>21.797639</c:v>
                </c:pt>
                <c:pt idx="849">
                  <c:v>21.799453</c:v>
                </c:pt>
                <c:pt idx="850">
                  <c:v>21.801271</c:v>
                </c:pt>
                <c:pt idx="851">
                  <c:v>21.803091</c:v>
                </c:pt>
                <c:pt idx="852">
                  <c:v>21.804915</c:v>
                </c:pt>
                <c:pt idx="853">
                  <c:v>21.806742</c:v>
                </c:pt>
                <c:pt idx="854">
                  <c:v>21.808572</c:v>
                </c:pt>
                <c:pt idx="855">
                  <c:v>21.810406</c:v>
                </c:pt>
                <c:pt idx="856">
                  <c:v>21.812243</c:v>
                </c:pt>
                <c:pt idx="857">
                  <c:v>21.814082</c:v>
                </c:pt>
                <c:pt idx="858">
                  <c:v>21.815925</c:v>
                </c:pt>
                <c:pt idx="859">
                  <c:v>21.817771</c:v>
                </c:pt>
                <c:pt idx="860">
                  <c:v>21.819621</c:v>
                </c:pt>
                <c:pt idx="861">
                  <c:v>21.821473</c:v>
                </c:pt>
                <c:pt idx="862">
                  <c:v>21.823328</c:v>
                </c:pt>
                <c:pt idx="863">
                  <c:v>21.825187</c:v>
                </c:pt>
                <c:pt idx="864">
                  <c:v>21.827049</c:v>
                </c:pt>
                <c:pt idx="865">
                  <c:v>21.828913</c:v>
                </c:pt>
                <c:pt idx="866">
                  <c:v>21.830781</c:v>
                </c:pt>
                <c:pt idx="867">
                  <c:v>21.832651</c:v>
                </c:pt>
                <c:pt idx="868">
                  <c:v>21.834525</c:v>
                </c:pt>
                <c:pt idx="869">
                  <c:v>21.836402</c:v>
                </c:pt>
                <c:pt idx="870">
                  <c:v>21.838281</c:v>
                </c:pt>
                <c:pt idx="871">
                  <c:v>21.840164</c:v>
                </c:pt>
                <c:pt idx="872">
                  <c:v>21.842049</c:v>
                </c:pt>
                <c:pt idx="873">
                  <c:v>21.843938</c:v>
                </c:pt>
                <c:pt idx="874">
                  <c:v>21.845829</c:v>
                </c:pt>
                <c:pt idx="875">
                  <c:v>21.847723</c:v>
                </c:pt>
                <c:pt idx="876">
                  <c:v>21.84962</c:v>
                </c:pt>
                <c:pt idx="877">
                  <c:v>21.85152</c:v>
                </c:pt>
                <c:pt idx="878">
                  <c:v>21.853423</c:v>
                </c:pt>
                <c:pt idx="879">
                  <c:v>21.855329</c:v>
                </c:pt>
                <c:pt idx="880">
                  <c:v>21.857237</c:v>
                </c:pt>
                <c:pt idx="881">
                  <c:v>21.859149</c:v>
                </c:pt>
                <c:pt idx="882">
                  <c:v>21.861063</c:v>
                </c:pt>
                <c:pt idx="883">
                  <c:v>21.86298</c:v>
                </c:pt>
                <c:pt idx="884">
                  <c:v>21.864899</c:v>
                </c:pt>
                <c:pt idx="885">
                  <c:v>21.866822</c:v>
                </c:pt>
                <c:pt idx="886">
                  <c:v>21.868747</c:v>
                </c:pt>
                <c:pt idx="887">
                  <c:v>21.870675</c:v>
                </c:pt>
                <c:pt idx="888">
                  <c:v>21.872606</c:v>
                </c:pt>
                <c:pt idx="889">
                  <c:v>21.874539</c:v>
                </c:pt>
                <c:pt idx="890">
                  <c:v>21.876475</c:v>
                </c:pt>
                <c:pt idx="891">
                  <c:v>21.878414</c:v>
                </c:pt>
                <c:pt idx="892">
                  <c:v>21.880355</c:v>
                </c:pt>
                <c:pt idx="893">
                  <c:v>21.882299</c:v>
                </c:pt>
                <c:pt idx="894">
                  <c:v>21.884245</c:v>
                </c:pt>
                <c:pt idx="895">
                  <c:v>21.886195</c:v>
                </c:pt>
                <c:pt idx="896">
                  <c:v>21.888147</c:v>
                </c:pt>
                <c:pt idx="897">
                  <c:v>21.890101</c:v>
                </c:pt>
                <c:pt idx="898">
                  <c:v>21.892058</c:v>
                </c:pt>
                <c:pt idx="899">
                  <c:v>21.894018</c:v>
                </c:pt>
                <c:pt idx="900">
                  <c:v>21.89598</c:v>
                </c:pt>
                <c:pt idx="901">
                  <c:v>21.897945</c:v>
                </c:pt>
                <c:pt idx="902">
                  <c:v>21.899912</c:v>
                </c:pt>
                <c:pt idx="903">
                  <c:v>21.901882</c:v>
                </c:pt>
                <c:pt idx="904">
                  <c:v>21.903854</c:v>
                </c:pt>
                <c:pt idx="905">
                  <c:v>21.905829</c:v>
                </c:pt>
                <c:pt idx="906">
                  <c:v>21.907806</c:v>
                </c:pt>
                <c:pt idx="907">
                  <c:v>21.909786</c:v>
                </c:pt>
                <c:pt idx="908">
                  <c:v>21.911768</c:v>
                </c:pt>
                <c:pt idx="909">
                  <c:v>21.913752</c:v>
                </c:pt>
                <c:pt idx="910">
                  <c:v>21.91573899999998</c:v>
                </c:pt>
                <c:pt idx="911">
                  <c:v>21.917729</c:v>
                </c:pt>
                <c:pt idx="912">
                  <c:v>21.919721</c:v>
                </c:pt>
                <c:pt idx="913">
                  <c:v>21.921715</c:v>
                </c:pt>
                <c:pt idx="914">
                  <c:v>21.92371199999998</c:v>
                </c:pt>
                <c:pt idx="915">
                  <c:v>21.925711</c:v>
                </c:pt>
                <c:pt idx="916">
                  <c:v>21.927712</c:v>
                </c:pt>
                <c:pt idx="917">
                  <c:v>21.929716</c:v>
                </c:pt>
                <c:pt idx="918">
                  <c:v>21.931722</c:v>
                </c:pt>
                <c:pt idx="919">
                  <c:v>21.933731</c:v>
                </c:pt>
                <c:pt idx="920">
                  <c:v>21.935741</c:v>
                </c:pt>
                <c:pt idx="921">
                  <c:v>21.937754</c:v>
                </c:pt>
                <c:pt idx="922">
                  <c:v>21.93977</c:v>
                </c:pt>
                <c:pt idx="923">
                  <c:v>21.941787</c:v>
                </c:pt>
                <c:pt idx="924">
                  <c:v>21.943807</c:v>
                </c:pt>
                <c:pt idx="925">
                  <c:v>21.945829</c:v>
                </c:pt>
                <c:pt idx="926">
                  <c:v>21.947854</c:v>
                </c:pt>
                <c:pt idx="927">
                  <c:v>21.94988</c:v>
                </c:pt>
                <c:pt idx="928">
                  <c:v>21.951909</c:v>
                </c:pt>
                <c:pt idx="929">
                  <c:v>21.95394</c:v>
                </c:pt>
                <c:pt idx="930">
                  <c:v>21.955974</c:v>
                </c:pt>
                <c:pt idx="931">
                  <c:v>21.958009</c:v>
                </c:pt>
                <c:pt idx="932">
                  <c:v>21.960047</c:v>
                </c:pt>
                <c:pt idx="933">
                  <c:v>21.962087</c:v>
                </c:pt>
                <c:pt idx="934">
                  <c:v>21.964129</c:v>
                </c:pt>
                <c:pt idx="935">
                  <c:v>21.966173</c:v>
                </c:pt>
                <c:pt idx="936">
                  <c:v>21.96821899999998</c:v>
                </c:pt>
                <c:pt idx="937">
                  <c:v>21.970267</c:v>
                </c:pt>
                <c:pt idx="938">
                  <c:v>21.972318</c:v>
                </c:pt>
                <c:pt idx="939">
                  <c:v>21.974371</c:v>
                </c:pt>
                <c:pt idx="940">
                  <c:v>21.976425</c:v>
                </c:pt>
                <c:pt idx="941">
                  <c:v>21.978482</c:v>
                </c:pt>
                <c:pt idx="942">
                  <c:v>21.980541</c:v>
                </c:pt>
                <c:pt idx="943">
                  <c:v>21.98260199999998</c:v>
                </c:pt>
                <c:pt idx="944">
                  <c:v>21.984665</c:v>
                </c:pt>
                <c:pt idx="945">
                  <c:v>21.98672999999995</c:v>
                </c:pt>
                <c:pt idx="946">
                  <c:v>21.98879699999995</c:v>
                </c:pt>
                <c:pt idx="947">
                  <c:v>21.990866</c:v>
                </c:pt>
                <c:pt idx="948">
                  <c:v>21.992937</c:v>
                </c:pt>
                <c:pt idx="949">
                  <c:v>21.99501</c:v>
                </c:pt>
                <c:pt idx="950">
                  <c:v>21.997085</c:v>
                </c:pt>
                <c:pt idx="951">
                  <c:v>21.999163</c:v>
                </c:pt>
                <c:pt idx="952">
                  <c:v>22.001242</c:v>
                </c:pt>
                <c:pt idx="953">
                  <c:v>22.003323</c:v>
                </c:pt>
                <c:pt idx="954">
                  <c:v>22.005406</c:v>
                </c:pt>
                <c:pt idx="955">
                  <c:v>22.007491</c:v>
                </c:pt>
                <c:pt idx="956">
                  <c:v>22.009577</c:v>
                </c:pt>
                <c:pt idx="957">
                  <c:v>22.011666</c:v>
                </c:pt>
                <c:pt idx="958">
                  <c:v>22.013757</c:v>
                </c:pt>
                <c:pt idx="959">
                  <c:v>22.01585</c:v>
                </c:pt>
                <c:pt idx="960">
                  <c:v>22.017944</c:v>
                </c:pt>
                <c:pt idx="961">
                  <c:v>22.02004</c:v>
                </c:pt>
                <c:pt idx="962">
                  <c:v>22.022139</c:v>
                </c:pt>
                <c:pt idx="963">
                  <c:v>22.024239</c:v>
                </c:pt>
                <c:pt idx="964">
                  <c:v>22.026341</c:v>
                </c:pt>
                <c:pt idx="965">
                  <c:v>22.028445</c:v>
                </c:pt>
                <c:pt idx="966">
                  <c:v>22.03055</c:v>
                </c:pt>
                <c:pt idx="967">
                  <c:v>22.032658</c:v>
                </c:pt>
                <c:pt idx="968">
                  <c:v>22.034767</c:v>
                </c:pt>
                <c:pt idx="969">
                  <c:v>22.036878</c:v>
                </c:pt>
                <c:pt idx="970">
                  <c:v>22.038991</c:v>
                </c:pt>
                <c:pt idx="971">
                  <c:v>22.041106</c:v>
                </c:pt>
                <c:pt idx="972">
                  <c:v>22.043223</c:v>
                </c:pt>
                <c:pt idx="973">
                  <c:v>22.045341</c:v>
                </c:pt>
                <c:pt idx="974">
                  <c:v>22.047461</c:v>
                </c:pt>
                <c:pt idx="975">
                  <c:v>22.049583</c:v>
                </c:pt>
                <c:pt idx="976">
                  <c:v>22.051707</c:v>
                </c:pt>
                <c:pt idx="977">
                  <c:v>22.053832</c:v>
                </c:pt>
                <c:pt idx="978">
                  <c:v>22.055959</c:v>
                </c:pt>
                <c:pt idx="979">
                  <c:v>22.058088</c:v>
                </c:pt>
                <c:pt idx="980">
                  <c:v>22.060218</c:v>
                </c:pt>
                <c:pt idx="981">
                  <c:v>22.062351</c:v>
                </c:pt>
                <c:pt idx="982">
                  <c:v>22.064485</c:v>
                </c:pt>
                <c:pt idx="983">
                  <c:v>22.06662</c:v>
                </c:pt>
                <c:pt idx="984">
                  <c:v>22.068757</c:v>
                </c:pt>
                <c:pt idx="985">
                  <c:v>22.070896</c:v>
                </c:pt>
                <c:pt idx="986">
                  <c:v>22.073037</c:v>
                </c:pt>
                <c:pt idx="987">
                  <c:v>22.075179</c:v>
                </c:pt>
                <c:pt idx="988">
                  <c:v>22.077323</c:v>
                </c:pt>
                <c:pt idx="989">
                  <c:v>22.079469</c:v>
                </c:pt>
                <c:pt idx="990">
                  <c:v>22.081616</c:v>
                </c:pt>
                <c:pt idx="991">
                  <c:v>22.083765</c:v>
                </c:pt>
                <c:pt idx="992">
                  <c:v>22.085915</c:v>
                </c:pt>
                <c:pt idx="993">
                  <c:v>22.088067</c:v>
                </c:pt>
                <c:pt idx="994">
                  <c:v>22.090221</c:v>
                </c:pt>
                <c:pt idx="995">
                  <c:v>22.092376</c:v>
                </c:pt>
                <c:pt idx="996">
                  <c:v>22.094533</c:v>
                </c:pt>
                <c:pt idx="997">
                  <c:v>22.096692</c:v>
                </c:pt>
                <c:pt idx="998">
                  <c:v>22.098852</c:v>
                </c:pt>
                <c:pt idx="999">
                  <c:v>22.101013</c:v>
                </c:pt>
                <c:pt idx="1000">
                  <c:v>22.103176</c:v>
                </c:pt>
                <c:pt idx="1001">
                  <c:v>22.105341</c:v>
                </c:pt>
                <c:pt idx="1002">
                  <c:v>22.107507</c:v>
                </c:pt>
                <c:pt idx="1003">
                  <c:v>22.109675</c:v>
                </c:pt>
                <c:pt idx="1004">
                  <c:v>22.111844</c:v>
                </c:pt>
                <c:pt idx="1005">
                  <c:v>22.114015</c:v>
                </c:pt>
                <c:pt idx="1006">
                  <c:v>22.116187</c:v>
                </c:pt>
                <c:pt idx="1007">
                  <c:v>22.118361</c:v>
                </c:pt>
                <c:pt idx="1008">
                  <c:v>22.120536</c:v>
                </c:pt>
                <c:pt idx="1009">
                  <c:v>22.122713</c:v>
                </c:pt>
                <c:pt idx="1010">
                  <c:v>22.124891</c:v>
                </c:pt>
                <c:pt idx="1011">
                  <c:v>22.12707</c:v>
                </c:pt>
                <c:pt idx="1012">
                  <c:v>22.129252</c:v>
                </c:pt>
                <c:pt idx="1013">
                  <c:v>22.131434</c:v>
                </c:pt>
                <c:pt idx="1014">
                  <c:v>22.133618</c:v>
                </c:pt>
                <c:pt idx="1015">
                  <c:v>22.135804</c:v>
                </c:pt>
                <c:pt idx="1016">
                  <c:v>22.13799</c:v>
                </c:pt>
                <c:pt idx="1017">
                  <c:v>22.140179</c:v>
                </c:pt>
                <c:pt idx="1018">
                  <c:v>22.142368</c:v>
                </c:pt>
                <c:pt idx="1019">
                  <c:v>22.14456</c:v>
                </c:pt>
                <c:pt idx="1020">
                  <c:v>22.146752</c:v>
                </c:pt>
                <c:pt idx="1021">
                  <c:v>22.148946</c:v>
                </c:pt>
                <c:pt idx="1022">
                  <c:v>22.151141</c:v>
                </c:pt>
                <c:pt idx="1023">
                  <c:v>22.153338</c:v>
                </c:pt>
                <c:pt idx="1024">
                  <c:v>22.155536</c:v>
                </c:pt>
                <c:pt idx="1025">
                  <c:v>22.157736</c:v>
                </c:pt>
                <c:pt idx="1026">
                  <c:v>22.159937</c:v>
                </c:pt>
                <c:pt idx="1027">
                  <c:v>22.162139</c:v>
                </c:pt>
                <c:pt idx="1028">
                  <c:v>22.164342</c:v>
                </c:pt>
                <c:pt idx="1029">
                  <c:v>22.166547</c:v>
                </c:pt>
                <c:pt idx="1030">
                  <c:v>22.168753</c:v>
                </c:pt>
                <c:pt idx="1031">
                  <c:v>22.170961</c:v>
                </c:pt>
                <c:pt idx="1032">
                  <c:v>22.17317</c:v>
                </c:pt>
                <c:pt idx="1033">
                  <c:v>22.17538</c:v>
                </c:pt>
                <c:pt idx="1034">
                  <c:v>22.177591</c:v>
                </c:pt>
                <c:pt idx="1035">
                  <c:v>22.179804</c:v>
                </c:pt>
                <c:pt idx="1036">
                  <c:v>22.182018</c:v>
                </c:pt>
                <c:pt idx="1037">
                  <c:v>22.184233</c:v>
                </c:pt>
                <c:pt idx="1038">
                  <c:v>22.18645</c:v>
                </c:pt>
                <c:pt idx="1039">
                  <c:v>22.188668</c:v>
                </c:pt>
                <c:pt idx="1040">
                  <c:v>22.190887</c:v>
                </c:pt>
                <c:pt idx="1041">
                  <c:v>22.193107</c:v>
                </c:pt>
                <c:pt idx="1042">
                  <c:v>22.195329</c:v>
                </c:pt>
                <c:pt idx="1043">
                  <c:v>22.197552</c:v>
                </c:pt>
                <c:pt idx="1044">
                  <c:v>22.199776</c:v>
                </c:pt>
                <c:pt idx="1045">
                  <c:v>22.202002</c:v>
                </c:pt>
                <c:pt idx="1046">
                  <c:v>22.204228</c:v>
                </c:pt>
                <c:pt idx="1047">
                  <c:v>22.206456</c:v>
                </c:pt>
                <c:pt idx="1048">
                  <c:v>22.208685</c:v>
                </c:pt>
                <c:pt idx="1049">
                  <c:v>22.210916</c:v>
                </c:pt>
                <c:pt idx="1050">
                  <c:v>22.213147</c:v>
                </c:pt>
                <c:pt idx="1051">
                  <c:v>22.21538</c:v>
                </c:pt>
                <c:pt idx="1052">
                  <c:v>22.217614</c:v>
                </c:pt>
                <c:pt idx="1053">
                  <c:v>22.219849</c:v>
                </c:pt>
                <c:pt idx="1054">
                  <c:v>22.222085</c:v>
                </c:pt>
                <c:pt idx="1055">
                  <c:v>22.224322</c:v>
                </c:pt>
                <c:pt idx="1056">
                  <c:v>22.226561</c:v>
                </c:pt>
                <c:pt idx="1057">
                  <c:v>22.228801</c:v>
                </c:pt>
                <c:pt idx="1058">
                  <c:v>22.231042</c:v>
                </c:pt>
                <c:pt idx="1059">
                  <c:v>22.233284</c:v>
                </c:pt>
                <c:pt idx="1060">
                  <c:v>22.235527</c:v>
                </c:pt>
                <c:pt idx="1061">
                  <c:v>22.237771</c:v>
                </c:pt>
                <c:pt idx="1062">
                  <c:v>22.240017</c:v>
                </c:pt>
                <c:pt idx="1063">
                  <c:v>22.242264</c:v>
                </c:pt>
                <c:pt idx="1064">
                  <c:v>22.244511</c:v>
                </c:pt>
                <c:pt idx="1065">
                  <c:v>22.24676</c:v>
                </c:pt>
                <c:pt idx="1066">
                  <c:v>22.24901</c:v>
                </c:pt>
                <c:pt idx="1067">
                  <c:v>22.251261</c:v>
                </c:pt>
                <c:pt idx="1068">
                  <c:v>22.253513</c:v>
                </c:pt>
                <c:pt idx="1069">
                  <c:v>22.255767</c:v>
                </c:pt>
                <c:pt idx="1070">
                  <c:v>22.258021</c:v>
                </c:pt>
                <c:pt idx="1071">
                  <c:v>22.260277</c:v>
                </c:pt>
                <c:pt idx="1072">
                  <c:v>22.26253299999995</c:v>
                </c:pt>
                <c:pt idx="1073">
                  <c:v>22.264791</c:v>
                </c:pt>
                <c:pt idx="1074">
                  <c:v>22.267049</c:v>
                </c:pt>
                <c:pt idx="1075">
                  <c:v>22.269309</c:v>
                </c:pt>
                <c:pt idx="1076">
                  <c:v>22.27157</c:v>
                </c:pt>
                <c:pt idx="1077">
                  <c:v>22.273832</c:v>
                </c:pt>
                <c:pt idx="1078">
                  <c:v>22.276095</c:v>
                </c:pt>
                <c:pt idx="1079">
                  <c:v>22.278359</c:v>
                </c:pt>
                <c:pt idx="1080">
                  <c:v>22.280624</c:v>
                </c:pt>
                <c:pt idx="1081">
                  <c:v>22.28289</c:v>
                </c:pt>
                <c:pt idx="1082">
                  <c:v>22.285157</c:v>
                </c:pt>
                <c:pt idx="1083">
                  <c:v>22.287425</c:v>
                </c:pt>
                <c:pt idx="1084">
                  <c:v>22.289694</c:v>
                </c:pt>
                <c:pt idx="1085">
                  <c:v>22.291964</c:v>
                </c:pt>
                <c:pt idx="1086">
                  <c:v>22.294235</c:v>
                </c:pt>
                <c:pt idx="1087">
                  <c:v>22.296507</c:v>
                </c:pt>
                <c:pt idx="1088">
                  <c:v>22.29878</c:v>
                </c:pt>
                <c:pt idx="1089">
                  <c:v>22.301054</c:v>
                </c:pt>
                <c:pt idx="1090">
                  <c:v>22.303329</c:v>
                </c:pt>
                <c:pt idx="1091">
                  <c:v>22.305605</c:v>
                </c:pt>
                <c:pt idx="1092">
                  <c:v>22.307882</c:v>
                </c:pt>
                <c:pt idx="1093">
                  <c:v>22.31016</c:v>
                </c:pt>
                <c:pt idx="1094">
                  <c:v>22.312439</c:v>
                </c:pt>
                <c:pt idx="1095">
                  <c:v>22.314719</c:v>
                </c:pt>
                <c:pt idx="1096">
                  <c:v>22.317</c:v>
                </c:pt>
                <c:pt idx="1097">
                  <c:v>22.319281</c:v>
                </c:pt>
                <c:pt idx="1098">
                  <c:v>22.321564</c:v>
                </c:pt>
                <c:pt idx="1099">
                  <c:v>22.323848</c:v>
                </c:pt>
                <c:pt idx="1100">
                  <c:v>22.326132</c:v>
                </c:pt>
                <c:pt idx="1101">
                  <c:v>22.328418</c:v>
                </c:pt>
                <c:pt idx="1102">
                  <c:v>22.330704</c:v>
                </c:pt>
                <c:pt idx="1103">
                  <c:v>22.332992</c:v>
                </c:pt>
                <c:pt idx="1104">
                  <c:v>22.33528</c:v>
                </c:pt>
                <c:pt idx="1105">
                  <c:v>22.337569</c:v>
                </c:pt>
                <c:pt idx="1106">
                  <c:v>22.339859</c:v>
                </c:pt>
                <c:pt idx="1107">
                  <c:v>22.34215</c:v>
                </c:pt>
                <c:pt idx="1108">
                  <c:v>22.344442</c:v>
                </c:pt>
                <c:pt idx="1109">
                  <c:v>22.346735</c:v>
                </c:pt>
                <c:pt idx="1110">
                  <c:v>22.349029</c:v>
                </c:pt>
                <c:pt idx="1111">
                  <c:v>22.351323</c:v>
                </c:pt>
                <c:pt idx="1112">
                  <c:v>22.353619</c:v>
                </c:pt>
                <c:pt idx="1113">
                  <c:v>22.355915</c:v>
                </c:pt>
                <c:pt idx="1114">
                  <c:v>22.358212</c:v>
                </c:pt>
                <c:pt idx="1115">
                  <c:v>22.36051</c:v>
                </c:pt>
                <c:pt idx="1116">
                  <c:v>22.362809</c:v>
                </c:pt>
                <c:pt idx="1117">
                  <c:v>22.365109</c:v>
                </c:pt>
                <c:pt idx="1118">
                  <c:v>22.36741</c:v>
                </c:pt>
                <c:pt idx="1119">
                  <c:v>22.369711</c:v>
                </c:pt>
                <c:pt idx="1120">
                  <c:v>22.372013</c:v>
                </c:pt>
                <c:pt idx="1121">
                  <c:v>22.374317</c:v>
                </c:pt>
                <c:pt idx="1122">
                  <c:v>22.376621</c:v>
                </c:pt>
                <c:pt idx="1123">
                  <c:v>22.378925</c:v>
                </c:pt>
                <c:pt idx="1124">
                  <c:v>22.381231</c:v>
                </c:pt>
                <c:pt idx="1125">
                  <c:v>22.383538</c:v>
                </c:pt>
                <c:pt idx="1126">
                  <c:v>22.385845</c:v>
                </c:pt>
                <c:pt idx="1127">
                  <c:v>22.388153</c:v>
                </c:pt>
                <c:pt idx="1128">
                  <c:v>22.390462</c:v>
                </c:pt>
                <c:pt idx="1129">
                  <c:v>22.392772</c:v>
                </c:pt>
                <c:pt idx="1130">
                  <c:v>22.395082</c:v>
                </c:pt>
                <c:pt idx="1131">
                  <c:v>22.397393</c:v>
                </c:pt>
                <c:pt idx="1132">
                  <c:v>22.399706</c:v>
                </c:pt>
                <c:pt idx="1133">
                  <c:v>22.402018</c:v>
                </c:pt>
                <c:pt idx="1134">
                  <c:v>22.404332</c:v>
                </c:pt>
                <c:pt idx="1135">
                  <c:v>22.406647</c:v>
                </c:pt>
                <c:pt idx="1136">
                  <c:v>22.408962</c:v>
                </c:pt>
                <c:pt idx="1137">
                  <c:v>22.411278</c:v>
                </c:pt>
                <c:pt idx="1138">
                  <c:v>22.413595</c:v>
                </c:pt>
                <c:pt idx="1139">
                  <c:v>22.415912</c:v>
                </c:pt>
                <c:pt idx="1140">
                  <c:v>22.41823</c:v>
                </c:pt>
                <c:pt idx="1141">
                  <c:v>22.42054899999998</c:v>
                </c:pt>
                <c:pt idx="1142">
                  <c:v>22.422869</c:v>
                </c:pt>
                <c:pt idx="1143">
                  <c:v>22.42519</c:v>
                </c:pt>
                <c:pt idx="1144">
                  <c:v>22.427511</c:v>
                </c:pt>
                <c:pt idx="1145">
                  <c:v>22.429833</c:v>
                </c:pt>
                <c:pt idx="1146">
                  <c:v>22.432156</c:v>
                </c:pt>
                <c:pt idx="1147">
                  <c:v>22.43448</c:v>
                </c:pt>
                <c:pt idx="1148">
                  <c:v>22.436804</c:v>
                </c:pt>
                <c:pt idx="1149">
                  <c:v>22.439129</c:v>
                </c:pt>
                <c:pt idx="1150">
                  <c:v>22.441454</c:v>
                </c:pt>
                <c:pt idx="1151">
                  <c:v>22.443781</c:v>
                </c:pt>
                <c:pt idx="1152">
                  <c:v>22.446108</c:v>
                </c:pt>
                <c:pt idx="1153">
                  <c:v>22.44843599999998</c:v>
                </c:pt>
                <c:pt idx="1154">
                  <c:v>22.450764</c:v>
                </c:pt>
                <c:pt idx="1155">
                  <c:v>22.453094</c:v>
                </c:pt>
                <c:pt idx="1156">
                  <c:v>22.455424</c:v>
                </c:pt>
                <c:pt idx="1157">
                  <c:v>22.457754</c:v>
                </c:pt>
                <c:pt idx="1158">
                  <c:v>22.460086</c:v>
                </c:pt>
                <c:pt idx="1159">
                  <c:v>22.462418</c:v>
                </c:pt>
                <c:pt idx="1160">
                  <c:v>22.46475</c:v>
                </c:pt>
                <c:pt idx="1161">
                  <c:v>22.467084</c:v>
                </c:pt>
                <c:pt idx="1162">
                  <c:v>22.469418</c:v>
                </c:pt>
                <c:pt idx="1163">
                  <c:v>22.471753</c:v>
                </c:pt>
                <c:pt idx="1164">
                  <c:v>22.474088</c:v>
                </c:pt>
                <c:pt idx="1165">
                  <c:v>22.476424</c:v>
                </c:pt>
                <c:pt idx="1166">
                  <c:v>22.478761</c:v>
                </c:pt>
                <c:pt idx="1167">
                  <c:v>22.481098</c:v>
                </c:pt>
                <c:pt idx="1168">
                  <c:v>22.48343599999998</c:v>
                </c:pt>
                <c:pt idx="1169">
                  <c:v>22.485775</c:v>
                </c:pt>
                <c:pt idx="1170">
                  <c:v>22.488114</c:v>
                </c:pt>
                <c:pt idx="1171">
                  <c:v>22.490454</c:v>
                </c:pt>
                <c:pt idx="1172">
                  <c:v>22.492795</c:v>
                </c:pt>
                <c:pt idx="1173">
                  <c:v>22.495136</c:v>
                </c:pt>
                <c:pt idx="1174">
                  <c:v>22.497478</c:v>
                </c:pt>
                <c:pt idx="1175">
                  <c:v>22.499821</c:v>
                </c:pt>
                <c:pt idx="1176">
                  <c:v>22.502164</c:v>
                </c:pt>
                <c:pt idx="1177">
                  <c:v>22.504508</c:v>
                </c:pt>
                <c:pt idx="1178">
                  <c:v>22.506852</c:v>
                </c:pt>
                <c:pt idx="1179">
                  <c:v>22.509198</c:v>
                </c:pt>
                <c:pt idx="1180">
                  <c:v>22.511543</c:v>
                </c:pt>
                <c:pt idx="1181">
                  <c:v>22.51389</c:v>
                </c:pt>
                <c:pt idx="1182">
                  <c:v>22.516237</c:v>
                </c:pt>
                <c:pt idx="1183">
                  <c:v>22.518584</c:v>
                </c:pt>
                <c:pt idx="1184">
                  <c:v>22.520932</c:v>
                </c:pt>
                <c:pt idx="1185">
                  <c:v>22.523281</c:v>
                </c:pt>
                <c:pt idx="1186">
                  <c:v>22.52563</c:v>
                </c:pt>
                <c:pt idx="1187">
                  <c:v>22.52798</c:v>
                </c:pt>
                <c:pt idx="1188">
                  <c:v>22.530331</c:v>
                </c:pt>
                <c:pt idx="1189">
                  <c:v>22.532682</c:v>
                </c:pt>
                <c:pt idx="1190">
                  <c:v>22.535034</c:v>
                </c:pt>
                <c:pt idx="1191">
                  <c:v>22.537386</c:v>
                </c:pt>
                <c:pt idx="1192">
                  <c:v>22.539739</c:v>
                </c:pt>
                <c:pt idx="1193">
                  <c:v>22.542092</c:v>
                </c:pt>
                <c:pt idx="1194">
                  <c:v>22.544446</c:v>
                </c:pt>
                <c:pt idx="1195">
                  <c:v>22.546801</c:v>
                </c:pt>
                <c:pt idx="1196">
                  <c:v>22.549156</c:v>
                </c:pt>
                <c:pt idx="1197">
                  <c:v>22.551512</c:v>
                </c:pt>
                <c:pt idx="1198">
                  <c:v>22.553868</c:v>
                </c:pt>
                <c:pt idx="1199">
                  <c:v>22.556225</c:v>
                </c:pt>
                <c:pt idx="1200">
                  <c:v>22.558582</c:v>
                </c:pt>
                <c:pt idx="1201">
                  <c:v>22.56094</c:v>
                </c:pt>
                <c:pt idx="1202">
                  <c:v>22.563299</c:v>
                </c:pt>
                <c:pt idx="1203">
                  <c:v>22.565658</c:v>
                </c:pt>
                <c:pt idx="1204">
                  <c:v>22.568017</c:v>
                </c:pt>
                <c:pt idx="1205">
                  <c:v>22.570377</c:v>
                </c:pt>
                <c:pt idx="1206">
                  <c:v>22.572738</c:v>
                </c:pt>
                <c:pt idx="1207">
                  <c:v>22.575099</c:v>
                </c:pt>
                <c:pt idx="1208">
                  <c:v>22.577461</c:v>
                </c:pt>
                <c:pt idx="1209">
                  <c:v>22.579823</c:v>
                </c:pt>
                <c:pt idx="1210">
                  <c:v>22.582186</c:v>
                </c:pt>
                <c:pt idx="1211">
                  <c:v>22.584549</c:v>
                </c:pt>
                <c:pt idx="1212">
                  <c:v>22.586913</c:v>
                </c:pt>
                <c:pt idx="1213">
                  <c:v>22.589278</c:v>
                </c:pt>
                <c:pt idx="1214">
                  <c:v>22.591643</c:v>
                </c:pt>
                <c:pt idx="1215">
                  <c:v>22.594008</c:v>
                </c:pt>
                <c:pt idx="1216">
                  <c:v>22.596374</c:v>
                </c:pt>
                <c:pt idx="1217">
                  <c:v>22.59874</c:v>
                </c:pt>
                <c:pt idx="1218">
                  <c:v>22.601107</c:v>
                </c:pt>
                <c:pt idx="1219">
                  <c:v>22.603475</c:v>
                </c:pt>
                <c:pt idx="1220">
                  <c:v>22.605843</c:v>
                </c:pt>
                <c:pt idx="1221">
                  <c:v>22.608211</c:v>
                </c:pt>
                <c:pt idx="1222">
                  <c:v>22.61058</c:v>
                </c:pt>
                <c:pt idx="1223">
                  <c:v>22.612949</c:v>
                </c:pt>
                <c:pt idx="1224">
                  <c:v>22.615319</c:v>
                </c:pt>
                <c:pt idx="1225">
                  <c:v>22.61769</c:v>
                </c:pt>
                <c:pt idx="1226">
                  <c:v>22.62006</c:v>
                </c:pt>
                <c:pt idx="1227">
                  <c:v>22.622432</c:v>
                </c:pt>
                <c:pt idx="1228">
                  <c:v>22.624804</c:v>
                </c:pt>
                <c:pt idx="1229">
                  <c:v>22.627176</c:v>
                </c:pt>
                <c:pt idx="1230">
                  <c:v>22.629549</c:v>
                </c:pt>
                <c:pt idx="1231">
                  <c:v>22.631922</c:v>
                </c:pt>
                <c:pt idx="1232">
                  <c:v>22.634296</c:v>
                </c:pt>
                <c:pt idx="1233">
                  <c:v>22.63667</c:v>
                </c:pt>
                <c:pt idx="1234">
                  <c:v>22.639045</c:v>
                </c:pt>
                <c:pt idx="1235">
                  <c:v>22.64142</c:v>
                </c:pt>
                <c:pt idx="1236">
                  <c:v>22.643795</c:v>
                </c:pt>
                <c:pt idx="1237">
                  <c:v>22.646171</c:v>
                </c:pt>
                <c:pt idx="1238">
                  <c:v>22.648548</c:v>
                </c:pt>
                <c:pt idx="1239">
                  <c:v>22.650925</c:v>
                </c:pt>
                <c:pt idx="1240">
                  <c:v>22.653302</c:v>
                </c:pt>
                <c:pt idx="1241">
                  <c:v>22.65568</c:v>
                </c:pt>
                <c:pt idx="1242">
                  <c:v>22.658058</c:v>
                </c:pt>
                <c:pt idx="1243">
                  <c:v>22.660437</c:v>
                </c:pt>
                <c:pt idx="1244">
                  <c:v>22.662816</c:v>
                </c:pt>
                <c:pt idx="1245">
                  <c:v>22.665196</c:v>
                </c:pt>
                <c:pt idx="1246">
                  <c:v>22.667576</c:v>
                </c:pt>
                <c:pt idx="1247">
                  <c:v>22.669956</c:v>
                </c:pt>
                <c:pt idx="1248">
                  <c:v>22.672337</c:v>
                </c:pt>
                <c:pt idx="1249">
                  <c:v>22.674718</c:v>
                </c:pt>
                <c:pt idx="1250">
                  <c:v>22.6771</c:v>
                </c:pt>
                <c:pt idx="1251">
                  <c:v>22.679482</c:v>
                </c:pt>
                <c:pt idx="1252">
                  <c:v>22.681865</c:v>
                </c:pt>
                <c:pt idx="1253">
                  <c:v>22.684248</c:v>
                </c:pt>
                <c:pt idx="1254">
                  <c:v>22.686631</c:v>
                </c:pt>
                <c:pt idx="1255">
                  <c:v>22.689015</c:v>
                </c:pt>
                <c:pt idx="1256">
                  <c:v>22.691399</c:v>
                </c:pt>
                <c:pt idx="1257">
                  <c:v>22.693784</c:v>
                </c:pt>
                <c:pt idx="1258">
                  <c:v>22.696169</c:v>
                </c:pt>
                <c:pt idx="1259">
                  <c:v>22.698555</c:v>
                </c:pt>
                <c:pt idx="1260">
                  <c:v>22.70094</c:v>
                </c:pt>
                <c:pt idx="1261">
                  <c:v>22.703327</c:v>
                </c:pt>
                <c:pt idx="1262">
                  <c:v>22.705713</c:v>
                </c:pt>
                <c:pt idx="1263">
                  <c:v>22.7081</c:v>
                </c:pt>
                <c:pt idx="1264">
                  <c:v>22.710488</c:v>
                </c:pt>
                <c:pt idx="1265">
                  <c:v>22.712876</c:v>
                </c:pt>
                <c:pt idx="1266">
                  <c:v>22.715264</c:v>
                </c:pt>
                <c:pt idx="1267">
                  <c:v>22.717653</c:v>
                </c:pt>
                <c:pt idx="1268">
                  <c:v>22.720042</c:v>
                </c:pt>
                <c:pt idx="1269">
                  <c:v>22.722431</c:v>
                </c:pt>
                <c:pt idx="1270">
                  <c:v>22.724821</c:v>
                </c:pt>
                <c:pt idx="1271">
                  <c:v>22.727211</c:v>
                </c:pt>
                <c:pt idx="1272">
                  <c:v>22.729602</c:v>
                </c:pt>
                <c:pt idx="1273">
                  <c:v>22.731993</c:v>
                </c:pt>
                <c:pt idx="1274">
                  <c:v>22.734384</c:v>
                </c:pt>
                <c:pt idx="1275">
                  <c:v>22.736776</c:v>
                </c:pt>
                <c:pt idx="1276">
                  <c:v>22.739168</c:v>
                </c:pt>
                <c:pt idx="1277">
                  <c:v>22.74156</c:v>
                </c:pt>
                <c:pt idx="1278">
                  <c:v>22.743953</c:v>
                </c:pt>
                <c:pt idx="1279">
                  <c:v>22.746346</c:v>
                </c:pt>
                <c:pt idx="1280">
                  <c:v>22.74873899999998</c:v>
                </c:pt>
                <c:pt idx="1281">
                  <c:v>22.751133</c:v>
                </c:pt>
                <c:pt idx="1282">
                  <c:v>22.753528</c:v>
                </c:pt>
                <c:pt idx="1283">
                  <c:v>22.755922</c:v>
                </c:pt>
                <c:pt idx="1284">
                  <c:v>22.758317</c:v>
                </c:pt>
                <c:pt idx="1285">
                  <c:v>22.76071199999998</c:v>
                </c:pt>
                <c:pt idx="1286">
                  <c:v>22.763108</c:v>
                </c:pt>
                <c:pt idx="1287">
                  <c:v>22.765504</c:v>
                </c:pt>
                <c:pt idx="1288">
                  <c:v>22.7679</c:v>
                </c:pt>
                <c:pt idx="1289">
                  <c:v>22.770297</c:v>
                </c:pt>
                <c:pt idx="1290">
                  <c:v>22.772694</c:v>
                </c:pt>
                <c:pt idx="1291">
                  <c:v>22.775091</c:v>
                </c:pt>
                <c:pt idx="1292">
                  <c:v>22.777489</c:v>
                </c:pt>
                <c:pt idx="1293">
                  <c:v>22.779887</c:v>
                </c:pt>
                <c:pt idx="1294">
                  <c:v>22.782285</c:v>
                </c:pt>
                <c:pt idx="1295">
                  <c:v>22.784684</c:v>
                </c:pt>
                <c:pt idx="1296">
                  <c:v>22.787083</c:v>
                </c:pt>
                <c:pt idx="1297">
                  <c:v>22.789482</c:v>
                </c:pt>
                <c:pt idx="1298">
                  <c:v>22.791882</c:v>
                </c:pt>
                <c:pt idx="1299">
                  <c:v>22.794282</c:v>
                </c:pt>
                <c:pt idx="1300">
                  <c:v>22.796683</c:v>
                </c:pt>
                <c:pt idx="1301">
                  <c:v>22.799083</c:v>
                </c:pt>
                <c:pt idx="1302">
                  <c:v>22.801484</c:v>
                </c:pt>
                <c:pt idx="1303">
                  <c:v>22.803885</c:v>
                </c:pt>
                <c:pt idx="1304">
                  <c:v>22.806287</c:v>
                </c:pt>
                <c:pt idx="1305">
                  <c:v>22.808689</c:v>
                </c:pt>
                <c:pt idx="1306">
                  <c:v>22.811091</c:v>
                </c:pt>
                <c:pt idx="1307">
                  <c:v>22.813494</c:v>
                </c:pt>
                <c:pt idx="1308">
                  <c:v>22.815897</c:v>
                </c:pt>
                <c:pt idx="1309">
                  <c:v>22.8183</c:v>
                </c:pt>
                <c:pt idx="1310">
                  <c:v>22.820703</c:v>
                </c:pt>
                <c:pt idx="1311">
                  <c:v>22.823107</c:v>
                </c:pt>
                <c:pt idx="1312">
                  <c:v>22.825511</c:v>
                </c:pt>
                <c:pt idx="1313">
                  <c:v>22.827916</c:v>
                </c:pt>
                <c:pt idx="1314">
                  <c:v>22.83032</c:v>
                </c:pt>
                <c:pt idx="1315">
                  <c:v>22.832725</c:v>
                </c:pt>
                <c:pt idx="1316">
                  <c:v>22.83513</c:v>
                </c:pt>
                <c:pt idx="1317">
                  <c:v>22.837536</c:v>
                </c:pt>
                <c:pt idx="1318">
                  <c:v>22.839942</c:v>
                </c:pt>
                <c:pt idx="1319">
                  <c:v>22.842348</c:v>
                </c:pt>
                <c:pt idx="1320">
                  <c:v>22.844754</c:v>
                </c:pt>
                <c:pt idx="1321">
                  <c:v>22.847161</c:v>
                </c:pt>
                <c:pt idx="1322">
                  <c:v>22.849568</c:v>
                </c:pt>
                <c:pt idx="1323">
                  <c:v>22.851976</c:v>
                </c:pt>
                <c:pt idx="1324">
                  <c:v>22.854383</c:v>
                </c:pt>
                <c:pt idx="1325">
                  <c:v>22.856791</c:v>
                </c:pt>
                <c:pt idx="1326">
                  <c:v>22.859199</c:v>
                </c:pt>
                <c:pt idx="1327">
                  <c:v>22.861608</c:v>
                </c:pt>
                <c:pt idx="1328">
                  <c:v>22.864016</c:v>
                </c:pt>
                <c:pt idx="1329">
                  <c:v>22.866425</c:v>
                </c:pt>
                <c:pt idx="1330">
                  <c:v>22.868834</c:v>
                </c:pt>
                <c:pt idx="1331">
                  <c:v>22.871244</c:v>
                </c:pt>
                <c:pt idx="1332">
                  <c:v>22.873654</c:v>
                </c:pt>
                <c:pt idx="1333">
                  <c:v>22.876064</c:v>
                </c:pt>
                <c:pt idx="1334">
                  <c:v>22.878474</c:v>
                </c:pt>
                <c:pt idx="1335">
                  <c:v>22.880885</c:v>
                </c:pt>
                <c:pt idx="1336">
                  <c:v>22.883296</c:v>
                </c:pt>
                <c:pt idx="1337">
                  <c:v>22.885707</c:v>
                </c:pt>
                <c:pt idx="1338">
                  <c:v>22.888118</c:v>
                </c:pt>
                <c:pt idx="1339">
                  <c:v>22.89053</c:v>
                </c:pt>
                <c:pt idx="1340">
                  <c:v>22.892942</c:v>
                </c:pt>
                <c:pt idx="1341">
                  <c:v>22.895354</c:v>
                </c:pt>
                <c:pt idx="1342">
                  <c:v>22.897766</c:v>
                </c:pt>
                <c:pt idx="1343">
                  <c:v>22.900179</c:v>
                </c:pt>
                <c:pt idx="1344">
                  <c:v>22.90259199999998</c:v>
                </c:pt>
                <c:pt idx="1345">
                  <c:v>22.905005</c:v>
                </c:pt>
                <c:pt idx="1346">
                  <c:v>22.907418</c:v>
                </c:pt>
                <c:pt idx="1347">
                  <c:v>22.909832</c:v>
                </c:pt>
                <c:pt idx="1348">
                  <c:v>22.912246</c:v>
                </c:pt>
                <c:pt idx="1349">
                  <c:v>22.91466</c:v>
                </c:pt>
                <c:pt idx="1350">
                  <c:v>22.917075</c:v>
                </c:pt>
                <c:pt idx="1351">
                  <c:v>22.919489</c:v>
                </c:pt>
                <c:pt idx="1352">
                  <c:v>22.921904</c:v>
                </c:pt>
                <c:pt idx="1353">
                  <c:v>22.924319</c:v>
                </c:pt>
                <c:pt idx="1354">
                  <c:v>22.926735</c:v>
                </c:pt>
                <c:pt idx="1355">
                  <c:v>22.92915</c:v>
                </c:pt>
                <c:pt idx="1356">
                  <c:v>22.931566</c:v>
                </c:pt>
                <c:pt idx="1357">
                  <c:v>22.933982</c:v>
                </c:pt>
                <c:pt idx="1358">
                  <c:v>22.936398</c:v>
                </c:pt>
                <c:pt idx="1359">
                  <c:v>22.938815</c:v>
                </c:pt>
                <c:pt idx="1360">
                  <c:v>22.941232</c:v>
                </c:pt>
                <c:pt idx="1361">
                  <c:v>22.94364899999998</c:v>
                </c:pt>
                <c:pt idx="1362">
                  <c:v>22.946066</c:v>
                </c:pt>
                <c:pt idx="1363">
                  <c:v>22.948483</c:v>
                </c:pt>
                <c:pt idx="1364">
                  <c:v>22.950901</c:v>
                </c:pt>
                <c:pt idx="1365">
                  <c:v>22.953319</c:v>
                </c:pt>
                <c:pt idx="1366">
                  <c:v>22.955737</c:v>
                </c:pt>
                <c:pt idx="1367">
                  <c:v>22.958156</c:v>
                </c:pt>
                <c:pt idx="1368">
                  <c:v>22.960574</c:v>
                </c:pt>
                <c:pt idx="1369">
                  <c:v>22.962993</c:v>
                </c:pt>
                <c:pt idx="1370">
                  <c:v>22.96541199999998</c:v>
                </c:pt>
                <c:pt idx="1371">
                  <c:v>22.967831</c:v>
                </c:pt>
                <c:pt idx="1372">
                  <c:v>22.970251</c:v>
                </c:pt>
                <c:pt idx="1373">
                  <c:v>22.97267</c:v>
                </c:pt>
                <c:pt idx="1374">
                  <c:v>22.97509</c:v>
                </c:pt>
                <c:pt idx="1375">
                  <c:v>22.97751</c:v>
                </c:pt>
                <c:pt idx="1376">
                  <c:v>22.97993</c:v>
                </c:pt>
                <c:pt idx="1377">
                  <c:v>22.982351</c:v>
                </c:pt>
                <c:pt idx="1378">
                  <c:v>22.984772</c:v>
                </c:pt>
                <c:pt idx="1379">
                  <c:v>22.987192</c:v>
                </c:pt>
                <c:pt idx="1380">
                  <c:v>22.989614</c:v>
                </c:pt>
                <c:pt idx="1381">
                  <c:v>22.992035</c:v>
                </c:pt>
                <c:pt idx="1382">
                  <c:v>22.994456</c:v>
                </c:pt>
                <c:pt idx="1383">
                  <c:v>22.996878</c:v>
                </c:pt>
                <c:pt idx="1384">
                  <c:v>22.9993</c:v>
                </c:pt>
                <c:pt idx="1385">
                  <c:v>23.001722</c:v>
                </c:pt>
                <c:pt idx="1386">
                  <c:v>23.004144</c:v>
                </c:pt>
                <c:pt idx="1387">
                  <c:v>23.006567</c:v>
                </c:pt>
                <c:pt idx="1388">
                  <c:v>23.00899</c:v>
                </c:pt>
                <c:pt idx="1389">
                  <c:v>23.011412</c:v>
                </c:pt>
                <c:pt idx="1390">
                  <c:v>23.013836</c:v>
                </c:pt>
                <c:pt idx="1391">
                  <c:v>23.016259</c:v>
                </c:pt>
                <c:pt idx="1392">
                  <c:v>23.018682</c:v>
                </c:pt>
                <c:pt idx="1393">
                  <c:v>23.021106</c:v>
                </c:pt>
                <c:pt idx="1394">
                  <c:v>23.02353</c:v>
                </c:pt>
                <c:pt idx="1395">
                  <c:v>23.025954</c:v>
                </c:pt>
                <c:pt idx="1396">
                  <c:v>23.028378</c:v>
                </c:pt>
                <c:pt idx="1397">
                  <c:v>23.030802</c:v>
                </c:pt>
                <c:pt idx="1398">
                  <c:v>23.033227</c:v>
                </c:pt>
                <c:pt idx="1399">
                  <c:v>23.035652</c:v>
                </c:pt>
                <c:pt idx="1400">
                  <c:v>23.038077</c:v>
                </c:pt>
                <c:pt idx="1401">
                  <c:v>23.040502</c:v>
                </c:pt>
                <c:pt idx="1402">
                  <c:v>23.042927</c:v>
                </c:pt>
                <c:pt idx="1403">
                  <c:v>23.045353</c:v>
                </c:pt>
                <c:pt idx="1404">
                  <c:v>23.047778</c:v>
                </c:pt>
                <c:pt idx="1405">
                  <c:v>23.050204</c:v>
                </c:pt>
                <c:pt idx="1406">
                  <c:v>23.05263</c:v>
                </c:pt>
                <c:pt idx="1407">
                  <c:v>23.055056</c:v>
                </c:pt>
                <c:pt idx="1408">
                  <c:v>23.057483</c:v>
                </c:pt>
                <c:pt idx="1409">
                  <c:v>23.059909</c:v>
                </c:pt>
                <c:pt idx="1410">
                  <c:v>23.06233599999998</c:v>
                </c:pt>
                <c:pt idx="1411">
                  <c:v>23.064763</c:v>
                </c:pt>
                <c:pt idx="1412">
                  <c:v>23.06719</c:v>
                </c:pt>
                <c:pt idx="1413">
                  <c:v>23.069617</c:v>
                </c:pt>
                <c:pt idx="1414">
                  <c:v>23.072044</c:v>
                </c:pt>
                <c:pt idx="1415">
                  <c:v>23.074472</c:v>
                </c:pt>
                <c:pt idx="1416">
                  <c:v>23.0769</c:v>
                </c:pt>
                <c:pt idx="1417">
                  <c:v>23.079328</c:v>
                </c:pt>
                <c:pt idx="1418">
                  <c:v>23.081756</c:v>
                </c:pt>
                <c:pt idx="1419">
                  <c:v>23.084184</c:v>
                </c:pt>
                <c:pt idx="1420">
                  <c:v>23.086612</c:v>
                </c:pt>
                <c:pt idx="1421">
                  <c:v>23.089041</c:v>
                </c:pt>
                <c:pt idx="1422">
                  <c:v>23.091469</c:v>
                </c:pt>
                <c:pt idx="1423">
                  <c:v>23.093898</c:v>
                </c:pt>
                <c:pt idx="1424">
                  <c:v>23.096327</c:v>
                </c:pt>
                <c:pt idx="1425">
                  <c:v>23.098756</c:v>
                </c:pt>
                <c:pt idx="1426">
                  <c:v>23.101186</c:v>
                </c:pt>
                <c:pt idx="1427">
                  <c:v>23.103615</c:v>
                </c:pt>
                <c:pt idx="1428">
                  <c:v>23.106045</c:v>
                </c:pt>
                <c:pt idx="1429">
                  <c:v>23.108474</c:v>
                </c:pt>
                <c:pt idx="1430">
                  <c:v>23.110904</c:v>
                </c:pt>
                <c:pt idx="1431">
                  <c:v>23.113334</c:v>
                </c:pt>
                <c:pt idx="1432">
                  <c:v>23.115765</c:v>
                </c:pt>
                <c:pt idx="1433">
                  <c:v>23.118195</c:v>
                </c:pt>
                <c:pt idx="1434">
                  <c:v>23.120625</c:v>
                </c:pt>
                <c:pt idx="1435">
                  <c:v>23.123056</c:v>
                </c:pt>
                <c:pt idx="1436">
                  <c:v>23.125487</c:v>
                </c:pt>
                <c:pt idx="1437">
                  <c:v>23.127918</c:v>
                </c:pt>
                <c:pt idx="1438">
                  <c:v>23.130349</c:v>
                </c:pt>
                <c:pt idx="1439">
                  <c:v>23.13278</c:v>
                </c:pt>
                <c:pt idx="1440">
                  <c:v>23.135211</c:v>
                </c:pt>
                <c:pt idx="1441">
                  <c:v>23.137643</c:v>
                </c:pt>
                <c:pt idx="1442">
                  <c:v>23.140075</c:v>
                </c:pt>
                <c:pt idx="1443">
                  <c:v>23.142506</c:v>
                </c:pt>
                <c:pt idx="1444">
                  <c:v>23.144938</c:v>
                </c:pt>
                <c:pt idx="1445">
                  <c:v>23.14737</c:v>
                </c:pt>
                <c:pt idx="1446">
                  <c:v>23.149803</c:v>
                </c:pt>
                <c:pt idx="1447">
                  <c:v>23.152235</c:v>
                </c:pt>
                <c:pt idx="1448">
                  <c:v>23.154667</c:v>
                </c:pt>
                <c:pt idx="1449">
                  <c:v>23.1571</c:v>
                </c:pt>
                <c:pt idx="1450">
                  <c:v>23.159533</c:v>
                </c:pt>
                <c:pt idx="1451">
                  <c:v>23.161965</c:v>
                </c:pt>
                <c:pt idx="1452">
                  <c:v>23.164398</c:v>
                </c:pt>
                <c:pt idx="1453">
                  <c:v>23.166832</c:v>
                </c:pt>
                <c:pt idx="1454">
                  <c:v>23.169265</c:v>
                </c:pt>
                <c:pt idx="1455">
                  <c:v>23.171698</c:v>
                </c:pt>
                <c:pt idx="1456">
                  <c:v>23.174132</c:v>
                </c:pt>
                <c:pt idx="1457">
                  <c:v>23.176565</c:v>
                </c:pt>
                <c:pt idx="1458">
                  <c:v>23.178999</c:v>
                </c:pt>
                <c:pt idx="1459">
                  <c:v>23.181433</c:v>
                </c:pt>
                <c:pt idx="1460">
                  <c:v>23.183867</c:v>
                </c:pt>
                <c:pt idx="1461">
                  <c:v>23.186301</c:v>
                </c:pt>
                <c:pt idx="1462">
                  <c:v>23.188735</c:v>
                </c:pt>
                <c:pt idx="1463">
                  <c:v>23.19117</c:v>
                </c:pt>
                <c:pt idx="1464">
                  <c:v>23.193604</c:v>
                </c:pt>
                <c:pt idx="1465">
                  <c:v>23.196039</c:v>
                </c:pt>
                <c:pt idx="1466">
                  <c:v>23.198474</c:v>
                </c:pt>
                <c:pt idx="1467">
                  <c:v>23.200908</c:v>
                </c:pt>
                <c:pt idx="1468">
                  <c:v>23.203343</c:v>
                </c:pt>
                <c:pt idx="1469">
                  <c:v>23.205778</c:v>
                </c:pt>
                <c:pt idx="1470">
                  <c:v>23.208214</c:v>
                </c:pt>
                <c:pt idx="1471">
                  <c:v>23.210649</c:v>
                </c:pt>
                <c:pt idx="1472">
                  <c:v>23.213084</c:v>
                </c:pt>
                <c:pt idx="1473">
                  <c:v>23.21552</c:v>
                </c:pt>
                <c:pt idx="1474">
                  <c:v>23.217956</c:v>
                </c:pt>
                <c:pt idx="1475">
                  <c:v>23.220391</c:v>
                </c:pt>
                <c:pt idx="1476">
                  <c:v>23.222827</c:v>
                </c:pt>
                <c:pt idx="1477">
                  <c:v>23.225263</c:v>
                </c:pt>
                <c:pt idx="1478">
                  <c:v>23.227699</c:v>
                </c:pt>
                <c:pt idx="1479">
                  <c:v>23.230136</c:v>
                </c:pt>
                <c:pt idx="1480">
                  <c:v>23.232572</c:v>
                </c:pt>
                <c:pt idx="1481">
                  <c:v>23.235008</c:v>
                </c:pt>
                <c:pt idx="1482">
                  <c:v>23.237445</c:v>
                </c:pt>
                <c:pt idx="1483">
                  <c:v>23.239881</c:v>
                </c:pt>
                <c:pt idx="1484">
                  <c:v>23.242318</c:v>
                </c:pt>
                <c:pt idx="1485">
                  <c:v>23.244755</c:v>
                </c:pt>
                <c:pt idx="1486">
                  <c:v>23.247192</c:v>
                </c:pt>
                <c:pt idx="1487">
                  <c:v>23.249629</c:v>
                </c:pt>
                <c:pt idx="1488">
                  <c:v>23.252066</c:v>
                </c:pt>
                <c:pt idx="1489">
                  <c:v>23.254504</c:v>
                </c:pt>
                <c:pt idx="1490">
                  <c:v>23.256941</c:v>
                </c:pt>
                <c:pt idx="1491">
                  <c:v>23.259378</c:v>
                </c:pt>
                <c:pt idx="1492">
                  <c:v>23.261816</c:v>
                </c:pt>
                <c:pt idx="1493">
                  <c:v>23.264254</c:v>
                </c:pt>
                <c:pt idx="1494">
                  <c:v>23.266691</c:v>
                </c:pt>
                <c:pt idx="1495">
                  <c:v>23.269129</c:v>
                </c:pt>
                <c:pt idx="1496">
                  <c:v>23.271567</c:v>
                </c:pt>
                <c:pt idx="1497">
                  <c:v>23.274005</c:v>
                </c:pt>
                <c:pt idx="1498">
                  <c:v>23.276443</c:v>
                </c:pt>
                <c:pt idx="1499">
                  <c:v>23.278882</c:v>
                </c:pt>
                <c:pt idx="1500">
                  <c:v>23.28132</c:v>
                </c:pt>
                <c:pt idx="1501">
                  <c:v>23.283758</c:v>
                </c:pt>
                <c:pt idx="1502">
                  <c:v>23.286197</c:v>
                </c:pt>
                <c:pt idx="1503">
                  <c:v>23.288635</c:v>
                </c:pt>
                <c:pt idx="1504">
                  <c:v>23.291074</c:v>
                </c:pt>
                <c:pt idx="1505">
                  <c:v>23.293513</c:v>
                </c:pt>
                <c:pt idx="1506">
                  <c:v>23.295952</c:v>
                </c:pt>
                <c:pt idx="1507">
                  <c:v>23.298391</c:v>
                </c:pt>
                <c:pt idx="1508">
                  <c:v>23.30083</c:v>
                </c:pt>
                <c:pt idx="1509">
                  <c:v>23.303269</c:v>
                </c:pt>
                <c:pt idx="1510">
                  <c:v>23.305708</c:v>
                </c:pt>
                <c:pt idx="1511">
                  <c:v>23.308148</c:v>
                </c:pt>
                <c:pt idx="1512">
                  <c:v>23.310587</c:v>
                </c:pt>
                <c:pt idx="1513">
                  <c:v>23.313027</c:v>
                </c:pt>
                <c:pt idx="1514">
                  <c:v>23.315466</c:v>
                </c:pt>
                <c:pt idx="1515">
                  <c:v>23.317906</c:v>
                </c:pt>
                <c:pt idx="1516">
                  <c:v>23.320346</c:v>
                </c:pt>
                <c:pt idx="1517">
                  <c:v>23.322785</c:v>
                </c:pt>
                <c:pt idx="1518">
                  <c:v>23.325225</c:v>
                </c:pt>
                <c:pt idx="1519">
                  <c:v>23.327665</c:v>
                </c:pt>
                <c:pt idx="1520">
                  <c:v>23.330105</c:v>
                </c:pt>
                <c:pt idx="1521">
                  <c:v>23.332546</c:v>
                </c:pt>
                <c:pt idx="1522">
                  <c:v>23.334986</c:v>
                </c:pt>
                <c:pt idx="1523">
                  <c:v>23.337426</c:v>
                </c:pt>
                <c:pt idx="1524">
                  <c:v>23.339867</c:v>
                </c:pt>
                <c:pt idx="1525">
                  <c:v>23.342307</c:v>
                </c:pt>
                <c:pt idx="1526">
                  <c:v>23.344748</c:v>
                </c:pt>
                <c:pt idx="1527">
                  <c:v>23.347188</c:v>
                </c:pt>
                <c:pt idx="1528">
                  <c:v>23.349629</c:v>
                </c:pt>
                <c:pt idx="1529">
                  <c:v>23.35207</c:v>
                </c:pt>
                <c:pt idx="1530">
                  <c:v>23.354511</c:v>
                </c:pt>
                <c:pt idx="1531">
                  <c:v>23.356952</c:v>
                </c:pt>
                <c:pt idx="1532">
                  <c:v>23.359393</c:v>
                </c:pt>
                <c:pt idx="1533">
                  <c:v>23.361834</c:v>
                </c:pt>
                <c:pt idx="1534">
                  <c:v>23.364275</c:v>
                </c:pt>
                <c:pt idx="1535">
                  <c:v>23.366716</c:v>
                </c:pt>
                <c:pt idx="1536">
                  <c:v>23.369157</c:v>
                </c:pt>
                <c:pt idx="1537">
                  <c:v>23.371599</c:v>
                </c:pt>
                <c:pt idx="1538">
                  <c:v>23.37404</c:v>
                </c:pt>
                <c:pt idx="1539">
                  <c:v>23.376482</c:v>
                </c:pt>
                <c:pt idx="1540">
                  <c:v>23.378923</c:v>
                </c:pt>
                <c:pt idx="1541">
                  <c:v>23.381365</c:v>
                </c:pt>
                <c:pt idx="1542">
                  <c:v>23.383807</c:v>
                </c:pt>
                <c:pt idx="1543">
                  <c:v>23.386248</c:v>
                </c:pt>
                <c:pt idx="1544">
                  <c:v>23.38869</c:v>
                </c:pt>
                <c:pt idx="1545">
                  <c:v>23.391132</c:v>
                </c:pt>
                <c:pt idx="1546">
                  <c:v>23.393574</c:v>
                </c:pt>
                <c:pt idx="1547">
                  <c:v>23.396016</c:v>
                </c:pt>
                <c:pt idx="1548">
                  <c:v>23.398458</c:v>
                </c:pt>
                <c:pt idx="1549">
                  <c:v>23.400901</c:v>
                </c:pt>
                <c:pt idx="1550">
                  <c:v>23.403343</c:v>
                </c:pt>
                <c:pt idx="1551">
                  <c:v>23.405785</c:v>
                </c:pt>
                <c:pt idx="1552">
                  <c:v>23.408228</c:v>
                </c:pt>
                <c:pt idx="1553">
                  <c:v>23.41067</c:v>
                </c:pt>
                <c:pt idx="1554">
                  <c:v>23.413112</c:v>
                </c:pt>
                <c:pt idx="1555">
                  <c:v>23.415555</c:v>
                </c:pt>
                <c:pt idx="1556">
                  <c:v>23.417998</c:v>
                </c:pt>
                <c:pt idx="1557">
                  <c:v>23.42044</c:v>
                </c:pt>
                <c:pt idx="1558">
                  <c:v>23.422883</c:v>
                </c:pt>
                <c:pt idx="1559">
                  <c:v>23.42532599999998</c:v>
                </c:pt>
                <c:pt idx="1560">
                  <c:v>23.427769</c:v>
                </c:pt>
                <c:pt idx="1561">
                  <c:v>23.430212</c:v>
                </c:pt>
                <c:pt idx="1562">
                  <c:v>23.432655</c:v>
                </c:pt>
                <c:pt idx="1563">
                  <c:v>23.435098</c:v>
                </c:pt>
                <c:pt idx="1564">
                  <c:v>23.437541</c:v>
                </c:pt>
                <c:pt idx="1565">
                  <c:v>23.439984</c:v>
                </c:pt>
                <c:pt idx="1566">
                  <c:v>23.44242699999995</c:v>
                </c:pt>
                <c:pt idx="1567">
                  <c:v>23.44487</c:v>
                </c:pt>
                <c:pt idx="1568">
                  <c:v>23.447314</c:v>
                </c:pt>
                <c:pt idx="1569">
                  <c:v>23.449757</c:v>
                </c:pt>
                <c:pt idx="1570">
                  <c:v>23.452201</c:v>
                </c:pt>
                <c:pt idx="1571">
                  <c:v>23.454644</c:v>
                </c:pt>
                <c:pt idx="1572">
                  <c:v>23.457088</c:v>
                </c:pt>
                <c:pt idx="1573">
                  <c:v>23.459531</c:v>
                </c:pt>
                <c:pt idx="1574">
                  <c:v>23.461975</c:v>
                </c:pt>
                <c:pt idx="1575">
                  <c:v>23.464419</c:v>
                </c:pt>
                <c:pt idx="1576">
                  <c:v>23.466862</c:v>
                </c:pt>
                <c:pt idx="1577">
                  <c:v>23.469306</c:v>
                </c:pt>
                <c:pt idx="1578">
                  <c:v>23.47175</c:v>
                </c:pt>
                <c:pt idx="1579">
                  <c:v>23.474194</c:v>
                </c:pt>
                <c:pt idx="1580">
                  <c:v>23.476638</c:v>
                </c:pt>
                <c:pt idx="1581">
                  <c:v>23.479082</c:v>
                </c:pt>
                <c:pt idx="1582">
                  <c:v>23.481526</c:v>
                </c:pt>
                <c:pt idx="1583">
                  <c:v>23.48397</c:v>
                </c:pt>
                <c:pt idx="1584">
                  <c:v>23.486414</c:v>
                </c:pt>
                <c:pt idx="1585">
                  <c:v>23.488858</c:v>
                </c:pt>
                <c:pt idx="1586">
                  <c:v>23.491302</c:v>
                </c:pt>
                <c:pt idx="1587">
                  <c:v>23.493747</c:v>
                </c:pt>
                <c:pt idx="1588">
                  <c:v>23.496191</c:v>
                </c:pt>
                <c:pt idx="1589">
                  <c:v>23.498635</c:v>
                </c:pt>
                <c:pt idx="1590">
                  <c:v>23.50108</c:v>
                </c:pt>
                <c:pt idx="1591">
                  <c:v>23.503524</c:v>
                </c:pt>
                <c:pt idx="1592">
                  <c:v>23.505969</c:v>
                </c:pt>
                <c:pt idx="1593">
                  <c:v>23.508413</c:v>
                </c:pt>
                <c:pt idx="1594">
                  <c:v>23.510858</c:v>
                </c:pt>
                <c:pt idx="1595">
                  <c:v>23.513303</c:v>
                </c:pt>
                <c:pt idx="1596">
                  <c:v>23.515747</c:v>
                </c:pt>
                <c:pt idx="1597">
                  <c:v>23.518192</c:v>
                </c:pt>
                <c:pt idx="1598">
                  <c:v>23.520637</c:v>
                </c:pt>
                <c:pt idx="1599">
                  <c:v>23.523082</c:v>
                </c:pt>
                <c:pt idx="1600">
                  <c:v>23.525526</c:v>
                </c:pt>
                <c:pt idx="1601">
                  <c:v>23.527971</c:v>
                </c:pt>
                <c:pt idx="1602">
                  <c:v>23.530416</c:v>
                </c:pt>
                <c:pt idx="1603">
                  <c:v>23.532861</c:v>
                </c:pt>
                <c:pt idx="1604">
                  <c:v>23.535306</c:v>
                </c:pt>
                <c:pt idx="1605">
                  <c:v>23.537751</c:v>
                </c:pt>
                <c:pt idx="1606">
                  <c:v>23.540196</c:v>
                </c:pt>
                <c:pt idx="1607">
                  <c:v>23.542641</c:v>
                </c:pt>
                <c:pt idx="1608">
                  <c:v>23.545087</c:v>
                </c:pt>
                <c:pt idx="1609">
                  <c:v>23.547532</c:v>
                </c:pt>
                <c:pt idx="1610">
                  <c:v>23.549977</c:v>
                </c:pt>
                <c:pt idx="1611">
                  <c:v>23.552422</c:v>
                </c:pt>
                <c:pt idx="1612">
                  <c:v>23.554868</c:v>
                </c:pt>
                <c:pt idx="1613">
                  <c:v>23.557313</c:v>
                </c:pt>
                <c:pt idx="1614">
                  <c:v>23.559758</c:v>
                </c:pt>
                <c:pt idx="1615">
                  <c:v>23.562204</c:v>
                </c:pt>
                <c:pt idx="1616">
                  <c:v>23.564649</c:v>
                </c:pt>
                <c:pt idx="1617">
                  <c:v>23.567095</c:v>
                </c:pt>
                <c:pt idx="1618">
                  <c:v>23.56954</c:v>
                </c:pt>
                <c:pt idx="1619">
                  <c:v>23.571986</c:v>
                </c:pt>
                <c:pt idx="1620">
                  <c:v>23.574431</c:v>
                </c:pt>
                <c:pt idx="1621">
                  <c:v>23.576877</c:v>
                </c:pt>
                <c:pt idx="1622">
                  <c:v>23.579323</c:v>
                </c:pt>
                <c:pt idx="1623">
                  <c:v>23.581768</c:v>
                </c:pt>
                <c:pt idx="1624">
                  <c:v>23.584214</c:v>
                </c:pt>
                <c:pt idx="1625">
                  <c:v>23.58666</c:v>
                </c:pt>
                <c:pt idx="1626">
                  <c:v>23.589105</c:v>
                </c:pt>
                <c:pt idx="1627">
                  <c:v>23.591551</c:v>
                </c:pt>
                <c:pt idx="1628">
                  <c:v>23.593997</c:v>
                </c:pt>
                <c:pt idx="1629">
                  <c:v>23.596443</c:v>
                </c:pt>
                <c:pt idx="1630">
                  <c:v>23.598889</c:v>
                </c:pt>
                <c:pt idx="1631">
                  <c:v>23.601335</c:v>
                </c:pt>
                <c:pt idx="1632">
                  <c:v>23.603781</c:v>
                </c:pt>
                <c:pt idx="1633">
                  <c:v>23.606227</c:v>
                </c:pt>
                <c:pt idx="1634">
                  <c:v>23.608673</c:v>
                </c:pt>
                <c:pt idx="1635">
                  <c:v>23.611119</c:v>
                </c:pt>
                <c:pt idx="1636">
                  <c:v>23.613565</c:v>
                </c:pt>
                <c:pt idx="1637">
                  <c:v>23.616011</c:v>
                </c:pt>
                <c:pt idx="1638">
                  <c:v>23.618457</c:v>
                </c:pt>
                <c:pt idx="1639">
                  <c:v>23.620903</c:v>
                </c:pt>
                <c:pt idx="1640">
                  <c:v>23.623349</c:v>
                </c:pt>
                <c:pt idx="1641">
                  <c:v>23.625795</c:v>
                </c:pt>
                <c:pt idx="1642">
                  <c:v>23.628242</c:v>
                </c:pt>
                <c:pt idx="1643">
                  <c:v>23.630688</c:v>
                </c:pt>
                <c:pt idx="1644">
                  <c:v>23.633134</c:v>
                </c:pt>
                <c:pt idx="1645">
                  <c:v>23.63558</c:v>
                </c:pt>
                <c:pt idx="1646">
                  <c:v>23.638027</c:v>
                </c:pt>
                <c:pt idx="1647">
                  <c:v>23.640473</c:v>
                </c:pt>
                <c:pt idx="1648">
                  <c:v>23.642919</c:v>
                </c:pt>
                <c:pt idx="1649">
                  <c:v>23.645366</c:v>
                </c:pt>
                <c:pt idx="1650">
                  <c:v>23.647812</c:v>
                </c:pt>
                <c:pt idx="1651">
                  <c:v>23.650258</c:v>
                </c:pt>
                <c:pt idx="1652">
                  <c:v>23.652705</c:v>
                </c:pt>
                <c:pt idx="1653">
                  <c:v>23.655151</c:v>
                </c:pt>
                <c:pt idx="1654">
                  <c:v>23.657598</c:v>
                </c:pt>
                <c:pt idx="1655">
                  <c:v>23.660044</c:v>
                </c:pt>
                <c:pt idx="1656">
                  <c:v>23.662491</c:v>
                </c:pt>
                <c:pt idx="1657">
                  <c:v>23.664937</c:v>
                </c:pt>
                <c:pt idx="1658">
                  <c:v>23.667384</c:v>
                </c:pt>
                <c:pt idx="1659">
                  <c:v>23.669831</c:v>
                </c:pt>
                <c:pt idx="1660">
                  <c:v>23.672277</c:v>
                </c:pt>
                <c:pt idx="1661">
                  <c:v>23.674724</c:v>
                </c:pt>
                <c:pt idx="1662">
                  <c:v>23.67717</c:v>
                </c:pt>
                <c:pt idx="1663">
                  <c:v>23.679617</c:v>
                </c:pt>
                <c:pt idx="1664">
                  <c:v>23.682064</c:v>
                </c:pt>
                <c:pt idx="1665">
                  <c:v>23.68451</c:v>
                </c:pt>
                <c:pt idx="1666">
                  <c:v>23.686957</c:v>
                </c:pt>
                <c:pt idx="1667">
                  <c:v>23.689404</c:v>
                </c:pt>
                <c:pt idx="1668">
                  <c:v>23.691851</c:v>
                </c:pt>
                <c:pt idx="1669">
                  <c:v>23.694297</c:v>
                </c:pt>
                <c:pt idx="1670">
                  <c:v>23.696744</c:v>
                </c:pt>
                <c:pt idx="1671">
                  <c:v>23.699191</c:v>
                </c:pt>
                <c:pt idx="1672">
                  <c:v>23.701638</c:v>
                </c:pt>
                <c:pt idx="1673">
                  <c:v>23.704085</c:v>
                </c:pt>
                <c:pt idx="1674">
                  <c:v>23.706532</c:v>
                </c:pt>
                <c:pt idx="1675">
                  <c:v>23.708978</c:v>
                </c:pt>
                <c:pt idx="1676">
                  <c:v>23.711425</c:v>
                </c:pt>
                <c:pt idx="1677">
                  <c:v>23.713872</c:v>
                </c:pt>
                <c:pt idx="1678">
                  <c:v>23.716319</c:v>
                </c:pt>
                <c:pt idx="1679">
                  <c:v>23.718766</c:v>
                </c:pt>
                <c:pt idx="1680">
                  <c:v>23.721213</c:v>
                </c:pt>
                <c:pt idx="1681">
                  <c:v>23.72366</c:v>
                </c:pt>
                <c:pt idx="1682">
                  <c:v>23.726107</c:v>
                </c:pt>
                <c:pt idx="1683">
                  <c:v>23.728554</c:v>
                </c:pt>
                <c:pt idx="1684">
                  <c:v>23.731001</c:v>
                </c:pt>
                <c:pt idx="1685">
                  <c:v>23.733448</c:v>
                </c:pt>
                <c:pt idx="1686">
                  <c:v>23.735895</c:v>
                </c:pt>
                <c:pt idx="1687">
                  <c:v>23.738342</c:v>
                </c:pt>
                <c:pt idx="1688">
                  <c:v>23.740789</c:v>
                </c:pt>
                <c:pt idx="1689">
                  <c:v>23.743236</c:v>
                </c:pt>
                <c:pt idx="1690">
                  <c:v>23.745683</c:v>
                </c:pt>
                <c:pt idx="1691">
                  <c:v>23.74813</c:v>
                </c:pt>
                <c:pt idx="1692">
                  <c:v>23.750577</c:v>
                </c:pt>
                <c:pt idx="1693">
                  <c:v>23.753024</c:v>
                </c:pt>
                <c:pt idx="1694">
                  <c:v>23.755471</c:v>
                </c:pt>
                <c:pt idx="1695">
                  <c:v>23.757918</c:v>
                </c:pt>
                <c:pt idx="1696">
                  <c:v>23.760365</c:v>
                </c:pt>
                <c:pt idx="1697">
                  <c:v>23.762812</c:v>
                </c:pt>
                <c:pt idx="1698">
                  <c:v>23.76526</c:v>
                </c:pt>
                <c:pt idx="1699">
                  <c:v>23.767707</c:v>
                </c:pt>
                <c:pt idx="1700">
                  <c:v>23.770154</c:v>
                </c:pt>
                <c:pt idx="1701">
                  <c:v>23.772601</c:v>
                </c:pt>
                <c:pt idx="1702">
                  <c:v>23.775048</c:v>
                </c:pt>
                <c:pt idx="1703">
                  <c:v>23.777495</c:v>
                </c:pt>
                <c:pt idx="1704">
                  <c:v>23.779942</c:v>
                </c:pt>
                <c:pt idx="1705">
                  <c:v>23.78239</c:v>
                </c:pt>
                <c:pt idx="1706">
                  <c:v>23.784837</c:v>
                </c:pt>
                <c:pt idx="1707">
                  <c:v>23.787284</c:v>
                </c:pt>
                <c:pt idx="1708">
                  <c:v>23.789731</c:v>
                </c:pt>
                <c:pt idx="1709">
                  <c:v>23.792178</c:v>
                </c:pt>
                <c:pt idx="1710">
                  <c:v>23.794626</c:v>
                </c:pt>
                <c:pt idx="1711">
                  <c:v>23.797073</c:v>
                </c:pt>
                <c:pt idx="1712">
                  <c:v>23.79952</c:v>
                </c:pt>
                <c:pt idx="1713">
                  <c:v>23.801967</c:v>
                </c:pt>
                <c:pt idx="1714">
                  <c:v>23.804415</c:v>
                </c:pt>
                <c:pt idx="1715">
                  <c:v>23.806862</c:v>
                </c:pt>
                <c:pt idx="1716">
                  <c:v>23.809309</c:v>
                </c:pt>
                <c:pt idx="1717">
                  <c:v>23.811756</c:v>
                </c:pt>
                <c:pt idx="1718">
                  <c:v>23.814203</c:v>
                </c:pt>
                <c:pt idx="1719">
                  <c:v>23.816651</c:v>
                </c:pt>
                <c:pt idx="1720">
                  <c:v>23.819098</c:v>
                </c:pt>
                <c:pt idx="1721">
                  <c:v>23.821545</c:v>
                </c:pt>
                <c:pt idx="1722">
                  <c:v>23.823992</c:v>
                </c:pt>
                <c:pt idx="1723">
                  <c:v>23.82644</c:v>
                </c:pt>
                <c:pt idx="1724">
                  <c:v>23.828887</c:v>
                </c:pt>
                <c:pt idx="1725">
                  <c:v>23.831334</c:v>
                </c:pt>
                <c:pt idx="1726">
                  <c:v>23.833782</c:v>
                </c:pt>
                <c:pt idx="1727">
                  <c:v>23.836229</c:v>
                </c:pt>
                <c:pt idx="1728">
                  <c:v>23.838676</c:v>
                </c:pt>
                <c:pt idx="1729">
                  <c:v>23.841123</c:v>
                </c:pt>
                <c:pt idx="1730">
                  <c:v>23.843571</c:v>
                </c:pt>
                <c:pt idx="1731">
                  <c:v>23.846018</c:v>
                </c:pt>
                <c:pt idx="1732">
                  <c:v>23.848465</c:v>
                </c:pt>
                <c:pt idx="1733">
                  <c:v>23.850912</c:v>
                </c:pt>
                <c:pt idx="1734">
                  <c:v>23.85336</c:v>
                </c:pt>
                <c:pt idx="1735">
                  <c:v>23.855807</c:v>
                </c:pt>
                <c:pt idx="1736">
                  <c:v>23.858254</c:v>
                </c:pt>
                <c:pt idx="1737">
                  <c:v>23.860701</c:v>
                </c:pt>
                <c:pt idx="1738">
                  <c:v>23.863149</c:v>
                </c:pt>
                <c:pt idx="1739">
                  <c:v>23.865596</c:v>
                </c:pt>
                <c:pt idx="1740">
                  <c:v>23.868043</c:v>
                </c:pt>
                <c:pt idx="1741">
                  <c:v>23.870491</c:v>
                </c:pt>
                <c:pt idx="1742">
                  <c:v>23.872938</c:v>
                </c:pt>
                <c:pt idx="1743">
                  <c:v>23.875385</c:v>
                </c:pt>
                <c:pt idx="1744">
                  <c:v>23.877832</c:v>
                </c:pt>
                <c:pt idx="1745">
                  <c:v>23.88028</c:v>
                </c:pt>
                <c:pt idx="1746">
                  <c:v>23.882727</c:v>
                </c:pt>
                <c:pt idx="1747">
                  <c:v>23.885174</c:v>
                </c:pt>
                <c:pt idx="1748">
                  <c:v>23.887621</c:v>
                </c:pt>
                <c:pt idx="1749">
                  <c:v>23.890069</c:v>
                </c:pt>
                <c:pt idx="1750">
                  <c:v>23.892516</c:v>
                </c:pt>
                <c:pt idx="1751">
                  <c:v>23.894963</c:v>
                </c:pt>
                <c:pt idx="1752">
                  <c:v>23.89741</c:v>
                </c:pt>
                <c:pt idx="1753">
                  <c:v>23.899858</c:v>
                </c:pt>
                <c:pt idx="1754">
                  <c:v>23.902305</c:v>
                </c:pt>
                <c:pt idx="1755">
                  <c:v>23.904752</c:v>
                </c:pt>
                <c:pt idx="1756">
                  <c:v>23.907199</c:v>
                </c:pt>
                <c:pt idx="1757">
                  <c:v>23.909647</c:v>
                </c:pt>
                <c:pt idx="1758">
                  <c:v>23.912094</c:v>
                </c:pt>
                <c:pt idx="1759">
                  <c:v>23.914541</c:v>
                </c:pt>
                <c:pt idx="1760">
                  <c:v>23.916988</c:v>
                </c:pt>
                <c:pt idx="1761">
                  <c:v>23.919435</c:v>
                </c:pt>
                <c:pt idx="1762">
                  <c:v>23.921883</c:v>
                </c:pt>
                <c:pt idx="1763">
                  <c:v>23.92433</c:v>
                </c:pt>
                <c:pt idx="1764">
                  <c:v>23.926777</c:v>
                </c:pt>
                <c:pt idx="1765">
                  <c:v>23.929224</c:v>
                </c:pt>
                <c:pt idx="1766">
                  <c:v>23.931671</c:v>
                </c:pt>
                <c:pt idx="1767">
                  <c:v>23.934118</c:v>
                </c:pt>
                <c:pt idx="1768">
                  <c:v>23.936566</c:v>
                </c:pt>
                <c:pt idx="1769">
                  <c:v>23.939013</c:v>
                </c:pt>
                <c:pt idx="1770">
                  <c:v>23.94146</c:v>
                </c:pt>
                <c:pt idx="1771">
                  <c:v>23.943907</c:v>
                </c:pt>
                <c:pt idx="1772">
                  <c:v>23.946354</c:v>
                </c:pt>
                <c:pt idx="1773">
                  <c:v>23.948801</c:v>
                </c:pt>
                <c:pt idx="1774">
                  <c:v>23.951248</c:v>
                </c:pt>
                <c:pt idx="1775">
                  <c:v>23.953695</c:v>
                </c:pt>
                <c:pt idx="1776">
                  <c:v>23.956143</c:v>
                </c:pt>
                <c:pt idx="1777">
                  <c:v>23.95859</c:v>
                </c:pt>
                <c:pt idx="1778">
                  <c:v>23.961037</c:v>
                </c:pt>
                <c:pt idx="1779">
                  <c:v>23.963484</c:v>
                </c:pt>
                <c:pt idx="1780">
                  <c:v>23.965931</c:v>
                </c:pt>
                <c:pt idx="1781">
                  <c:v>23.968378</c:v>
                </c:pt>
                <c:pt idx="1782">
                  <c:v>23.970825</c:v>
                </c:pt>
                <c:pt idx="1783">
                  <c:v>23.973272</c:v>
                </c:pt>
                <c:pt idx="1784">
                  <c:v>23.97571899999998</c:v>
                </c:pt>
                <c:pt idx="1785">
                  <c:v>23.978166</c:v>
                </c:pt>
                <c:pt idx="1786">
                  <c:v>23.98061299999995</c:v>
                </c:pt>
                <c:pt idx="1787">
                  <c:v>23.98306</c:v>
                </c:pt>
                <c:pt idx="1788">
                  <c:v>23.98550699999995</c:v>
                </c:pt>
                <c:pt idx="1789">
                  <c:v>23.987954</c:v>
                </c:pt>
                <c:pt idx="1790">
                  <c:v>23.990401</c:v>
                </c:pt>
                <c:pt idx="1791">
                  <c:v>23.992848</c:v>
                </c:pt>
                <c:pt idx="1792">
                  <c:v>23.995295</c:v>
                </c:pt>
                <c:pt idx="1793">
                  <c:v>23.997742</c:v>
                </c:pt>
                <c:pt idx="1794">
                  <c:v>24.000189</c:v>
                </c:pt>
                <c:pt idx="1795">
                  <c:v>24.002636</c:v>
                </c:pt>
                <c:pt idx="1796">
                  <c:v>24.005083</c:v>
                </c:pt>
                <c:pt idx="1797">
                  <c:v>24.00753</c:v>
                </c:pt>
                <c:pt idx="1798">
                  <c:v>24.009976</c:v>
                </c:pt>
                <c:pt idx="1799">
                  <c:v>24.012423</c:v>
                </c:pt>
                <c:pt idx="1800">
                  <c:v>24.01487</c:v>
                </c:pt>
                <c:pt idx="1801">
                  <c:v>24.017317</c:v>
                </c:pt>
                <c:pt idx="1802">
                  <c:v>24.019764</c:v>
                </c:pt>
                <c:pt idx="1803">
                  <c:v>24.022211</c:v>
                </c:pt>
                <c:pt idx="1804">
                  <c:v>24.024657</c:v>
                </c:pt>
                <c:pt idx="1805">
                  <c:v>24.027104</c:v>
                </c:pt>
                <c:pt idx="1806">
                  <c:v>24.029551</c:v>
                </c:pt>
                <c:pt idx="1807">
                  <c:v>24.031998</c:v>
                </c:pt>
                <c:pt idx="1808">
                  <c:v>24.034445</c:v>
                </c:pt>
                <c:pt idx="1809">
                  <c:v>24.036891</c:v>
                </c:pt>
                <c:pt idx="1810">
                  <c:v>24.039338</c:v>
                </c:pt>
                <c:pt idx="1811">
                  <c:v>24.041785</c:v>
                </c:pt>
                <c:pt idx="1812">
                  <c:v>24.044231</c:v>
                </c:pt>
                <c:pt idx="1813">
                  <c:v>24.046678</c:v>
                </c:pt>
                <c:pt idx="1814">
                  <c:v>24.049125</c:v>
                </c:pt>
                <c:pt idx="1815">
                  <c:v>24.051571</c:v>
                </c:pt>
                <c:pt idx="1816">
                  <c:v>24.054018</c:v>
                </c:pt>
                <c:pt idx="1817">
                  <c:v>24.056465</c:v>
                </c:pt>
                <c:pt idx="1818">
                  <c:v>24.058911</c:v>
                </c:pt>
                <c:pt idx="1819">
                  <c:v>24.061358</c:v>
                </c:pt>
                <c:pt idx="1820">
                  <c:v>24.063805</c:v>
                </c:pt>
                <c:pt idx="1821">
                  <c:v>24.066251</c:v>
                </c:pt>
                <c:pt idx="1822">
                  <c:v>24.068698</c:v>
                </c:pt>
                <c:pt idx="1823">
                  <c:v>24.071144</c:v>
                </c:pt>
                <c:pt idx="1824">
                  <c:v>24.073591</c:v>
                </c:pt>
                <c:pt idx="1825">
                  <c:v>24.076037</c:v>
                </c:pt>
                <c:pt idx="1826">
                  <c:v>24.078484</c:v>
                </c:pt>
                <c:pt idx="1827">
                  <c:v>24.08093</c:v>
                </c:pt>
                <c:pt idx="1828">
                  <c:v>24.083377</c:v>
                </c:pt>
                <c:pt idx="1829">
                  <c:v>24.085823</c:v>
                </c:pt>
                <c:pt idx="1830">
                  <c:v>24.08827</c:v>
                </c:pt>
                <c:pt idx="1831">
                  <c:v>24.090716</c:v>
                </c:pt>
                <c:pt idx="1832">
                  <c:v>24.093162</c:v>
                </c:pt>
                <c:pt idx="1833">
                  <c:v>24.095609</c:v>
                </c:pt>
                <c:pt idx="1834">
                  <c:v>24.098055</c:v>
                </c:pt>
                <c:pt idx="1835">
                  <c:v>24.100501</c:v>
                </c:pt>
                <c:pt idx="1836">
                  <c:v>24.102948</c:v>
                </c:pt>
                <c:pt idx="1837">
                  <c:v>24.105394</c:v>
                </c:pt>
                <c:pt idx="1838">
                  <c:v>24.10784</c:v>
                </c:pt>
                <c:pt idx="1839">
                  <c:v>24.110287</c:v>
                </c:pt>
                <c:pt idx="1840">
                  <c:v>24.112733</c:v>
                </c:pt>
                <c:pt idx="1841">
                  <c:v>24.115179</c:v>
                </c:pt>
                <c:pt idx="1842">
                  <c:v>24.117625</c:v>
                </c:pt>
                <c:pt idx="1843">
                  <c:v>24.120072</c:v>
                </c:pt>
                <c:pt idx="1844">
                  <c:v>24.122518</c:v>
                </c:pt>
                <c:pt idx="1845">
                  <c:v>24.124964</c:v>
                </c:pt>
                <c:pt idx="1846">
                  <c:v>24.12741</c:v>
                </c:pt>
                <c:pt idx="1847">
                  <c:v>24.129856</c:v>
                </c:pt>
                <c:pt idx="1848">
                  <c:v>24.132302</c:v>
                </c:pt>
                <c:pt idx="1849">
                  <c:v>24.134749</c:v>
                </c:pt>
                <c:pt idx="1850">
                  <c:v>24.137195</c:v>
                </c:pt>
                <c:pt idx="1851">
                  <c:v>24.139641</c:v>
                </c:pt>
                <c:pt idx="1852">
                  <c:v>24.142087</c:v>
                </c:pt>
                <c:pt idx="1853">
                  <c:v>24.144533</c:v>
                </c:pt>
                <c:pt idx="1854">
                  <c:v>24.146979</c:v>
                </c:pt>
                <c:pt idx="1855">
                  <c:v>24.149425</c:v>
                </c:pt>
                <c:pt idx="1856">
                  <c:v>24.151871</c:v>
                </c:pt>
                <c:pt idx="1857">
                  <c:v>24.154317</c:v>
                </c:pt>
                <c:pt idx="1858">
                  <c:v>24.156763</c:v>
                </c:pt>
                <c:pt idx="1859">
                  <c:v>24.159208</c:v>
                </c:pt>
                <c:pt idx="1860">
                  <c:v>24.161654</c:v>
                </c:pt>
                <c:pt idx="1861">
                  <c:v>24.1641</c:v>
                </c:pt>
                <c:pt idx="1862">
                  <c:v>24.166546</c:v>
                </c:pt>
                <c:pt idx="1863">
                  <c:v>24.168992</c:v>
                </c:pt>
                <c:pt idx="1864">
                  <c:v>24.171438</c:v>
                </c:pt>
                <c:pt idx="1865">
                  <c:v>24.173883</c:v>
                </c:pt>
                <c:pt idx="1866">
                  <c:v>24.176329</c:v>
                </c:pt>
                <c:pt idx="1867">
                  <c:v>24.178775</c:v>
                </c:pt>
                <c:pt idx="1868">
                  <c:v>24.181221</c:v>
                </c:pt>
                <c:pt idx="1869">
                  <c:v>24.183666</c:v>
                </c:pt>
                <c:pt idx="1870">
                  <c:v>24.186112</c:v>
                </c:pt>
                <c:pt idx="1871">
                  <c:v>24.188558</c:v>
                </c:pt>
                <c:pt idx="1872">
                  <c:v>24.191003</c:v>
                </c:pt>
                <c:pt idx="1873">
                  <c:v>24.193449</c:v>
                </c:pt>
                <c:pt idx="1874">
                  <c:v>24.195895</c:v>
                </c:pt>
                <c:pt idx="1875">
                  <c:v>24.19834</c:v>
                </c:pt>
                <c:pt idx="1876">
                  <c:v>24.200786</c:v>
                </c:pt>
                <c:pt idx="1877">
                  <c:v>24.203231</c:v>
                </c:pt>
                <c:pt idx="1878">
                  <c:v>24.205677</c:v>
                </c:pt>
                <c:pt idx="1879">
                  <c:v>24.208122</c:v>
                </c:pt>
                <c:pt idx="1880">
                  <c:v>24.210568</c:v>
                </c:pt>
                <c:pt idx="1881">
                  <c:v>24.213013</c:v>
                </c:pt>
                <c:pt idx="1882">
                  <c:v>24.215459</c:v>
                </c:pt>
                <c:pt idx="1883">
                  <c:v>24.217904</c:v>
                </c:pt>
                <c:pt idx="1884">
                  <c:v>24.220349</c:v>
                </c:pt>
                <c:pt idx="1885">
                  <c:v>24.222795</c:v>
                </c:pt>
                <c:pt idx="1886">
                  <c:v>24.22524</c:v>
                </c:pt>
                <c:pt idx="1887">
                  <c:v>24.227685</c:v>
                </c:pt>
                <c:pt idx="1888">
                  <c:v>24.230131</c:v>
                </c:pt>
                <c:pt idx="1889">
                  <c:v>24.232576</c:v>
                </c:pt>
                <c:pt idx="1890">
                  <c:v>24.235021</c:v>
                </c:pt>
                <c:pt idx="1891">
                  <c:v>24.237466</c:v>
                </c:pt>
                <c:pt idx="1892">
                  <c:v>24.239912</c:v>
                </c:pt>
                <c:pt idx="1893">
                  <c:v>24.242357</c:v>
                </c:pt>
                <c:pt idx="1894">
                  <c:v>24.244802</c:v>
                </c:pt>
                <c:pt idx="1895">
                  <c:v>24.247247</c:v>
                </c:pt>
                <c:pt idx="1896">
                  <c:v>24.249692</c:v>
                </c:pt>
                <c:pt idx="1897">
                  <c:v>24.252137</c:v>
                </c:pt>
                <c:pt idx="1898">
                  <c:v>24.254582</c:v>
                </c:pt>
                <c:pt idx="1899">
                  <c:v>24.257027</c:v>
                </c:pt>
                <c:pt idx="1900">
                  <c:v>24.259472</c:v>
                </c:pt>
                <c:pt idx="1901">
                  <c:v>24.261917</c:v>
                </c:pt>
                <c:pt idx="1902">
                  <c:v>24.264362</c:v>
                </c:pt>
                <c:pt idx="1903">
                  <c:v>24.266807</c:v>
                </c:pt>
                <c:pt idx="1904">
                  <c:v>24.269252</c:v>
                </c:pt>
                <c:pt idx="1905">
                  <c:v>24.271697</c:v>
                </c:pt>
                <c:pt idx="1906">
                  <c:v>24.274142</c:v>
                </c:pt>
                <c:pt idx="1907">
                  <c:v>24.276587</c:v>
                </c:pt>
                <c:pt idx="1908">
                  <c:v>24.279031</c:v>
                </c:pt>
                <c:pt idx="1909">
                  <c:v>24.281476</c:v>
                </c:pt>
                <c:pt idx="1910">
                  <c:v>24.283921</c:v>
                </c:pt>
                <c:pt idx="1911">
                  <c:v>24.286366</c:v>
                </c:pt>
                <c:pt idx="1912">
                  <c:v>24.28881</c:v>
                </c:pt>
                <c:pt idx="1913">
                  <c:v>24.291255</c:v>
                </c:pt>
                <c:pt idx="1914">
                  <c:v>24.2937</c:v>
                </c:pt>
                <c:pt idx="1915">
                  <c:v>24.296144</c:v>
                </c:pt>
                <c:pt idx="1916">
                  <c:v>24.298589</c:v>
                </c:pt>
                <c:pt idx="1917">
                  <c:v>24.301034</c:v>
                </c:pt>
                <c:pt idx="1918">
                  <c:v>24.303478</c:v>
                </c:pt>
                <c:pt idx="1919">
                  <c:v>24.305923</c:v>
                </c:pt>
                <c:pt idx="1920">
                  <c:v>24.308367</c:v>
                </c:pt>
                <c:pt idx="1921">
                  <c:v>24.310812</c:v>
                </c:pt>
                <c:pt idx="1922">
                  <c:v>24.313256</c:v>
                </c:pt>
                <c:pt idx="1923">
                  <c:v>24.3157</c:v>
                </c:pt>
                <c:pt idx="1924">
                  <c:v>24.318145</c:v>
                </c:pt>
                <c:pt idx="1925">
                  <c:v>24.320589</c:v>
                </c:pt>
                <c:pt idx="1926">
                  <c:v>24.323034</c:v>
                </c:pt>
                <c:pt idx="1927">
                  <c:v>24.325478</c:v>
                </c:pt>
                <c:pt idx="1928">
                  <c:v>24.327922</c:v>
                </c:pt>
                <c:pt idx="1929">
                  <c:v>24.330366</c:v>
                </c:pt>
                <c:pt idx="1930">
                  <c:v>24.332811</c:v>
                </c:pt>
                <c:pt idx="1931">
                  <c:v>24.335255</c:v>
                </c:pt>
                <c:pt idx="1932">
                  <c:v>24.337699</c:v>
                </c:pt>
                <c:pt idx="1933">
                  <c:v>24.340143</c:v>
                </c:pt>
                <c:pt idx="1934">
                  <c:v>24.342587</c:v>
                </c:pt>
                <c:pt idx="1935">
                  <c:v>24.345031</c:v>
                </c:pt>
                <c:pt idx="1936">
                  <c:v>24.347476</c:v>
                </c:pt>
                <c:pt idx="1937">
                  <c:v>24.34992</c:v>
                </c:pt>
                <c:pt idx="1938">
                  <c:v>24.352364</c:v>
                </c:pt>
                <c:pt idx="1939">
                  <c:v>24.354808</c:v>
                </c:pt>
                <c:pt idx="1940">
                  <c:v>24.357252</c:v>
                </c:pt>
                <c:pt idx="1941">
                  <c:v>24.359695</c:v>
                </c:pt>
                <c:pt idx="1942">
                  <c:v>24.362139</c:v>
                </c:pt>
                <c:pt idx="1943">
                  <c:v>24.364583</c:v>
                </c:pt>
                <c:pt idx="1944">
                  <c:v>24.367027</c:v>
                </c:pt>
                <c:pt idx="1945">
                  <c:v>24.369471</c:v>
                </c:pt>
                <c:pt idx="1946">
                  <c:v>24.371915</c:v>
                </c:pt>
                <c:pt idx="1947">
                  <c:v>24.374359</c:v>
                </c:pt>
                <c:pt idx="1948">
                  <c:v>24.376802</c:v>
                </c:pt>
                <c:pt idx="1949">
                  <c:v>24.379246</c:v>
                </c:pt>
                <c:pt idx="1950">
                  <c:v>24.38169</c:v>
                </c:pt>
                <c:pt idx="1951">
                  <c:v>24.384133</c:v>
                </c:pt>
                <c:pt idx="1952">
                  <c:v>24.386577</c:v>
                </c:pt>
                <c:pt idx="1953">
                  <c:v>24.389021</c:v>
                </c:pt>
                <c:pt idx="1954">
                  <c:v>24.391464</c:v>
                </c:pt>
                <c:pt idx="1955">
                  <c:v>24.393908</c:v>
                </c:pt>
                <c:pt idx="1956">
                  <c:v>24.396351</c:v>
                </c:pt>
                <c:pt idx="1957">
                  <c:v>24.398795</c:v>
                </c:pt>
                <c:pt idx="1958">
                  <c:v>24.401238</c:v>
                </c:pt>
                <c:pt idx="1959">
                  <c:v>24.403682</c:v>
                </c:pt>
                <c:pt idx="1960">
                  <c:v>24.406125</c:v>
                </c:pt>
                <c:pt idx="1961">
                  <c:v>24.408568</c:v>
                </c:pt>
                <c:pt idx="1962">
                  <c:v>24.411012</c:v>
                </c:pt>
                <c:pt idx="1963">
                  <c:v>24.413455</c:v>
                </c:pt>
                <c:pt idx="1964">
                  <c:v>24.415898</c:v>
                </c:pt>
                <c:pt idx="1965">
                  <c:v>24.418342</c:v>
                </c:pt>
                <c:pt idx="1966">
                  <c:v>24.420785</c:v>
                </c:pt>
                <c:pt idx="1967">
                  <c:v>24.423228</c:v>
                </c:pt>
                <c:pt idx="1968">
                  <c:v>24.425671</c:v>
                </c:pt>
                <c:pt idx="1969">
                  <c:v>24.428114</c:v>
                </c:pt>
                <c:pt idx="1970">
                  <c:v>24.430557</c:v>
                </c:pt>
                <c:pt idx="1971">
                  <c:v>24.433</c:v>
                </c:pt>
                <c:pt idx="1972">
                  <c:v>24.435444</c:v>
                </c:pt>
                <c:pt idx="1973">
                  <c:v>24.437887</c:v>
                </c:pt>
                <c:pt idx="1974">
                  <c:v>24.44033</c:v>
                </c:pt>
                <c:pt idx="1975">
                  <c:v>24.442773</c:v>
                </c:pt>
                <c:pt idx="1976">
                  <c:v>24.445215</c:v>
                </c:pt>
                <c:pt idx="1977">
                  <c:v>24.447658</c:v>
                </c:pt>
                <c:pt idx="1978">
                  <c:v>24.450101</c:v>
                </c:pt>
                <c:pt idx="1979">
                  <c:v>24.452544</c:v>
                </c:pt>
                <c:pt idx="1980">
                  <c:v>24.454987</c:v>
                </c:pt>
                <c:pt idx="1981">
                  <c:v>24.45743</c:v>
                </c:pt>
                <c:pt idx="1982">
                  <c:v>24.459872</c:v>
                </c:pt>
                <c:pt idx="1983">
                  <c:v>24.462315</c:v>
                </c:pt>
                <c:pt idx="1984">
                  <c:v>24.464758</c:v>
                </c:pt>
                <c:pt idx="1985">
                  <c:v>24.4672</c:v>
                </c:pt>
                <c:pt idx="1986">
                  <c:v>24.46964299999995</c:v>
                </c:pt>
                <c:pt idx="1987">
                  <c:v>24.472086</c:v>
                </c:pt>
                <c:pt idx="1988">
                  <c:v>24.474528</c:v>
                </c:pt>
                <c:pt idx="1989">
                  <c:v>24.476971</c:v>
                </c:pt>
                <c:pt idx="1990">
                  <c:v>24.479413</c:v>
                </c:pt>
                <c:pt idx="1991">
                  <c:v>24.481856</c:v>
                </c:pt>
                <c:pt idx="1992">
                  <c:v>24.484298</c:v>
                </c:pt>
                <c:pt idx="1993">
                  <c:v>24.48674099999995</c:v>
                </c:pt>
                <c:pt idx="1994">
                  <c:v>24.489183</c:v>
                </c:pt>
                <c:pt idx="1995">
                  <c:v>24.491625</c:v>
                </c:pt>
                <c:pt idx="1996">
                  <c:v>24.494068</c:v>
                </c:pt>
                <c:pt idx="1997">
                  <c:v>24.49651</c:v>
                </c:pt>
                <c:pt idx="1998">
                  <c:v>24.498952</c:v>
                </c:pt>
                <c:pt idx="1999">
                  <c:v>24.501394</c:v>
                </c:pt>
                <c:pt idx="2000">
                  <c:v>24.503825</c:v>
                </c:pt>
                <c:pt idx="2001">
                  <c:v>24.506244</c:v>
                </c:pt>
                <c:pt idx="2002">
                  <c:v>24.508651</c:v>
                </c:pt>
                <c:pt idx="2003">
                  <c:v>24.511046</c:v>
                </c:pt>
                <c:pt idx="2004">
                  <c:v>24.51343</c:v>
                </c:pt>
                <c:pt idx="2005">
                  <c:v>24.515802</c:v>
                </c:pt>
                <c:pt idx="2006">
                  <c:v>24.518162</c:v>
                </c:pt>
                <c:pt idx="2007">
                  <c:v>24.520511</c:v>
                </c:pt>
                <c:pt idx="2008">
                  <c:v>24.522849</c:v>
                </c:pt>
                <c:pt idx="2009">
                  <c:v>24.525175</c:v>
                </c:pt>
                <c:pt idx="2010">
                  <c:v>24.52749</c:v>
                </c:pt>
                <c:pt idx="2011">
                  <c:v>24.529793</c:v>
                </c:pt>
                <c:pt idx="2012">
                  <c:v>24.532086</c:v>
                </c:pt>
                <c:pt idx="2013">
                  <c:v>24.534367</c:v>
                </c:pt>
                <c:pt idx="2014">
                  <c:v>24.536637</c:v>
                </c:pt>
                <c:pt idx="2015">
                  <c:v>24.538895</c:v>
                </c:pt>
                <c:pt idx="2016">
                  <c:v>24.541143</c:v>
                </c:pt>
                <c:pt idx="2017">
                  <c:v>24.54338</c:v>
                </c:pt>
                <c:pt idx="2018">
                  <c:v>24.545606</c:v>
                </c:pt>
                <c:pt idx="2019">
                  <c:v>24.547821</c:v>
                </c:pt>
                <c:pt idx="2020">
                  <c:v>24.550026</c:v>
                </c:pt>
                <c:pt idx="2021">
                  <c:v>24.552219</c:v>
                </c:pt>
                <c:pt idx="2022">
                  <c:v>24.554402</c:v>
                </c:pt>
                <c:pt idx="2023">
                  <c:v>24.556575</c:v>
                </c:pt>
                <c:pt idx="2024">
                  <c:v>24.558736</c:v>
                </c:pt>
                <c:pt idx="2025">
                  <c:v>24.560888</c:v>
                </c:pt>
                <c:pt idx="2026">
                  <c:v>24.563028</c:v>
                </c:pt>
                <c:pt idx="2027">
                  <c:v>24.565158</c:v>
                </c:pt>
                <c:pt idx="2028">
                  <c:v>24.567278</c:v>
                </c:pt>
                <c:pt idx="2029">
                  <c:v>24.569388</c:v>
                </c:pt>
                <c:pt idx="2030">
                  <c:v>24.571487</c:v>
                </c:pt>
                <c:pt idx="2031">
                  <c:v>24.573576</c:v>
                </c:pt>
                <c:pt idx="2032">
                  <c:v>24.575655</c:v>
                </c:pt>
                <c:pt idx="2033">
                  <c:v>24.577724</c:v>
                </c:pt>
                <c:pt idx="2034">
                  <c:v>24.579782</c:v>
                </c:pt>
                <c:pt idx="2035">
                  <c:v>24.581831</c:v>
                </c:pt>
                <c:pt idx="2036">
                  <c:v>24.583869</c:v>
                </c:pt>
                <c:pt idx="2037">
                  <c:v>24.585898</c:v>
                </c:pt>
                <c:pt idx="2038">
                  <c:v>24.587917</c:v>
                </c:pt>
                <c:pt idx="2039">
                  <c:v>24.589926</c:v>
                </c:pt>
                <c:pt idx="2040">
                  <c:v>24.591925</c:v>
                </c:pt>
                <c:pt idx="2041">
                  <c:v>24.593914</c:v>
                </c:pt>
                <c:pt idx="2042">
                  <c:v>24.595894</c:v>
                </c:pt>
                <c:pt idx="2043">
                  <c:v>24.597864</c:v>
                </c:pt>
                <c:pt idx="2044">
                  <c:v>24.599824</c:v>
                </c:pt>
                <c:pt idx="2045">
                  <c:v>24.601775</c:v>
                </c:pt>
                <c:pt idx="2046">
                  <c:v>24.603716</c:v>
                </c:pt>
                <c:pt idx="2047">
                  <c:v>24.605648</c:v>
                </c:pt>
                <c:pt idx="2048">
                  <c:v>24.607571</c:v>
                </c:pt>
                <c:pt idx="2049">
                  <c:v>24.609484</c:v>
                </c:pt>
                <c:pt idx="2050">
                  <c:v>24.611388</c:v>
                </c:pt>
                <c:pt idx="2051">
                  <c:v>24.613282</c:v>
                </c:pt>
                <c:pt idx="2052">
                  <c:v>24.615167</c:v>
                </c:pt>
                <c:pt idx="2053">
                  <c:v>24.617043</c:v>
                </c:pt>
                <c:pt idx="2054">
                  <c:v>24.61891</c:v>
                </c:pt>
                <c:pt idx="2055">
                  <c:v>24.620768</c:v>
                </c:pt>
                <c:pt idx="2056">
                  <c:v>24.622617</c:v>
                </c:pt>
                <c:pt idx="2057">
                  <c:v>24.624457</c:v>
                </c:pt>
                <c:pt idx="2058">
                  <c:v>24.626287</c:v>
                </c:pt>
                <c:pt idx="2059">
                  <c:v>24.628109</c:v>
                </c:pt>
                <c:pt idx="2060">
                  <c:v>24.629922</c:v>
                </c:pt>
                <c:pt idx="2061">
                  <c:v>24.631726</c:v>
                </c:pt>
                <c:pt idx="2062">
                  <c:v>24.633522</c:v>
                </c:pt>
                <c:pt idx="2063">
                  <c:v>24.635308</c:v>
                </c:pt>
                <c:pt idx="2064">
                  <c:v>24.637086</c:v>
                </c:pt>
                <c:pt idx="2065">
                  <c:v>24.638855</c:v>
                </c:pt>
                <c:pt idx="2066">
                  <c:v>24.640616</c:v>
                </c:pt>
                <c:pt idx="2067">
                  <c:v>24.642368</c:v>
                </c:pt>
                <c:pt idx="2068">
                  <c:v>24.644111</c:v>
                </c:pt>
                <c:pt idx="2069">
                  <c:v>24.645846</c:v>
                </c:pt>
                <c:pt idx="2070">
                  <c:v>24.647573</c:v>
                </c:pt>
                <c:pt idx="2071">
                  <c:v>24.649291</c:v>
                </c:pt>
                <c:pt idx="2072">
                  <c:v>24.651001</c:v>
                </c:pt>
                <c:pt idx="2073">
                  <c:v>24.652702</c:v>
                </c:pt>
                <c:pt idx="2074">
                  <c:v>24.654395</c:v>
                </c:pt>
                <c:pt idx="2075">
                  <c:v>24.65608</c:v>
                </c:pt>
                <c:pt idx="2076">
                  <c:v>24.657756</c:v>
                </c:pt>
                <c:pt idx="2077">
                  <c:v>24.659425</c:v>
                </c:pt>
                <c:pt idx="2078">
                  <c:v>24.661085</c:v>
                </c:pt>
                <c:pt idx="2079">
                  <c:v>24.662737</c:v>
                </c:pt>
                <c:pt idx="2080">
                  <c:v>24.664382</c:v>
                </c:pt>
                <c:pt idx="2081">
                  <c:v>24.666018</c:v>
                </c:pt>
                <c:pt idx="2082">
                  <c:v>24.667646</c:v>
                </c:pt>
                <c:pt idx="2083">
                  <c:v>24.669266</c:v>
                </c:pt>
                <c:pt idx="2084">
                  <c:v>24.670878</c:v>
                </c:pt>
                <c:pt idx="2085">
                  <c:v>24.672483</c:v>
                </c:pt>
                <c:pt idx="2086">
                  <c:v>24.67408</c:v>
                </c:pt>
                <c:pt idx="2087">
                  <c:v>24.675668</c:v>
                </c:pt>
                <c:pt idx="2088">
                  <c:v>24.67725</c:v>
                </c:pt>
                <c:pt idx="2089">
                  <c:v>24.678823</c:v>
                </c:pt>
                <c:pt idx="2090">
                  <c:v>24.680389</c:v>
                </c:pt>
                <c:pt idx="2091">
                  <c:v>24.681947</c:v>
                </c:pt>
                <c:pt idx="2092">
                  <c:v>24.683497</c:v>
                </c:pt>
                <c:pt idx="2093">
                  <c:v>24.68504</c:v>
                </c:pt>
                <c:pt idx="2094">
                  <c:v>24.686576</c:v>
                </c:pt>
                <c:pt idx="2095">
                  <c:v>24.688104</c:v>
                </c:pt>
                <c:pt idx="2096">
                  <c:v>24.689624</c:v>
                </c:pt>
                <c:pt idx="2097">
                  <c:v>24.691137</c:v>
                </c:pt>
                <c:pt idx="2098">
                  <c:v>24.692643</c:v>
                </c:pt>
                <c:pt idx="2099">
                  <c:v>24.694141</c:v>
                </c:pt>
                <c:pt idx="2100">
                  <c:v>24.695632</c:v>
                </c:pt>
                <c:pt idx="2101">
                  <c:v>24.697116</c:v>
                </c:pt>
                <c:pt idx="2102">
                  <c:v>24.698593</c:v>
                </c:pt>
                <c:pt idx="2103">
                  <c:v>24.700062</c:v>
                </c:pt>
                <c:pt idx="2104">
                  <c:v>24.701524</c:v>
                </c:pt>
                <c:pt idx="2105">
                  <c:v>24.702979</c:v>
                </c:pt>
                <c:pt idx="2106">
                  <c:v>24.704427</c:v>
                </c:pt>
                <c:pt idx="2107">
                  <c:v>24.705868</c:v>
                </c:pt>
                <c:pt idx="2108">
                  <c:v>24.707302</c:v>
                </c:pt>
                <c:pt idx="2109">
                  <c:v>24.70872899999998</c:v>
                </c:pt>
                <c:pt idx="2110">
                  <c:v>24.710149</c:v>
                </c:pt>
                <c:pt idx="2111">
                  <c:v>24.711562</c:v>
                </c:pt>
                <c:pt idx="2112">
                  <c:v>24.712968</c:v>
                </c:pt>
                <c:pt idx="2113">
                  <c:v>24.714367</c:v>
                </c:pt>
                <c:pt idx="2114">
                  <c:v>24.71576</c:v>
                </c:pt>
                <c:pt idx="2115">
                  <c:v>24.717146</c:v>
                </c:pt>
                <c:pt idx="2116">
                  <c:v>24.718524</c:v>
                </c:pt>
                <c:pt idx="2117">
                  <c:v>24.719897</c:v>
                </c:pt>
                <c:pt idx="2118">
                  <c:v>24.721262</c:v>
                </c:pt>
                <c:pt idx="2119">
                  <c:v>24.722621</c:v>
                </c:pt>
                <c:pt idx="2120">
                  <c:v>24.723973</c:v>
                </c:pt>
                <c:pt idx="2121">
                  <c:v>24.725319</c:v>
                </c:pt>
                <c:pt idx="2122">
                  <c:v>24.726658</c:v>
                </c:pt>
                <c:pt idx="2123">
                  <c:v>24.72799</c:v>
                </c:pt>
                <c:pt idx="2124">
                  <c:v>24.729316</c:v>
                </c:pt>
                <c:pt idx="2125">
                  <c:v>24.730636</c:v>
                </c:pt>
                <c:pt idx="2126">
                  <c:v>24.731949</c:v>
                </c:pt>
                <c:pt idx="2127">
                  <c:v>24.733256</c:v>
                </c:pt>
                <c:pt idx="2128">
                  <c:v>24.734556</c:v>
                </c:pt>
                <c:pt idx="2129">
                  <c:v>24.73585</c:v>
                </c:pt>
                <c:pt idx="2130">
                  <c:v>24.737138</c:v>
                </c:pt>
                <c:pt idx="2131">
                  <c:v>24.73842</c:v>
                </c:pt>
                <c:pt idx="2132">
                  <c:v>24.739695</c:v>
                </c:pt>
                <c:pt idx="2133">
                  <c:v>24.740964</c:v>
                </c:pt>
                <c:pt idx="2134">
                  <c:v>24.742227</c:v>
                </c:pt>
                <c:pt idx="2135">
                  <c:v>24.743483</c:v>
                </c:pt>
                <c:pt idx="2136">
                  <c:v>24.744734</c:v>
                </c:pt>
                <c:pt idx="2137">
                  <c:v>24.745978</c:v>
                </c:pt>
                <c:pt idx="2138">
                  <c:v>24.747216</c:v>
                </c:pt>
                <c:pt idx="2139">
                  <c:v>24.74844899999998</c:v>
                </c:pt>
                <c:pt idx="2140">
                  <c:v>24.749675</c:v>
                </c:pt>
                <c:pt idx="2141">
                  <c:v>24.750895</c:v>
                </c:pt>
                <c:pt idx="2142">
                  <c:v>24.75211</c:v>
                </c:pt>
                <c:pt idx="2143">
                  <c:v>24.753318</c:v>
                </c:pt>
                <c:pt idx="2144">
                  <c:v>24.754521</c:v>
                </c:pt>
                <c:pt idx="2145">
                  <c:v>24.755718</c:v>
                </c:pt>
                <c:pt idx="2146">
                  <c:v>24.756908</c:v>
                </c:pt>
                <c:pt idx="2147">
                  <c:v>24.758094</c:v>
                </c:pt>
                <c:pt idx="2148">
                  <c:v>24.759273</c:v>
                </c:pt>
                <c:pt idx="2149">
                  <c:v>24.76044599999998</c:v>
                </c:pt>
                <c:pt idx="2150">
                  <c:v>24.761614</c:v>
                </c:pt>
                <c:pt idx="2151">
                  <c:v>24.762776</c:v>
                </c:pt>
                <c:pt idx="2152">
                  <c:v>24.763933</c:v>
                </c:pt>
                <c:pt idx="2153">
                  <c:v>24.765084</c:v>
                </c:pt>
                <c:pt idx="2154">
                  <c:v>24.766229</c:v>
                </c:pt>
                <c:pt idx="2155">
                  <c:v>24.767368</c:v>
                </c:pt>
                <c:pt idx="2156">
                  <c:v>24.768503</c:v>
                </c:pt>
                <c:pt idx="2157">
                  <c:v>24.769631</c:v>
                </c:pt>
                <c:pt idx="2158">
                  <c:v>24.770754</c:v>
                </c:pt>
                <c:pt idx="2159">
                  <c:v>24.771872</c:v>
                </c:pt>
                <c:pt idx="2160">
                  <c:v>24.772984</c:v>
                </c:pt>
                <c:pt idx="2161">
                  <c:v>24.774091</c:v>
                </c:pt>
                <c:pt idx="2162">
                  <c:v>24.775192</c:v>
                </c:pt>
                <c:pt idx="2163">
                  <c:v>24.776288</c:v>
                </c:pt>
                <c:pt idx="2164">
                  <c:v>24.777378</c:v>
                </c:pt>
                <c:pt idx="2165">
                  <c:v>24.778464</c:v>
                </c:pt>
                <c:pt idx="2166">
                  <c:v>24.779544</c:v>
                </c:pt>
                <c:pt idx="2167">
                  <c:v>24.780618</c:v>
                </c:pt>
                <c:pt idx="2168">
                  <c:v>24.781688</c:v>
                </c:pt>
                <c:pt idx="2169">
                  <c:v>24.78275199999998</c:v>
                </c:pt>
                <c:pt idx="2170">
                  <c:v>24.783811</c:v>
                </c:pt>
                <c:pt idx="2171">
                  <c:v>24.784865</c:v>
                </c:pt>
                <c:pt idx="2172">
                  <c:v>24.785914</c:v>
                </c:pt>
                <c:pt idx="2173">
                  <c:v>24.786958</c:v>
                </c:pt>
                <c:pt idx="2174">
                  <c:v>24.787996</c:v>
                </c:pt>
                <c:pt idx="2175">
                  <c:v>24.78903</c:v>
                </c:pt>
                <c:pt idx="2176">
                  <c:v>24.790058</c:v>
                </c:pt>
                <c:pt idx="2177">
                  <c:v>24.791082</c:v>
                </c:pt>
                <c:pt idx="2178">
                  <c:v>24.7921</c:v>
                </c:pt>
                <c:pt idx="2179">
                  <c:v>24.793114</c:v>
                </c:pt>
                <c:pt idx="2180">
                  <c:v>24.794122</c:v>
                </c:pt>
                <c:pt idx="2181">
                  <c:v>24.795126</c:v>
                </c:pt>
                <c:pt idx="2182">
                  <c:v>24.796125</c:v>
                </c:pt>
                <c:pt idx="2183">
                  <c:v>24.797119</c:v>
                </c:pt>
                <c:pt idx="2184">
                  <c:v>24.798108</c:v>
                </c:pt>
                <c:pt idx="2185">
                  <c:v>24.799092</c:v>
                </c:pt>
                <c:pt idx="2186">
                  <c:v>24.800071</c:v>
                </c:pt>
                <c:pt idx="2187">
                  <c:v>24.801046</c:v>
                </c:pt>
                <c:pt idx="2188">
                  <c:v>24.802016</c:v>
                </c:pt>
                <c:pt idx="2189">
                  <c:v>24.802981</c:v>
                </c:pt>
                <c:pt idx="2190">
                  <c:v>24.803941</c:v>
                </c:pt>
                <c:pt idx="2191">
                  <c:v>24.804897</c:v>
                </c:pt>
                <c:pt idx="2192">
                  <c:v>24.805848</c:v>
                </c:pt>
                <c:pt idx="2193">
                  <c:v>24.806795</c:v>
                </c:pt>
                <c:pt idx="2194">
                  <c:v>24.807737</c:v>
                </c:pt>
                <c:pt idx="2195">
                  <c:v>24.808674</c:v>
                </c:pt>
                <c:pt idx="2196">
                  <c:v>24.809607</c:v>
                </c:pt>
                <c:pt idx="2197">
                  <c:v>24.810535</c:v>
                </c:pt>
                <c:pt idx="2198">
                  <c:v>24.811459</c:v>
                </c:pt>
                <c:pt idx="2199">
                  <c:v>24.812378</c:v>
                </c:pt>
                <c:pt idx="2200">
                  <c:v>24.813292</c:v>
                </c:pt>
                <c:pt idx="2201">
                  <c:v>24.814202</c:v>
                </c:pt>
                <c:pt idx="2202">
                  <c:v>24.815108</c:v>
                </c:pt>
                <c:pt idx="2203">
                  <c:v>24.81601</c:v>
                </c:pt>
                <c:pt idx="2204">
                  <c:v>24.816907</c:v>
                </c:pt>
                <c:pt idx="2205">
                  <c:v>24.817799</c:v>
                </c:pt>
                <c:pt idx="2206">
                  <c:v>24.818687</c:v>
                </c:pt>
                <c:pt idx="2207">
                  <c:v>24.819571</c:v>
                </c:pt>
                <c:pt idx="2208">
                  <c:v>24.820451</c:v>
                </c:pt>
                <c:pt idx="2209">
                  <c:v>24.821326</c:v>
                </c:pt>
                <c:pt idx="2210">
                  <c:v>24.822197</c:v>
                </c:pt>
                <c:pt idx="2211">
                  <c:v>24.823064</c:v>
                </c:pt>
                <c:pt idx="2212">
                  <c:v>24.823927</c:v>
                </c:pt>
                <c:pt idx="2213">
                  <c:v>24.824785</c:v>
                </c:pt>
                <c:pt idx="2214">
                  <c:v>24.825639</c:v>
                </c:pt>
                <c:pt idx="2215">
                  <c:v>24.826489</c:v>
                </c:pt>
                <c:pt idx="2216">
                  <c:v>24.827335</c:v>
                </c:pt>
                <c:pt idx="2217">
                  <c:v>24.828177</c:v>
                </c:pt>
                <c:pt idx="2218">
                  <c:v>24.829014</c:v>
                </c:pt>
                <c:pt idx="2219">
                  <c:v>24.829848</c:v>
                </c:pt>
                <c:pt idx="2220">
                  <c:v>24.830677</c:v>
                </c:pt>
                <c:pt idx="2221">
                  <c:v>24.831503</c:v>
                </c:pt>
                <c:pt idx="2222">
                  <c:v>24.832324</c:v>
                </c:pt>
                <c:pt idx="2223">
                  <c:v>24.833142</c:v>
                </c:pt>
                <c:pt idx="2224">
                  <c:v>24.833955</c:v>
                </c:pt>
                <c:pt idx="2225">
                  <c:v>24.834765</c:v>
                </c:pt>
                <c:pt idx="2226">
                  <c:v>24.83557</c:v>
                </c:pt>
                <c:pt idx="2227">
                  <c:v>24.836372</c:v>
                </c:pt>
                <c:pt idx="2228">
                  <c:v>24.837169</c:v>
                </c:pt>
                <c:pt idx="2229">
                  <c:v>24.837963</c:v>
                </c:pt>
                <c:pt idx="2230">
                  <c:v>24.838753</c:v>
                </c:pt>
                <c:pt idx="2231">
                  <c:v>24.839539</c:v>
                </c:pt>
                <c:pt idx="2232">
                  <c:v>24.840321</c:v>
                </c:pt>
                <c:pt idx="2233">
                  <c:v>24.8411</c:v>
                </c:pt>
                <c:pt idx="2234">
                  <c:v>24.841875</c:v>
                </c:pt>
                <c:pt idx="2235">
                  <c:v>24.842645</c:v>
                </c:pt>
                <c:pt idx="2236">
                  <c:v>24.843412</c:v>
                </c:pt>
                <c:pt idx="2237">
                  <c:v>24.844176</c:v>
                </c:pt>
                <c:pt idx="2238">
                  <c:v>24.844935</c:v>
                </c:pt>
                <c:pt idx="2239">
                  <c:v>24.845691</c:v>
                </c:pt>
                <c:pt idx="2240">
                  <c:v>24.846444</c:v>
                </c:pt>
                <c:pt idx="2241">
                  <c:v>24.847192</c:v>
                </c:pt>
                <c:pt idx="2242">
                  <c:v>24.847937</c:v>
                </c:pt>
                <c:pt idx="2243">
                  <c:v>24.848679</c:v>
                </c:pt>
                <c:pt idx="2244">
                  <c:v>24.849416</c:v>
                </c:pt>
                <c:pt idx="2245">
                  <c:v>24.85015</c:v>
                </c:pt>
                <c:pt idx="2246">
                  <c:v>24.850881</c:v>
                </c:pt>
                <c:pt idx="2247">
                  <c:v>24.851608</c:v>
                </c:pt>
                <c:pt idx="2248">
                  <c:v>24.852331</c:v>
                </c:pt>
                <c:pt idx="2249">
                  <c:v>24.853051</c:v>
                </c:pt>
                <c:pt idx="2250">
                  <c:v>24.853767</c:v>
                </c:pt>
                <c:pt idx="2251">
                  <c:v>24.85448</c:v>
                </c:pt>
                <c:pt idx="2252">
                  <c:v>24.85519</c:v>
                </c:pt>
                <c:pt idx="2253">
                  <c:v>24.855896</c:v>
                </c:pt>
                <c:pt idx="2254">
                  <c:v>24.856598</c:v>
                </c:pt>
                <c:pt idx="2255">
                  <c:v>24.857297</c:v>
                </c:pt>
                <c:pt idx="2256">
                  <c:v>24.857993</c:v>
                </c:pt>
                <c:pt idx="2257">
                  <c:v>24.858685</c:v>
                </c:pt>
                <c:pt idx="2258">
                  <c:v>24.859374</c:v>
                </c:pt>
                <c:pt idx="2259">
                  <c:v>24.86006</c:v>
                </c:pt>
                <c:pt idx="2260">
                  <c:v>24.86074199999998</c:v>
                </c:pt>
                <c:pt idx="2261">
                  <c:v>24.861421</c:v>
                </c:pt>
                <c:pt idx="2262">
                  <c:v>24.862096</c:v>
                </c:pt>
                <c:pt idx="2263">
                  <c:v>24.862769</c:v>
                </c:pt>
                <c:pt idx="2264">
                  <c:v>24.863438</c:v>
                </c:pt>
                <c:pt idx="2265">
                  <c:v>24.864103</c:v>
                </c:pt>
                <c:pt idx="2266">
                  <c:v>24.864766</c:v>
                </c:pt>
                <c:pt idx="2267">
                  <c:v>24.865425</c:v>
                </c:pt>
                <c:pt idx="2268">
                  <c:v>24.866081</c:v>
                </c:pt>
                <c:pt idx="2269">
                  <c:v>24.866734</c:v>
                </c:pt>
                <c:pt idx="2270">
                  <c:v>24.867384</c:v>
                </c:pt>
                <c:pt idx="2271">
                  <c:v>24.86803</c:v>
                </c:pt>
                <c:pt idx="2272">
                  <c:v>24.868674</c:v>
                </c:pt>
                <c:pt idx="2273">
                  <c:v>24.869314</c:v>
                </c:pt>
                <c:pt idx="2274">
                  <c:v>24.869951</c:v>
                </c:pt>
                <c:pt idx="2275">
                  <c:v>24.870585</c:v>
                </c:pt>
                <c:pt idx="2276">
                  <c:v>24.871216</c:v>
                </c:pt>
                <c:pt idx="2277">
                  <c:v>24.871844</c:v>
                </c:pt>
                <c:pt idx="2278">
                  <c:v>24.872468</c:v>
                </c:pt>
                <c:pt idx="2279">
                  <c:v>24.87309</c:v>
                </c:pt>
                <c:pt idx="2280">
                  <c:v>24.873709</c:v>
                </c:pt>
                <c:pt idx="2281">
                  <c:v>24.874324</c:v>
                </c:pt>
                <c:pt idx="2282">
                  <c:v>24.874937</c:v>
                </c:pt>
                <c:pt idx="2283">
                  <c:v>24.875547</c:v>
                </c:pt>
                <c:pt idx="2284">
                  <c:v>24.876154</c:v>
                </c:pt>
                <c:pt idx="2285">
                  <c:v>24.876757</c:v>
                </c:pt>
                <c:pt idx="2286">
                  <c:v>24.877358</c:v>
                </c:pt>
                <c:pt idx="2287">
                  <c:v>24.877956</c:v>
                </c:pt>
                <c:pt idx="2288">
                  <c:v>24.878551</c:v>
                </c:pt>
                <c:pt idx="2289">
                  <c:v>24.879143</c:v>
                </c:pt>
                <c:pt idx="2290">
                  <c:v>24.879732</c:v>
                </c:pt>
                <c:pt idx="2291">
                  <c:v>24.880318</c:v>
                </c:pt>
                <c:pt idx="2292">
                  <c:v>24.880902</c:v>
                </c:pt>
                <c:pt idx="2293">
                  <c:v>24.881483</c:v>
                </c:pt>
                <c:pt idx="2294">
                  <c:v>24.88206</c:v>
                </c:pt>
                <c:pt idx="2295">
                  <c:v>24.882635</c:v>
                </c:pt>
                <c:pt idx="2296">
                  <c:v>24.883207</c:v>
                </c:pt>
                <c:pt idx="2297">
                  <c:v>24.883777</c:v>
                </c:pt>
                <c:pt idx="2298">
                  <c:v>24.884343</c:v>
                </c:pt>
                <c:pt idx="2299">
                  <c:v>24.884907</c:v>
                </c:pt>
                <c:pt idx="2300">
                  <c:v>24.885468</c:v>
                </c:pt>
                <c:pt idx="2301">
                  <c:v>24.886027</c:v>
                </c:pt>
                <c:pt idx="2302">
                  <c:v>24.886582</c:v>
                </c:pt>
                <c:pt idx="2303">
                  <c:v>24.887135</c:v>
                </c:pt>
                <c:pt idx="2304">
                  <c:v>24.887685</c:v>
                </c:pt>
                <c:pt idx="2305">
                  <c:v>24.888233</c:v>
                </c:pt>
                <c:pt idx="2306">
                  <c:v>24.888778</c:v>
                </c:pt>
                <c:pt idx="2307">
                  <c:v>24.88932</c:v>
                </c:pt>
                <c:pt idx="2308">
                  <c:v>24.88986</c:v>
                </c:pt>
                <c:pt idx="2309">
                  <c:v>24.890396</c:v>
                </c:pt>
                <c:pt idx="2310">
                  <c:v>24.890931</c:v>
                </c:pt>
                <c:pt idx="2311">
                  <c:v>24.891462</c:v>
                </c:pt>
                <c:pt idx="2312">
                  <c:v>24.891992</c:v>
                </c:pt>
                <c:pt idx="2313">
                  <c:v>24.892518</c:v>
                </c:pt>
                <c:pt idx="2314">
                  <c:v>24.893042</c:v>
                </c:pt>
                <c:pt idx="2315">
                  <c:v>24.893564</c:v>
                </c:pt>
                <c:pt idx="2316">
                  <c:v>24.894082</c:v>
                </c:pt>
                <c:pt idx="2317">
                  <c:v>24.894599</c:v>
                </c:pt>
                <c:pt idx="2318">
                  <c:v>24.895113</c:v>
                </c:pt>
                <c:pt idx="2319">
                  <c:v>24.895624</c:v>
                </c:pt>
                <c:pt idx="2320">
                  <c:v>24.896133</c:v>
                </c:pt>
                <c:pt idx="2321">
                  <c:v>24.896639</c:v>
                </c:pt>
                <c:pt idx="2322">
                  <c:v>24.897143</c:v>
                </c:pt>
                <c:pt idx="2323">
                  <c:v>24.897644</c:v>
                </c:pt>
              </c:numCache>
            </c:numRef>
          </c:yVal>
          <c:smooth val="0"/>
        </c:ser>
        <c:ser>
          <c:idx val="5"/>
          <c:order val="4"/>
          <c:tx>
            <c:strRef>
              <c:f>Sheet1!$G$1</c:f>
              <c:strCache>
                <c:ptCount val="1"/>
                <c:pt idx="0">
                  <c:v>t = 30 s</c:v>
                </c:pt>
              </c:strCache>
            </c:strRef>
          </c:tx>
          <c:spPr>
            <a:ln w="28575" cmpd="sng"/>
          </c:spPr>
          <c:marker>
            <c:symbol val="none"/>
          </c:marker>
          <c:xVal>
            <c:numRef>
              <c:f>Sheet1!$B$2:$B$2325</c:f>
              <c:numCache>
                <c:formatCode>General</c:formatCode>
                <c:ptCount val="2324"/>
                <c:pt idx="0">
                  <c:v>0.0</c:v>
                </c:pt>
                <c:pt idx="1">
                  <c:v>0.307</c:v>
                </c:pt>
                <c:pt idx="2">
                  <c:v>1.212</c:v>
                </c:pt>
                <c:pt idx="3">
                  <c:v>2.687</c:v>
                </c:pt>
                <c:pt idx="4">
                  <c:v>4.709</c:v>
                </c:pt>
                <c:pt idx="5">
                  <c:v>7.252</c:v>
                </c:pt>
                <c:pt idx="6">
                  <c:v>10.314</c:v>
                </c:pt>
                <c:pt idx="7">
                  <c:v>13.893</c:v>
                </c:pt>
                <c:pt idx="8">
                  <c:v>17.992</c:v>
                </c:pt>
                <c:pt idx="9">
                  <c:v>22.611</c:v>
                </c:pt>
                <c:pt idx="10">
                  <c:v>27.749</c:v>
                </c:pt>
                <c:pt idx="11">
                  <c:v>33.409</c:v>
                </c:pt>
                <c:pt idx="12">
                  <c:v>39.59</c:v>
                </c:pt>
                <c:pt idx="13">
                  <c:v>46.292</c:v>
                </c:pt>
                <c:pt idx="14">
                  <c:v>53.508</c:v>
                </c:pt>
                <c:pt idx="15">
                  <c:v>61.227</c:v>
                </c:pt>
                <c:pt idx="16">
                  <c:v>69.44</c:v>
                </c:pt>
                <c:pt idx="17">
                  <c:v>78.133</c:v>
                </c:pt>
                <c:pt idx="18">
                  <c:v>87.297</c:v>
                </c:pt>
                <c:pt idx="19">
                  <c:v>96.92</c:v>
                </c:pt>
                <c:pt idx="20">
                  <c:v>106.99</c:v>
                </c:pt>
                <c:pt idx="21">
                  <c:v>117.495</c:v>
                </c:pt>
                <c:pt idx="22">
                  <c:v>128.425</c:v>
                </c:pt>
                <c:pt idx="23">
                  <c:v>139.767</c:v>
                </c:pt>
                <c:pt idx="24">
                  <c:v>151.51</c:v>
                </c:pt>
                <c:pt idx="25">
                  <c:v>163.642</c:v>
                </c:pt>
                <c:pt idx="26">
                  <c:v>176.151</c:v>
                </c:pt>
                <c:pt idx="27">
                  <c:v>189.026</c:v>
                </c:pt>
                <c:pt idx="28">
                  <c:v>202.256</c:v>
                </c:pt>
                <c:pt idx="29">
                  <c:v>215.835</c:v>
                </c:pt>
                <c:pt idx="30">
                  <c:v>229.756</c:v>
                </c:pt>
                <c:pt idx="31">
                  <c:v>244.015</c:v>
                </c:pt>
                <c:pt idx="32">
                  <c:v>258.6</c:v>
                </c:pt>
                <c:pt idx="33">
                  <c:v>273.4979999999995</c:v>
                </c:pt>
                <c:pt idx="34">
                  <c:v>288.692</c:v>
                </c:pt>
                <c:pt idx="35">
                  <c:v>304.168</c:v>
                </c:pt>
                <c:pt idx="36">
                  <c:v>319.909</c:v>
                </c:pt>
                <c:pt idx="37">
                  <c:v>335.9</c:v>
                </c:pt>
                <c:pt idx="38">
                  <c:v>352.125</c:v>
                </c:pt>
                <c:pt idx="39">
                  <c:v>368.568</c:v>
                </c:pt>
                <c:pt idx="40">
                  <c:v>385.214</c:v>
                </c:pt>
                <c:pt idx="41">
                  <c:v>402.048</c:v>
                </c:pt>
                <c:pt idx="42">
                  <c:v>419.052</c:v>
                </c:pt>
                <c:pt idx="43">
                  <c:v>436.211</c:v>
                </c:pt>
                <c:pt idx="44">
                  <c:v>453.511</c:v>
                </c:pt>
                <c:pt idx="45">
                  <c:v>470.9379999999995</c:v>
                </c:pt>
                <c:pt idx="46">
                  <c:v>488.477</c:v>
                </c:pt>
                <c:pt idx="47">
                  <c:v>506.1</c:v>
                </c:pt>
                <c:pt idx="48">
                  <c:v>523.772</c:v>
                </c:pt>
                <c:pt idx="49">
                  <c:v>541.4649999999995</c:v>
                </c:pt>
                <c:pt idx="50">
                  <c:v>559.15</c:v>
                </c:pt>
                <c:pt idx="51">
                  <c:v>576.803</c:v>
                </c:pt>
                <c:pt idx="52">
                  <c:v>594.395</c:v>
                </c:pt>
                <c:pt idx="53">
                  <c:v>611.901</c:v>
                </c:pt>
                <c:pt idx="54">
                  <c:v>629.295</c:v>
                </c:pt>
                <c:pt idx="55">
                  <c:v>646.569</c:v>
                </c:pt>
                <c:pt idx="56">
                  <c:v>663.722</c:v>
                </c:pt>
                <c:pt idx="57">
                  <c:v>680.756</c:v>
                </c:pt>
                <c:pt idx="58">
                  <c:v>697.671</c:v>
                </c:pt>
                <c:pt idx="59">
                  <c:v>714.468</c:v>
                </c:pt>
                <c:pt idx="60">
                  <c:v>731.146</c:v>
                </c:pt>
                <c:pt idx="61">
                  <c:v>747.708</c:v>
                </c:pt>
                <c:pt idx="62">
                  <c:v>764.1519999999995</c:v>
                </c:pt>
                <c:pt idx="63">
                  <c:v>780.48</c:v>
                </c:pt>
                <c:pt idx="64">
                  <c:v>796.693</c:v>
                </c:pt>
                <c:pt idx="65">
                  <c:v>812.791</c:v>
                </c:pt>
                <c:pt idx="66">
                  <c:v>828.774</c:v>
                </c:pt>
                <c:pt idx="67">
                  <c:v>844.643</c:v>
                </c:pt>
                <c:pt idx="68">
                  <c:v>860.399</c:v>
                </c:pt>
                <c:pt idx="69">
                  <c:v>876.0410000000001</c:v>
                </c:pt>
                <c:pt idx="70">
                  <c:v>891.572</c:v>
                </c:pt>
                <c:pt idx="71">
                  <c:v>906.99</c:v>
                </c:pt>
                <c:pt idx="72">
                  <c:v>922.297</c:v>
                </c:pt>
                <c:pt idx="73">
                  <c:v>937.493</c:v>
                </c:pt>
                <c:pt idx="74">
                  <c:v>952.578</c:v>
                </c:pt>
                <c:pt idx="75">
                  <c:v>967.553</c:v>
                </c:pt>
                <c:pt idx="76">
                  <c:v>982.419</c:v>
                </c:pt>
                <c:pt idx="77">
                  <c:v>997.176</c:v>
                </c:pt>
                <c:pt idx="78">
                  <c:v>1011.825</c:v>
                </c:pt>
                <c:pt idx="79">
                  <c:v>1026.365</c:v>
                </c:pt>
                <c:pt idx="80">
                  <c:v>1040.797</c:v>
                </c:pt>
                <c:pt idx="81">
                  <c:v>1055.123</c:v>
                </c:pt>
                <c:pt idx="82">
                  <c:v>1069.341</c:v>
                </c:pt>
                <c:pt idx="83">
                  <c:v>1083.454</c:v>
                </c:pt>
                <c:pt idx="84">
                  <c:v>1097.46</c:v>
                </c:pt>
                <c:pt idx="85">
                  <c:v>1111.361</c:v>
                </c:pt>
                <c:pt idx="86">
                  <c:v>1125.157</c:v>
                </c:pt>
                <c:pt idx="87">
                  <c:v>1138.849</c:v>
                </c:pt>
                <c:pt idx="88">
                  <c:v>1152.436</c:v>
                </c:pt>
                <c:pt idx="89">
                  <c:v>1165.919</c:v>
                </c:pt>
                <c:pt idx="90">
                  <c:v>1179.3</c:v>
                </c:pt>
                <c:pt idx="91">
                  <c:v>1192.577</c:v>
                </c:pt>
                <c:pt idx="92">
                  <c:v>1205.751</c:v>
                </c:pt>
                <c:pt idx="93">
                  <c:v>1218.824</c:v>
                </c:pt>
                <c:pt idx="94">
                  <c:v>1231.795</c:v>
                </c:pt>
                <c:pt idx="95">
                  <c:v>1244.664</c:v>
                </c:pt>
                <c:pt idx="96">
                  <c:v>1257.432</c:v>
                </c:pt>
                <c:pt idx="97">
                  <c:v>1270.1</c:v>
                </c:pt>
                <c:pt idx="98">
                  <c:v>1282.667</c:v>
                </c:pt>
                <c:pt idx="99">
                  <c:v>1295.135</c:v>
                </c:pt>
                <c:pt idx="100">
                  <c:v>1307.503</c:v>
                </c:pt>
                <c:pt idx="101">
                  <c:v>1319.771</c:v>
                </c:pt>
                <c:pt idx="102">
                  <c:v>1331.941</c:v>
                </c:pt>
                <c:pt idx="103">
                  <c:v>1344.013</c:v>
                </c:pt>
                <c:pt idx="104">
                  <c:v>1355.986</c:v>
                </c:pt>
                <c:pt idx="105">
                  <c:v>1367.862</c:v>
                </c:pt>
                <c:pt idx="106">
                  <c:v>1379.64</c:v>
                </c:pt>
                <c:pt idx="107">
                  <c:v>1391.321</c:v>
                </c:pt>
                <c:pt idx="108">
                  <c:v>1402.905</c:v>
                </c:pt>
                <c:pt idx="109">
                  <c:v>1414.393</c:v>
                </c:pt>
                <c:pt idx="110">
                  <c:v>1425.785</c:v>
                </c:pt>
                <c:pt idx="111">
                  <c:v>1437.081</c:v>
                </c:pt>
                <c:pt idx="112">
                  <c:v>1448.281</c:v>
                </c:pt>
                <c:pt idx="113">
                  <c:v>1459.386</c:v>
                </c:pt>
                <c:pt idx="114">
                  <c:v>1470.397</c:v>
                </c:pt>
                <c:pt idx="115">
                  <c:v>1481.312</c:v>
                </c:pt>
                <c:pt idx="116">
                  <c:v>1492.134</c:v>
                </c:pt>
                <c:pt idx="117">
                  <c:v>1502.861</c:v>
                </c:pt>
                <c:pt idx="118">
                  <c:v>1513.495</c:v>
                </c:pt>
                <c:pt idx="119">
                  <c:v>1524.036</c:v>
                </c:pt>
                <c:pt idx="120">
                  <c:v>1534.483</c:v>
                </c:pt>
                <c:pt idx="121">
                  <c:v>1544.838</c:v>
                </c:pt>
                <c:pt idx="122">
                  <c:v>1555.1</c:v>
                </c:pt>
                <c:pt idx="123">
                  <c:v>1565.27</c:v>
                </c:pt>
                <c:pt idx="124">
                  <c:v>1575.348</c:v>
                </c:pt>
                <c:pt idx="125">
                  <c:v>1585.334</c:v>
                </c:pt>
                <c:pt idx="126">
                  <c:v>1595.229</c:v>
                </c:pt>
                <c:pt idx="127">
                  <c:v>1605.033</c:v>
                </c:pt>
                <c:pt idx="128">
                  <c:v>1614.746</c:v>
                </c:pt>
                <c:pt idx="129">
                  <c:v>1624.368</c:v>
                </c:pt>
                <c:pt idx="130">
                  <c:v>1633.899</c:v>
                </c:pt>
                <c:pt idx="131">
                  <c:v>1643.341</c:v>
                </c:pt>
                <c:pt idx="132">
                  <c:v>1652.693</c:v>
                </c:pt>
                <c:pt idx="133">
                  <c:v>1661.955</c:v>
                </c:pt>
                <c:pt idx="134">
                  <c:v>1671.128</c:v>
                </c:pt>
                <c:pt idx="135">
                  <c:v>1680.211</c:v>
                </c:pt>
                <c:pt idx="136">
                  <c:v>1689.206</c:v>
                </c:pt>
                <c:pt idx="137">
                  <c:v>1698.112</c:v>
                </c:pt>
                <c:pt idx="138">
                  <c:v>1706.93</c:v>
                </c:pt>
                <c:pt idx="139">
                  <c:v>1715.659</c:v>
                </c:pt>
                <c:pt idx="140">
                  <c:v>1724.301</c:v>
                </c:pt>
                <c:pt idx="141">
                  <c:v>1732.854</c:v>
                </c:pt>
                <c:pt idx="142">
                  <c:v>1741.321</c:v>
                </c:pt>
                <c:pt idx="143">
                  <c:v>1749.7</c:v>
                </c:pt>
                <c:pt idx="144">
                  <c:v>1757.991</c:v>
                </c:pt>
                <c:pt idx="145">
                  <c:v>1766.196</c:v>
                </c:pt>
                <c:pt idx="146">
                  <c:v>1774.315</c:v>
                </c:pt>
                <c:pt idx="147">
                  <c:v>1782.346</c:v>
                </c:pt>
                <c:pt idx="148">
                  <c:v>1790.292</c:v>
                </c:pt>
                <c:pt idx="149">
                  <c:v>1798.152</c:v>
                </c:pt>
                <c:pt idx="150">
                  <c:v>1805.925</c:v>
                </c:pt>
                <c:pt idx="151">
                  <c:v>1813.613</c:v>
                </c:pt>
                <c:pt idx="152">
                  <c:v>1821.216</c:v>
                </c:pt>
                <c:pt idx="153">
                  <c:v>1828.733</c:v>
                </c:pt>
                <c:pt idx="154">
                  <c:v>1836.166</c:v>
                </c:pt>
                <c:pt idx="155">
                  <c:v>1843.513</c:v>
                </c:pt>
                <c:pt idx="156">
                  <c:v>1850.776</c:v>
                </c:pt>
                <c:pt idx="157">
                  <c:v>1857.954</c:v>
                </c:pt>
                <c:pt idx="158">
                  <c:v>1865.048</c:v>
                </c:pt>
                <c:pt idx="159">
                  <c:v>1872.058</c:v>
                </c:pt>
                <c:pt idx="160">
                  <c:v>1878.984</c:v>
                </c:pt>
                <c:pt idx="161">
                  <c:v>1885.826</c:v>
                </c:pt>
                <c:pt idx="162">
                  <c:v>1892.584</c:v>
                </c:pt>
                <c:pt idx="163">
                  <c:v>1899.259</c:v>
                </c:pt>
                <c:pt idx="164">
                  <c:v>1905.851</c:v>
                </c:pt>
                <c:pt idx="165">
                  <c:v>1912.36</c:v>
                </c:pt>
                <c:pt idx="166">
                  <c:v>1918.785</c:v>
                </c:pt>
                <c:pt idx="167">
                  <c:v>1925.128</c:v>
                </c:pt>
                <c:pt idx="168">
                  <c:v>1931.388</c:v>
                </c:pt>
                <c:pt idx="169">
                  <c:v>1937.566</c:v>
                </c:pt>
                <c:pt idx="170">
                  <c:v>1943.662</c:v>
                </c:pt>
                <c:pt idx="171">
                  <c:v>1949.675</c:v>
                </c:pt>
                <c:pt idx="172">
                  <c:v>1955.606</c:v>
                </c:pt>
                <c:pt idx="173">
                  <c:v>1961.456</c:v>
                </c:pt>
                <c:pt idx="174">
                  <c:v>1967.223</c:v>
                </c:pt>
                <c:pt idx="175">
                  <c:v>1972.909</c:v>
                </c:pt>
                <c:pt idx="176">
                  <c:v>1978.514</c:v>
                </c:pt>
                <c:pt idx="177">
                  <c:v>1984.037</c:v>
                </c:pt>
                <c:pt idx="178">
                  <c:v>1989.479</c:v>
                </c:pt>
                <c:pt idx="179">
                  <c:v>1994.841</c:v>
                </c:pt>
                <c:pt idx="180">
                  <c:v>2000.121</c:v>
                </c:pt>
                <c:pt idx="181">
                  <c:v>2005.32</c:v>
                </c:pt>
                <c:pt idx="182">
                  <c:v>2010.439</c:v>
                </c:pt>
                <c:pt idx="183">
                  <c:v>2015.477</c:v>
                </c:pt>
                <c:pt idx="184">
                  <c:v>2020.435</c:v>
                </c:pt>
                <c:pt idx="185">
                  <c:v>2025.313</c:v>
                </c:pt>
                <c:pt idx="186">
                  <c:v>2030.11</c:v>
                </c:pt>
                <c:pt idx="187">
                  <c:v>2034.828</c:v>
                </c:pt>
                <c:pt idx="188">
                  <c:v>2039.465</c:v>
                </c:pt>
                <c:pt idx="189">
                  <c:v>2044.023</c:v>
                </c:pt>
                <c:pt idx="190">
                  <c:v>2048.501</c:v>
                </c:pt>
                <c:pt idx="191">
                  <c:v>2052.899</c:v>
                </c:pt>
                <c:pt idx="192">
                  <c:v>2057.218</c:v>
                </c:pt>
                <c:pt idx="193">
                  <c:v>2061.458</c:v>
                </c:pt>
                <c:pt idx="194">
                  <c:v>2065.618</c:v>
                </c:pt>
                <c:pt idx="195">
                  <c:v>2069.699</c:v>
                </c:pt>
                <c:pt idx="196">
                  <c:v>2073.702</c:v>
                </c:pt>
                <c:pt idx="197">
                  <c:v>2077.625</c:v>
                </c:pt>
                <c:pt idx="198">
                  <c:v>2081.469</c:v>
                </c:pt>
                <c:pt idx="199">
                  <c:v>2085.235</c:v>
                </c:pt>
                <c:pt idx="200">
                  <c:v>2088.921</c:v>
                </c:pt>
                <c:pt idx="201">
                  <c:v>2092.53</c:v>
                </c:pt>
                <c:pt idx="202">
                  <c:v>2096.059</c:v>
                </c:pt>
                <c:pt idx="203">
                  <c:v>2099.511</c:v>
                </c:pt>
                <c:pt idx="204">
                  <c:v>2102.884</c:v>
                </c:pt>
                <c:pt idx="205">
                  <c:v>2106.179</c:v>
                </c:pt>
                <c:pt idx="206">
                  <c:v>2109.395</c:v>
                </c:pt>
                <c:pt idx="207">
                  <c:v>2112.534</c:v>
                </c:pt>
                <c:pt idx="208">
                  <c:v>2115.594</c:v>
                </c:pt>
                <c:pt idx="209">
                  <c:v>2118.577</c:v>
                </c:pt>
                <c:pt idx="210">
                  <c:v>2121.482</c:v>
                </c:pt>
                <c:pt idx="211">
                  <c:v>2124.309</c:v>
                </c:pt>
                <c:pt idx="212">
                  <c:v>2127.058</c:v>
                </c:pt>
                <c:pt idx="213">
                  <c:v>2129.73</c:v>
                </c:pt>
                <c:pt idx="214">
                  <c:v>2132.324</c:v>
                </c:pt>
                <c:pt idx="215">
                  <c:v>2134.84</c:v>
                </c:pt>
                <c:pt idx="216">
                  <c:v>2137.279</c:v>
                </c:pt>
                <c:pt idx="217">
                  <c:v>2139.641</c:v>
                </c:pt>
                <c:pt idx="218">
                  <c:v>2141.925</c:v>
                </c:pt>
                <c:pt idx="219">
                  <c:v>2144.132</c:v>
                </c:pt>
                <c:pt idx="220">
                  <c:v>2146.262</c:v>
                </c:pt>
                <c:pt idx="221">
                  <c:v>2148.315</c:v>
                </c:pt>
                <c:pt idx="222">
                  <c:v>2150.29</c:v>
                </c:pt>
                <c:pt idx="223">
                  <c:v>2152.189</c:v>
                </c:pt>
                <c:pt idx="224">
                  <c:v>2154.01</c:v>
                </c:pt>
                <c:pt idx="225">
                  <c:v>2155.754</c:v>
                </c:pt>
                <c:pt idx="226">
                  <c:v>2157.422</c:v>
                </c:pt>
                <c:pt idx="227">
                  <c:v>2159.012</c:v>
                </c:pt>
                <c:pt idx="228">
                  <c:v>2160.526</c:v>
                </c:pt>
                <c:pt idx="229">
                  <c:v>2161.963</c:v>
                </c:pt>
                <c:pt idx="230">
                  <c:v>2163.323</c:v>
                </c:pt>
                <c:pt idx="231">
                  <c:v>2164.607</c:v>
                </c:pt>
                <c:pt idx="232">
                  <c:v>2165.813</c:v>
                </c:pt>
                <c:pt idx="233">
                  <c:v>2166.943</c:v>
                </c:pt>
                <c:pt idx="234">
                  <c:v>2167.997</c:v>
                </c:pt>
                <c:pt idx="235">
                  <c:v>2168.973</c:v>
                </c:pt>
                <c:pt idx="236">
                  <c:v>2169.874</c:v>
                </c:pt>
                <c:pt idx="237">
                  <c:v>2170.697</c:v>
                </c:pt>
                <c:pt idx="238">
                  <c:v>2171.444</c:v>
                </c:pt>
                <c:pt idx="239">
                  <c:v>2172.115</c:v>
                </c:pt>
                <c:pt idx="240">
                  <c:v>2172.709</c:v>
                </c:pt>
                <c:pt idx="241">
                  <c:v>2173.227</c:v>
                </c:pt>
                <c:pt idx="242">
                  <c:v>2173.668</c:v>
                </c:pt>
                <c:pt idx="243">
                  <c:v>2174.033</c:v>
                </c:pt>
                <c:pt idx="244">
                  <c:v>2174.322</c:v>
                </c:pt>
                <c:pt idx="245">
                  <c:v>2174.534</c:v>
                </c:pt>
                <c:pt idx="246">
                  <c:v>2174.669</c:v>
                </c:pt>
                <c:pt idx="247">
                  <c:v>2174.729</c:v>
                </c:pt>
                <c:pt idx="248">
                  <c:v>2174.712</c:v>
                </c:pt>
                <c:pt idx="249">
                  <c:v>2174.619</c:v>
                </c:pt>
                <c:pt idx="250">
                  <c:v>2174.45</c:v>
                </c:pt>
                <c:pt idx="251">
                  <c:v>2174.205</c:v>
                </c:pt>
                <c:pt idx="252">
                  <c:v>2173.884</c:v>
                </c:pt>
                <c:pt idx="253">
                  <c:v>2173.487</c:v>
                </c:pt>
                <c:pt idx="254">
                  <c:v>2173.014</c:v>
                </c:pt>
                <c:pt idx="255">
                  <c:v>2172.465</c:v>
                </c:pt>
                <c:pt idx="256">
                  <c:v>2171.84</c:v>
                </c:pt>
                <c:pt idx="257">
                  <c:v>2171.139</c:v>
                </c:pt>
                <c:pt idx="258">
                  <c:v>2170.363</c:v>
                </c:pt>
                <c:pt idx="259">
                  <c:v>2169.516</c:v>
                </c:pt>
                <c:pt idx="260">
                  <c:v>2168.625</c:v>
                </c:pt>
                <c:pt idx="261">
                  <c:v>2167.697</c:v>
                </c:pt>
                <c:pt idx="262">
                  <c:v>2166.735</c:v>
                </c:pt>
                <c:pt idx="263">
                  <c:v>2165.742</c:v>
                </c:pt>
                <c:pt idx="264">
                  <c:v>2164.721</c:v>
                </c:pt>
                <c:pt idx="265">
                  <c:v>2163.675</c:v>
                </c:pt>
                <c:pt idx="266">
                  <c:v>2162.605</c:v>
                </c:pt>
                <c:pt idx="267">
                  <c:v>2161.514</c:v>
                </c:pt>
                <c:pt idx="268">
                  <c:v>2160.404</c:v>
                </c:pt>
                <c:pt idx="269">
                  <c:v>2159.277</c:v>
                </c:pt>
                <c:pt idx="270">
                  <c:v>2158.135</c:v>
                </c:pt>
                <c:pt idx="271">
                  <c:v>2156.98</c:v>
                </c:pt>
                <c:pt idx="272">
                  <c:v>2155.812</c:v>
                </c:pt>
                <c:pt idx="273">
                  <c:v>2154.633</c:v>
                </c:pt>
                <c:pt idx="274">
                  <c:v>2153.444</c:v>
                </c:pt>
                <c:pt idx="275">
                  <c:v>2152.247</c:v>
                </c:pt>
                <c:pt idx="276">
                  <c:v>2151.041</c:v>
                </c:pt>
                <c:pt idx="277">
                  <c:v>2149.829</c:v>
                </c:pt>
                <c:pt idx="278">
                  <c:v>2148.611</c:v>
                </c:pt>
                <c:pt idx="279">
                  <c:v>2147.386</c:v>
                </c:pt>
                <c:pt idx="280">
                  <c:v>2146.157</c:v>
                </c:pt>
                <c:pt idx="281">
                  <c:v>2144.924</c:v>
                </c:pt>
                <c:pt idx="282">
                  <c:v>2143.687</c:v>
                </c:pt>
                <c:pt idx="283">
                  <c:v>2142.446</c:v>
                </c:pt>
                <c:pt idx="284">
                  <c:v>2141.202</c:v>
                </c:pt>
                <c:pt idx="285">
                  <c:v>2139.956</c:v>
                </c:pt>
                <c:pt idx="286">
                  <c:v>2138.707</c:v>
                </c:pt>
                <c:pt idx="287">
                  <c:v>2137.456</c:v>
                </c:pt>
                <c:pt idx="288">
                  <c:v>2136.203</c:v>
                </c:pt>
                <c:pt idx="289">
                  <c:v>2134.948</c:v>
                </c:pt>
                <c:pt idx="290">
                  <c:v>2133.692</c:v>
                </c:pt>
                <c:pt idx="291">
                  <c:v>2132.434</c:v>
                </c:pt>
                <c:pt idx="292">
                  <c:v>2131.176</c:v>
                </c:pt>
                <c:pt idx="293">
                  <c:v>2129.916</c:v>
                </c:pt>
                <c:pt idx="294">
                  <c:v>2128.655</c:v>
                </c:pt>
                <c:pt idx="295">
                  <c:v>2127.394</c:v>
                </c:pt>
                <c:pt idx="296">
                  <c:v>2126.132</c:v>
                </c:pt>
                <c:pt idx="297">
                  <c:v>2124.869</c:v>
                </c:pt>
                <c:pt idx="298">
                  <c:v>2123.606</c:v>
                </c:pt>
                <c:pt idx="299">
                  <c:v>2122.342</c:v>
                </c:pt>
                <c:pt idx="300">
                  <c:v>2121.077</c:v>
                </c:pt>
                <c:pt idx="301">
                  <c:v>2119.813</c:v>
                </c:pt>
                <c:pt idx="302">
                  <c:v>2118.548</c:v>
                </c:pt>
                <c:pt idx="303">
                  <c:v>2117.282</c:v>
                </c:pt>
                <c:pt idx="304">
                  <c:v>2116.017</c:v>
                </c:pt>
                <c:pt idx="305">
                  <c:v>2114.751</c:v>
                </c:pt>
                <c:pt idx="306">
                  <c:v>2113.485</c:v>
                </c:pt>
                <c:pt idx="307">
                  <c:v>2112.219</c:v>
                </c:pt>
                <c:pt idx="308">
                  <c:v>2110.953</c:v>
                </c:pt>
                <c:pt idx="309">
                  <c:v>2109.686</c:v>
                </c:pt>
                <c:pt idx="310">
                  <c:v>2108.42</c:v>
                </c:pt>
                <c:pt idx="311">
                  <c:v>2107.153</c:v>
                </c:pt>
                <c:pt idx="312">
                  <c:v>2105.886</c:v>
                </c:pt>
                <c:pt idx="313">
                  <c:v>2104.619</c:v>
                </c:pt>
                <c:pt idx="314">
                  <c:v>2103.352</c:v>
                </c:pt>
                <c:pt idx="315">
                  <c:v>2102.085</c:v>
                </c:pt>
                <c:pt idx="316">
                  <c:v>2100.818</c:v>
                </c:pt>
                <c:pt idx="317">
                  <c:v>2099.551</c:v>
                </c:pt>
                <c:pt idx="318">
                  <c:v>2098.284</c:v>
                </c:pt>
                <c:pt idx="319">
                  <c:v>2097.017</c:v>
                </c:pt>
                <c:pt idx="320">
                  <c:v>2095.75</c:v>
                </c:pt>
                <c:pt idx="321">
                  <c:v>2094.483</c:v>
                </c:pt>
                <c:pt idx="322">
                  <c:v>2093.216</c:v>
                </c:pt>
                <c:pt idx="323">
                  <c:v>2091.949</c:v>
                </c:pt>
                <c:pt idx="324">
                  <c:v>2090.682</c:v>
                </c:pt>
                <c:pt idx="325">
                  <c:v>2089.415</c:v>
                </c:pt>
                <c:pt idx="326">
                  <c:v>2088.147</c:v>
                </c:pt>
                <c:pt idx="327">
                  <c:v>2086.88</c:v>
                </c:pt>
                <c:pt idx="328">
                  <c:v>2085.613</c:v>
                </c:pt>
                <c:pt idx="329">
                  <c:v>2084.346</c:v>
                </c:pt>
                <c:pt idx="330">
                  <c:v>2083.079</c:v>
                </c:pt>
                <c:pt idx="331">
                  <c:v>2081.812</c:v>
                </c:pt>
                <c:pt idx="332">
                  <c:v>2080.545</c:v>
                </c:pt>
                <c:pt idx="333">
                  <c:v>2079.278</c:v>
                </c:pt>
                <c:pt idx="334">
                  <c:v>2078.011</c:v>
                </c:pt>
                <c:pt idx="335">
                  <c:v>2076.744</c:v>
                </c:pt>
                <c:pt idx="336">
                  <c:v>2075.477</c:v>
                </c:pt>
                <c:pt idx="337">
                  <c:v>2074.21</c:v>
                </c:pt>
                <c:pt idx="338">
                  <c:v>2072.943</c:v>
                </c:pt>
                <c:pt idx="339">
                  <c:v>2071.676</c:v>
                </c:pt>
                <c:pt idx="340">
                  <c:v>2070.409</c:v>
                </c:pt>
                <c:pt idx="341">
                  <c:v>2069.142</c:v>
                </c:pt>
                <c:pt idx="342">
                  <c:v>2067.875</c:v>
                </c:pt>
                <c:pt idx="343">
                  <c:v>2066.608</c:v>
                </c:pt>
                <c:pt idx="344">
                  <c:v>2065.342</c:v>
                </c:pt>
                <c:pt idx="345">
                  <c:v>2064.075</c:v>
                </c:pt>
                <c:pt idx="346">
                  <c:v>2062.808</c:v>
                </c:pt>
                <c:pt idx="347">
                  <c:v>2061.541</c:v>
                </c:pt>
                <c:pt idx="348">
                  <c:v>2060.274</c:v>
                </c:pt>
                <c:pt idx="349">
                  <c:v>2059.008</c:v>
                </c:pt>
                <c:pt idx="350">
                  <c:v>2057.741</c:v>
                </c:pt>
                <c:pt idx="351">
                  <c:v>2056.474</c:v>
                </c:pt>
                <c:pt idx="352">
                  <c:v>2055.208</c:v>
                </c:pt>
                <c:pt idx="353">
                  <c:v>2053.941</c:v>
                </c:pt>
                <c:pt idx="354">
                  <c:v>2052.674</c:v>
                </c:pt>
                <c:pt idx="355">
                  <c:v>2051.408</c:v>
                </c:pt>
                <c:pt idx="356">
                  <c:v>2050.141</c:v>
                </c:pt>
                <c:pt idx="357">
                  <c:v>2048.875</c:v>
                </c:pt>
                <c:pt idx="358">
                  <c:v>2047.608</c:v>
                </c:pt>
                <c:pt idx="359">
                  <c:v>2046.342</c:v>
                </c:pt>
                <c:pt idx="360">
                  <c:v>2045.075</c:v>
                </c:pt>
                <c:pt idx="361">
                  <c:v>2043.809</c:v>
                </c:pt>
                <c:pt idx="362">
                  <c:v>2042.542</c:v>
                </c:pt>
                <c:pt idx="363">
                  <c:v>2041.276</c:v>
                </c:pt>
                <c:pt idx="364">
                  <c:v>2040.01</c:v>
                </c:pt>
                <c:pt idx="365">
                  <c:v>2038.743</c:v>
                </c:pt>
                <c:pt idx="366">
                  <c:v>2037.477</c:v>
                </c:pt>
                <c:pt idx="367">
                  <c:v>2036.211</c:v>
                </c:pt>
                <c:pt idx="368">
                  <c:v>2034.944</c:v>
                </c:pt>
                <c:pt idx="369">
                  <c:v>2033.678</c:v>
                </c:pt>
                <c:pt idx="370">
                  <c:v>2032.412</c:v>
                </c:pt>
                <c:pt idx="371">
                  <c:v>2031.146</c:v>
                </c:pt>
                <c:pt idx="372">
                  <c:v>2029.879</c:v>
                </c:pt>
                <c:pt idx="373">
                  <c:v>2028.613</c:v>
                </c:pt>
                <c:pt idx="374">
                  <c:v>2027.347</c:v>
                </c:pt>
                <c:pt idx="375">
                  <c:v>2026.081</c:v>
                </c:pt>
                <c:pt idx="376">
                  <c:v>2024.815</c:v>
                </c:pt>
                <c:pt idx="377">
                  <c:v>2023.549</c:v>
                </c:pt>
                <c:pt idx="378">
                  <c:v>2022.283</c:v>
                </c:pt>
                <c:pt idx="379">
                  <c:v>2021.017</c:v>
                </c:pt>
                <c:pt idx="380">
                  <c:v>2019.751</c:v>
                </c:pt>
                <c:pt idx="381">
                  <c:v>2018.485</c:v>
                </c:pt>
                <c:pt idx="382">
                  <c:v>2017.219</c:v>
                </c:pt>
                <c:pt idx="383">
                  <c:v>2015.953</c:v>
                </c:pt>
                <c:pt idx="384">
                  <c:v>2014.687</c:v>
                </c:pt>
                <c:pt idx="385">
                  <c:v>2013.421</c:v>
                </c:pt>
                <c:pt idx="386">
                  <c:v>2012.155</c:v>
                </c:pt>
                <c:pt idx="387">
                  <c:v>2010.889</c:v>
                </c:pt>
                <c:pt idx="388">
                  <c:v>2009.623</c:v>
                </c:pt>
                <c:pt idx="389">
                  <c:v>2008.358</c:v>
                </c:pt>
                <c:pt idx="390">
                  <c:v>2007.092</c:v>
                </c:pt>
                <c:pt idx="391">
                  <c:v>2005.826</c:v>
                </c:pt>
                <c:pt idx="392">
                  <c:v>2004.56</c:v>
                </c:pt>
                <c:pt idx="393">
                  <c:v>2003.295</c:v>
                </c:pt>
                <c:pt idx="394">
                  <c:v>2002.029</c:v>
                </c:pt>
                <c:pt idx="395">
                  <c:v>2000.763</c:v>
                </c:pt>
                <c:pt idx="396">
                  <c:v>1999.498</c:v>
                </c:pt>
                <c:pt idx="397">
                  <c:v>1998.232</c:v>
                </c:pt>
                <c:pt idx="398">
                  <c:v>1996.966</c:v>
                </c:pt>
                <c:pt idx="399">
                  <c:v>1995.701</c:v>
                </c:pt>
                <c:pt idx="400">
                  <c:v>1994.435</c:v>
                </c:pt>
                <c:pt idx="401">
                  <c:v>1993.17</c:v>
                </c:pt>
                <c:pt idx="402">
                  <c:v>1991.904</c:v>
                </c:pt>
                <c:pt idx="403">
                  <c:v>1990.639</c:v>
                </c:pt>
                <c:pt idx="404">
                  <c:v>1989.373</c:v>
                </c:pt>
                <c:pt idx="405">
                  <c:v>1988.108</c:v>
                </c:pt>
                <c:pt idx="406">
                  <c:v>1986.843</c:v>
                </c:pt>
                <c:pt idx="407">
                  <c:v>1985.577</c:v>
                </c:pt>
                <c:pt idx="408">
                  <c:v>1984.312</c:v>
                </c:pt>
                <c:pt idx="409">
                  <c:v>1983.046</c:v>
                </c:pt>
                <c:pt idx="410">
                  <c:v>1981.781</c:v>
                </c:pt>
                <c:pt idx="411">
                  <c:v>1980.516</c:v>
                </c:pt>
                <c:pt idx="412">
                  <c:v>1979.251</c:v>
                </c:pt>
                <c:pt idx="413">
                  <c:v>1977.985</c:v>
                </c:pt>
                <c:pt idx="414">
                  <c:v>1976.72</c:v>
                </c:pt>
                <c:pt idx="415">
                  <c:v>1975.455</c:v>
                </c:pt>
                <c:pt idx="416">
                  <c:v>1974.19</c:v>
                </c:pt>
                <c:pt idx="417">
                  <c:v>1972.925</c:v>
                </c:pt>
                <c:pt idx="418">
                  <c:v>1971.66</c:v>
                </c:pt>
                <c:pt idx="419">
                  <c:v>1970.394</c:v>
                </c:pt>
                <c:pt idx="420">
                  <c:v>1969.129</c:v>
                </c:pt>
                <c:pt idx="421">
                  <c:v>1967.864</c:v>
                </c:pt>
                <c:pt idx="422">
                  <c:v>1966.599</c:v>
                </c:pt>
                <c:pt idx="423">
                  <c:v>1965.334</c:v>
                </c:pt>
                <c:pt idx="424">
                  <c:v>1964.069</c:v>
                </c:pt>
                <c:pt idx="425">
                  <c:v>1962.804</c:v>
                </c:pt>
                <c:pt idx="426">
                  <c:v>1961.539</c:v>
                </c:pt>
                <c:pt idx="427">
                  <c:v>1960.274</c:v>
                </c:pt>
                <c:pt idx="428">
                  <c:v>1959.01</c:v>
                </c:pt>
                <c:pt idx="429">
                  <c:v>1957.745</c:v>
                </c:pt>
                <c:pt idx="430">
                  <c:v>1956.48</c:v>
                </c:pt>
                <c:pt idx="431">
                  <c:v>1955.215</c:v>
                </c:pt>
                <c:pt idx="432">
                  <c:v>1953.95</c:v>
                </c:pt>
                <c:pt idx="433">
                  <c:v>1952.686</c:v>
                </c:pt>
                <c:pt idx="434">
                  <c:v>1951.421</c:v>
                </c:pt>
                <c:pt idx="435">
                  <c:v>1950.156</c:v>
                </c:pt>
                <c:pt idx="436">
                  <c:v>1948.891</c:v>
                </c:pt>
                <c:pt idx="437">
                  <c:v>1947.627</c:v>
                </c:pt>
                <c:pt idx="438">
                  <c:v>1946.362</c:v>
                </c:pt>
                <c:pt idx="439">
                  <c:v>1945.097</c:v>
                </c:pt>
                <c:pt idx="440">
                  <c:v>1943.833</c:v>
                </c:pt>
                <c:pt idx="441">
                  <c:v>1942.568</c:v>
                </c:pt>
                <c:pt idx="442">
                  <c:v>1941.304</c:v>
                </c:pt>
                <c:pt idx="443">
                  <c:v>1940.039</c:v>
                </c:pt>
                <c:pt idx="444">
                  <c:v>1938.775</c:v>
                </c:pt>
                <c:pt idx="445">
                  <c:v>1937.51</c:v>
                </c:pt>
                <c:pt idx="446">
                  <c:v>1936.246</c:v>
                </c:pt>
                <c:pt idx="447">
                  <c:v>1934.981</c:v>
                </c:pt>
                <c:pt idx="448">
                  <c:v>1933.717</c:v>
                </c:pt>
                <c:pt idx="449">
                  <c:v>1932.452</c:v>
                </c:pt>
                <c:pt idx="450">
                  <c:v>1931.188</c:v>
                </c:pt>
                <c:pt idx="451">
                  <c:v>1929.924</c:v>
                </c:pt>
                <c:pt idx="452">
                  <c:v>1928.659</c:v>
                </c:pt>
                <c:pt idx="453">
                  <c:v>1927.395</c:v>
                </c:pt>
                <c:pt idx="454">
                  <c:v>1926.131</c:v>
                </c:pt>
                <c:pt idx="455">
                  <c:v>1924.866</c:v>
                </c:pt>
                <c:pt idx="456">
                  <c:v>1923.602</c:v>
                </c:pt>
                <c:pt idx="457">
                  <c:v>1922.338</c:v>
                </c:pt>
                <c:pt idx="458">
                  <c:v>1921.074</c:v>
                </c:pt>
                <c:pt idx="459">
                  <c:v>1919.81</c:v>
                </c:pt>
                <c:pt idx="460">
                  <c:v>1918.545</c:v>
                </c:pt>
                <c:pt idx="461">
                  <c:v>1917.281</c:v>
                </c:pt>
                <c:pt idx="462">
                  <c:v>1916.017</c:v>
                </c:pt>
                <c:pt idx="463">
                  <c:v>1914.753</c:v>
                </c:pt>
                <c:pt idx="464">
                  <c:v>1913.489</c:v>
                </c:pt>
                <c:pt idx="465">
                  <c:v>1912.225</c:v>
                </c:pt>
                <c:pt idx="466">
                  <c:v>1910.961</c:v>
                </c:pt>
                <c:pt idx="467">
                  <c:v>1909.697</c:v>
                </c:pt>
                <c:pt idx="468">
                  <c:v>1908.433</c:v>
                </c:pt>
                <c:pt idx="469">
                  <c:v>1907.169</c:v>
                </c:pt>
                <c:pt idx="470">
                  <c:v>1905.905</c:v>
                </c:pt>
                <c:pt idx="471">
                  <c:v>1904.641</c:v>
                </c:pt>
                <c:pt idx="472">
                  <c:v>1903.378</c:v>
                </c:pt>
                <c:pt idx="473">
                  <c:v>1902.114</c:v>
                </c:pt>
                <c:pt idx="474">
                  <c:v>1900.85</c:v>
                </c:pt>
                <c:pt idx="475">
                  <c:v>1899.586</c:v>
                </c:pt>
                <c:pt idx="476">
                  <c:v>1898.322</c:v>
                </c:pt>
                <c:pt idx="477">
                  <c:v>1897.059</c:v>
                </c:pt>
                <c:pt idx="478">
                  <c:v>1895.795</c:v>
                </c:pt>
                <c:pt idx="479">
                  <c:v>1894.531</c:v>
                </c:pt>
                <c:pt idx="480">
                  <c:v>1893.268</c:v>
                </c:pt>
                <c:pt idx="481">
                  <c:v>1892.004</c:v>
                </c:pt>
                <c:pt idx="482">
                  <c:v>1890.74</c:v>
                </c:pt>
                <c:pt idx="483">
                  <c:v>1889.477</c:v>
                </c:pt>
                <c:pt idx="484">
                  <c:v>1888.213</c:v>
                </c:pt>
                <c:pt idx="485">
                  <c:v>1886.95</c:v>
                </c:pt>
                <c:pt idx="486">
                  <c:v>1885.686</c:v>
                </c:pt>
                <c:pt idx="487">
                  <c:v>1884.422</c:v>
                </c:pt>
                <c:pt idx="488">
                  <c:v>1883.159</c:v>
                </c:pt>
                <c:pt idx="489">
                  <c:v>1881.896</c:v>
                </c:pt>
                <c:pt idx="490">
                  <c:v>1880.632</c:v>
                </c:pt>
                <c:pt idx="491">
                  <c:v>1879.369</c:v>
                </c:pt>
                <c:pt idx="492">
                  <c:v>1878.105</c:v>
                </c:pt>
                <c:pt idx="493">
                  <c:v>1876.842</c:v>
                </c:pt>
                <c:pt idx="494">
                  <c:v>1875.579</c:v>
                </c:pt>
                <c:pt idx="495">
                  <c:v>1874.315</c:v>
                </c:pt>
                <c:pt idx="496">
                  <c:v>1873.052</c:v>
                </c:pt>
                <c:pt idx="497">
                  <c:v>1871.789</c:v>
                </c:pt>
                <c:pt idx="498">
                  <c:v>1870.525</c:v>
                </c:pt>
                <c:pt idx="499">
                  <c:v>1869.262</c:v>
                </c:pt>
                <c:pt idx="500">
                  <c:v>1867.999</c:v>
                </c:pt>
                <c:pt idx="501">
                  <c:v>1866.736</c:v>
                </c:pt>
                <c:pt idx="502">
                  <c:v>1865.473</c:v>
                </c:pt>
                <c:pt idx="503">
                  <c:v>1864.209</c:v>
                </c:pt>
                <c:pt idx="504">
                  <c:v>1862.946</c:v>
                </c:pt>
                <c:pt idx="505">
                  <c:v>1861.683</c:v>
                </c:pt>
                <c:pt idx="506">
                  <c:v>1860.42</c:v>
                </c:pt>
                <c:pt idx="507">
                  <c:v>1859.157</c:v>
                </c:pt>
                <c:pt idx="508">
                  <c:v>1857.894</c:v>
                </c:pt>
                <c:pt idx="509">
                  <c:v>1856.631</c:v>
                </c:pt>
                <c:pt idx="510">
                  <c:v>1855.368</c:v>
                </c:pt>
                <c:pt idx="511">
                  <c:v>1854.105</c:v>
                </c:pt>
                <c:pt idx="512">
                  <c:v>1852.842</c:v>
                </c:pt>
                <c:pt idx="513">
                  <c:v>1851.579</c:v>
                </c:pt>
                <c:pt idx="514">
                  <c:v>1850.316</c:v>
                </c:pt>
                <c:pt idx="515">
                  <c:v>1849.054</c:v>
                </c:pt>
                <c:pt idx="516">
                  <c:v>1847.791</c:v>
                </c:pt>
                <c:pt idx="517">
                  <c:v>1846.528</c:v>
                </c:pt>
                <c:pt idx="518">
                  <c:v>1845.265</c:v>
                </c:pt>
                <c:pt idx="519">
                  <c:v>1844.002</c:v>
                </c:pt>
                <c:pt idx="520">
                  <c:v>1842.74</c:v>
                </c:pt>
                <c:pt idx="521">
                  <c:v>1841.477</c:v>
                </c:pt>
                <c:pt idx="522">
                  <c:v>1840.214</c:v>
                </c:pt>
                <c:pt idx="523">
                  <c:v>1838.952</c:v>
                </c:pt>
                <c:pt idx="524">
                  <c:v>1837.689</c:v>
                </c:pt>
                <c:pt idx="525">
                  <c:v>1836.426</c:v>
                </c:pt>
                <c:pt idx="526">
                  <c:v>1835.164</c:v>
                </c:pt>
                <c:pt idx="527">
                  <c:v>1833.901</c:v>
                </c:pt>
                <c:pt idx="528">
                  <c:v>1832.638</c:v>
                </c:pt>
                <c:pt idx="529">
                  <c:v>1831.376</c:v>
                </c:pt>
                <c:pt idx="530">
                  <c:v>1830.113</c:v>
                </c:pt>
                <c:pt idx="531">
                  <c:v>1828.851</c:v>
                </c:pt>
                <c:pt idx="532">
                  <c:v>1827.588</c:v>
                </c:pt>
                <c:pt idx="533">
                  <c:v>1826.326</c:v>
                </c:pt>
                <c:pt idx="534">
                  <c:v>1825.064</c:v>
                </c:pt>
                <c:pt idx="535">
                  <c:v>1823.801</c:v>
                </c:pt>
                <c:pt idx="536">
                  <c:v>1822.539</c:v>
                </c:pt>
                <c:pt idx="537">
                  <c:v>1821.276</c:v>
                </c:pt>
                <c:pt idx="538">
                  <c:v>1820.014</c:v>
                </c:pt>
                <c:pt idx="539">
                  <c:v>1818.752</c:v>
                </c:pt>
                <c:pt idx="540">
                  <c:v>1817.49</c:v>
                </c:pt>
                <c:pt idx="541">
                  <c:v>1816.227</c:v>
                </c:pt>
                <c:pt idx="542">
                  <c:v>1814.965</c:v>
                </c:pt>
                <c:pt idx="543">
                  <c:v>1813.703</c:v>
                </c:pt>
                <c:pt idx="544">
                  <c:v>1812.441</c:v>
                </c:pt>
                <c:pt idx="545">
                  <c:v>1811.179</c:v>
                </c:pt>
                <c:pt idx="546">
                  <c:v>1809.916</c:v>
                </c:pt>
                <c:pt idx="547">
                  <c:v>1808.654</c:v>
                </c:pt>
                <c:pt idx="548">
                  <c:v>1807.392</c:v>
                </c:pt>
                <c:pt idx="549">
                  <c:v>1806.13</c:v>
                </c:pt>
                <c:pt idx="550">
                  <c:v>1804.868</c:v>
                </c:pt>
                <c:pt idx="551">
                  <c:v>1803.606</c:v>
                </c:pt>
                <c:pt idx="552">
                  <c:v>1802.344</c:v>
                </c:pt>
                <c:pt idx="553">
                  <c:v>1801.082</c:v>
                </c:pt>
                <c:pt idx="554">
                  <c:v>1799.82</c:v>
                </c:pt>
                <c:pt idx="555">
                  <c:v>1798.558</c:v>
                </c:pt>
                <c:pt idx="556">
                  <c:v>1797.296</c:v>
                </c:pt>
                <c:pt idx="557">
                  <c:v>1796.034</c:v>
                </c:pt>
                <c:pt idx="558">
                  <c:v>1794.773</c:v>
                </c:pt>
                <c:pt idx="559">
                  <c:v>1793.511</c:v>
                </c:pt>
                <c:pt idx="560">
                  <c:v>1792.249</c:v>
                </c:pt>
                <c:pt idx="561">
                  <c:v>1790.987</c:v>
                </c:pt>
                <c:pt idx="562">
                  <c:v>1789.725</c:v>
                </c:pt>
                <c:pt idx="563">
                  <c:v>1788.464</c:v>
                </c:pt>
                <c:pt idx="564">
                  <c:v>1787.202</c:v>
                </c:pt>
                <c:pt idx="565">
                  <c:v>1785.94</c:v>
                </c:pt>
                <c:pt idx="566">
                  <c:v>1784.678</c:v>
                </c:pt>
                <c:pt idx="567">
                  <c:v>1783.417</c:v>
                </c:pt>
                <c:pt idx="568">
                  <c:v>1782.155</c:v>
                </c:pt>
                <c:pt idx="569">
                  <c:v>1780.894</c:v>
                </c:pt>
                <c:pt idx="570">
                  <c:v>1779.632</c:v>
                </c:pt>
                <c:pt idx="571">
                  <c:v>1778.37</c:v>
                </c:pt>
                <c:pt idx="572">
                  <c:v>1777.109</c:v>
                </c:pt>
                <c:pt idx="573">
                  <c:v>1775.847</c:v>
                </c:pt>
                <c:pt idx="574">
                  <c:v>1774.586</c:v>
                </c:pt>
                <c:pt idx="575">
                  <c:v>1773.324</c:v>
                </c:pt>
                <c:pt idx="576">
                  <c:v>1772.063</c:v>
                </c:pt>
                <c:pt idx="577">
                  <c:v>1770.802</c:v>
                </c:pt>
                <c:pt idx="578">
                  <c:v>1769.54</c:v>
                </c:pt>
                <c:pt idx="579">
                  <c:v>1768.279</c:v>
                </c:pt>
                <c:pt idx="580">
                  <c:v>1767.017</c:v>
                </c:pt>
                <c:pt idx="581">
                  <c:v>1765.756</c:v>
                </c:pt>
                <c:pt idx="582">
                  <c:v>1764.495</c:v>
                </c:pt>
                <c:pt idx="583">
                  <c:v>1763.234</c:v>
                </c:pt>
                <c:pt idx="584">
                  <c:v>1761.972</c:v>
                </c:pt>
                <c:pt idx="585">
                  <c:v>1760.711</c:v>
                </c:pt>
                <c:pt idx="586">
                  <c:v>1759.45</c:v>
                </c:pt>
                <c:pt idx="587">
                  <c:v>1758.189</c:v>
                </c:pt>
                <c:pt idx="588">
                  <c:v>1756.927</c:v>
                </c:pt>
                <c:pt idx="589">
                  <c:v>1755.666</c:v>
                </c:pt>
                <c:pt idx="590">
                  <c:v>1754.405</c:v>
                </c:pt>
                <c:pt idx="591">
                  <c:v>1753.144</c:v>
                </c:pt>
                <c:pt idx="592">
                  <c:v>1751.883</c:v>
                </c:pt>
                <c:pt idx="593">
                  <c:v>1750.622</c:v>
                </c:pt>
                <c:pt idx="594">
                  <c:v>1749.361</c:v>
                </c:pt>
                <c:pt idx="595">
                  <c:v>1748.1</c:v>
                </c:pt>
                <c:pt idx="596">
                  <c:v>1746.839</c:v>
                </c:pt>
                <c:pt idx="597">
                  <c:v>1745.578</c:v>
                </c:pt>
                <c:pt idx="598">
                  <c:v>1744.317</c:v>
                </c:pt>
                <c:pt idx="599">
                  <c:v>1743.056</c:v>
                </c:pt>
                <c:pt idx="600">
                  <c:v>1741.795</c:v>
                </c:pt>
                <c:pt idx="601">
                  <c:v>1740.534</c:v>
                </c:pt>
                <c:pt idx="602">
                  <c:v>1739.274</c:v>
                </c:pt>
                <c:pt idx="603">
                  <c:v>1738.013</c:v>
                </c:pt>
                <c:pt idx="604">
                  <c:v>1736.752</c:v>
                </c:pt>
                <c:pt idx="605">
                  <c:v>1735.491</c:v>
                </c:pt>
                <c:pt idx="606">
                  <c:v>1734.23</c:v>
                </c:pt>
                <c:pt idx="607">
                  <c:v>1732.97</c:v>
                </c:pt>
                <c:pt idx="608">
                  <c:v>1731.709</c:v>
                </c:pt>
                <c:pt idx="609">
                  <c:v>1730.448</c:v>
                </c:pt>
                <c:pt idx="610">
                  <c:v>1729.188</c:v>
                </c:pt>
                <c:pt idx="611">
                  <c:v>1727.927</c:v>
                </c:pt>
                <c:pt idx="612">
                  <c:v>1726.666</c:v>
                </c:pt>
                <c:pt idx="613">
                  <c:v>1725.406</c:v>
                </c:pt>
                <c:pt idx="614">
                  <c:v>1724.145</c:v>
                </c:pt>
                <c:pt idx="615">
                  <c:v>1722.885</c:v>
                </c:pt>
                <c:pt idx="616">
                  <c:v>1721.624</c:v>
                </c:pt>
                <c:pt idx="617">
                  <c:v>1720.364</c:v>
                </c:pt>
                <c:pt idx="618">
                  <c:v>1719.103</c:v>
                </c:pt>
                <c:pt idx="619">
                  <c:v>1717.843</c:v>
                </c:pt>
                <c:pt idx="620">
                  <c:v>1716.582</c:v>
                </c:pt>
                <c:pt idx="621">
                  <c:v>1715.322</c:v>
                </c:pt>
                <c:pt idx="622">
                  <c:v>1714.062</c:v>
                </c:pt>
                <c:pt idx="623">
                  <c:v>1712.801</c:v>
                </c:pt>
                <c:pt idx="624">
                  <c:v>1711.541</c:v>
                </c:pt>
                <c:pt idx="625">
                  <c:v>1710.281</c:v>
                </c:pt>
                <c:pt idx="626">
                  <c:v>1709.02</c:v>
                </c:pt>
                <c:pt idx="627">
                  <c:v>1707.76</c:v>
                </c:pt>
                <c:pt idx="628">
                  <c:v>1706.5</c:v>
                </c:pt>
                <c:pt idx="629">
                  <c:v>1705.24</c:v>
                </c:pt>
                <c:pt idx="630">
                  <c:v>1703.979</c:v>
                </c:pt>
                <c:pt idx="631">
                  <c:v>1702.719</c:v>
                </c:pt>
                <c:pt idx="632">
                  <c:v>1701.459</c:v>
                </c:pt>
                <c:pt idx="633">
                  <c:v>1700.199</c:v>
                </c:pt>
                <c:pt idx="634">
                  <c:v>1698.939</c:v>
                </c:pt>
                <c:pt idx="635">
                  <c:v>1697.679</c:v>
                </c:pt>
                <c:pt idx="636">
                  <c:v>1696.419</c:v>
                </c:pt>
                <c:pt idx="637">
                  <c:v>1695.159</c:v>
                </c:pt>
                <c:pt idx="638">
                  <c:v>1693.899</c:v>
                </c:pt>
                <c:pt idx="639">
                  <c:v>1692.639</c:v>
                </c:pt>
                <c:pt idx="640">
                  <c:v>1691.379</c:v>
                </c:pt>
                <c:pt idx="641">
                  <c:v>1690.119</c:v>
                </c:pt>
                <c:pt idx="642">
                  <c:v>1688.859</c:v>
                </c:pt>
                <c:pt idx="643">
                  <c:v>1687.599</c:v>
                </c:pt>
                <c:pt idx="644">
                  <c:v>1686.339</c:v>
                </c:pt>
                <c:pt idx="645">
                  <c:v>1685.079</c:v>
                </c:pt>
                <c:pt idx="646">
                  <c:v>1683.819</c:v>
                </c:pt>
                <c:pt idx="647">
                  <c:v>1682.56</c:v>
                </c:pt>
                <c:pt idx="648">
                  <c:v>1681.3</c:v>
                </c:pt>
                <c:pt idx="649">
                  <c:v>1680.04</c:v>
                </c:pt>
                <c:pt idx="650">
                  <c:v>1678.78</c:v>
                </c:pt>
                <c:pt idx="651">
                  <c:v>1677.521</c:v>
                </c:pt>
                <c:pt idx="652">
                  <c:v>1676.261</c:v>
                </c:pt>
                <c:pt idx="653">
                  <c:v>1675.001</c:v>
                </c:pt>
                <c:pt idx="654">
                  <c:v>1673.742</c:v>
                </c:pt>
                <c:pt idx="655">
                  <c:v>1672.482</c:v>
                </c:pt>
                <c:pt idx="656">
                  <c:v>1671.223</c:v>
                </c:pt>
                <c:pt idx="657">
                  <c:v>1669.963</c:v>
                </c:pt>
                <c:pt idx="658">
                  <c:v>1668.703</c:v>
                </c:pt>
                <c:pt idx="659">
                  <c:v>1667.444</c:v>
                </c:pt>
                <c:pt idx="660">
                  <c:v>1666.184</c:v>
                </c:pt>
                <c:pt idx="661">
                  <c:v>1664.925</c:v>
                </c:pt>
                <c:pt idx="662">
                  <c:v>1663.665</c:v>
                </c:pt>
                <c:pt idx="663">
                  <c:v>1662.406</c:v>
                </c:pt>
                <c:pt idx="664">
                  <c:v>1661.147</c:v>
                </c:pt>
                <c:pt idx="665">
                  <c:v>1659.887</c:v>
                </c:pt>
                <c:pt idx="666">
                  <c:v>1658.628</c:v>
                </c:pt>
                <c:pt idx="667">
                  <c:v>1657.369</c:v>
                </c:pt>
                <c:pt idx="668">
                  <c:v>1656.109</c:v>
                </c:pt>
                <c:pt idx="669">
                  <c:v>1654.85</c:v>
                </c:pt>
                <c:pt idx="670">
                  <c:v>1653.591</c:v>
                </c:pt>
                <c:pt idx="671">
                  <c:v>1652.331</c:v>
                </c:pt>
                <c:pt idx="672">
                  <c:v>1651.072</c:v>
                </c:pt>
                <c:pt idx="673">
                  <c:v>1649.813</c:v>
                </c:pt>
                <c:pt idx="674">
                  <c:v>1648.554</c:v>
                </c:pt>
                <c:pt idx="675">
                  <c:v>1647.295</c:v>
                </c:pt>
                <c:pt idx="676">
                  <c:v>1646.036</c:v>
                </c:pt>
                <c:pt idx="677">
                  <c:v>1644.776</c:v>
                </c:pt>
                <c:pt idx="678">
                  <c:v>1643.517</c:v>
                </c:pt>
                <c:pt idx="679">
                  <c:v>1642.258</c:v>
                </c:pt>
                <c:pt idx="680">
                  <c:v>1640.999</c:v>
                </c:pt>
                <c:pt idx="681">
                  <c:v>1639.74</c:v>
                </c:pt>
                <c:pt idx="682">
                  <c:v>1638.481</c:v>
                </c:pt>
                <c:pt idx="683">
                  <c:v>1637.222</c:v>
                </c:pt>
                <c:pt idx="684">
                  <c:v>1635.963</c:v>
                </c:pt>
                <c:pt idx="685">
                  <c:v>1634.704</c:v>
                </c:pt>
                <c:pt idx="686">
                  <c:v>1633.446</c:v>
                </c:pt>
                <c:pt idx="687">
                  <c:v>1632.187</c:v>
                </c:pt>
                <c:pt idx="688">
                  <c:v>1630.928</c:v>
                </c:pt>
                <c:pt idx="689">
                  <c:v>1629.669</c:v>
                </c:pt>
                <c:pt idx="690">
                  <c:v>1628.41</c:v>
                </c:pt>
                <c:pt idx="691">
                  <c:v>1627.151</c:v>
                </c:pt>
                <c:pt idx="692">
                  <c:v>1625.893</c:v>
                </c:pt>
                <c:pt idx="693">
                  <c:v>1624.634</c:v>
                </c:pt>
                <c:pt idx="694">
                  <c:v>1623.375</c:v>
                </c:pt>
                <c:pt idx="695">
                  <c:v>1622.116</c:v>
                </c:pt>
                <c:pt idx="696">
                  <c:v>1620.858</c:v>
                </c:pt>
                <c:pt idx="697">
                  <c:v>1619.599</c:v>
                </c:pt>
                <c:pt idx="698">
                  <c:v>1618.341</c:v>
                </c:pt>
                <c:pt idx="699">
                  <c:v>1617.082</c:v>
                </c:pt>
                <c:pt idx="700">
                  <c:v>1615.823</c:v>
                </c:pt>
                <c:pt idx="701">
                  <c:v>1614.565</c:v>
                </c:pt>
                <c:pt idx="702">
                  <c:v>1613.306</c:v>
                </c:pt>
                <c:pt idx="703">
                  <c:v>1612.048</c:v>
                </c:pt>
                <c:pt idx="704">
                  <c:v>1610.789</c:v>
                </c:pt>
                <c:pt idx="705">
                  <c:v>1609.531</c:v>
                </c:pt>
                <c:pt idx="706">
                  <c:v>1608.272</c:v>
                </c:pt>
                <c:pt idx="707">
                  <c:v>1607.014</c:v>
                </c:pt>
                <c:pt idx="708">
                  <c:v>1605.756</c:v>
                </c:pt>
                <c:pt idx="709">
                  <c:v>1604.497</c:v>
                </c:pt>
                <c:pt idx="710">
                  <c:v>1603.239</c:v>
                </c:pt>
                <c:pt idx="711">
                  <c:v>1601.981</c:v>
                </c:pt>
                <c:pt idx="712">
                  <c:v>1600.722</c:v>
                </c:pt>
                <c:pt idx="713">
                  <c:v>1599.464</c:v>
                </c:pt>
                <c:pt idx="714">
                  <c:v>1598.206</c:v>
                </c:pt>
                <c:pt idx="715">
                  <c:v>1596.947</c:v>
                </c:pt>
                <c:pt idx="716">
                  <c:v>1595.689</c:v>
                </c:pt>
                <c:pt idx="717">
                  <c:v>1594.431</c:v>
                </c:pt>
                <c:pt idx="718">
                  <c:v>1593.173</c:v>
                </c:pt>
                <c:pt idx="719">
                  <c:v>1591.915</c:v>
                </c:pt>
                <c:pt idx="720">
                  <c:v>1590.657</c:v>
                </c:pt>
                <c:pt idx="721">
                  <c:v>1589.399</c:v>
                </c:pt>
                <c:pt idx="722">
                  <c:v>1588.141</c:v>
                </c:pt>
                <c:pt idx="723">
                  <c:v>1586.882</c:v>
                </c:pt>
                <c:pt idx="724">
                  <c:v>1585.624</c:v>
                </c:pt>
                <c:pt idx="725">
                  <c:v>1584.366</c:v>
                </c:pt>
                <c:pt idx="726">
                  <c:v>1583.108</c:v>
                </c:pt>
                <c:pt idx="727">
                  <c:v>1581.851</c:v>
                </c:pt>
                <c:pt idx="728">
                  <c:v>1580.593</c:v>
                </c:pt>
                <c:pt idx="729">
                  <c:v>1579.335</c:v>
                </c:pt>
                <c:pt idx="730">
                  <c:v>1578.077</c:v>
                </c:pt>
                <c:pt idx="731">
                  <c:v>1576.819</c:v>
                </c:pt>
                <c:pt idx="732">
                  <c:v>1575.561</c:v>
                </c:pt>
                <c:pt idx="733">
                  <c:v>1574.303</c:v>
                </c:pt>
                <c:pt idx="734">
                  <c:v>1573.045</c:v>
                </c:pt>
                <c:pt idx="735">
                  <c:v>1571.788</c:v>
                </c:pt>
                <c:pt idx="736">
                  <c:v>1570.53</c:v>
                </c:pt>
                <c:pt idx="737">
                  <c:v>1569.272</c:v>
                </c:pt>
                <c:pt idx="738">
                  <c:v>1568.015</c:v>
                </c:pt>
                <c:pt idx="739">
                  <c:v>1566.757</c:v>
                </c:pt>
                <c:pt idx="740">
                  <c:v>1565.499</c:v>
                </c:pt>
                <c:pt idx="741">
                  <c:v>1564.242</c:v>
                </c:pt>
                <c:pt idx="742">
                  <c:v>1562.984</c:v>
                </c:pt>
                <c:pt idx="743">
                  <c:v>1561.726</c:v>
                </c:pt>
                <c:pt idx="744">
                  <c:v>1560.469</c:v>
                </c:pt>
                <c:pt idx="745">
                  <c:v>1559.211</c:v>
                </c:pt>
                <c:pt idx="746">
                  <c:v>1557.954</c:v>
                </c:pt>
                <c:pt idx="747">
                  <c:v>1556.696</c:v>
                </c:pt>
                <c:pt idx="748">
                  <c:v>1555.439</c:v>
                </c:pt>
                <c:pt idx="749">
                  <c:v>1554.181</c:v>
                </c:pt>
                <c:pt idx="750">
                  <c:v>1552.924</c:v>
                </c:pt>
                <c:pt idx="751">
                  <c:v>1551.667</c:v>
                </c:pt>
                <c:pt idx="752">
                  <c:v>1550.409</c:v>
                </c:pt>
                <c:pt idx="753">
                  <c:v>1549.152</c:v>
                </c:pt>
                <c:pt idx="754">
                  <c:v>1547.894</c:v>
                </c:pt>
                <c:pt idx="755">
                  <c:v>1546.637</c:v>
                </c:pt>
                <c:pt idx="756">
                  <c:v>1545.38</c:v>
                </c:pt>
                <c:pt idx="757">
                  <c:v>1544.123</c:v>
                </c:pt>
                <c:pt idx="758">
                  <c:v>1542.865</c:v>
                </c:pt>
                <c:pt idx="759">
                  <c:v>1541.608</c:v>
                </c:pt>
                <c:pt idx="760">
                  <c:v>1540.351</c:v>
                </c:pt>
                <c:pt idx="761">
                  <c:v>1539.094</c:v>
                </c:pt>
                <c:pt idx="762">
                  <c:v>1537.837</c:v>
                </c:pt>
                <c:pt idx="763">
                  <c:v>1536.58</c:v>
                </c:pt>
                <c:pt idx="764">
                  <c:v>1535.322</c:v>
                </c:pt>
                <c:pt idx="765">
                  <c:v>1534.065</c:v>
                </c:pt>
                <c:pt idx="766">
                  <c:v>1532.808</c:v>
                </c:pt>
                <c:pt idx="767">
                  <c:v>1531.551</c:v>
                </c:pt>
                <c:pt idx="768">
                  <c:v>1530.294</c:v>
                </c:pt>
                <c:pt idx="769">
                  <c:v>1529.037</c:v>
                </c:pt>
                <c:pt idx="770">
                  <c:v>1527.78</c:v>
                </c:pt>
                <c:pt idx="771">
                  <c:v>1526.523</c:v>
                </c:pt>
                <c:pt idx="772">
                  <c:v>1525.266</c:v>
                </c:pt>
                <c:pt idx="773">
                  <c:v>1524.01</c:v>
                </c:pt>
                <c:pt idx="774">
                  <c:v>1522.753</c:v>
                </c:pt>
                <c:pt idx="775">
                  <c:v>1521.496</c:v>
                </c:pt>
                <c:pt idx="776">
                  <c:v>1520.239</c:v>
                </c:pt>
                <c:pt idx="777">
                  <c:v>1518.982</c:v>
                </c:pt>
                <c:pt idx="778">
                  <c:v>1517.725</c:v>
                </c:pt>
                <c:pt idx="779">
                  <c:v>1516.469</c:v>
                </c:pt>
                <c:pt idx="780">
                  <c:v>1515.212</c:v>
                </c:pt>
                <c:pt idx="781">
                  <c:v>1513.955</c:v>
                </c:pt>
                <c:pt idx="782">
                  <c:v>1512.699</c:v>
                </c:pt>
                <c:pt idx="783">
                  <c:v>1511.442</c:v>
                </c:pt>
                <c:pt idx="784">
                  <c:v>1510.185</c:v>
                </c:pt>
                <c:pt idx="785">
                  <c:v>1508.929</c:v>
                </c:pt>
                <c:pt idx="786">
                  <c:v>1507.672</c:v>
                </c:pt>
                <c:pt idx="787">
                  <c:v>1506.415</c:v>
                </c:pt>
                <c:pt idx="788">
                  <c:v>1505.159</c:v>
                </c:pt>
                <c:pt idx="789">
                  <c:v>1503.902</c:v>
                </c:pt>
                <c:pt idx="790">
                  <c:v>1502.646</c:v>
                </c:pt>
                <c:pt idx="791">
                  <c:v>1501.389</c:v>
                </c:pt>
                <c:pt idx="792">
                  <c:v>1500.133</c:v>
                </c:pt>
                <c:pt idx="793">
                  <c:v>1498.877</c:v>
                </c:pt>
                <c:pt idx="794">
                  <c:v>1497.62</c:v>
                </c:pt>
                <c:pt idx="795">
                  <c:v>1496.364</c:v>
                </c:pt>
                <c:pt idx="796">
                  <c:v>1495.107</c:v>
                </c:pt>
                <c:pt idx="797">
                  <c:v>1493.851</c:v>
                </c:pt>
                <c:pt idx="798">
                  <c:v>1492.595</c:v>
                </c:pt>
                <c:pt idx="799">
                  <c:v>1491.338</c:v>
                </c:pt>
                <c:pt idx="800">
                  <c:v>1490.082</c:v>
                </c:pt>
                <c:pt idx="801">
                  <c:v>1488.826</c:v>
                </c:pt>
                <c:pt idx="802">
                  <c:v>1487.57</c:v>
                </c:pt>
                <c:pt idx="803">
                  <c:v>1486.313</c:v>
                </c:pt>
                <c:pt idx="804">
                  <c:v>1485.057</c:v>
                </c:pt>
                <c:pt idx="805">
                  <c:v>1483.801</c:v>
                </c:pt>
                <c:pt idx="806">
                  <c:v>1482.545</c:v>
                </c:pt>
                <c:pt idx="807">
                  <c:v>1481.289</c:v>
                </c:pt>
                <c:pt idx="808">
                  <c:v>1480.033</c:v>
                </c:pt>
                <c:pt idx="809">
                  <c:v>1478.777</c:v>
                </c:pt>
                <c:pt idx="810">
                  <c:v>1477.521</c:v>
                </c:pt>
                <c:pt idx="811">
                  <c:v>1476.265</c:v>
                </c:pt>
                <c:pt idx="812">
                  <c:v>1475.009</c:v>
                </c:pt>
                <c:pt idx="813">
                  <c:v>1473.753</c:v>
                </c:pt>
                <c:pt idx="814">
                  <c:v>1472.497</c:v>
                </c:pt>
                <c:pt idx="815">
                  <c:v>1471.241</c:v>
                </c:pt>
                <c:pt idx="816">
                  <c:v>1469.985</c:v>
                </c:pt>
                <c:pt idx="817">
                  <c:v>1468.729</c:v>
                </c:pt>
                <c:pt idx="818">
                  <c:v>1467.473</c:v>
                </c:pt>
                <c:pt idx="819">
                  <c:v>1466.217</c:v>
                </c:pt>
                <c:pt idx="820">
                  <c:v>1464.961</c:v>
                </c:pt>
                <c:pt idx="821">
                  <c:v>1463.706</c:v>
                </c:pt>
                <c:pt idx="822">
                  <c:v>1462.45</c:v>
                </c:pt>
                <c:pt idx="823">
                  <c:v>1461.194</c:v>
                </c:pt>
                <c:pt idx="824">
                  <c:v>1459.938</c:v>
                </c:pt>
                <c:pt idx="825">
                  <c:v>1458.683</c:v>
                </c:pt>
                <c:pt idx="826">
                  <c:v>1457.427</c:v>
                </c:pt>
                <c:pt idx="827">
                  <c:v>1456.171</c:v>
                </c:pt>
                <c:pt idx="828">
                  <c:v>1454.916</c:v>
                </c:pt>
                <c:pt idx="829">
                  <c:v>1453.66</c:v>
                </c:pt>
                <c:pt idx="830">
                  <c:v>1452.405</c:v>
                </c:pt>
                <c:pt idx="831">
                  <c:v>1451.149</c:v>
                </c:pt>
                <c:pt idx="832">
                  <c:v>1449.893</c:v>
                </c:pt>
                <c:pt idx="833">
                  <c:v>1448.638</c:v>
                </c:pt>
                <c:pt idx="834">
                  <c:v>1447.382</c:v>
                </c:pt>
                <c:pt idx="835">
                  <c:v>1446.127</c:v>
                </c:pt>
                <c:pt idx="836">
                  <c:v>1444.872</c:v>
                </c:pt>
                <c:pt idx="837">
                  <c:v>1443.616</c:v>
                </c:pt>
                <c:pt idx="838">
                  <c:v>1442.361</c:v>
                </c:pt>
                <c:pt idx="839">
                  <c:v>1441.105</c:v>
                </c:pt>
                <c:pt idx="840">
                  <c:v>1439.85</c:v>
                </c:pt>
                <c:pt idx="841">
                  <c:v>1438.595</c:v>
                </c:pt>
                <c:pt idx="842">
                  <c:v>1437.339</c:v>
                </c:pt>
                <c:pt idx="843">
                  <c:v>1436.084</c:v>
                </c:pt>
                <c:pt idx="844">
                  <c:v>1434.829</c:v>
                </c:pt>
                <c:pt idx="845">
                  <c:v>1433.574</c:v>
                </c:pt>
                <c:pt idx="846">
                  <c:v>1432.318</c:v>
                </c:pt>
                <c:pt idx="847">
                  <c:v>1431.063</c:v>
                </c:pt>
                <c:pt idx="848">
                  <c:v>1429.808</c:v>
                </c:pt>
                <c:pt idx="849">
                  <c:v>1428.553</c:v>
                </c:pt>
                <c:pt idx="850">
                  <c:v>1427.298</c:v>
                </c:pt>
                <c:pt idx="851">
                  <c:v>1426.043</c:v>
                </c:pt>
                <c:pt idx="852">
                  <c:v>1424.787</c:v>
                </c:pt>
                <c:pt idx="853">
                  <c:v>1423.532</c:v>
                </c:pt>
                <c:pt idx="854">
                  <c:v>1422.277</c:v>
                </c:pt>
                <c:pt idx="855">
                  <c:v>1421.022</c:v>
                </c:pt>
                <c:pt idx="856">
                  <c:v>1419.767</c:v>
                </c:pt>
                <c:pt idx="857">
                  <c:v>1418.512</c:v>
                </c:pt>
                <c:pt idx="858">
                  <c:v>1417.257</c:v>
                </c:pt>
                <c:pt idx="859">
                  <c:v>1416.003</c:v>
                </c:pt>
                <c:pt idx="860">
                  <c:v>1414.748</c:v>
                </c:pt>
                <c:pt idx="861">
                  <c:v>1413.493</c:v>
                </c:pt>
                <c:pt idx="862">
                  <c:v>1412.238</c:v>
                </c:pt>
                <c:pt idx="863">
                  <c:v>1410.983</c:v>
                </c:pt>
                <c:pt idx="864">
                  <c:v>1409.728</c:v>
                </c:pt>
                <c:pt idx="865">
                  <c:v>1408.474</c:v>
                </c:pt>
                <c:pt idx="866">
                  <c:v>1407.219</c:v>
                </c:pt>
                <c:pt idx="867">
                  <c:v>1405.964</c:v>
                </c:pt>
                <c:pt idx="868">
                  <c:v>1404.709</c:v>
                </c:pt>
                <c:pt idx="869">
                  <c:v>1403.455</c:v>
                </c:pt>
                <c:pt idx="870">
                  <c:v>1402.2</c:v>
                </c:pt>
                <c:pt idx="871">
                  <c:v>1400.945</c:v>
                </c:pt>
                <c:pt idx="872">
                  <c:v>1399.691</c:v>
                </c:pt>
                <c:pt idx="873">
                  <c:v>1398.436</c:v>
                </c:pt>
                <c:pt idx="874">
                  <c:v>1397.181</c:v>
                </c:pt>
                <c:pt idx="875">
                  <c:v>1395.927</c:v>
                </c:pt>
                <c:pt idx="876">
                  <c:v>1394.672</c:v>
                </c:pt>
                <c:pt idx="877">
                  <c:v>1393.418</c:v>
                </c:pt>
                <c:pt idx="878">
                  <c:v>1392.163</c:v>
                </c:pt>
                <c:pt idx="879">
                  <c:v>1390.909</c:v>
                </c:pt>
                <c:pt idx="880">
                  <c:v>1389.654</c:v>
                </c:pt>
                <c:pt idx="881">
                  <c:v>1388.4</c:v>
                </c:pt>
                <c:pt idx="882">
                  <c:v>1387.146</c:v>
                </c:pt>
                <c:pt idx="883">
                  <c:v>1385.891</c:v>
                </c:pt>
                <c:pt idx="884">
                  <c:v>1384.637</c:v>
                </c:pt>
                <c:pt idx="885">
                  <c:v>1383.383</c:v>
                </c:pt>
                <c:pt idx="886">
                  <c:v>1382.128</c:v>
                </c:pt>
                <c:pt idx="887">
                  <c:v>1380.874</c:v>
                </c:pt>
                <c:pt idx="888">
                  <c:v>1379.62</c:v>
                </c:pt>
                <c:pt idx="889">
                  <c:v>1378.366</c:v>
                </c:pt>
                <c:pt idx="890">
                  <c:v>1377.111</c:v>
                </c:pt>
                <c:pt idx="891">
                  <c:v>1375.857</c:v>
                </c:pt>
                <c:pt idx="892">
                  <c:v>1374.603</c:v>
                </c:pt>
                <c:pt idx="893">
                  <c:v>1373.349</c:v>
                </c:pt>
                <c:pt idx="894">
                  <c:v>1372.095</c:v>
                </c:pt>
                <c:pt idx="895">
                  <c:v>1370.841</c:v>
                </c:pt>
                <c:pt idx="896">
                  <c:v>1369.587</c:v>
                </c:pt>
                <c:pt idx="897">
                  <c:v>1368.333</c:v>
                </c:pt>
                <c:pt idx="898">
                  <c:v>1367.078</c:v>
                </c:pt>
                <c:pt idx="899">
                  <c:v>1365.824</c:v>
                </c:pt>
                <c:pt idx="900">
                  <c:v>1364.57</c:v>
                </c:pt>
                <c:pt idx="901">
                  <c:v>1363.317</c:v>
                </c:pt>
                <c:pt idx="902">
                  <c:v>1362.063</c:v>
                </c:pt>
                <c:pt idx="903">
                  <c:v>1360.809</c:v>
                </c:pt>
                <c:pt idx="904">
                  <c:v>1359.555</c:v>
                </c:pt>
                <c:pt idx="905">
                  <c:v>1358.301</c:v>
                </c:pt>
                <c:pt idx="906">
                  <c:v>1357.047</c:v>
                </c:pt>
                <c:pt idx="907">
                  <c:v>1355.793</c:v>
                </c:pt>
                <c:pt idx="908">
                  <c:v>1354.539</c:v>
                </c:pt>
                <c:pt idx="909">
                  <c:v>1353.286</c:v>
                </c:pt>
                <c:pt idx="910">
                  <c:v>1352.032</c:v>
                </c:pt>
                <c:pt idx="911">
                  <c:v>1350.778</c:v>
                </c:pt>
                <c:pt idx="912">
                  <c:v>1349.524</c:v>
                </c:pt>
                <c:pt idx="913">
                  <c:v>1348.271</c:v>
                </c:pt>
                <c:pt idx="914">
                  <c:v>1347.017</c:v>
                </c:pt>
                <c:pt idx="915">
                  <c:v>1345.763</c:v>
                </c:pt>
                <c:pt idx="916">
                  <c:v>1344.51</c:v>
                </c:pt>
                <c:pt idx="917">
                  <c:v>1343.256</c:v>
                </c:pt>
                <c:pt idx="918">
                  <c:v>1342.003</c:v>
                </c:pt>
                <c:pt idx="919">
                  <c:v>1340.749</c:v>
                </c:pt>
                <c:pt idx="920">
                  <c:v>1339.496</c:v>
                </c:pt>
                <c:pt idx="921">
                  <c:v>1338.242</c:v>
                </c:pt>
                <c:pt idx="922">
                  <c:v>1336.989</c:v>
                </c:pt>
                <c:pt idx="923">
                  <c:v>1335.735</c:v>
                </c:pt>
                <c:pt idx="924">
                  <c:v>1334.482</c:v>
                </c:pt>
                <c:pt idx="925">
                  <c:v>1333.228</c:v>
                </c:pt>
                <c:pt idx="926">
                  <c:v>1331.975</c:v>
                </c:pt>
                <c:pt idx="927">
                  <c:v>1330.722</c:v>
                </c:pt>
                <c:pt idx="928">
                  <c:v>1329.468</c:v>
                </c:pt>
                <c:pt idx="929">
                  <c:v>1328.215</c:v>
                </c:pt>
                <c:pt idx="930">
                  <c:v>1326.962</c:v>
                </c:pt>
                <c:pt idx="931">
                  <c:v>1325.708</c:v>
                </c:pt>
                <c:pt idx="932">
                  <c:v>1324.455</c:v>
                </c:pt>
                <c:pt idx="933">
                  <c:v>1323.202</c:v>
                </c:pt>
                <c:pt idx="934">
                  <c:v>1321.949</c:v>
                </c:pt>
                <c:pt idx="935">
                  <c:v>1320.695</c:v>
                </c:pt>
                <c:pt idx="936">
                  <c:v>1319.442</c:v>
                </c:pt>
                <c:pt idx="937">
                  <c:v>1318.189</c:v>
                </c:pt>
                <c:pt idx="938">
                  <c:v>1316.936</c:v>
                </c:pt>
                <c:pt idx="939">
                  <c:v>1315.683</c:v>
                </c:pt>
                <c:pt idx="940">
                  <c:v>1314.43</c:v>
                </c:pt>
                <c:pt idx="941">
                  <c:v>1313.177</c:v>
                </c:pt>
                <c:pt idx="942">
                  <c:v>1311.924</c:v>
                </c:pt>
                <c:pt idx="943">
                  <c:v>1310.671</c:v>
                </c:pt>
                <c:pt idx="944">
                  <c:v>1309.418</c:v>
                </c:pt>
                <c:pt idx="945">
                  <c:v>1308.165</c:v>
                </c:pt>
                <c:pt idx="946">
                  <c:v>1306.912</c:v>
                </c:pt>
                <c:pt idx="947">
                  <c:v>1305.659</c:v>
                </c:pt>
                <c:pt idx="948">
                  <c:v>1304.406</c:v>
                </c:pt>
                <c:pt idx="949">
                  <c:v>1303.153</c:v>
                </c:pt>
                <c:pt idx="950">
                  <c:v>1301.9</c:v>
                </c:pt>
                <c:pt idx="951">
                  <c:v>1300.648</c:v>
                </c:pt>
                <c:pt idx="952">
                  <c:v>1299.395</c:v>
                </c:pt>
                <c:pt idx="953">
                  <c:v>1298.142</c:v>
                </c:pt>
                <c:pt idx="954">
                  <c:v>1296.889</c:v>
                </c:pt>
                <c:pt idx="955">
                  <c:v>1295.637</c:v>
                </c:pt>
                <c:pt idx="956">
                  <c:v>1294.384</c:v>
                </c:pt>
                <c:pt idx="957">
                  <c:v>1293.131</c:v>
                </c:pt>
                <c:pt idx="958">
                  <c:v>1291.879</c:v>
                </c:pt>
                <c:pt idx="959">
                  <c:v>1290.626</c:v>
                </c:pt>
                <c:pt idx="960">
                  <c:v>1289.373</c:v>
                </c:pt>
                <c:pt idx="961">
                  <c:v>1288.121</c:v>
                </c:pt>
                <c:pt idx="962">
                  <c:v>1286.868</c:v>
                </c:pt>
                <c:pt idx="963">
                  <c:v>1285.616</c:v>
                </c:pt>
                <c:pt idx="964">
                  <c:v>1284.363</c:v>
                </c:pt>
                <c:pt idx="965">
                  <c:v>1283.111</c:v>
                </c:pt>
                <c:pt idx="966">
                  <c:v>1281.858</c:v>
                </c:pt>
                <c:pt idx="967">
                  <c:v>1280.606</c:v>
                </c:pt>
                <c:pt idx="968">
                  <c:v>1279.353</c:v>
                </c:pt>
                <c:pt idx="969">
                  <c:v>1278.101</c:v>
                </c:pt>
                <c:pt idx="970">
                  <c:v>1276.848</c:v>
                </c:pt>
                <c:pt idx="971">
                  <c:v>1275.596</c:v>
                </c:pt>
                <c:pt idx="972">
                  <c:v>1274.344</c:v>
                </c:pt>
                <c:pt idx="973">
                  <c:v>1273.091</c:v>
                </c:pt>
                <c:pt idx="974">
                  <c:v>1271.839</c:v>
                </c:pt>
                <c:pt idx="975">
                  <c:v>1270.587</c:v>
                </c:pt>
                <c:pt idx="976">
                  <c:v>1269.335</c:v>
                </c:pt>
                <c:pt idx="977">
                  <c:v>1268.082</c:v>
                </c:pt>
                <c:pt idx="978">
                  <c:v>1266.83</c:v>
                </c:pt>
                <c:pt idx="979">
                  <c:v>1265.578</c:v>
                </c:pt>
                <c:pt idx="980">
                  <c:v>1264.326</c:v>
                </c:pt>
                <c:pt idx="981">
                  <c:v>1263.074</c:v>
                </c:pt>
                <c:pt idx="982">
                  <c:v>1261.822</c:v>
                </c:pt>
                <c:pt idx="983">
                  <c:v>1260.57</c:v>
                </c:pt>
                <c:pt idx="984">
                  <c:v>1259.317</c:v>
                </c:pt>
                <c:pt idx="985">
                  <c:v>1258.065</c:v>
                </c:pt>
                <c:pt idx="986">
                  <c:v>1256.813</c:v>
                </c:pt>
                <c:pt idx="987">
                  <c:v>1255.561</c:v>
                </c:pt>
                <c:pt idx="988">
                  <c:v>1254.309</c:v>
                </c:pt>
                <c:pt idx="989">
                  <c:v>1253.057</c:v>
                </c:pt>
                <c:pt idx="990">
                  <c:v>1251.806</c:v>
                </c:pt>
                <c:pt idx="991">
                  <c:v>1250.554</c:v>
                </c:pt>
                <c:pt idx="992">
                  <c:v>1249.302</c:v>
                </c:pt>
                <c:pt idx="993">
                  <c:v>1248.05</c:v>
                </c:pt>
                <c:pt idx="994">
                  <c:v>1246.798</c:v>
                </c:pt>
                <c:pt idx="995">
                  <c:v>1245.546</c:v>
                </c:pt>
                <c:pt idx="996">
                  <c:v>1244.294</c:v>
                </c:pt>
                <c:pt idx="997">
                  <c:v>1243.043</c:v>
                </c:pt>
                <c:pt idx="998">
                  <c:v>1241.791</c:v>
                </c:pt>
                <c:pt idx="999">
                  <c:v>1240.539</c:v>
                </c:pt>
                <c:pt idx="1000">
                  <c:v>1239.288</c:v>
                </c:pt>
                <c:pt idx="1001">
                  <c:v>1238.036</c:v>
                </c:pt>
                <c:pt idx="1002">
                  <c:v>1236.784</c:v>
                </c:pt>
                <c:pt idx="1003">
                  <c:v>1235.533</c:v>
                </c:pt>
                <c:pt idx="1004">
                  <c:v>1234.281</c:v>
                </c:pt>
                <c:pt idx="1005">
                  <c:v>1233.029</c:v>
                </c:pt>
                <c:pt idx="1006">
                  <c:v>1231.778</c:v>
                </c:pt>
                <c:pt idx="1007">
                  <c:v>1230.526</c:v>
                </c:pt>
                <c:pt idx="1008">
                  <c:v>1229.275</c:v>
                </c:pt>
                <c:pt idx="1009">
                  <c:v>1228.023</c:v>
                </c:pt>
                <c:pt idx="1010">
                  <c:v>1226.772</c:v>
                </c:pt>
                <c:pt idx="1011">
                  <c:v>1225.52</c:v>
                </c:pt>
                <c:pt idx="1012">
                  <c:v>1224.269</c:v>
                </c:pt>
                <c:pt idx="1013">
                  <c:v>1223.017</c:v>
                </c:pt>
                <c:pt idx="1014">
                  <c:v>1221.766</c:v>
                </c:pt>
                <c:pt idx="1015">
                  <c:v>1220.515</c:v>
                </c:pt>
                <c:pt idx="1016">
                  <c:v>1219.263</c:v>
                </c:pt>
                <c:pt idx="1017">
                  <c:v>1218.012</c:v>
                </c:pt>
                <c:pt idx="1018">
                  <c:v>1216.761</c:v>
                </c:pt>
                <c:pt idx="1019">
                  <c:v>1215.509</c:v>
                </c:pt>
                <c:pt idx="1020">
                  <c:v>1214.258</c:v>
                </c:pt>
                <c:pt idx="1021">
                  <c:v>1213.007</c:v>
                </c:pt>
                <c:pt idx="1022">
                  <c:v>1211.756</c:v>
                </c:pt>
                <c:pt idx="1023">
                  <c:v>1210.505</c:v>
                </c:pt>
                <c:pt idx="1024">
                  <c:v>1209.253</c:v>
                </c:pt>
                <c:pt idx="1025">
                  <c:v>1208.002</c:v>
                </c:pt>
                <c:pt idx="1026">
                  <c:v>1206.751</c:v>
                </c:pt>
                <c:pt idx="1027">
                  <c:v>1205.5</c:v>
                </c:pt>
                <c:pt idx="1028">
                  <c:v>1204.249</c:v>
                </c:pt>
                <c:pt idx="1029">
                  <c:v>1202.998</c:v>
                </c:pt>
                <c:pt idx="1030">
                  <c:v>1201.747</c:v>
                </c:pt>
                <c:pt idx="1031">
                  <c:v>1200.496</c:v>
                </c:pt>
                <c:pt idx="1032">
                  <c:v>1199.245</c:v>
                </c:pt>
                <c:pt idx="1033">
                  <c:v>1197.994</c:v>
                </c:pt>
                <c:pt idx="1034">
                  <c:v>1196.743</c:v>
                </c:pt>
                <c:pt idx="1035">
                  <c:v>1195.492</c:v>
                </c:pt>
                <c:pt idx="1036">
                  <c:v>1194.241</c:v>
                </c:pt>
                <c:pt idx="1037">
                  <c:v>1192.991</c:v>
                </c:pt>
                <c:pt idx="1038">
                  <c:v>1191.74</c:v>
                </c:pt>
                <c:pt idx="1039">
                  <c:v>1190.489</c:v>
                </c:pt>
                <c:pt idx="1040">
                  <c:v>1189.238</c:v>
                </c:pt>
                <c:pt idx="1041">
                  <c:v>1187.987</c:v>
                </c:pt>
                <c:pt idx="1042">
                  <c:v>1186.737</c:v>
                </c:pt>
                <c:pt idx="1043">
                  <c:v>1185.486</c:v>
                </c:pt>
                <c:pt idx="1044">
                  <c:v>1184.235</c:v>
                </c:pt>
                <c:pt idx="1045">
                  <c:v>1182.984</c:v>
                </c:pt>
                <c:pt idx="1046">
                  <c:v>1181.734</c:v>
                </c:pt>
                <c:pt idx="1047">
                  <c:v>1180.483</c:v>
                </c:pt>
                <c:pt idx="1048">
                  <c:v>1179.233</c:v>
                </c:pt>
                <c:pt idx="1049">
                  <c:v>1177.982</c:v>
                </c:pt>
                <c:pt idx="1050">
                  <c:v>1176.731</c:v>
                </c:pt>
                <c:pt idx="1051">
                  <c:v>1175.481</c:v>
                </c:pt>
                <c:pt idx="1052">
                  <c:v>1174.23</c:v>
                </c:pt>
                <c:pt idx="1053">
                  <c:v>1172.98</c:v>
                </c:pt>
                <c:pt idx="1054">
                  <c:v>1171.729</c:v>
                </c:pt>
                <c:pt idx="1055">
                  <c:v>1170.479</c:v>
                </c:pt>
                <c:pt idx="1056">
                  <c:v>1169.229</c:v>
                </c:pt>
                <c:pt idx="1057">
                  <c:v>1167.978</c:v>
                </c:pt>
                <c:pt idx="1058">
                  <c:v>1166.728</c:v>
                </c:pt>
                <c:pt idx="1059">
                  <c:v>1165.477</c:v>
                </c:pt>
                <c:pt idx="1060">
                  <c:v>1164.227</c:v>
                </c:pt>
                <c:pt idx="1061">
                  <c:v>1162.977</c:v>
                </c:pt>
                <c:pt idx="1062">
                  <c:v>1161.726</c:v>
                </c:pt>
                <c:pt idx="1063">
                  <c:v>1160.476</c:v>
                </c:pt>
                <c:pt idx="1064">
                  <c:v>1159.226</c:v>
                </c:pt>
                <c:pt idx="1065">
                  <c:v>1157.976</c:v>
                </c:pt>
                <c:pt idx="1066">
                  <c:v>1156.725</c:v>
                </c:pt>
                <c:pt idx="1067">
                  <c:v>1155.475</c:v>
                </c:pt>
                <c:pt idx="1068">
                  <c:v>1154.225</c:v>
                </c:pt>
                <c:pt idx="1069">
                  <c:v>1152.975</c:v>
                </c:pt>
                <c:pt idx="1070">
                  <c:v>1151.725</c:v>
                </c:pt>
                <c:pt idx="1071">
                  <c:v>1150.475</c:v>
                </c:pt>
                <c:pt idx="1072">
                  <c:v>1149.225</c:v>
                </c:pt>
                <c:pt idx="1073">
                  <c:v>1147.975</c:v>
                </c:pt>
                <c:pt idx="1074">
                  <c:v>1146.725</c:v>
                </c:pt>
                <c:pt idx="1075">
                  <c:v>1145.475</c:v>
                </c:pt>
                <c:pt idx="1076">
                  <c:v>1144.225</c:v>
                </c:pt>
                <c:pt idx="1077">
                  <c:v>1142.975</c:v>
                </c:pt>
                <c:pt idx="1078">
                  <c:v>1141.725</c:v>
                </c:pt>
                <c:pt idx="1079">
                  <c:v>1140.475</c:v>
                </c:pt>
                <c:pt idx="1080">
                  <c:v>1139.225</c:v>
                </c:pt>
                <c:pt idx="1081">
                  <c:v>1137.975</c:v>
                </c:pt>
                <c:pt idx="1082">
                  <c:v>1136.725</c:v>
                </c:pt>
                <c:pt idx="1083">
                  <c:v>1135.476</c:v>
                </c:pt>
                <c:pt idx="1084">
                  <c:v>1134.226</c:v>
                </c:pt>
                <c:pt idx="1085">
                  <c:v>1132.976</c:v>
                </c:pt>
                <c:pt idx="1086">
                  <c:v>1131.726</c:v>
                </c:pt>
                <c:pt idx="1087">
                  <c:v>1130.476</c:v>
                </c:pt>
                <c:pt idx="1088">
                  <c:v>1129.227</c:v>
                </c:pt>
                <c:pt idx="1089">
                  <c:v>1127.977</c:v>
                </c:pt>
                <c:pt idx="1090">
                  <c:v>1126.727</c:v>
                </c:pt>
                <c:pt idx="1091">
                  <c:v>1125.478</c:v>
                </c:pt>
                <c:pt idx="1092">
                  <c:v>1124.228</c:v>
                </c:pt>
                <c:pt idx="1093">
                  <c:v>1122.979</c:v>
                </c:pt>
                <c:pt idx="1094">
                  <c:v>1121.729</c:v>
                </c:pt>
                <c:pt idx="1095">
                  <c:v>1120.479</c:v>
                </c:pt>
                <c:pt idx="1096">
                  <c:v>1119.23</c:v>
                </c:pt>
                <c:pt idx="1097">
                  <c:v>1117.98</c:v>
                </c:pt>
                <c:pt idx="1098">
                  <c:v>1116.731</c:v>
                </c:pt>
                <c:pt idx="1099">
                  <c:v>1115.482</c:v>
                </c:pt>
                <c:pt idx="1100">
                  <c:v>1114.232</c:v>
                </c:pt>
                <c:pt idx="1101">
                  <c:v>1112.983</c:v>
                </c:pt>
                <c:pt idx="1102">
                  <c:v>1111.733</c:v>
                </c:pt>
                <c:pt idx="1103">
                  <c:v>1110.484</c:v>
                </c:pt>
                <c:pt idx="1104">
                  <c:v>1109.235</c:v>
                </c:pt>
                <c:pt idx="1105">
                  <c:v>1107.985</c:v>
                </c:pt>
                <c:pt idx="1106">
                  <c:v>1106.736</c:v>
                </c:pt>
                <c:pt idx="1107">
                  <c:v>1105.487</c:v>
                </c:pt>
                <c:pt idx="1108">
                  <c:v>1104.237</c:v>
                </c:pt>
                <c:pt idx="1109">
                  <c:v>1102.988</c:v>
                </c:pt>
                <c:pt idx="1110">
                  <c:v>1101.739</c:v>
                </c:pt>
                <c:pt idx="1111">
                  <c:v>1100.49</c:v>
                </c:pt>
                <c:pt idx="1112">
                  <c:v>1099.241</c:v>
                </c:pt>
                <c:pt idx="1113">
                  <c:v>1097.992</c:v>
                </c:pt>
                <c:pt idx="1114">
                  <c:v>1096.742</c:v>
                </c:pt>
                <c:pt idx="1115">
                  <c:v>1095.493</c:v>
                </c:pt>
                <c:pt idx="1116">
                  <c:v>1094.244</c:v>
                </c:pt>
                <c:pt idx="1117">
                  <c:v>1092.995</c:v>
                </c:pt>
                <c:pt idx="1118">
                  <c:v>1091.746</c:v>
                </c:pt>
                <c:pt idx="1119">
                  <c:v>1090.497</c:v>
                </c:pt>
                <c:pt idx="1120">
                  <c:v>1089.248</c:v>
                </c:pt>
                <c:pt idx="1121">
                  <c:v>1087.999</c:v>
                </c:pt>
                <c:pt idx="1122">
                  <c:v>1086.75</c:v>
                </c:pt>
                <c:pt idx="1123">
                  <c:v>1085.501</c:v>
                </c:pt>
                <c:pt idx="1124">
                  <c:v>1084.253</c:v>
                </c:pt>
                <c:pt idx="1125">
                  <c:v>1083.004</c:v>
                </c:pt>
                <c:pt idx="1126">
                  <c:v>1081.755</c:v>
                </c:pt>
                <c:pt idx="1127">
                  <c:v>1080.506</c:v>
                </c:pt>
                <c:pt idx="1128">
                  <c:v>1079.257</c:v>
                </c:pt>
                <c:pt idx="1129">
                  <c:v>1078.008</c:v>
                </c:pt>
                <c:pt idx="1130">
                  <c:v>1076.76</c:v>
                </c:pt>
                <c:pt idx="1131">
                  <c:v>1075.511</c:v>
                </c:pt>
                <c:pt idx="1132">
                  <c:v>1074.262</c:v>
                </c:pt>
                <c:pt idx="1133">
                  <c:v>1073.014</c:v>
                </c:pt>
                <c:pt idx="1134">
                  <c:v>1071.765</c:v>
                </c:pt>
                <c:pt idx="1135">
                  <c:v>1070.516</c:v>
                </c:pt>
                <c:pt idx="1136">
                  <c:v>1069.268</c:v>
                </c:pt>
                <c:pt idx="1137">
                  <c:v>1068.019</c:v>
                </c:pt>
                <c:pt idx="1138">
                  <c:v>1066.771</c:v>
                </c:pt>
                <c:pt idx="1139">
                  <c:v>1065.522</c:v>
                </c:pt>
                <c:pt idx="1140">
                  <c:v>1064.273</c:v>
                </c:pt>
                <c:pt idx="1141">
                  <c:v>1063.025</c:v>
                </c:pt>
                <c:pt idx="1142">
                  <c:v>1061.776</c:v>
                </c:pt>
                <c:pt idx="1143">
                  <c:v>1060.528</c:v>
                </c:pt>
                <c:pt idx="1144">
                  <c:v>1059.28</c:v>
                </c:pt>
                <c:pt idx="1145">
                  <c:v>1058.031</c:v>
                </c:pt>
                <c:pt idx="1146">
                  <c:v>1056.783</c:v>
                </c:pt>
                <c:pt idx="1147">
                  <c:v>1055.534</c:v>
                </c:pt>
                <c:pt idx="1148">
                  <c:v>1054.286</c:v>
                </c:pt>
                <c:pt idx="1149">
                  <c:v>1053.038</c:v>
                </c:pt>
                <c:pt idx="1150">
                  <c:v>1051.789</c:v>
                </c:pt>
                <c:pt idx="1151">
                  <c:v>1050.541</c:v>
                </c:pt>
                <c:pt idx="1152">
                  <c:v>1049.293</c:v>
                </c:pt>
                <c:pt idx="1153">
                  <c:v>1048.045</c:v>
                </c:pt>
                <c:pt idx="1154">
                  <c:v>1046.796</c:v>
                </c:pt>
                <c:pt idx="1155">
                  <c:v>1045.548</c:v>
                </c:pt>
                <c:pt idx="1156">
                  <c:v>1044.3</c:v>
                </c:pt>
                <c:pt idx="1157">
                  <c:v>1043.052</c:v>
                </c:pt>
                <c:pt idx="1158">
                  <c:v>1041.804</c:v>
                </c:pt>
                <c:pt idx="1159">
                  <c:v>1040.556</c:v>
                </c:pt>
                <c:pt idx="1160">
                  <c:v>1039.308</c:v>
                </c:pt>
                <c:pt idx="1161">
                  <c:v>1038.06</c:v>
                </c:pt>
                <c:pt idx="1162">
                  <c:v>1036.812</c:v>
                </c:pt>
                <c:pt idx="1163">
                  <c:v>1035.564</c:v>
                </c:pt>
                <c:pt idx="1164">
                  <c:v>1034.316</c:v>
                </c:pt>
                <c:pt idx="1165">
                  <c:v>1033.068</c:v>
                </c:pt>
                <c:pt idx="1166">
                  <c:v>1031.82</c:v>
                </c:pt>
                <c:pt idx="1167">
                  <c:v>1030.572</c:v>
                </c:pt>
                <c:pt idx="1168">
                  <c:v>1029.324</c:v>
                </c:pt>
                <c:pt idx="1169">
                  <c:v>1028.076</c:v>
                </c:pt>
                <c:pt idx="1170">
                  <c:v>1026.828</c:v>
                </c:pt>
                <c:pt idx="1171">
                  <c:v>1025.58</c:v>
                </c:pt>
                <c:pt idx="1172">
                  <c:v>1024.333</c:v>
                </c:pt>
                <c:pt idx="1173">
                  <c:v>1023.085</c:v>
                </c:pt>
                <c:pt idx="1174">
                  <c:v>1021.837</c:v>
                </c:pt>
                <c:pt idx="1175">
                  <c:v>1020.589</c:v>
                </c:pt>
                <c:pt idx="1176">
                  <c:v>1019.342</c:v>
                </c:pt>
                <c:pt idx="1177">
                  <c:v>1018.094</c:v>
                </c:pt>
                <c:pt idx="1178">
                  <c:v>1016.846</c:v>
                </c:pt>
                <c:pt idx="1179">
                  <c:v>1015.599</c:v>
                </c:pt>
                <c:pt idx="1180">
                  <c:v>1014.351</c:v>
                </c:pt>
                <c:pt idx="1181">
                  <c:v>1013.103</c:v>
                </c:pt>
                <c:pt idx="1182">
                  <c:v>1011.856</c:v>
                </c:pt>
                <c:pt idx="1183">
                  <c:v>1010.608</c:v>
                </c:pt>
                <c:pt idx="1184">
                  <c:v>1009.361</c:v>
                </c:pt>
                <c:pt idx="1185">
                  <c:v>1008.113</c:v>
                </c:pt>
                <c:pt idx="1186">
                  <c:v>1006.866</c:v>
                </c:pt>
                <c:pt idx="1187">
                  <c:v>1005.618</c:v>
                </c:pt>
                <c:pt idx="1188">
                  <c:v>1004.371</c:v>
                </c:pt>
                <c:pt idx="1189">
                  <c:v>1003.123</c:v>
                </c:pt>
                <c:pt idx="1190">
                  <c:v>1001.876</c:v>
                </c:pt>
                <c:pt idx="1191">
                  <c:v>1000.629</c:v>
                </c:pt>
                <c:pt idx="1192">
                  <c:v>999.381</c:v>
                </c:pt>
                <c:pt idx="1193">
                  <c:v>998.134</c:v>
                </c:pt>
                <c:pt idx="1194">
                  <c:v>996.8869999999994</c:v>
                </c:pt>
                <c:pt idx="1195">
                  <c:v>995.639</c:v>
                </c:pt>
                <c:pt idx="1196">
                  <c:v>994.3920000000001</c:v>
                </c:pt>
                <c:pt idx="1197">
                  <c:v>993.145</c:v>
                </c:pt>
                <c:pt idx="1198">
                  <c:v>991.898</c:v>
                </c:pt>
                <c:pt idx="1199">
                  <c:v>990.65</c:v>
                </c:pt>
                <c:pt idx="1200">
                  <c:v>989.403</c:v>
                </c:pt>
                <c:pt idx="1201">
                  <c:v>988.1559999999994</c:v>
                </c:pt>
                <c:pt idx="1202">
                  <c:v>986.909</c:v>
                </c:pt>
                <c:pt idx="1203">
                  <c:v>985.6619999999995</c:v>
                </c:pt>
                <c:pt idx="1204">
                  <c:v>984.415</c:v>
                </c:pt>
                <c:pt idx="1205">
                  <c:v>983.168</c:v>
                </c:pt>
                <c:pt idx="1206">
                  <c:v>981.9209999999995</c:v>
                </c:pt>
                <c:pt idx="1207">
                  <c:v>980.674</c:v>
                </c:pt>
                <c:pt idx="1208">
                  <c:v>979.4269999999995</c:v>
                </c:pt>
                <c:pt idx="1209">
                  <c:v>978.18</c:v>
                </c:pt>
                <c:pt idx="1210">
                  <c:v>976.933</c:v>
                </c:pt>
                <c:pt idx="1211">
                  <c:v>975.686</c:v>
                </c:pt>
                <c:pt idx="1212">
                  <c:v>974.439</c:v>
                </c:pt>
                <c:pt idx="1213">
                  <c:v>973.192</c:v>
                </c:pt>
                <c:pt idx="1214">
                  <c:v>971.9449999999995</c:v>
                </c:pt>
                <c:pt idx="1215">
                  <c:v>970.698</c:v>
                </c:pt>
                <c:pt idx="1216">
                  <c:v>969.4519999999993</c:v>
                </c:pt>
                <c:pt idx="1217">
                  <c:v>968.205</c:v>
                </c:pt>
                <c:pt idx="1218">
                  <c:v>966.958</c:v>
                </c:pt>
                <c:pt idx="1219">
                  <c:v>965.711</c:v>
                </c:pt>
                <c:pt idx="1220">
                  <c:v>964.4649999999995</c:v>
                </c:pt>
                <c:pt idx="1221">
                  <c:v>963.218</c:v>
                </c:pt>
                <c:pt idx="1222">
                  <c:v>961.971</c:v>
                </c:pt>
                <c:pt idx="1223">
                  <c:v>960.725</c:v>
                </c:pt>
                <c:pt idx="1224">
                  <c:v>959.478</c:v>
                </c:pt>
                <c:pt idx="1225">
                  <c:v>958.231</c:v>
                </c:pt>
                <c:pt idx="1226">
                  <c:v>956.985</c:v>
                </c:pt>
                <c:pt idx="1227">
                  <c:v>955.738</c:v>
                </c:pt>
                <c:pt idx="1228">
                  <c:v>954.492</c:v>
                </c:pt>
                <c:pt idx="1229">
                  <c:v>953.245</c:v>
                </c:pt>
                <c:pt idx="1230">
                  <c:v>951.999</c:v>
                </c:pt>
                <c:pt idx="1231">
                  <c:v>950.752</c:v>
                </c:pt>
                <c:pt idx="1232">
                  <c:v>949.506</c:v>
                </c:pt>
                <c:pt idx="1233">
                  <c:v>948.259</c:v>
                </c:pt>
                <c:pt idx="1234">
                  <c:v>947.013</c:v>
                </c:pt>
                <c:pt idx="1235">
                  <c:v>945.7670000000001</c:v>
                </c:pt>
                <c:pt idx="1236">
                  <c:v>944.52</c:v>
                </c:pt>
                <c:pt idx="1237">
                  <c:v>943.274</c:v>
                </c:pt>
                <c:pt idx="1238">
                  <c:v>942.028</c:v>
                </c:pt>
                <c:pt idx="1239">
                  <c:v>940.781</c:v>
                </c:pt>
                <c:pt idx="1240">
                  <c:v>939.535</c:v>
                </c:pt>
                <c:pt idx="1241">
                  <c:v>938.289</c:v>
                </c:pt>
                <c:pt idx="1242">
                  <c:v>937.043</c:v>
                </c:pt>
                <c:pt idx="1243">
                  <c:v>935.796</c:v>
                </c:pt>
                <c:pt idx="1244">
                  <c:v>934.55</c:v>
                </c:pt>
                <c:pt idx="1245">
                  <c:v>933.304</c:v>
                </c:pt>
                <c:pt idx="1246">
                  <c:v>932.058</c:v>
                </c:pt>
                <c:pt idx="1247">
                  <c:v>930.8119999999994</c:v>
                </c:pt>
                <c:pt idx="1248">
                  <c:v>929.5659999999995</c:v>
                </c:pt>
                <c:pt idx="1249">
                  <c:v>928.3199999999995</c:v>
                </c:pt>
                <c:pt idx="1250">
                  <c:v>927.074</c:v>
                </c:pt>
                <c:pt idx="1251">
                  <c:v>925.828</c:v>
                </c:pt>
                <c:pt idx="1252">
                  <c:v>924.582</c:v>
                </c:pt>
                <c:pt idx="1253">
                  <c:v>923.3359999999994</c:v>
                </c:pt>
                <c:pt idx="1254">
                  <c:v>922.09</c:v>
                </c:pt>
                <c:pt idx="1255">
                  <c:v>920.8440000000001</c:v>
                </c:pt>
                <c:pt idx="1256">
                  <c:v>919.598</c:v>
                </c:pt>
                <c:pt idx="1257">
                  <c:v>918.3519999999992</c:v>
                </c:pt>
                <c:pt idx="1258">
                  <c:v>917.106</c:v>
                </c:pt>
                <c:pt idx="1259">
                  <c:v>915.8599999999994</c:v>
                </c:pt>
                <c:pt idx="1260">
                  <c:v>914.614</c:v>
                </c:pt>
                <c:pt idx="1261">
                  <c:v>913.3689999999995</c:v>
                </c:pt>
                <c:pt idx="1262">
                  <c:v>912.123</c:v>
                </c:pt>
                <c:pt idx="1263">
                  <c:v>910.877</c:v>
                </c:pt>
                <c:pt idx="1264">
                  <c:v>909.631</c:v>
                </c:pt>
                <c:pt idx="1265">
                  <c:v>908.386</c:v>
                </c:pt>
                <c:pt idx="1266">
                  <c:v>907.14</c:v>
                </c:pt>
                <c:pt idx="1267">
                  <c:v>905.894</c:v>
                </c:pt>
                <c:pt idx="1268">
                  <c:v>904.649</c:v>
                </c:pt>
                <c:pt idx="1269">
                  <c:v>903.403</c:v>
                </c:pt>
                <c:pt idx="1270">
                  <c:v>902.1569999999995</c:v>
                </c:pt>
                <c:pt idx="1271">
                  <c:v>900.9119999999995</c:v>
                </c:pt>
                <c:pt idx="1272">
                  <c:v>899.6660000000001</c:v>
                </c:pt>
                <c:pt idx="1273">
                  <c:v>898.4209999999995</c:v>
                </c:pt>
                <c:pt idx="1274">
                  <c:v>897.175</c:v>
                </c:pt>
                <c:pt idx="1275">
                  <c:v>895.9299999999994</c:v>
                </c:pt>
                <c:pt idx="1276">
                  <c:v>894.684</c:v>
                </c:pt>
                <c:pt idx="1277">
                  <c:v>893.439</c:v>
                </c:pt>
                <c:pt idx="1278">
                  <c:v>892.193</c:v>
                </c:pt>
                <c:pt idx="1279">
                  <c:v>890.948</c:v>
                </c:pt>
                <c:pt idx="1280">
                  <c:v>889.703</c:v>
                </c:pt>
                <c:pt idx="1281">
                  <c:v>888.4569999999993</c:v>
                </c:pt>
                <c:pt idx="1282">
                  <c:v>887.212</c:v>
                </c:pt>
                <c:pt idx="1283">
                  <c:v>885.9669999999993</c:v>
                </c:pt>
                <c:pt idx="1284">
                  <c:v>884.721</c:v>
                </c:pt>
                <c:pt idx="1285">
                  <c:v>883.476</c:v>
                </c:pt>
                <c:pt idx="1286">
                  <c:v>882.231</c:v>
                </c:pt>
                <c:pt idx="1287">
                  <c:v>880.986</c:v>
                </c:pt>
                <c:pt idx="1288">
                  <c:v>879.741</c:v>
                </c:pt>
                <c:pt idx="1289">
                  <c:v>878.495</c:v>
                </c:pt>
                <c:pt idx="1290">
                  <c:v>877.25</c:v>
                </c:pt>
                <c:pt idx="1291">
                  <c:v>876.005</c:v>
                </c:pt>
                <c:pt idx="1292">
                  <c:v>874.76</c:v>
                </c:pt>
                <c:pt idx="1293">
                  <c:v>873.515</c:v>
                </c:pt>
                <c:pt idx="1294">
                  <c:v>872.27</c:v>
                </c:pt>
                <c:pt idx="1295">
                  <c:v>871.025</c:v>
                </c:pt>
                <c:pt idx="1296">
                  <c:v>869.78</c:v>
                </c:pt>
                <c:pt idx="1297">
                  <c:v>868.535</c:v>
                </c:pt>
                <c:pt idx="1298">
                  <c:v>867.29</c:v>
                </c:pt>
                <c:pt idx="1299">
                  <c:v>866.045</c:v>
                </c:pt>
                <c:pt idx="1300">
                  <c:v>864.8</c:v>
                </c:pt>
                <c:pt idx="1301">
                  <c:v>863.5549999999994</c:v>
                </c:pt>
                <c:pt idx="1302">
                  <c:v>862.3099999999994</c:v>
                </c:pt>
                <c:pt idx="1303">
                  <c:v>861.0650000000001</c:v>
                </c:pt>
                <c:pt idx="1304">
                  <c:v>859.8209999999995</c:v>
                </c:pt>
                <c:pt idx="1305">
                  <c:v>858.576</c:v>
                </c:pt>
                <c:pt idx="1306">
                  <c:v>857.3309999999994</c:v>
                </c:pt>
                <c:pt idx="1307">
                  <c:v>856.086</c:v>
                </c:pt>
                <c:pt idx="1308">
                  <c:v>854.8419999999993</c:v>
                </c:pt>
                <c:pt idx="1309">
                  <c:v>853.597</c:v>
                </c:pt>
                <c:pt idx="1310">
                  <c:v>852.3519999999992</c:v>
                </c:pt>
                <c:pt idx="1311">
                  <c:v>851.107</c:v>
                </c:pt>
                <c:pt idx="1312">
                  <c:v>849.8630000000001</c:v>
                </c:pt>
                <c:pt idx="1313">
                  <c:v>848.618</c:v>
                </c:pt>
                <c:pt idx="1314">
                  <c:v>847.374</c:v>
                </c:pt>
                <c:pt idx="1315">
                  <c:v>846.129</c:v>
                </c:pt>
                <c:pt idx="1316">
                  <c:v>844.884</c:v>
                </c:pt>
                <c:pt idx="1317">
                  <c:v>843.64</c:v>
                </c:pt>
                <c:pt idx="1318">
                  <c:v>842.395</c:v>
                </c:pt>
                <c:pt idx="1319">
                  <c:v>841.151</c:v>
                </c:pt>
                <c:pt idx="1320">
                  <c:v>839.9059999999994</c:v>
                </c:pt>
                <c:pt idx="1321">
                  <c:v>838.6619999999995</c:v>
                </c:pt>
                <c:pt idx="1322">
                  <c:v>837.418</c:v>
                </c:pt>
                <c:pt idx="1323">
                  <c:v>836.173</c:v>
                </c:pt>
                <c:pt idx="1324">
                  <c:v>834.929</c:v>
                </c:pt>
                <c:pt idx="1325">
                  <c:v>833.684</c:v>
                </c:pt>
                <c:pt idx="1326">
                  <c:v>832.4400000000001</c:v>
                </c:pt>
                <c:pt idx="1327">
                  <c:v>831.196</c:v>
                </c:pt>
                <c:pt idx="1328">
                  <c:v>829.9509999999995</c:v>
                </c:pt>
                <c:pt idx="1329">
                  <c:v>828.707</c:v>
                </c:pt>
                <c:pt idx="1330">
                  <c:v>827.463</c:v>
                </c:pt>
                <c:pt idx="1331">
                  <c:v>826.219</c:v>
                </c:pt>
                <c:pt idx="1332">
                  <c:v>824.975</c:v>
                </c:pt>
                <c:pt idx="1333">
                  <c:v>823.73</c:v>
                </c:pt>
                <c:pt idx="1334">
                  <c:v>822.486</c:v>
                </c:pt>
                <c:pt idx="1335">
                  <c:v>821.242</c:v>
                </c:pt>
                <c:pt idx="1336">
                  <c:v>819.998</c:v>
                </c:pt>
                <c:pt idx="1337">
                  <c:v>818.754</c:v>
                </c:pt>
                <c:pt idx="1338">
                  <c:v>817.51</c:v>
                </c:pt>
                <c:pt idx="1339">
                  <c:v>816.266</c:v>
                </c:pt>
                <c:pt idx="1340">
                  <c:v>815.0219999999995</c:v>
                </c:pt>
                <c:pt idx="1341">
                  <c:v>813.778</c:v>
                </c:pt>
                <c:pt idx="1342">
                  <c:v>812.534</c:v>
                </c:pt>
                <c:pt idx="1343">
                  <c:v>811.29</c:v>
                </c:pt>
                <c:pt idx="1344">
                  <c:v>810.0459999999995</c:v>
                </c:pt>
                <c:pt idx="1345">
                  <c:v>808.8019999999995</c:v>
                </c:pt>
                <c:pt idx="1346">
                  <c:v>807.558</c:v>
                </c:pt>
                <c:pt idx="1347">
                  <c:v>806.314</c:v>
                </c:pt>
                <c:pt idx="1348">
                  <c:v>805.07</c:v>
                </c:pt>
                <c:pt idx="1349">
                  <c:v>803.8269999999993</c:v>
                </c:pt>
                <c:pt idx="1350">
                  <c:v>802.583</c:v>
                </c:pt>
                <c:pt idx="1351">
                  <c:v>801.3390000000001</c:v>
                </c:pt>
                <c:pt idx="1352">
                  <c:v>800.095</c:v>
                </c:pt>
                <c:pt idx="1353">
                  <c:v>798.8509999999993</c:v>
                </c:pt>
                <c:pt idx="1354">
                  <c:v>797.6079999999994</c:v>
                </c:pt>
                <c:pt idx="1355">
                  <c:v>796.3639999999995</c:v>
                </c:pt>
                <c:pt idx="1356">
                  <c:v>795.12</c:v>
                </c:pt>
                <c:pt idx="1357">
                  <c:v>793.877</c:v>
                </c:pt>
                <c:pt idx="1358">
                  <c:v>792.633</c:v>
                </c:pt>
                <c:pt idx="1359">
                  <c:v>791.39</c:v>
                </c:pt>
                <c:pt idx="1360">
                  <c:v>790.146</c:v>
                </c:pt>
                <c:pt idx="1361">
                  <c:v>788.9019999999995</c:v>
                </c:pt>
                <c:pt idx="1362">
                  <c:v>787.659</c:v>
                </c:pt>
                <c:pt idx="1363">
                  <c:v>786.415</c:v>
                </c:pt>
                <c:pt idx="1364">
                  <c:v>785.172</c:v>
                </c:pt>
                <c:pt idx="1365">
                  <c:v>783.928</c:v>
                </c:pt>
                <c:pt idx="1366">
                  <c:v>782.685</c:v>
                </c:pt>
                <c:pt idx="1367">
                  <c:v>781.4419999999994</c:v>
                </c:pt>
                <c:pt idx="1368">
                  <c:v>780.198</c:v>
                </c:pt>
                <c:pt idx="1369">
                  <c:v>778.9549999999995</c:v>
                </c:pt>
                <c:pt idx="1370">
                  <c:v>777.711</c:v>
                </c:pt>
                <c:pt idx="1371">
                  <c:v>776.468</c:v>
                </c:pt>
                <c:pt idx="1372">
                  <c:v>775.225</c:v>
                </c:pt>
                <c:pt idx="1373">
                  <c:v>773.982</c:v>
                </c:pt>
                <c:pt idx="1374">
                  <c:v>772.738</c:v>
                </c:pt>
                <c:pt idx="1375">
                  <c:v>771.495</c:v>
                </c:pt>
                <c:pt idx="1376">
                  <c:v>770.252</c:v>
                </c:pt>
                <c:pt idx="1377">
                  <c:v>769.009</c:v>
                </c:pt>
                <c:pt idx="1378">
                  <c:v>767.765</c:v>
                </c:pt>
                <c:pt idx="1379">
                  <c:v>766.5219999999995</c:v>
                </c:pt>
                <c:pt idx="1380">
                  <c:v>765.279</c:v>
                </c:pt>
                <c:pt idx="1381">
                  <c:v>764.0359999999994</c:v>
                </c:pt>
                <c:pt idx="1382">
                  <c:v>762.793</c:v>
                </c:pt>
                <c:pt idx="1383">
                  <c:v>761.55</c:v>
                </c:pt>
                <c:pt idx="1384">
                  <c:v>760.3069999999994</c:v>
                </c:pt>
                <c:pt idx="1385">
                  <c:v>759.064</c:v>
                </c:pt>
                <c:pt idx="1386">
                  <c:v>757.8209999999995</c:v>
                </c:pt>
                <c:pt idx="1387">
                  <c:v>756.578</c:v>
                </c:pt>
                <c:pt idx="1388">
                  <c:v>755.3349999999995</c:v>
                </c:pt>
                <c:pt idx="1389">
                  <c:v>754.092</c:v>
                </c:pt>
                <c:pt idx="1390">
                  <c:v>752.8489999999995</c:v>
                </c:pt>
                <c:pt idx="1391">
                  <c:v>751.606</c:v>
                </c:pt>
                <c:pt idx="1392">
                  <c:v>750.3630000000001</c:v>
                </c:pt>
                <c:pt idx="1393">
                  <c:v>749.121</c:v>
                </c:pt>
                <c:pt idx="1394">
                  <c:v>747.878</c:v>
                </c:pt>
                <c:pt idx="1395">
                  <c:v>746.635</c:v>
                </c:pt>
                <c:pt idx="1396">
                  <c:v>745.3920000000001</c:v>
                </c:pt>
                <c:pt idx="1397">
                  <c:v>744.15</c:v>
                </c:pt>
                <c:pt idx="1398">
                  <c:v>742.9069999999995</c:v>
                </c:pt>
                <c:pt idx="1399">
                  <c:v>741.664</c:v>
                </c:pt>
                <c:pt idx="1400">
                  <c:v>740.4209999999995</c:v>
                </c:pt>
                <c:pt idx="1401">
                  <c:v>739.179</c:v>
                </c:pt>
                <c:pt idx="1402">
                  <c:v>737.9359999999995</c:v>
                </c:pt>
                <c:pt idx="1403">
                  <c:v>736.694</c:v>
                </c:pt>
                <c:pt idx="1404">
                  <c:v>735.4509999999995</c:v>
                </c:pt>
                <c:pt idx="1405">
                  <c:v>734.208</c:v>
                </c:pt>
                <c:pt idx="1406">
                  <c:v>732.9659999999994</c:v>
                </c:pt>
                <c:pt idx="1407">
                  <c:v>731.723</c:v>
                </c:pt>
                <c:pt idx="1408">
                  <c:v>730.481</c:v>
                </c:pt>
                <c:pt idx="1409">
                  <c:v>729.238</c:v>
                </c:pt>
                <c:pt idx="1410">
                  <c:v>727.996</c:v>
                </c:pt>
                <c:pt idx="1411">
                  <c:v>726.753</c:v>
                </c:pt>
                <c:pt idx="1412">
                  <c:v>725.511</c:v>
                </c:pt>
                <c:pt idx="1413">
                  <c:v>724.269</c:v>
                </c:pt>
                <c:pt idx="1414">
                  <c:v>723.026</c:v>
                </c:pt>
                <c:pt idx="1415">
                  <c:v>721.784</c:v>
                </c:pt>
                <c:pt idx="1416">
                  <c:v>720.5419999999995</c:v>
                </c:pt>
                <c:pt idx="1417">
                  <c:v>719.299</c:v>
                </c:pt>
                <c:pt idx="1418">
                  <c:v>718.0569999999994</c:v>
                </c:pt>
                <c:pt idx="1419">
                  <c:v>716.8150000000001</c:v>
                </c:pt>
                <c:pt idx="1420">
                  <c:v>715.573</c:v>
                </c:pt>
                <c:pt idx="1421">
                  <c:v>714.3299999999995</c:v>
                </c:pt>
                <c:pt idx="1422">
                  <c:v>713.088</c:v>
                </c:pt>
                <c:pt idx="1423">
                  <c:v>711.8459999999993</c:v>
                </c:pt>
                <c:pt idx="1424">
                  <c:v>710.604</c:v>
                </c:pt>
                <c:pt idx="1425">
                  <c:v>709.3619999999992</c:v>
                </c:pt>
                <c:pt idx="1426">
                  <c:v>708.12</c:v>
                </c:pt>
                <c:pt idx="1427">
                  <c:v>706.878</c:v>
                </c:pt>
                <c:pt idx="1428">
                  <c:v>705.635</c:v>
                </c:pt>
                <c:pt idx="1429">
                  <c:v>704.393</c:v>
                </c:pt>
                <c:pt idx="1430">
                  <c:v>703.151</c:v>
                </c:pt>
                <c:pt idx="1431">
                  <c:v>701.909</c:v>
                </c:pt>
                <c:pt idx="1432">
                  <c:v>700.668</c:v>
                </c:pt>
                <c:pt idx="1433">
                  <c:v>699.4259999999995</c:v>
                </c:pt>
                <c:pt idx="1434">
                  <c:v>698.184</c:v>
                </c:pt>
                <c:pt idx="1435">
                  <c:v>696.9419999999994</c:v>
                </c:pt>
                <c:pt idx="1436">
                  <c:v>695.7</c:v>
                </c:pt>
                <c:pt idx="1437">
                  <c:v>694.458</c:v>
                </c:pt>
                <c:pt idx="1438">
                  <c:v>693.216</c:v>
                </c:pt>
                <c:pt idx="1439">
                  <c:v>691.974</c:v>
                </c:pt>
                <c:pt idx="1440">
                  <c:v>690.7329999999994</c:v>
                </c:pt>
                <c:pt idx="1441">
                  <c:v>689.491</c:v>
                </c:pt>
                <c:pt idx="1442">
                  <c:v>688.249</c:v>
                </c:pt>
                <c:pt idx="1443">
                  <c:v>687.0069999999994</c:v>
                </c:pt>
                <c:pt idx="1444">
                  <c:v>685.766</c:v>
                </c:pt>
                <c:pt idx="1445">
                  <c:v>684.524</c:v>
                </c:pt>
                <c:pt idx="1446">
                  <c:v>683.282</c:v>
                </c:pt>
                <c:pt idx="1447">
                  <c:v>682.0410000000001</c:v>
                </c:pt>
                <c:pt idx="1448">
                  <c:v>680.799</c:v>
                </c:pt>
                <c:pt idx="1449">
                  <c:v>679.558</c:v>
                </c:pt>
                <c:pt idx="1450">
                  <c:v>678.3159999999995</c:v>
                </c:pt>
                <c:pt idx="1451">
                  <c:v>677.074</c:v>
                </c:pt>
                <c:pt idx="1452">
                  <c:v>675.833</c:v>
                </c:pt>
                <c:pt idx="1453">
                  <c:v>674.591</c:v>
                </c:pt>
                <c:pt idx="1454">
                  <c:v>673.3499999999995</c:v>
                </c:pt>
                <c:pt idx="1455">
                  <c:v>672.109</c:v>
                </c:pt>
                <c:pt idx="1456">
                  <c:v>670.8669999999992</c:v>
                </c:pt>
                <c:pt idx="1457">
                  <c:v>669.626</c:v>
                </c:pt>
                <c:pt idx="1458">
                  <c:v>668.384</c:v>
                </c:pt>
                <c:pt idx="1459">
                  <c:v>667.143</c:v>
                </c:pt>
                <c:pt idx="1460">
                  <c:v>665.9019999999995</c:v>
                </c:pt>
                <c:pt idx="1461">
                  <c:v>664.66</c:v>
                </c:pt>
                <c:pt idx="1462">
                  <c:v>663.419</c:v>
                </c:pt>
                <c:pt idx="1463">
                  <c:v>662.178</c:v>
                </c:pt>
                <c:pt idx="1464">
                  <c:v>660.9359999999995</c:v>
                </c:pt>
                <c:pt idx="1465">
                  <c:v>659.695</c:v>
                </c:pt>
                <c:pt idx="1466">
                  <c:v>658.454</c:v>
                </c:pt>
                <c:pt idx="1467">
                  <c:v>657.213</c:v>
                </c:pt>
                <c:pt idx="1468">
                  <c:v>655.972</c:v>
                </c:pt>
                <c:pt idx="1469">
                  <c:v>654.731</c:v>
                </c:pt>
                <c:pt idx="1470">
                  <c:v>653.489</c:v>
                </c:pt>
                <c:pt idx="1471">
                  <c:v>652.248</c:v>
                </c:pt>
                <c:pt idx="1472">
                  <c:v>651.0069999999994</c:v>
                </c:pt>
                <c:pt idx="1473">
                  <c:v>649.766</c:v>
                </c:pt>
                <c:pt idx="1474">
                  <c:v>648.525</c:v>
                </c:pt>
                <c:pt idx="1475">
                  <c:v>647.284</c:v>
                </c:pt>
                <c:pt idx="1476">
                  <c:v>646.043</c:v>
                </c:pt>
                <c:pt idx="1477">
                  <c:v>644.8019999999995</c:v>
                </c:pt>
                <c:pt idx="1478">
                  <c:v>643.5609999999995</c:v>
                </c:pt>
                <c:pt idx="1479">
                  <c:v>642.3199999999995</c:v>
                </c:pt>
                <c:pt idx="1480">
                  <c:v>641.08</c:v>
                </c:pt>
                <c:pt idx="1481">
                  <c:v>639.8390000000001</c:v>
                </c:pt>
                <c:pt idx="1482">
                  <c:v>638.598</c:v>
                </c:pt>
                <c:pt idx="1483">
                  <c:v>637.3569999999992</c:v>
                </c:pt>
                <c:pt idx="1484">
                  <c:v>636.116</c:v>
                </c:pt>
                <c:pt idx="1485">
                  <c:v>634.875</c:v>
                </c:pt>
                <c:pt idx="1486">
                  <c:v>633.635</c:v>
                </c:pt>
                <c:pt idx="1487">
                  <c:v>632.394</c:v>
                </c:pt>
                <c:pt idx="1488">
                  <c:v>631.153</c:v>
                </c:pt>
                <c:pt idx="1489">
                  <c:v>629.9119999999995</c:v>
                </c:pt>
                <c:pt idx="1490">
                  <c:v>628.672</c:v>
                </c:pt>
                <c:pt idx="1491">
                  <c:v>627.4309999999995</c:v>
                </c:pt>
                <c:pt idx="1492">
                  <c:v>626.191</c:v>
                </c:pt>
                <c:pt idx="1493">
                  <c:v>624.9499999999995</c:v>
                </c:pt>
                <c:pt idx="1494">
                  <c:v>623.709</c:v>
                </c:pt>
                <c:pt idx="1495">
                  <c:v>622.4690000000001</c:v>
                </c:pt>
                <c:pt idx="1496">
                  <c:v>621.228</c:v>
                </c:pt>
                <c:pt idx="1497">
                  <c:v>619.988</c:v>
                </c:pt>
                <c:pt idx="1498">
                  <c:v>618.747</c:v>
                </c:pt>
                <c:pt idx="1499">
                  <c:v>617.5069999999994</c:v>
                </c:pt>
                <c:pt idx="1500">
                  <c:v>616.266</c:v>
                </c:pt>
                <c:pt idx="1501">
                  <c:v>615.026</c:v>
                </c:pt>
                <c:pt idx="1502">
                  <c:v>613.786</c:v>
                </c:pt>
                <c:pt idx="1503">
                  <c:v>612.545</c:v>
                </c:pt>
                <c:pt idx="1504">
                  <c:v>611.3049999999994</c:v>
                </c:pt>
                <c:pt idx="1505">
                  <c:v>610.064</c:v>
                </c:pt>
                <c:pt idx="1506">
                  <c:v>608.824</c:v>
                </c:pt>
                <c:pt idx="1507">
                  <c:v>607.584</c:v>
                </c:pt>
                <c:pt idx="1508">
                  <c:v>606.3440000000001</c:v>
                </c:pt>
                <c:pt idx="1509">
                  <c:v>605.103</c:v>
                </c:pt>
                <c:pt idx="1510">
                  <c:v>603.8630000000001</c:v>
                </c:pt>
                <c:pt idx="1511">
                  <c:v>602.623</c:v>
                </c:pt>
                <c:pt idx="1512">
                  <c:v>601.383</c:v>
                </c:pt>
                <c:pt idx="1513">
                  <c:v>600.143</c:v>
                </c:pt>
                <c:pt idx="1514">
                  <c:v>598.9019999999995</c:v>
                </c:pt>
                <c:pt idx="1515">
                  <c:v>597.6619999999995</c:v>
                </c:pt>
                <c:pt idx="1516">
                  <c:v>596.4219999999995</c:v>
                </c:pt>
                <c:pt idx="1517">
                  <c:v>595.182</c:v>
                </c:pt>
                <c:pt idx="1518">
                  <c:v>593.9419999999994</c:v>
                </c:pt>
                <c:pt idx="1519">
                  <c:v>592.702</c:v>
                </c:pt>
                <c:pt idx="1520">
                  <c:v>591.4619999999993</c:v>
                </c:pt>
                <c:pt idx="1521">
                  <c:v>590.222</c:v>
                </c:pt>
                <c:pt idx="1522">
                  <c:v>588.982</c:v>
                </c:pt>
                <c:pt idx="1523">
                  <c:v>587.742</c:v>
                </c:pt>
                <c:pt idx="1524">
                  <c:v>586.502</c:v>
                </c:pt>
                <c:pt idx="1525">
                  <c:v>585.2619999999994</c:v>
                </c:pt>
                <c:pt idx="1526">
                  <c:v>584.023</c:v>
                </c:pt>
                <c:pt idx="1527">
                  <c:v>582.783</c:v>
                </c:pt>
                <c:pt idx="1528">
                  <c:v>581.543</c:v>
                </c:pt>
                <c:pt idx="1529">
                  <c:v>580.303</c:v>
                </c:pt>
                <c:pt idx="1530">
                  <c:v>579.063</c:v>
                </c:pt>
                <c:pt idx="1531">
                  <c:v>577.824</c:v>
                </c:pt>
                <c:pt idx="1532">
                  <c:v>576.584</c:v>
                </c:pt>
                <c:pt idx="1533">
                  <c:v>575.3440000000001</c:v>
                </c:pt>
                <c:pt idx="1534">
                  <c:v>574.104</c:v>
                </c:pt>
                <c:pt idx="1535">
                  <c:v>572.8649999999994</c:v>
                </c:pt>
                <c:pt idx="1536">
                  <c:v>571.625</c:v>
                </c:pt>
                <c:pt idx="1537">
                  <c:v>570.385</c:v>
                </c:pt>
                <c:pt idx="1538">
                  <c:v>569.146</c:v>
                </c:pt>
                <c:pt idx="1539">
                  <c:v>567.9059999999994</c:v>
                </c:pt>
                <c:pt idx="1540">
                  <c:v>566.6669999999995</c:v>
                </c:pt>
                <c:pt idx="1541">
                  <c:v>565.4269999999995</c:v>
                </c:pt>
                <c:pt idx="1542">
                  <c:v>564.188</c:v>
                </c:pt>
                <c:pt idx="1543">
                  <c:v>562.948</c:v>
                </c:pt>
                <c:pt idx="1544">
                  <c:v>561.709</c:v>
                </c:pt>
                <c:pt idx="1545">
                  <c:v>560.4690000000001</c:v>
                </c:pt>
                <c:pt idx="1546">
                  <c:v>559.23</c:v>
                </c:pt>
                <c:pt idx="1547">
                  <c:v>557.99</c:v>
                </c:pt>
                <c:pt idx="1548">
                  <c:v>556.751</c:v>
                </c:pt>
                <c:pt idx="1549">
                  <c:v>555.5119999999994</c:v>
                </c:pt>
                <c:pt idx="1550">
                  <c:v>554.272</c:v>
                </c:pt>
                <c:pt idx="1551">
                  <c:v>553.033</c:v>
                </c:pt>
                <c:pt idx="1552">
                  <c:v>551.794</c:v>
                </c:pt>
                <c:pt idx="1553">
                  <c:v>550.554</c:v>
                </c:pt>
                <c:pt idx="1554">
                  <c:v>549.3150000000001</c:v>
                </c:pt>
                <c:pt idx="1555">
                  <c:v>548.076</c:v>
                </c:pt>
                <c:pt idx="1556">
                  <c:v>546.8369999999993</c:v>
                </c:pt>
                <c:pt idx="1557">
                  <c:v>545.598</c:v>
                </c:pt>
                <c:pt idx="1558">
                  <c:v>544.357999999999</c:v>
                </c:pt>
                <c:pt idx="1559">
                  <c:v>543.119</c:v>
                </c:pt>
                <c:pt idx="1560">
                  <c:v>541.88</c:v>
                </c:pt>
                <c:pt idx="1561">
                  <c:v>540.641</c:v>
                </c:pt>
                <c:pt idx="1562">
                  <c:v>539.4019999999995</c:v>
                </c:pt>
                <c:pt idx="1563">
                  <c:v>538.163</c:v>
                </c:pt>
                <c:pt idx="1564">
                  <c:v>536.924</c:v>
                </c:pt>
                <c:pt idx="1565">
                  <c:v>535.685</c:v>
                </c:pt>
                <c:pt idx="1566">
                  <c:v>534.4459999999995</c:v>
                </c:pt>
                <c:pt idx="1567">
                  <c:v>533.207</c:v>
                </c:pt>
                <c:pt idx="1568">
                  <c:v>531.968</c:v>
                </c:pt>
                <c:pt idx="1569">
                  <c:v>530.729</c:v>
                </c:pt>
                <c:pt idx="1570">
                  <c:v>529.49</c:v>
                </c:pt>
                <c:pt idx="1571">
                  <c:v>528.251</c:v>
                </c:pt>
                <c:pt idx="1572">
                  <c:v>527.013</c:v>
                </c:pt>
                <c:pt idx="1573">
                  <c:v>525.774</c:v>
                </c:pt>
                <c:pt idx="1574">
                  <c:v>524.535</c:v>
                </c:pt>
                <c:pt idx="1575">
                  <c:v>523.296</c:v>
                </c:pt>
                <c:pt idx="1576">
                  <c:v>522.0569999999994</c:v>
                </c:pt>
                <c:pt idx="1577">
                  <c:v>520.819</c:v>
                </c:pt>
                <c:pt idx="1578">
                  <c:v>519.58</c:v>
                </c:pt>
                <c:pt idx="1579">
                  <c:v>518.3409999999994</c:v>
                </c:pt>
                <c:pt idx="1580">
                  <c:v>517.103</c:v>
                </c:pt>
                <c:pt idx="1581">
                  <c:v>515.8639999999995</c:v>
                </c:pt>
                <c:pt idx="1582">
                  <c:v>514.625</c:v>
                </c:pt>
                <c:pt idx="1583">
                  <c:v>513.3869999999994</c:v>
                </c:pt>
                <c:pt idx="1584">
                  <c:v>512.148</c:v>
                </c:pt>
                <c:pt idx="1585">
                  <c:v>510.91</c:v>
                </c:pt>
                <c:pt idx="1586">
                  <c:v>509.671</c:v>
                </c:pt>
                <c:pt idx="1587">
                  <c:v>508.4329999999995</c:v>
                </c:pt>
                <c:pt idx="1588">
                  <c:v>507.194</c:v>
                </c:pt>
                <c:pt idx="1589">
                  <c:v>505.956</c:v>
                </c:pt>
                <c:pt idx="1590">
                  <c:v>504.717</c:v>
                </c:pt>
                <c:pt idx="1591">
                  <c:v>503.479</c:v>
                </c:pt>
                <c:pt idx="1592">
                  <c:v>502.24</c:v>
                </c:pt>
                <c:pt idx="1593">
                  <c:v>501.002</c:v>
                </c:pt>
                <c:pt idx="1594">
                  <c:v>499.764</c:v>
                </c:pt>
                <c:pt idx="1595">
                  <c:v>498.525</c:v>
                </c:pt>
                <c:pt idx="1596">
                  <c:v>497.287</c:v>
                </c:pt>
                <c:pt idx="1597">
                  <c:v>496.049</c:v>
                </c:pt>
                <c:pt idx="1598">
                  <c:v>494.81</c:v>
                </c:pt>
                <c:pt idx="1599">
                  <c:v>493.572</c:v>
                </c:pt>
                <c:pt idx="1600">
                  <c:v>492.334</c:v>
                </c:pt>
                <c:pt idx="1601">
                  <c:v>491.0959999999995</c:v>
                </c:pt>
                <c:pt idx="1602">
                  <c:v>489.858</c:v>
                </c:pt>
                <c:pt idx="1603">
                  <c:v>488.619</c:v>
                </c:pt>
                <c:pt idx="1604">
                  <c:v>487.381</c:v>
                </c:pt>
                <c:pt idx="1605">
                  <c:v>486.143</c:v>
                </c:pt>
                <c:pt idx="1606">
                  <c:v>484.905</c:v>
                </c:pt>
                <c:pt idx="1607">
                  <c:v>483.667</c:v>
                </c:pt>
                <c:pt idx="1608">
                  <c:v>482.429</c:v>
                </c:pt>
                <c:pt idx="1609">
                  <c:v>481.191</c:v>
                </c:pt>
                <c:pt idx="1610">
                  <c:v>479.953</c:v>
                </c:pt>
                <c:pt idx="1611">
                  <c:v>478.715</c:v>
                </c:pt>
                <c:pt idx="1612">
                  <c:v>477.477</c:v>
                </c:pt>
                <c:pt idx="1613">
                  <c:v>476.239</c:v>
                </c:pt>
                <c:pt idx="1614">
                  <c:v>475.001</c:v>
                </c:pt>
                <c:pt idx="1615">
                  <c:v>473.763</c:v>
                </c:pt>
                <c:pt idx="1616">
                  <c:v>472.525</c:v>
                </c:pt>
                <c:pt idx="1617">
                  <c:v>471.287</c:v>
                </c:pt>
                <c:pt idx="1618">
                  <c:v>470.05</c:v>
                </c:pt>
                <c:pt idx="1619">
                  <c:v>468.812</c:v>
                </c:pt>
                <c:pt idx="1620">
                  <c:v>467.574</c:v>
                </c:pt>
                <c:pt idx="1621">
                  <c:v>466.336</c:v>
                </c:pt>
                <c:pt idx="1622">
                  <c:v>465.099</c:v>
                </c:pt>
                <c:pt idx="1623">
                  <c:v>463.861</c:v>
                </c:pt>
                <c:pt idx="1624">
                  <c:v>462.623</c:v>
                </c:pt>
                <c:pt idx="1625">
                  <c:v>461.385</c:v>
                </c:pt>
                <c:pt idx="1626">
                  <c:v>460.148</c:v>
                </c:pt>
                <c:pt idx="1627">
                  <c:v>458.91</c:v>
                </c:pt>
                <c:pt idx="1628">
                  <c:v>457.673</c:v>
                </c:pt>
                <c:pt idx="1629">
                  <c:v>456.4349999999995</c:v>
                </c:pt>
                <c:pt idx="1630">
                  <c:v>455.197</c:v>
                </c:pt>
                <c:pt idx="1631">
                  <c:v>453.96</c:v>
                </c:pt>
                <c:pt idx="1632">
                  <c:v>452.722</c:v>
                </c:pt>
                <c:pt idx="1633">
                  <c:v>451.485</c:v>
                </c:pt>
                <c:pt idx="1634">
                  <c:v>450.247</c:v>
                </c:pt>
                <c:pt idx="1635">
                  <c:v>449.01</c:v>
                </c:pt>
                <c:pt idx="1636">
                  <c:v>447.773</c:v>
                </c:pt>
                <c:pt idx="1637">
                  <c:v>446.535</c:v>
                </c:pt>
                <c:pt idx="1638">
                  <c:v>445.2979999999995</c:v>
                </c:pt>
                <c:pt idx="1639">
                  <c:v>444.06</c:v>
                </c:pt>
                <c:pt idx="1640">
                  <c:v>442.823</c:v>
                </c:pt>
                <c:pt idx="1641">
                  <c:v>441.586</c:v>
                </c:pt>
                <c:pt idx="1642">
                  <c:v>440.348</c:v>
                </c:pt>
                <c:pt idx="1643">
                  <c:v>439.111</c:v>
                </c:pt>
                <c:pt idx="1644">
                  <c:v>437.874</c:v>
                </c:pt>
                <c:pt idx="1645">
                  <c:v>436.637</c:v>
                </c:pt>
                <c:pt idx="1646">
                  <c:v>435.399</c:v>
                </c:pt>
                <c:pt idx="1647">
                  <c:v>434.162</c:v>
                </c:pt>
                <c:pt idx="1648">
                  <c:v>432.925</c:v>
                </c:pt>
                <c:pt idx="1649">
                  <c:v>431.688</c:v>
                </c:pt>
                <c:pt idx="1650">
                  <c:v>430.451</c:v>
                </c:pt>
                <c:pt idx="1651">
                  <c:v>429.214</c:v>
                </c:pt>
                <c:pt idx="1652">
                  <c:v>427.977</c:v>
                </c:pt>
                <c:pt idx="1653">
                  <c:v>426.74</c:v>
                </c:pt>
                <c:pt idx="1654">
                  <c:v>425.503</c:v>
                </c:pt>
                <c:pt idx="1655">
                  <c:v>424.266</c:v>
                </c:pt>
                <c:pt idx="1656">
                  <c:v>423.029</c:v>
                </c:pt>
                <c:pt idx="1657">
                  <c:v>421.792</c:v>
                </c:pt>
                <c:pt idx="1658">
                  <c:v>420.555</c:v>
                </c:pt>
                <c:pt idx="1659">
                  <c:v>419.318</c:v>
                </c:pt>
                <c:pt idx="1660">
                  <c:v>418.081</c:v>
                </c:pt>
                <c:pt idx="1661">
                  <c:v>416.844</c:v>
                </c:pt>
                <c:pt idx="1662">
                  <c:v>415.607</c:v>
                </c:pt>
                <c:pt idx="1663">
                  <c:v>414.37</c:v>
                </c:pt>
                <c:pt idx="1664">
                  <c:v>413.133</c:v>
                </c:pt>
                <c:pt idx="1665">
                  <c:v>411.897</c:v>
                </c:pt>
                <c:pt idx="1666">
                  <c:v>410.66</c:v>
                </c:pt>
                <c:pt idx="1667">
                  <c:v>409.4229999999995</c:v>
                </c:pt>
                <c:pt idx="1668">
                  <c:v>408.186</c:v>
                </c:pt>
                <c:pt idx="1669">
                  <c:v>406.95</c:v>
                </c:pt>
                <c:pt idx="1670">
                  <c:v>405.713</c:v>
                </c:pt>
                <c:pt idx="1671">
                  <c:v>404.4759999999995</c:v>
                </c:pt>
                <c:pt idx="1672">
                  <c:v>403.24</c:v>
                </c:pt>
                <c:pt idx="1673">
                  <c:v>402.003</c:v>
                </c:pt>
                <c:pt idx="1674">
                  <c:v>400.767</c:v>
                </c:pt>
                <c:pt idx="1675">
                  <c:v>399.53</c:v>
                </c:pt>
                <c:pt idx="1676">
                  <c:v>398.294</c:v>
                </c:pt>
                <c:pt idx="1677">
                  <c:v>397.057</c:v>
                </c:pt>
                <c:pt idx="1678">
                  <c:v>395.82</c:v>
                </c:pt>
                <c:pt idx="1679">
                  <c:v>394.584</c:v>
                </c:pt>
                <c:pt idx="1680">
                  <c:v>393.348</c:v>
                </c:pt>
                <c:pt idx="1681">
                  <c:v>392.111</c:v>
                </c:pt>
                <c:pt idx="1682">
                  <c:v>390.875</c:v>
                </c:pt>
                <c:pt idx="1683">
                  <c:v>389.638</c:v>
                </c:pt>
                <c:pt idx="1684">
                  <c:v>388.402</c:v>
                </c:pt>
                <c:pt idx="1685">
                  <c:v>387.166</c:v>
                </c:pt>
                <c:pt idx="1686">
                  <c:v>385.929</c:v>
                </c:pt>
                <c:pt idx="1687">
                  <c:v>384.693</c:v>
                </c:pt>
                <c:pt idx="1688">
                  <c:v>383.457</c:v>
                </c:pt>
                <c:pt idx="1689">
                  <c:v>382.22</c:v>
                </c:pt>
                <c:pt idx="1690">
                  <c:v>380.984</c:v>
                </c:pt>
                <c:pt idx="1691">
                  <c:v>379.748</c:v>
                </c:pt>
                <c:pt idx="1692">
                  <c:v>378.512</c:v>
                </c:pt>
                <c:pt idx="1693">
                  <c:v>377.276</c:v>
                </c:pt>
                <c:pt idx="1694">
                  <c:v>376.039</c:v>
                </c:pt>
                <c:pt idx="1695">
                  <c:v>374.803</c:v>
                </c:pt>
                <c:pt idx="1696">
                  <c:v>373.567</c:v>
                </c:pt>
                <c:pt idx="1697">
                  <c:v>372.331</c:v>
                </c:pt>
                <c:pt idx="1698">
                  <c:v>371.095</c:v>
                </c:pt>
                <c:pt idx="1699">
                  <c:v>369.859</c:v>
                </c:pt>
                <c:pt idx="1700">
                  <c:v>368.623</c:v>
                </c:pt>
                <c:pt idx="1701">
                  <c:v>367.387</c:v>
                </c:pt>
                <c:pt idx="1702">
                  <c:v>366.151</c:v>
                </c:pt>
                <c:pt idx="1703">
                  <c:v>364.915</c:v>
                </c:pt>
                <c:pt idx="1704">
                  <c:v>363.679</c:v>
                </c:pt>
                <c:pt idx="1705">
                  <c:v>362.443</c:v>
                </c:pt>
                <c:pt idx="1706">
                  <c:v>361.207</c:v>
                </c:pt>
                <c:pt idx="1707">
                  <c:v>359.972</c:v>
                </c:pt>
                <c:pt idx="1708">
                  <c:v>358.7359999999995</c:v>
                </c:pt>
                <c:pt idx="1709">
                  <c:v>357.5</c:v>
                </c:pt>
                <c:pt idx="1710">
                  <c:v>356.264</c:v>
                </c:pt>
                <c:pt idx="1711">
                  <c:v>355.028</c:v>
                </c:pt>
                <c:pt idx="1712">
                  <c:v>353.7929999999996</c:v>
                </c:pt>
                <c:pt idx="1713">
                  <c:v>352.557</c:v>
                </c:pt>
                <c:pt idx="1714">
                  <c:v>351.321</c:v>
                </c:pt>
                <c:pt idx="1715">
                  <c:v>350.086</c:v>
                </c:pt>
                <c:pt idx="1716">
                  <c:v>348.85</c:v>
                </c:pt>
                <c:pt idx="1717">
                  <c:v>347.614</c:v>
                </c:pt>
                <c:pt idx="1718">
                  <c:v>346.379</c:v>
                </c:pt>
                <c:pt idx="1719">
                  <c:v>345.143</c:v>
                </c:pt>
                <c:pt idx="1720">
                  <c:v>343.907</c:v>
                </c:pt>
                <c:pt idx="1721">
                  <c:v>342.672</c:v>
                </c:pt>
                <c:pt idx="1722">
                  <c:v>341.4359999999995</c:v>
                </c:pt>
                <c:pt idx="1723">
                  <c:v>340.201</c:v>
                </c:pt>
                <c:pt idx="1724">
                  <c:v>338.965</c:v>
                </c:pt>
                <c:pt idx="1725">
                  <c:v>337.73</c:v>
                </c:pt>
                <c:pt idx="1726">
                  <c:v>336.494</c:v>
                </c:pt>
                <c:pt idx="1727">
                  <c:v>335.259</c:v>
                </c:pt>
                <c:pt idx="1728">
                  <c:v>334.024</c:v>
                </c:pt>
                <c:pt idx="1729">
                  <c:v>332.788</c:v>
                </c:pt>
                <c:pt idx="1730">
                  <c:v>331.553</c:v>
                </c:pt>
                <c:pt idx="1731">
                  <c:v>330.318</c:v>
                </c:pt>
                <c:pt idx="1732">
                  <c:v>329.082</c:v>
                </c:pt>
                <c:pt idx="1733">
                  <c:v>327.847</c:v>
                </c:pt>
                <c:pt idx="1734">
                  <c:v>326.612</c:v>
                </c:pt>
                <c:pt idx="1735">
                  <c:v>325.376</c:v>
                </c:pt>
                <c:pt idx="1736">
                  <c:v>324.141</c:v>
                </c:pt>
                <c:pt idx="1737">
                  <c:v>322.9059999999996</c:v>
                </c:pt>
                <c:pt idx="1738">
                  <c:v>321.671</c:v>
                </c:pt>
                <c:pt idx="1739">
                  <c:v>320.4359999999995</c:v>
                </c:pt>
                <c:pt idx="1740">
                  <c:v>319.201</c:v>
                </c:pt>
                <c:pt idx="1741">
                  <c:v>317.965</c:v>
                </c:pt>
                <c:pt idx="1742">
                  <c:v>316.73</c:v>
                </c:pt>
                <c:pt idx="1743">
                  <c:v>315.4949999999995</c:v>
                </c:pt>
                <c:pt idx="1744">
                  <c:v>314.26</c:v>
                </c:pt>
                <c:pt idx="1745">
                  <c:v>313.025</c:v>
                </c:pt>
                <c:pt idx="1746">
                  <c:v>311.79</c:v>
                </c:pt>
                <c:pt idx="1747">
                  <c:v>310.555</c:v>
                </c:pt>
                <c:pt idx="1748">
                  <c:v>309.32</c:v>
                </c:pt>
                <c:pt idx="1749">
                  <c:v>308.085</c:v>
                </c:pt>
                <c:pt idx="1750">
                  <c:v>306.85</c:v>
                </c:pt>
                <c:pt idx="1751">
                  <c:v>305.616</c:v>
                </c:pt>
                <c:pt idx="1752">
                  <c:v>304.381</c:v>
                </c:pt>
                <c:pt idx="1753">
                  <c:v>303.146</c:v>
                </c:pt>
                <c:pt idx="1754">
                  <c:v>301.9109999999995</c:v>
                </c:pt>
                <c:pt idx="1755">
                  <c:v>300.676</c:v>
                </c:pt>
                <c:pt idx="1756">
                  <c:v>299.441</c:v>
                </c:pt>
                <c:pt idx="1757">
                  <c:v>298.207</c:v>
                </c:pt>
                <c:pt idx="1758">
                  <c:v>296.972</c:v>
                </c:pt>
                <c:pt idx="1759">
                  <c:v>295.737</c:v>
                </c:pt>
                <c:pt idx="1760">
                  <c:v>294.503</c:v>
                </c:pt>
                <c:pt idx="1761">
                  <c:v>293.268</c:v>
                </c:pt>
                <c:pt idx="1762">
                  <c:v>292.033</c:v>
                </c:pt>
                <c:pt idx="1763">
                  <c:v>290.799</c:v>
                </c:pt>
                <c:pt idx="1764">
                  <c:v>289.564</c:v>
                </c:pt>
                <c:pt idx="1765">
                  <c:v>288.329</c:v>
                </c:pt>
                <c:pt idx="1766">
                  <c:v>287.095</c:v>
                </c:pt>
                <c:pt idx="1767">
                  <c:v>285.86</c:v>
                </c:pt>
                <c:pt idx="1768">
                  <c:v>284.626</c:v>
                </c:pt>
                <c:pt idx="1769">
                  <c:v>283.391</c:v>
                </c:pt>
                <c:pt idx="1770">
                  <c:v>282.157</c:v>
                </c:pt>
                <c:pt idx="1771">
                  <c:v>280.922</c:v>
                </c:pt>
                <c:pt idx="1772">
                  <c:v>279.688</c:v>
                </c:pt>
                <c:pt idx="1773">
                  <c:v>278.454</c:v>
                </c:pt>
                <c:pt idx="1774">
                  <c:v>277.219</c:v>
                </c:pt>
                <c:pt idx="1775">
                  <c:v>275.985</c:v>
                </c:pt>
                <c:pt idx="1776">
                  <c:v>274.75</c:v>
                </c:pt>
                <c:pt idx="1777">
                  <c:v>273.516</c:v>
                </c:pt>
                <c:pt idx="1778">
                  <c:v>272.282</c:v>
                </c:pt>
                <c:pt idx="1779">
                  <c:v>271.048</c:v>
                </c:pt>
                <c:pt idx="1780">
                  <c:v>269.813</c:v>
                </c:pt>
                <c:pt idx="1781">
                  <c:v>268.579</c:v>
                </c:pt>
                <c:pt idx="1782">
                  <c:v>267.345</c:v>
                </c:pt>
                <c:pt idx="1783">
                  <c:v>266.111</c:v>
                </c:pt>
                <c:pt idx="1784">
                  <c:v>264.877</c:v>
                </c:pt>
                <c:pt idx="1785">
                  <c:v>263.642</c:v>
                </c:pt>
                <c:pt idx="1786">
                  <c:v>262.408</c:v>
                </c:pt>
                <c:pt idx="1787">
                  <c:v>261.174</c:v>
                </c:pt>
                <c:pt idx="1788">
                  <c:v>259.94</c:v>
                </c:pt>
                <c:pt idx="1789">
                  <c:v>258.706</c:v>
                </c:pt>
                <c:pt idx="1790">
                  <c:v>257.472</c:v>
                </c:pt>
                <c:pt idx="1791">
                  <c:v>256.2379999999995</c:v>
                </c:pt>
                <c:pt idx="1792">
                  <c:v>255.004</c:v>
                </c:pt>
                <c:pt idx="1793">
                  <c:v>253.77</c:v>
                </c:pt>
                <c:pt idx="1794">
                  <c:v>252.536</c:v>
                </c:pt>
                <c:pt idx="1795">
                  <c:v>251.302</c:v>
                </c:pt>
                <c:pt idx="1796">
                  <c:v>250.068</c:v>
                </c:pt>
                <c:pt idx="1797">
                  <c:v>248.834</c:v>
                </c:pt>
                <c:pt idx="1798">
                  <c:v>247.601</c:v>
                </c:pt>
                <c:pt idx="1799">
                  <c:v>246.367</c:v>
                </c:pt>
                <c:pt idx="1800">
                  <c:v>245.133</c:v>
                </c:pt>
                <c:pt idx="1801">
                  <c:v>243.899</c:v>
                </c:pt>
                <c:pt idx="1802">
                  <c:v>242.665</c:v>
                </c:pt>
                <c:pt idx="1803">
                  <c:v>241.432</c:v>
                </c:pt>
                <c:pt idx="1804">
                  <c:v>240.198</c:v>
                </c:pt>
                <c:pt idx="1805">
                  <c:v>238.964</c:v>
                </c:pt>
                <c:pt idx="1806">
                  <c:v>237.731</c:v>
                </c:pt>
                <c:pt idx="1807">
                  <c:v>236.497</c:v>
                </c:pt>
                <c:pt idx="1808">
                  <c:v>235.263</c:v>
                </c:pt>
                <c:pt idx="1809">
                  <c:v>234.03</c:v>
                </c:pt>
                <c:pt idx="1810">
                  <c:v>232.796</c:v>
                </c:pt>
                <c:pt idx="1811">
                  <c:v>231.562</c:v>
                </c:pt>
                <c:pt idx="1812">
                  <c:v>230.329</c:v>
                </c:pt>
                <c:pt idx="1813">
                  <c:v>229.095</c:v>
                </c:pt>
                <c:pt idx="1814">
                  <c:v>227.862</c:v>
                </c:pt>
                <c:pt idx="1815">
                  <c:v>226.628</c:v>
                </c:pt>
                <c:pt idx="1816">
                  <c:v>225.395</c:v>
                </c:pt>
                <c:pt idx="1817">
                  <c:v>224.161</c:v>
                </c:pt>
                <c:pt idx="1818">
                  <c:v>222.928</c:v>
                </c:pt>
                <c:pt idx="1819">
                  <c:v>221.695</c:v>
                </c:pt>
                <c:pt idx="1820">
                  <c:v>220.461</c:v>
                </c:pt>
                <c:pt idx="1821">
                  <c:v>219.228</c:v>
                </c:pt>
                <c:pt idx="1822">
                  <c:v>217.995</c:v>
                </c:pt>
                <c:pt idx="1823">
                  <c:v>216.761</c:v>
                </c:pt>
                <c:pt idx="1824">
                  <c:v>215.528</c:v>
                </c:pt>
                <c:pt idx="1825">
                  <c:v>214.295</c:v>
                </c:pt>
                <c:pt idx="1826">
                  <c:v>213.062</c:v>
                </c:pt>
                <c:pt idx="1827">
                  <c:v>211.828</c:v>
                </c:pt>
                <c:pt idx="1828">
                  <c:v>210.595</c:v>
                </c:pt>
                <c:pt idx="1829">
                  <c:v>209.362</c:v>
                </c:pt>
                <c:pt idx="1830">
                  <c:v>208.129</c:v>
                </c:pt>
                <c:pt idx="1831">
                  <c:v>206.896</c:v>
                </c:pt>
                <c:pt idx="1832">
                  <c:v>205.663</c:v>
                </c:pt>
                <c:pt idx="1833">
                  <c:v>204.429</c:v>
                </c:pt>
                <c:pt idx="1834">
                  <c:v>203.196</c:v>
                </c:pt>
                <c:pt idx="1835">
                  <c:v>201.963</c:v>
                </c:pt>
                <c:pt idx="1836">
                  <c:v>200.73</c:v>
                </c:pt>
                <c:pt idx="1837">
                  <c:v>199.497</c:v>
                </c:pt>
                <c:pt idx="1838">
                  <c:v>198.264</c:v>
                </c:pt>
                <c:pt idx="1839">
                  <c:v>197.031</c:v>
                </c:pt>
                <c:pt idx="1840">
                  <c:v>195.798</c:v>
                </c:pt>
                <c:pt idx="1841">
                  <c:v>194.566</c:v>
                </c:pt>
                <c:pt idx="1842">
                  <c:v>193.333</c:v>
                </c:pt>
                <c:pt idx="1843">
                  <c:v>192.1</c:v>
                </c:pt>
                <c:pt idx="1844">
                  <c:v>190.867</c:v>
                </c:pt>
                <c:pt idx="1845">
                  <c:v>189.634</c:v>
                </c:pt>
                <c:pt idx="1846">
                  <c:v>188.401</c:v>
                </c:pt>
                <c:pt idx="1847">
                  <c:v>187.168</c:v>
                </c:pt>
                <c:pt idx="1848">
                  <c:v>185.936</c:v>
                </c:pt>
                <c:pt idx="1849">
                  <c:v>184.703</c:v>
                </c:pt>
                <c:pt idx="1850">
                  <c:v>183.47</c:v>
                </c:pt>
                <c:pt idx="1851">
                  <c:v>182.238</c:v>
                </c:pt>
                <c:pt idx="1852">
                  <c:v>181.005</c:v>
                </c:pt>
                <c:pt idx="1853">
                  <c:v>179.772</c:v>
                </c:pt>
                <c:pt idx="1854">
                  <c:v>178.54</c:v>
                </c:pt>
                <c:pt idx="1855">
                  <c:v>177.307</c:v>
                </c:pt>
                <c:pt idx="1856">
                  <c:v>176.074</c:v>
                </c:pt>
                <c:pt idx="1857">
                  <c:v>174.842</c:v>
                </c:pt>
                <c:pt idx="1858">
                  <c:v>173.609</c:v>
                </c:pt>
                <c:pt idx="1859">
                  <c:v>172.377</c:v>
                </c:pt>
                <c:pt idx="1860">
                  <c:v>171.144</c:v>
                </c:pt>
                <c:pt idx="1861">
                  <c:v>169.912</c:v>
                </c:pt>
                <c:pt idx="1862">
                  <c:v>168.679</c:v>
                </c:pt>
                <c:pt idx="1863">
                  <c:v>167.447</c:v>
                </c:pt>
                <c:pt idx="1864">
                  <c:v>166.215</c:v>
                </c:pt>
                <c:pt idx="1865">
                  <c:v>164.982</c:v>
                </c:pt>
                <c:pt idx="1866">
                  <c:v>163.75</c:v>
                </c:pt>
                <c:pt idx="1867">
                  <c:v>162.517</c:v>
                </c:pt>
                <c:pt idx="1868">
                  <c:v>161.285</c:v>
                </c:pt>
                <c:pt idx="1869">
                  <c:v>160.053</c:v>
                </c:pt>
                <c:pt idx="1870">
                  <c:v>158.821</c:v>
                </c:pt>
                <c:pt idx="1871">
                  <c:v>157.588</c:v>
                </c:pt>
                <c:pt idx="1872">
                  <c:v>156.356</c:v>
                </c:pt>
                <c:pt idx="1873">
                  <c:v>155.124</c:v>
                </c:pt>
                <c:pt idx="1874">
                  <c:v>153.892</c:v>
                </c:pt>
                <c:pt idx="1875">
                  <c:v>152.66</c:v>
                </c:pt>
                <c:pt idx="1876">
                  <c:v>151.427</c:v>
                </c:pt>
                <c:pt idx="1877">
                  <c:v>150.195</c:v>
                </c:pt>
                <c:pt idx="1878">
                  <c:v>148.963</c:v>
                </c:pt>
                <c:pt idx="1879">
                  <c:v>147.731</c:v>
                </c:pt>
                <c:pt idx="1880">
                  <c:v>146.499</c:v>
                </c:pt>
                <c:pt idx="1881">
                  <c:v>145.267</c:v>
                </c:pt>
                <c:pt idx="1882">
                  <c:v>144.035</c:v>
                </c:pt>
                <c:pt idx="1883">
                  <c:v>142.803</c:v>
                </c:pt>
                <c:pt idx="1884">
                  <c:v>141.571</c:v>
                </c:pt>
                <c:pt idx="1885">
                  <c:v>140.339</c:v>
                </c:pt>
                <c:pt idx="1886">
                  <c:v>139.107</c:v>
                </c:pt>
                <c:pt idx="1887">
                  <c:v>137.875</c:v>
                </c:pt>
                <c:pt idx="1888">
                  <c:v>136.643</c:v>
                </c:pt>
                <c:pt idx="1889">
                  <c:v>135.411</c:v>
                </c:pt>
                <c:pt idx="1890">
                  <c:v>134.18</c:v>
                </c:pt>
                <c:pt idx="1891">
                  <c:v>132.948</c:v>
                </c:pt>
                <c:pt idx="1892">
                  <c:v>131.716</c:v>
                </c:pt>
                <c:pt idx="1893">
                  <c:v>130.484</c:v>
                </c:pt>
                <c:pt idx="1894">
                  <c:v>129.253</c:v>
                </c:pt>
                <c:pt idx="1895">
                  <c:v>128.021</c:v>
                </c:pt>
                <c:pt idx="1896">
                  <c:v>126.789</c:v>
                </c:pt>
                <c:pt idx="1897">
                  <c:v>125.557</c:v>
                </c:pt>
                <c:pt idx="1898">
                  <c:v>124.326</c:v>
                </c:pt>
                <c:pt idx="1899">
                  <c:v>123.094</c:v>
                </c:pt>
                <c:pt idx="1900">
                  <c:v>121.862</c:v>
                </c:pt>
                <c:pt idx="1901">
                  <c:v>120.631</c:v>
                </c:pt>
                <c:pt idx="1902">
                  <c:v>119.399</c:v>
                </c:pt>
                <c:pt idx="1903">
                  <c:v>118.168</c:v>
                </c:pt>
                <c:pt idx="1904">
                  <c:v>116.936</c:v>
                </c:pt>
                <c:pt idx="1905">
                  <c:v>115.705</c:v>
                </c:pt>
                <c:pt idx="1906">
                  <c:v>114.473</c:v>
                </c:pt>
                <c:pt idx="1907">
                  <c:v>113.242</c:v>
                </c:pt>
                <c:pt idx="1908">
                  <c:v>112.01</c:v>
                </c:pt>
                <c:pt idx="1909">
                  <c:v>110.779</c:v>
                </c:pt>
                <c:pt idx="1910">
                  <c:v>109.547</c:v>
                </c:pt>
                <c:pt idx="1911">
                  <c:v>108.316</c:v>
                </c:pt>
                <c:pt idx="1912">
                  <c:v>107.085</c:v>
                </c:pt>
                <c:pt idx="1913">
                  <c:v>105.853</c:v>
                </c:pt>
                <c:pt idx="1914">
                  <c:v>104.622</c:v>
                </c:pt>
                <c:pt idx="1915">
                  <c:v>103.391</c:v>
                </c:pt>
                <c:pt idx="1916">
                  <c:v>102.16</c:v>
                </c:pt>
                <c:pt idx="1917">
                  <c:v>100.928</c:v>
                </c:pt>
                <c:pt idx="1918">
                  <c:v>99.697</c:v>
                </c:pt>
                <c:pt idx="1919">
                  <c:v>98.466</c:v>
                </c:pt>
                <c:pt idx="1920">
                  <c:v>97.235</c:v>
                </c:pt>
                <c:pt idx="1921">
                  <c:v>96.003</c:v>
                </c:pt>
                <c:pt idx="1922">
                  <c:v>94.77200000000001</c:v>
                </c:pt>
                <c:pt idx="1923">
                  <c:v>93.541</c:v>
                </c:pt>
                <c:pt idx="1924">
                  <c:v>92.31</c:v>
                </c:pt>
                <c:pt idx="1925">
                  <c:v>91.07899999999998</c:v>
                </c:pt>
                <c:pt idx="1926">
                  <c:v>89.848</c:v>
                </c:pt>
                <c:pt idx="1927">
                  <c:v>88.617</c:v>
                </c:pt>
                <c:pt idx="1928">
                  <c:v>87.386</c:v>
                </c:pt>
                <c:pt idx="1929">
                  <c:v>86.15499999999998</c:v>
                </c:pt>
                <c:pt idx="1930">
                  <c:v>84.924</c:v>
                </c:pt>
                <c:pt idx="1931">
                  <c:v>83.693</c:v>
                </c:pt>
                <c:pt idx="1932">
                  <c:v>82.462</c:v>
                </c:pt>
                <c:pt idx="1933">
                  <c:v>81.231</c:v>
                </c:pt>
                <c:pt idx="1934">
                  <c:v>80.0</c:v>
                </c:pt>
                <c:pt idx="1935">
                  <c:v>78.77</c:v>
                </c:pt>
                <c:pt idx="1936">
                  <c:v>77.539</c:v>
                </c:pt>
                <c:pt idx="1937">
                  <c:v>76.30800000000001</c:v>
                </c:pt>
                <c:pt idx="1938">
                  <c:v>75.077</c:v>
                </c:pt>
                <c:pt idx="1939">
                  <c:v>73.846</c:v>
                </c:pt>
                <c:pt idx="1940">
                  <c:v>72.616</c:v>
                </c:pt>
                <c:pt idx="1941">
                  <c:v>71.38500000000001</c:v>
                </c:pt>
                <c:pt idx="1942">
                  <c:v>70.154</c:v>
                </c:pt>
                <c:pt idx="1943">
                  <c:v>68.923</c:v>
                </c:pt>
                <c:pt idx="1944">
                  <c:v>67.693</c:v>
                </c:pt>
                <c:pt idx="1945">
                  <c:v>66.462</c:v>
                </c:pt>
                <c:pt idx="1946">
                  <c:v>65.232</c:v>
                </c:pt>
                <c:pt idx="1947">
                  <c:v>64.001</c:v>
                </c:pt>
                <c:pt idx="1948">
                  <c:v>62.77</c:v>
                </c:pt>
                <c:pt idx="1949">
                  <c:v>61.54</c:v>
                </c:pt>
                <c:pt idx="1950">
                  <c:v>60.309</c:v>
                </c:pt>
                <c:pt idx="1951">
                  <c:v>59.079</c:v>
                </c:pt>
                <c:pt idx="1952">
                  <c:v>57.848</c:v>
                </c:pt>
                <c:pt idx="1953">
                  <c:v>56.618</c:v>
                </c:pt>
                <c:pt idx="1954">
                  <c:v>55.387</c:v>
                </c:pt>
                <c:pt idx="1955">
                  <c:v>54.157</c:v>
                </c:pt>
                <c:pt idx="1956">
                  <c:v>52.927</c:v>
                </c:pt>
                <c:pt idx="1957">
                  <c:v>51.696</c:v>
                </c:pt>
                <c:pt idx="1958">
                  <c:v>50.466</c:v>
                </c:pt>
                <c:pt idx="1959">
                  <c:v>49.236</c:v>
                </c:pt>
                <c:pt idx="1960">
                  <c:v>48.005</c:v>
                </c:pt>
                <c:pt idx="1961">
                  <c:v>46.775</c:v>
                </c:pt>
                <c:pt idx="1962">
                  <c:v>45.545</c:v>
                </c:pt>
                <c:pt idx="1963">
                  <c:v>44.314</c:v>
                </c:pt>
                <c:pt idx="1964">
                  <c:v>43.084</c:v>
                </c:pt>
                <c:pt idx="1965">
                  <c:v>41.854</c:v>
                </c:pt>
                <c:pt idx="1966">
                  <c:v>40.624</c:v>
                </c:pt>
                <c:pt idx="1967">
                  <c:v>39.394</c:v>
                </c:pt>
                <c:pt idx="1968">
                  <c:v>38.164</c:v>
                </c:pt>
                <c:pt idx="1969">
                  <c:v>36.933</c:v>
                </c:pt>
                <c:pt idx="1970">
                  <c:v>35.703</c:v>
                </c:pt>
                <c:pt idx="1971">
                  <c:v>34.473</c:v>
                </c:pt>
                <c:pt idx="1972">
                  <c:v>33.243</c:v>
                </c:pt>
                <c:pt idx="1973">
                  <c:v>32.013</c:v>
                </c:pt>
                <c:pt idx="1974">
                  <c:v>30.783</c:v>
                </c:pt>
                <c:pt idx="1975">
                  <c:v>29.553</c:v>
                </c:pt>
                <c:pt idx="1976">
                  <c:v>28.323</c:v>
                </c:pt>
                <c:pt idx="1977">
                  <c:v>27.093</c:v>
                </c:pt>
                <c:pt idx="1978">
                  <c:v>25.863</c:v>
                </c:pt>
                <c:pt idx="1979">
                  <c:v>24.634</c:v>
                </c:pt>
                <c:pt idx="1980">
                  <c:v>23.404</c:v>
                </c:pt>
                <c:pt idx="1981">
                  <c:v>22.174</c:v>
                </c:pt>
                <c:pt idx="1982">
                  <c:v>20.944</c:v>
                </c:pt>
                <c:pt idx="1983">
                  <c:v>19.714</c:v>
                </c:pt>
                <c:pt idx="1984">
                  <c:v>18.484</c:v>
                </c:pt>
                <c:pt idx="1985">
                  <c:v>17.255</c:v>
                </c:pt>
                <c:pt idx="1986">
                  <c:v>16.025</c:v>
                </c:pt>
                <c:pt idx="1987">
                  <c:v>14.795</c:v>
                </c:pt>
                <c:pt idx="1988">
                  <c:v>13.565</c:v>
                </c:pt>
                <c:pt idx="1989">
                  <c:v>12.336</c:v>
                </c:pt>
                <c:pt idx="1990">
                  <c:v>11.106</c:v>
                </c:pt>
                <c:pt idx="1991">
                  <c:v>9.876</c:v>
                </c:pt>
                <c:pt idx="1992">
                  <c:v>8.646999999999998</c:v>
                </c:pt>
                <c:pt idx="1993">
                  <c:v>7.417</c:v>
                </c:pt>
                <c:pt idx="1994">
                  <c:v>6.188</c:v>
                </c:pt>
                <c:pt idx="1995">
                  <c:v>4.958</c:v>
                </c:pt>
                <c:pt idx="1996">
                  <c:v>3.729</c:v>
                </c:pt>
                <c:pt idx="1997">
                  <c:v>2.499</c:v>
                </c:pt>
                <c:pt idx="1998">
                  <c:v>1.27</c:v>
                </c:pt>
                <c:pt idx="1999">
                  <c:v>0.0409999999999999</c:v>
                </c:pt>
              </c:numCache>
            </c:numRef>
          </c:xVal>
          <c:yVal>
            <c:numRef>
              <c:f>Sheet1!$G$2:$G$2325</c:f>
              <c:numCache>
                <c:formatCode>General</c:formatCode>
                <c:ptCount val="2324"/>
                <c:pt idx="0">
                  <c:v>25.0</c:v>
                </c:pt>
                <c:pt idx="1">
                  <c:v>24.999999</c:v>
                </c:pt>
                <c:pt idx="2">
                  <c:v>24.999995</c:v>
                </c:pt>
                <c:pt idx="3">
                  <c:v>24.999986</c:v>
                </c:pt>
                <c:pt idx="4">
                  <c:v>24.999971</c:v>
                </c:pt>
                <c:pt idx="5">
                  <c:v>24.999948</c:v>
                </c:pt>
                <c:pt idx="6">
                  <c:v>24.999915</c:v>
                </c:pt>
                <c:pt idx="7">
                  <c:v>24.99987</c:v>
                </c:pt>
                <c:pt idx="8">
                  <c:v>24.999813</c:v>
                </c:pt>
                <c:pt idx="9">
                  <c:v>24.99974</c:v>
                </c:pt>
                <c:pt idx="10">
                  <c:v>24.999651</c:v>
                </c:pt>
                <c:pt idx="11">
                  <c:v>24.999544</c:v>
                </c:pt>
                <c:pt idx="12">
                  <c:v>24.999417</c:v>
                </c:pt>
                <c:pt idx="13">
                  <c:v>24.999269</c:v>
                </c:pt>
                <c:pt idx="14">
                  <c:v>24.999098</c:v>
                </c:pt>
                <c:pt idx="15">
                  <c:v>24.998903</c:v>
                </c:pt>
                <c:pt idx="16">
                  <c:v>24.998681</c:v>
                </c:pt>
                <c:pt idx="17">
                  <c:v>24.998431</c:v>
                </c:pt>
                <c:pt idx="18">
                  <c:v>24.998153</c:v>
                </c:pt>
                <c:pt idx="19">
                  <c:v>24.997844</c:v>
                </c:pt>
                <c:pt idx="20">
                  <c:v>24.997503</c:v>
                </c:pt>
                <c:pt idx="21">
                  <c:v>24.997129</c:v>
                </c:pt>
                <c:pt idx="22">
                  <c:v>24.99672</c:v>
                </c:pt>
                <c:pt idx="23">
                  <c:v>24.996275</c:v>
                </c:pt>
                <c:pt idx="24">
                  <c:v>24.995794</c:v>
                </c:pt>
                <c:pt idx="25">
                  <c:v>24.995274</c:v>
                </c:pt>
                <c:pt idx="26">
                  <c:v>24.994714</c:v>
                </c:pt>
                <c:pt idx="27">
                  <c:v>24.994114</c:v>
                </c:pt>
                <c:pt idx="28">
                  <c:v>24.993473</c:v>
                </c:pt>
                <c:pt idx="29">
                  <c:v>24.992788</c:v>
                </c:pt>
                <c:pt idx="30">
                  <c:v>24.99206</c:v>
                </c:pt>
                <c:pt idx="31">
                  <c:v>24.991288</c:v>
                </c:pt>
                <c:pt idx="32">
                  <c:v>24.990469</c:v>
                </c:pt>
                <c:pt idx="33">
                  <c:v>24.989604</c:v>
                </c:pt>
                <c:pt idx="34">
                  <c:v>24.98869199999998</c:v>
                </c:pt>
                <c:pt idx="35">
                  <c:v>24.987731</c:v>
                </c:pt>
                <c:pt idx="36">
                  <c:v>24.986721</c:v>
                </c:pt>
                <c:pt idx="37">
                  <c:v>24.985661</c:v>
                </c:pt>
                <c:pt idx="38">
                  <c:v>24.984551</c:v>
                </c:pt>
                <c:pt idx="39">
                  <c:v>24.983389</c:v>
                </c:pt>
                <c:pt idx="40">
                  <c:v>24.982176</c:v>
                </c:pt>
                <c:pt idx="41">
                  <c:v>24.980911</c:v>
                </c:pt>
                <c:pt idx="42">
                  <c:v>24.979593</c:v>
                </c:pt>
                <c:pt idx="43">
                  <c:v>24.978221</c:v>
                </c:pt>
                <c:pt idx="44">
                  <c:v>24.976797</c:v>
                </c:pt>
                <c:pt idx="45">
                  <c:v>24.975318</c:v>
                </c:pt>
                <c:pt idx="46">
                  <c:v>24.973786</c:v>
                </c:pt>
                <c:pt idx="47">
                  <c:v>24.972199</c:v>
                </c:pt>
                <c:pt idx="48">
                  <c:v>24.970558</c:v>
                </c:pt>
                <c:pt idx="49">
                  <c:v>24.968862</c:v>
                </c:pt>
                <c:pt idx="50">
                  <c:v>24.967113</c:v>
                </c:pt>
                <c:pt idx="51">
                  <c:v>24.96530899999998</c:v>
                </c:pt>
                <c:pt idx="52">
                  <c:v>24.963452</c:v>
                </c:pt>
                <c:pt idx="53">
                  <c:v>24.96154199999998</c:v>
                </c:pt>
                <c:pt idx="54">
                  <c:v>24.959578</c:v>
                </c:pt>
                <c:pt idx="55">
                  <c:v>24.957562</c:v>
                </c:pt>
                <c:pt idx="56">
                  <c:v>24.955494</c:v>
                </c:pt>
                <c:pt idx="57">
                  <c:v>24.953375</c:v>
                </c:pt>
                <c:pt idx="58">
                  <c:v>24.951205</c:v>
                </c:pt>
                <c:pt idx="59">
                  <c:v>24.948984</c:v>
                </c:pt>
                <c:pt idx="60">
                  <c:v>24.946713</c:v>
                </c:pt>
                <c:pt idx="61">
                  <c:v>24.944392</c:v>
                </c:pt>
                <c:pt idx="62">
                  <c:v>24.94202199999998</c:v>
                </c:pt>
                <c:pt idx="63">
                  <c:v>24.939604</c:v>
                </c:pt>
                <c:pt idx="64">
                  <c:v>24.937137</c:v>
                </c:pt>
                <c:pt idx="65">
                  <c:v>24.934622</c:v>
                </c:pt>
                <c:pt idx="66">
                  <c:v>24.93206</c:v>
                </c:pt>
                <c:pt idx="67">
                  <c:v>24.929452</c:v>
                </c:pt>
                <c:pt idx="68">
                  <c:v>24.926796</c:v>
                </c:pt>
                <c:pt idx="69">
                  <c:v>24.924095</c:v>
                </c:pt>
                <c:pt idx="70">
                  <c:v>24.921348</c:v>
                </c:pt>
                <c:pt idx="71">
                  <c:v>24.918556</c:v>
                </c:pt>
                <c:pt idx="72">
                  <c:v>24.915719</c:v>
                </c:pt>
                <c:pt idx="73">
                  <c:v>24.912837</c:v>
                </c:pt>
                <c:pt idx="74">
                  <c:v>24.909912</c:v>
                </c:pt>
                <c:pt idx="75">
                  <c:v>24.906944</c:v>
                </c:pt>
                <c:pt idx="76">
                  <c:v>24.903932</c:v>
                </c:pt>
                <c:pt idx="77">
                  <c:v>24.900878</c:v>
                </c:pt>
                <c:pt idx="78">
                  <c:v>24.897781</c:v>
                </c:pt>
                <c:pt idx="79">
                  <c:v>24.894643</c:v>
                </c:pt>
                <c:pt idx="80">
                  <c:v>24.891464</c:v>
                </c:pt>
                <c:pt idx="81">
                  <c:v>24.888243</c:v>
                </c:pt>
                <c:pt idx="82">
                  <c:v>24.884982</c:v>
                </c:pt>
                <c:pt idx="83">
                  <c:v>24.881681</c:v>
                </c:pt>
                <c:pt idx="84">
                  <c:v>24.87834</c:v>
                </c:pt>
                <c:pt idx="85">
                  <c:v>24.874959</c:v>
                </c:pt>
                <c:pt idx="86">
                  <c:v>24.87154</c:v>
                </c:pt>
                <c:pt idx="87">
                  <c:v>24.868083</c:v>
                </c:pt>
                <c:pt idx="88">
                  <c:v>24.864587</c:v>
                </c:pt>
                <c:pt idx="89">
                  <c:v>24.861053</c:v>
                </c:pt>
                <c:pt idx="90">
                  <c:v>24.857482</c:v>
                </c:pt>
                <c:pt idx="91">
                  <c:v>24.853874</c:v>
                </c:pt>
                <c:pt idx="92">
                  <c:v>24.85023</c:v>
                </c:pt>
                <c:pt idx="93">
                  <c:v>24.846549</c:v>
                </c:pt>
                <c:pt idx="94">
                  <c:v>24.842833</c:v>
                </c:pt>
                <c:pt idx="95">
                  <c:v>24.839081</c:v>
                </c:pt>
                <c:pt idx="96">
                  <c:v>24.835295</c:v>
                </c:pt>
                <c:pt idx="97">
                  <c:v>24.831473</c:v>
                </c:pt>
                <c:pt idx="98">
                  <c:v>24.827618</c:v>
                </c:pt>
                <c:pt idx="99">
                  <c:v>24.823728</c:v>
                </c:pt>
                <c:pt idx="100">
                  <c:v>24.819805</c:v>
                </c:pt>
                <c:pt idx="101">
                  <c:v>24.815849</c:v>
                </c:pt>
                <c:pt idx="102">
                  <c:v>24.81186</c:v>
                </c:pt>
                <c:pt idx="103">
                  <c:v>24.807839</c:v>
                </c:pt>
                <c:pt idx="104">
                  <c:v>24.803786</c:v>
                </c:pt>
                <c:pt idx="105">
                  <c:v>24.799701</c:v>
                </c:pt>
                <c:pt idx="106">
                  <c:v>24.795584</c:v>
                </c:pt>
                <c:pt idx="107">
                  <c:v>24.791437</c:v>
                </c:pt>
                <c:pt idx="108">
                  <c:v>24.78726</c:v>
                </c:pt>
                <c:pt idx="109">
                  <c:v>24.783052</c:v>
                </c:pt>
                <c:pt idx="110">
                  <c:v>24.778814</c:v>
                </c:pt>
                <c:pt idx="111">
                  <c:v>24.774547</c:v>
                </c:pt>
                <c:pt idx="112">
                  <c:v>24.770251</c:v>
                </c:pt>
                <c:pt idx="113">
                  <c:v>24.765926</c:v>
                </c:pt>
                <c:pt idx="114">
                  <c:v>24.761572</c:v>
                </c:pt>
                <c:pt idx="115">
                  <c:v>24.75719</c:v>
                </c:pt>
                <c:pt idx="116">
                  <c:v>24.752781</c:v>
                </c:pt>
                <c:pt idx="117">
                  <c:v>24.748345</c:v>
                </c:pt>
                <c:pt idx="118">
                  <c:v>24.743881</c:v>
                </c:pt>
                <c:pt idx="119">
                  <c:v>24.73939</c:v>
                </c:pt>
                <c:pt idx="120">
                  <c:v>24.734874</c:v>
                </c:pt>
                <c:pt idx="121">
                  <c:v>24.730331</c:v>
                </c:pt>
                <c:pt idx="122">
                  <c:v>24.725763</c:v>
                </c:pt>
                <c:pt idx="123">
                  <c:v>24.721169</c:v>
                </c:pt>
                <c:pt idx="124">
                  <c:v>24.71655</c:v>
                </c:pt>
                <c:pt idx="125">
                  <c:v>24.711907</c:v>
                </c:pt>
                <c:pt idx="126">
                  <c:v>24.707239</c:v>
                </c:pt>
                <c:pt idx="127">
                  <c:v>24.702548</c:v>
                </c:pt>
                <c:pt idx="128">
                  <c:v>24.697833</c:v>
                </c:pt>
                <c:pt idx="129">
                  <c:v>24.693094</c:v>
                </c:pt>
                <c:pt idx="130">
                  <c:v>24.688333</c:v>
                </c:pt>
                <c:pt idx="131">
                  <c:v>24.683548</c:v>
                </c:pt>
                <c:pt idx="132">
                  <c:v>24.678742</c:v>
                </c:pt>
                <c:pt idx="133">
                  <c:v>24.673913</c:v>
                </c:pt>
                <c:pt idx="134">
                  <c:v>24.669063</c:v>
                </c:pt>
                <c:pt idx="135">
                  <c:v>24.664192</c:v>
                </c:pt>
                <c:pt idx="136">
                  <c:v>24.659299</c:v>
                </c:pt>
                <c:pt idx="137">
                  <c:v>24.654386</c:v>
                </c:pt>
                <c:pt idx="138">
                  <c:v>24.649452</c:v>
                </c:pt>
                <c:pt idx="139">
                  <c:v>24.644498</c:v>
                </c:pt>
                <c:pt idx="140">
                  <c:v>24.639524</c:v>
                </c:pt>
                <c:pt idx="141">
                  <c:v>24.634531</c:v>
                </c:pt>
                <c:pt idx="142">
                  <c:v>24.629519</c:v>
                </c:pt>
                <c:pt idx="143">
                  <c:v>24.624488</c:v>
                </c:pt>
                <c:pt idx="144">
                  <c:v>24.619438</c:v>
                </c:pt>
                <c:pt idx="145">
                  <c:v>24.614371</c:v>
                </c:pt>
                <c:pt idx="146">
                  <c:v>24.609285</c:v>
                </c:pt>
                <c:pt idx="147">
                  <c:v>24.604182</c:v>
                </c:pt>
                <c:pt idx="148">
                  <c:v>24.599061</c:v>
                </c:pt>
                <c:pt idx="149">
                  <c:v>24.593924</c:v>
                </c:pt>
                <c:pt idx="150">
                  <c:v>24.588769</c:v>
                </c:pt>
                <c:pt idx="151">
                  <c:v>24.583599</c:v>
                </c:pt>
                <c:pt idx="152">
                  <c:v>24.578412</c:v>
                </c:pt>
                <c:pt idx="153">
                  <c:v>24.57321</c:v>
                </c:pt>
                <c:pt idx="154">
                  <c:v>24.567992</c:v>
                </c:pt>
                <c:pt idx="155">
                  <c:v>24.562759</c:v>
                </c:pt>
                <c:pt idx="156">
                  <c:v>24.557511</c:v>
                </c:pt>
                <c:pt idx="157">
                  <c:v>24.552248</c:v>
                </c:pt>
                <c:pt idx="158">
                  <c:v>24.546971</c:v>
                </c:pt>
                <c:pt idx="159">
                  <c:v>24.541681</c:v>
                </c:pt>
                <c:pt idx="160">
                  <c:v>24.536376</c:v>
                </c:pt>
                <c:pt idx="161">
                  <c:v>24.531058</c:v>
                </c:pt>
                <c:pt idx="162">
                  <c:v>24.525727</c:v>
                </c:pt>
                <c:pt idx="163">
                  <c:v>24.520383</c:v>
                </c:pt>
                <c:pt idx="164">
                  <c:v>24.515027</c:v>
                </c:pt>
                <c:pt idx="165">
                  <c:v>24.509658</c:v>
                </c:pt>
                <c:pt idx="166">
                  <c:v>24.504278</c:v>
                </c:pt>
                <c:pt idx="167">
                  <c:v>24.498885</c:v>
                </c:pt>
                <c:pt idx="168">
                  <c:v>24.493482</c:v>
                </c:pt>
                <c:pt idx="169">
                  <c:v>24.488067</c:v>
                </c:pt>
                <c:pt idx="170">
                  <c:v>24.48264099999995</c:v>
                </c:pt>
                <c:pt idx="171">
                  <c:v>24.477205</c:v>
                </c:pt>
                <c:pt idx="172">
                  <c:v>24.471758</c:v>
                </c:pt>
                <c:pt idx="173">
                  <c:v>24.466302</c:v>
                </c:pt>
                <c:pt idx="174">
                  <c:v>24.460836</c:v>
                </c:pt>
                <c:pt idx="175">
                  <c:v>24.45536</c:v>
                </c:pt>
                <c:pt idx="176">
                  <c:v>24.449876</c:v>
                </c:pt>
                <c:pt idx="177">
                  <c:v>24.444382</c:v>
                </c:pt>
                <c:pt idx="178">
                  <c:v>24.43888</c:v>
                </c:pt>
                <c:pt idx="179">
                  <c:v>24.43337</c:v>
                </c:pt>
                <c:pt idx="180">
                  <c:v>24.427851</c:v>
                </c:pt>
                <c:pt idx="181">
                  <c:v>24.422325</c:v>
                </c:pt>
                <c:pt idx="182">
                  <c:v>24.416791</c:v>
                </c:pt>
                <c:pt idx="183">
                  <c:v>24.41125</c:v>
                </c:pt>
                <c:pt idx="184">
                  <c:v>24.40570199999998</c:v>
                </c:pt>
                <c:pt idx="185">
                  <c:v>24.400147</c:v>
                </c:pt>
                <c:pt idx="186">
                  <c:v>24.394586</c:v>
                </c:pt>
                <c:pt idx="187">
                  <c:v>24.389019</c:v>
                </c:pt>
                <c:pt idx="188">
                  <c:v>24.383446</c:v>
                </c:pt>
                <c:pt idx="189">
                  <c:v>24.377867</c:v>
                </c:pt>
                <c:pt idx="190">
                  <c:v>24.372283</c:v>
                </c:pt>
                <c:pt idx="191">
                  <c:v>24.366694</c:v>
                </c:pt>
                <c:pt idx="192">
                  <c:v>24.3611</c:v>
                </c:pt>
                <c:pt idx="193">
                  <c:v>24.355501</c:v>
                </c:pt>
                <c:pt idx="194">
                  <c:v>24.349899</c:v>
                </c:pt>
                <c:pt idx="195">
                  <c:v>24.344292</c:v>
                </c:pt>
                <c:pt idx="196">
                  <c:v>24.338681</c:v>
                </c:pt>
                <c:pt idx="197">
                  <c:v>24.333067</c:v>
                </c:pt>
                <c:pt idx="198">
                  <c:v>24.327449</c:v>
                </c:pt>
                <c:pt idx="199">
                  <c:v>24.321829</c:v>
                </c:pt>
                <c:pt idx="200">
                  <c:v>24.316206</c:v>
                </c:pt>
                <c:pt idx="201">
                  <c:v>24.31058</c:v>
                </c:pt>
                <c:pt idx="202">
                  <c:v>24.304952</c:v>
                </c:pt>
                <c:pt idx="203">
                  <c:v>24.299323</c:v>
                </c:pt>
                <c:pt idx="204">
                  <c:v>24.293691</c:v>
                </c:pt>
                <c:pt idx="205">
                  <c:v>24.288058</c:v>
                </c:pt>
                <c:pt idx="206">
                  <c:v>24.282424</c:v>
                </c:pt>
                <c:pt idx="207">
                  <c:v>24.276789</c:v>
                </c:pt>
                <c:pt idx="208">
                  <c:v>24.271153</c:v>
                </c:pt>
                <c:pt idx="209">
                  <c:v>24.265517</c:v>
                </c:pt>
                <c:pt idx="210">
                  <c:v>24.25988</c:v>
                </c:pt>
                <c:pt idx="211">
                  <c:v>24.254244</c:v>
                </c:pt>
                <c:pt idx="212">
                  <c:v>24.248608</c:v>
                </c:pt>
                <c:pt idx="213">
                  <c:v>24.242972</c:v>
                </c:pt>
                <c:pt idx="214">
                  <c:v>24.237337</c:v>
                </c:pt>
                <c:pt idx="215">
                  <c:v>24.231704</c:v>
                </c:pt>
                <c:pt idx="216">
                  <c:v>24.226071</c:v>
                </c:pt>
                <c:pt idx="217">
                  <c:v>24.22044</c:v>
                </c:pt>
                <c:pt idx="218">
                  <c:v>24.214811</c:v>
                </c:pt>
                <c:pt idx="219">
                  <c:v>24.209184</c:v>
                </c:pt>
                <c:pt idx="220">
                  <c:v>24.20356</c:v>
                </c:pt>
                <c:pt idx="221">
                  <c:v>24.197938</c:v>
                </c:pt>
                <c:pt idx="222">
                  <c:v>24.192318</c:v>
                </c:pt>
                <c:pt idx="223">
                  <c:v>24.186702</c:v>
                </c:pt>
                <c:pt idx="224">
                  <c:v>24.181089</c:v>
                </c:pt>
                <c:pt idx="225">
                  <c:v>24.175479</c:v>
                </c:pt>
                <c:pt idx="226">
                  <c:v>24.169873</c:v>
                </c:pt>
                <c:pt idx="227">
                  <c:v>24.164271</c:v>
                </c:pt>
                <c:pt idx="228">
                  <c:v>24.158674</c:v>
                </c:pt>
                <c:pt idx="229">
                  <c:v>24.15308</c:v>
                </c:pt>
                <c:pt idx="230">
                  <c:v>24.147492</c:v>
                </c:pt>
                <c:pt idx="231">
                  <c:v>24.141908</c:v>
                </c:pt>
                <c:pt idx="232">
                  <c:v>24.13633</c:v>
                </c:pt>
                <c:pt idx="233">
                  <c:v>24.130757</c:v>
                </c:pt>
                <c:pt idx="234">
                  <c:v>24.12519</c:v>
                </c:pt>
                <c:pt idx="235">
                  <c:v>24.119629</c:v>
                </c:pt>
                <c:pt idx="236">
                  <c:v>24.114073</c:v>
                </c:pt>
                <c:pt idx="237">
                  <c:v>24.108525</c:v>
                </c:pt>
                <c:pt idx="238">
                  <c:v>24.102982</c:v>
                </c:pt>
                <c:pt idx="239">
                  <c:v>24.097447</c:v>
                </c:pt>
                <c:pt idx="240">
                  <c:v>24.091919</c:v>
                </c:pt>
                <c:pt idx="241">
                  <c:v>24.086398</c:v>
                </c:pt>
                <c:pt idx="242">
                  <c:v>24.080884</c:v>
                </c:pt>
                <c:pt idx="243">
                  <c:v>24.075379</c:v>
                </c:pt>
                <c:pt idx="244">
                  <c:v>24.069881</c:v>
                </c:pt>
                <c:pt idx="245">
                  <c:v>24.064392</c:v>
                </c:pt>
                <c:pt idx="246">
                  <c:v>24.058911</c:v>
                </c:pt>
                <c:pt idx="247">
                  <c:v>24.053439</c:v>
                </c:pt>
                <c:pt idx="248">
                  <c:v>24.047976</c:v>
                </c:pt>
                <c:pt idx="249">
                  <c:v>24.04252199999998</c:v>
                </c:pt>
                <c:pt idx="250">
                  <c:v>24.037077</c:v>
                </c:pt>
                <c:pt idx="251">
                  <c:v>24.031642</c:v>
                </c:pt>
                <c:pt idx="252">
                  <c:v>24.026217</c:v>
                </c:pt>
                <c:pt idx="253">
                  <c:v>24.020802</c:v>
                </c:pt>
                <c:pt idx="254">
                  <c:v>24.015397</c:v>
                </c:pt>
                <c:pt idx="255">
                  <c:v>24.010003</c:v>
                </c:pt>
                <c:pt idx="256">
                  <c:v>24.004619</c:v>
                </c:pt>
                <c:pt idx="257">
                  <c:v>23.999247</c:v>
                </c:pt>
                <c:pt idx="258">
                  <c:v>23.993886</c:v>
                </c:pt>
                <c:pt idx="259">
                  <c:v>23.98853599999995</c:v>
                </c:pt>
                <c:pt idx="260">
                  <c:v>23.983198</c:v>
                </c:pt>
                <c:pt idx="261">
                  <c:v>23.977872</c:v>
                </c:pt>
                <c:pt idx="262">
                  <c:v>23.972557</c:v>
                </c:pt>
                <c:pt idx="263">
                  <c:v>23.967254</c:v>
                </c:pt>
                <c:pt idx="264">
                  <c:v>23.961963</c:v>
                </c:pt>
                <c:pt idx="265">
                  <c:v>23.956684</c:v>
                </c:pt>
                <c:pt idx="266">
                  <c:v>23.951417</c:v>
                </c:pt>
                <c:pt idx="267">
                  <c:v>23.946162</c:v>
                </c:pt>
                <c:pt idx="268">
                  <c:v>23.940919</c:v>
                </c:pt>
                <c:pt idx="269">
                  <c:v>23.935688</c:v>
                </c:pt>
                <c:pt idx="270">
                  <c:v>23.93047</c:v>
                </c:pt>
                <c:pt idx="271">
                  <c:v>23.925264</c:v>
                </c:pt>
                <c:pt idx="272">
                  <c:v>23.92007</c:v>
                </c:pt>
                <c:pt idx="273">
                  <c:v>23.914888</c:v>
                </c:pt>
                <c:pt idx="274">
                  <c:v>23.909718</c:v>
                </c:pt>
                <c:pt idx="275">
                  <c:v>23.904561</c:v>
                </c:pt>
                <c:pt idx="276">
                  <c:v>23.899416</c:v>
                </c:pt>
                <c:pt idx="277">
                  <c:v>23.894283</c:v>
                </c:pt>
                <c:pt idx="278">
                  <c:v>23.889162</c:v>
                </c:pt>
                <c:pt idx="279">
                  <c:v>23.884054</c:v>
                </c:pt>
                <c:pt idx="280">
                  <c:v>23.878958</c:v>
                </c:pt>
                <c:pt idx="281">
                  <c:v>23.873874</c:v>
                </c:pt>
                <c:pt idx="282">
                  <c:v>23.868803</c:v>
                </c:pt>
                <c:pt idx="283">
                  <c:v>23.863743</c:v>
                </c:pt>
                <c:pt idx="284">
                  <c:v>23.858696</c:v>
                </c:pt>
                <c:pt idx="285">
                  <c:v>23.853661</c:v>
                </c:pt>
                <c:pt idx="286">
                  <c:v>23.84863899999998</c:v>
                </c:pt>
                <c:pt idx="287">
                  <c:v>23.843628</c:v>
                </c:pt>
                <c:pt idx="288">
                  <c:v>23.83863</c:v>
                </c:pt>
                <c:pt idx="289">
                  <c:v>23.833644</c:v>
                </c:pt>
                <c:pt idx="290">
                  <c:v>23.82867</c:v>
                </c:pt>
                <c:pt idx="291">
                  <c:v>23.823708</c:v>
                </c:pt>
                <c:pt idx="292">
                  <c:v>23.818758</c:v>
                </c:pt>
                <c:pt idx="293">
                  <c:v>23.813821</c:v>
                </c:pt>
                <c:pt idx="294">
                  <c:v>23.808895</c:v>
                </c:pt>
                <c:pt idx="295">
                  <c:v>23.803982</c:v>
                </c:pt>
                <c:pt idx="296">
                  <c:v>23.79908</c:v>
                </c:pt>
                <c:pt idx="297">
                  <c:v>23.794191</c:v>
                </c:pt>
                <c:pt idx="298">
                  <c:v>23.789313</c:v>
                </c:pt>
                <c:pt idx="299">
                  <c:v>23.784448</c:v>
                </c:pt>
                <c:pt idx="300">
                  <c:v>23.779595</c:v>
                </c:pt>
                <c:pt idx="301">
                  <c:v>23.774753</c:v>
                </c:pt>
                <c:pt idx="302">
                  <c:v>23.769924</c:v>
                </c:pt>
                <c:pt idx="303">
                  <c:v>23.765106</c:v>
                </c:pt>
                <c:pt idx="304">
                  <c:v>23.7603</c:v>
                </c:pt>
                <c:pt idx="305">
                  <c:v>23.755506</c:v>
                </c:pt>
                <c:pt idx="306">
                  <c:v>23.750724</c:v>
                </c:pt>
                <c:pt idx="307">
                  <c:v>23.745954</c:v>
                </c:pt>
                <c:pt idx="308">
                  <c:v>23.741196</c:v>
                </c:pt>
                <c:pt idx="309">
                  <c:v>23.73645</c:v>
                </c:pt>
                <c:pt idx="310">
                  <c:v>23.731715</c:v>
                </c:pt>
                <c:pt idx="311">
                  <c:v>23.726992</c:v>
                </c:pt>
                <c:pt idx="312">
                  <c:v>23.722281</c:v>
                </c:pt>
                <c:pt idx="313">
                  <c:v>23.717581</c:v>
                </c:pt>
                <c:pt idx="314">
                  <c:v>23.712894</c:v>
                </c:pt>
                <c:pt idx="315">
                  <c:v>23.708218</c:v>
                </c:pt>
                <c:pt idx="316">
                  <c:v>23.703553</c:v>
                </c:pt>
                <c:pt idx="317">
                  <c:v>23.698901</c:v>
                </c:pt>
                <c:pt idx="318">
                  <c:v>23.69426</c:v>
                </c:pt>
                <c:pt idx="319">
                  <c:v>23.68963</c:v>
                </c:pt>
                <c:pt idx="320">
                  <c:v>23.685012</c:v>
                </c:pt>
                <c:pt idx="321">
                  <c:v>23.680406</c:v>
                </c:pt>
                <c:pt idx="322">
                  <c:v>23.675812</c:v>
                </c:pt>
                <c:pt idx="323">
                  <c:v>23.671228</c:v>
                </c:pt>
                <c:pt idx="324">
                  <c:v>23.666657</c:v>
                </c:pt>
                <c:pt idx="325">
                  <c:v>23.662097</c:v>
                </c:pt>
                <c:pt idx="326">
                  <c:v>23.657548</c:v>
                </c:pt>
                <c:pt idx="327">
                  <c:v>23.653011</c:v>
                </c:pt>
                <c:pt idx="328">
                  <c:v>23.648485</c:v>
                </c:pt>
                <c:pt idx="329">
                  <c:v>23.643971</c:v>
                </c:pt>
                <c:pt idx="330">
                  <c:v>23.639468</c:v>
                </c:pt>
                <c:pt idx="331">
                  <c:v>23.634977</c:v>
                </c:pt>
                <c:pt idx="332">
                  <c:v>23.630497</c:v>
                </c:pt>
                <c:pt idx="333">
                  <c:v>23.626028</c:v>
                </c:pt>
                <c:pt idx="334">
                  <c:v>23.621571</c:v>
                </c:pt>
                <c:pt idx="335">
                  <c:v>23.617125</c:v>
                </c:pt>
                <c:pt idx="336">
                  <c:v>23.61269</c:v>
                </c:pt>
                <c:pt idx="337">
                  <c:v>23.608267</c:v>
                </c:pt>
                <c:pt idx="338">
                  <c:v>23.603854</c:v>
                </c:pt>
                <c:pt idx="339">
                  <c:v>23.599454</c:v>
                </c:pt>
                <c:pt idx="340">
                  <c:v>23.595064</c:v>
                </c:pt>
                <c:pt idx="341">
                  <c:v>23.590685</c:v>
                </c:pt>
                <c:pt idx="342">
                  <c:v>23.586318</c:v>
                </c:pt>
                <c:pt idx="343">
                  <c:v>23.581962</c:v>
                </c:pt>
                <c:pt idx="344">
                  <c:v>23.577617</c:v>
                </c:pt>
                <c:pt idx="345">
                  <c:v>23.573283</c:v>
                </c:pt>
                <c:pt idx="346">
                  <c:v>23.56896</c:v>
                </c:pt>
                <c:pt idx="347">
                  <c:v>23.564649</c:v>
                </c:pt>
                <c:pt idx="348">
                  <c:v>23.560348</c:v>
                </c:pt>
                <c:pt idx="349">
                  <c:v>23.556059</c:v>
                </c:pt>
                <c:pt idx="350">
                  <c:v>23.551781</c:v>
                </c:pt>
                <c:pt idx="351">
                  <c:v>23.547513</c:v>
                </c:pt>
                <c:pt idx="352">
                  <c:v>23.543257</c:v>
                </c:pt>
                <c:pt idx="353">
                  <c:v>23.539012</c:v>
                </c:pt>
                <c:pt idx="354">
                  <c:v>23.534777</c:v>
                </c:pt>
                <c:pt idx="355">
                  <c:v>23.530554</c:v>
                </c:pt>
                <c:pt idx="356">
                  <c:v>23.526341</c:v>
                </c:pt>
                <c:pt idx="357">
                  <c:v>23.52214</c:v>
                </c:pt>
                <c:pt idx="358">
                  <c:v>23.517949</c:v>
                </c:pt>
                <c:pt idx="359">
                  <c:v>23.513769</c:v>
                </c:pt>
                <c:pt idx="360">
                  <c:v>23.5096</c:v>
                </c:pt>
                <c:pt idx="361">
                  <c:v>23.505442</c:v>
                </c:pt>
                <c:pt idx="362">
                  <c:v>23.501295</c:v>
                </c:pt>
                <c:pt idx="363">
                  <c:v>23.497159</c:v>
                </c:pt>
                <c:pt idx="364">
                  <c:v>23.493033</c:v>
                </c:pt>
                <c:pt idx="365">
                  <c:v>23.488918</c:v>
                </c:pt>
                <c:pt idx="366">
                  <c:v>23.484814</c:v>
                </c:pt>
                <c:pt idx="367">
                  <c:v>23.480721</c:v>
                </c:pt>
                <c:pt idx="368">
                  <c:v>23.476638</c:v>
                </c:pt>
                <c:pt idx="369">
                  <c:v>23.472567</c:v>
                </c:pt>
                <c:pt idx="370">
                  <c:v>23.468505</c:v>
                </c:pt>
                <c:pt idx="371">
                  <c:v>23.464455</c:v>
                </c:pt>
                <c:pt idx="372">
                  <c:v>23.460415</c:v>
                </c:pt>
                <c:pt idx="373">
                  <c:v>23.456386</c:v>
                </c:pt>
                <c:pt idx="374">
                  <c:v>23.452367</c:v>
                </c:pt>
                <c:pt idx="375">
                  <c:v>23.448359</c:v>
                </c:pt>
                <c:pt idx="376">
                  <c:v>23.444362</c:v>
                </c:pt>
                <c:pt idx="377">
                  <c:v>23.440375</c:v>
                </c:pt>
                <c:pt idx="378">
                  <c:v>23.436399</c:v>
                </c:pt>
                <c:pt idx="379">
                  <c:v>23.432433</c:v>
                </c:pt>
                <c:pt idx="380">
                  <c:v>23.428478</c:v>
                </c:pt>
                <c:pt idx="381">
                  <c:v>23.424533</c:v>
                </c:pt>
                <c:pt idx="382">
                  <c:v>23.420599</c:v>
                </c:pt>
                <c:pt idx="383">
                  <c:v>23.416675</c:v>
                </c:pt>
                <c:pt idx="384">
                  <c:v>23.412762</c:v>
                </c:pt>
                <c:pt idx="385">
                  <c:v>23.408859</c:v>
                </c:pt>
                <c:pt idx="386">
                  <c:v>23.404967</c:v>
                </c:pt>
                <c:pt idx="387">
                  <c:v>23.401085</c:v>
                </c:pt>
                <c:pt idx="388">
                  <c:v>23.397213</c:v>
                </c:pt>
                <c:pt idx="389">
                  <c:v>23.393352</c:v>
                </c:pt>
                <c:pt idx="390">
                  <c:v>23.389501</c:v>
                </c:pt>
                <c:pt idx="391">
                  <c:v>23.38566</c:v>
                </c:pt>
                <c:pt idx="392">
                  <c:v>23.38183</c:v>
                </c:pt>
                <c:pt idx="393">
                  <c:v>23.37801</c:v>
                </c:pt>
                <c:pt idx="394">
                  <c:v>23.3742</c:v>
                </c:pt>
                <c:pt idx="395">
                  <c:v>23.370401</c:v>
                </c:pt>
                <c:pt idx="396">
                  <c:v>23.366612</c:v>
                </c:pt>
                <c:pt idx="397">
                  <c:v>23.362833</c:v>
                </c:pt>
                <c:pt idx="398">
                  <c:v>23.359064</c:v>
                </c:pt>
                <c:pt idx="399">
                  <c:v>23.355306</c:v>
                </c:pt>
                <c:pt idx="400">
                  <c:v>23.351557</c:v>
                </c:pt>
                <c:pt idx="401">
                  <c:v>23.347819</c:v>
                </c:pt>
                <c:pt idx="402">
                  <c:v>23.344091</c:v>
                </c:pt>
                <c:pt idx="403">
                  <c:v>23.340373</c:v>
                </c:pt>
                <c:pt idx="404">
                  <c:v>23.336665</c:v>
                </c:pt>
                <c:pt idx="405">
                  <c:v>23.332968</c:v>
                </c:pt>
                <c:pt idx="406">
                  <c:v>23.32928</c:v>
                </c:pt>
                <c:pt idx="407">
                  <c:v>23.325602</c:v>
                </c:pt>
                <c:pt idx="408">
                  <c:v>23.321935</c:v>
                </c:pt>
                <c:pt idx="409">
                  <c:v>23.318277</c:v>
                </c:pt>
                <c:pt idx="410">
                  <c:v>23.31463</c:v>
                </c:pt>
                <c:pt idx="411">
                  <c:v>23.310993</c:v>
                </c:pt>
                <c:pt idx="412">
                  <c:v>23.307365</c:v>
                </c:pt>
                <c:pt idx="413">
                  <c:v>23.303748</c:v>
                </c:pt>
                <c:pt idx="414">
                  <c:v>23.30014</c:v>
                </c:pt>
                <c:pt idx="415">
                  <c:v>23.296542</c:v>
                </c:pt>
                <c:pt idx="416">
                  <c:v>23.292955</c:v>
                </c:pt>
                <c:pt idx="417">
                  <c:v>23.289377</c:v>
                </c:pt>
                <c:pt idx="418">
                  <c:v>23.285809</c:v>
                </c:pt>
                <c:pt idx="419">
                  <c:v>23.282251</c:v>
                </c:pt>
                <c:pt idx="420">
                  <c:v>23.278703</c:v>
                </c:pt>
                <c:pt idx="421">
                  <c:v>23.275165</c:v>
                </c:pt>
                <c:pt idx="422">
                  <c:v>23.271636</c:v>
                </c:pt>
                <c:pt idx="423">
                  <c:v>23.268117</c:v>
                </c:pt>
                <c:pt idx="424">
                  <c:v>23.264608</c:v>
                </c:pt>
                <c:pt idx="425">
                  <c:v>23.261109</c:v>
                </c:pt>
                <c:pt idx="426">
                  <c:v>23.25762</c:v>
                </c:pt>
                <c:pt idx="427">
                  <c:v>23.25414</c:v>
                </c:pt>
                <c:pt idx="428">
                  <c:v>23.25067</c:v>
                </c:pt>
                <c:pt idx="429">
                  <c:v>23.24721</c:v>
                </c:pt>
                <c:pt idx="430">
                  <c:v>23.24376</c:v>
                </c:pt>
                <c:pt idx="431">
                  <c:v>23.240319</c:v>
                </c:pt>
                <c:pt idx="432">
                  <c:v>23.236888</c:v>
                </c:pt>
                <c:pt idx="433">
                  <c:v>23.233466</c:v>
                </c:pt>
                <c:pt idx="434">
                  <c:v>23.230054</c:v>
                </c:pt>
                <c:pt idx="435">
                  <c:v>23.226652</c:v>
                </c:pt>
                <c:pt idx="436">
                  <c:v>23.223259</c:v>
                </c:pt>
                <c:pt idx="437">
                  <c:v>23.219876</c:v>
                </c:pt>
                <c:pt idx="438">
                  <c:v>23.216503</c:v>
                </c:pt>
                <c:pt idx="439">
                  <c:v>23.213139</c:v>
                </c:pt>
                <c:pt idx="440">
                  <c:v>23.209784</c:v>
                </c:pt>
                <c:pt idx="441">
                  <c:v>23.206439</c:v>
                </c:pt>
                <c:pt idx="442">
                  <c:v>23.203104</c:v>
                </c:pt>
                <c:pt idx="443">
                  <c:v>23.199778</c:v>
                </c:pt>
                <c:pt idx="444">
                  <c:v>23.196462</c:v>
                </c:pt>
                <c:pt idx="445">
                  <c:v>23.193155</c:v>
                </c:pt>
                <c:pt idx="446">
                  <c:v>23.189857</c:v>
                </c:pt>
                <c:pt idx="447">
                  <c:v>23.186569</c:v>
                </c:pt>
                <c:pt idx="448">
                  <c:v>23.18329</c:v>
                </c:pt>
                <c:pt idx="449">
                  <c:v>23.180021</c:v>
                </c:pt>
                <c:pt idx="450">
                  <c:v>23.176761</c:v>
                </c:pt>
                <c:pt idx="451">
                  <c:v>23.173511</c:v>
                </c:pt>
                <c:pt idx="452">
                  <c:v>23.17027</c:v>
                </c:pt>
                <c:pt idx="453">
                  <c:v>23.167038</c:v>
                </c:pt>
                <c:pt idx="454">
                  <c:v>23.163815</c:v>
                </c:pt>
                <c:pt idx="455">
                  <c:v>23.160602</c:v>
                </c:pt>
                <c:pt idx="456">
                  <c:v>23.157398</c:v>
                </c:pt>
                <c:pt idx="457">
                  <c:v>23.154203</c:v>
                </c:pt>
                <c:pt idx="458">
                  <c:v>23.151018</c:v>
                </c:pt>
                <c:pt idx="459">
                  <c:v>23.147842</c:v>
                </c:pt>
                <c:pt idx="460">
                  <c:v>23.144675</c:v>
                </c:pt>
                <c:pt idx="461">
                  <c:v>23.141517</c:v>
                </c:pt>
                <c:pt idx="462">
                  <c:v>23.138369</c:v>
                </c:pt>
                <c:pt idx="463">
                  <c:v>23.13523</c:v>
                </c:pt>
                <c:pt idx="464">
                  <c:v>23.132099</c:v>
                </c:pt>
                <c:pt idx="465">
                  <c:v>23.128978</c:v>
                </c:pt>
                <c:pt idx="466">
                  <c:v>23.125867</c:v>
                </c:pt>
                <c:pt idx="467">
                  <c:v>23.122764</c:v>
                </c:pt>
                <c:pt idx="468">
                  <c:v>23.11967</c:v>
                </c:pt>
                <c:pt idx="469">
                  <c:v>23.116586</c:v>
                </c:pt>
                <c:pt idx="470">
                  <c:v>23.11351</c:v>
                </c:pt>
                <c:pt idx="471">
                  <c:v>23.110444</c:v>
                </c:pt>
                <c:pt idx="472">
                  <c:v>23.107387</c:v>
                </c:pt>
                <c:pt idx="473">
                  <c:v>23.104338</c:v>
                </c:pt>
                <c:pt idx="474">
                  <c:v>23.101299</c:v>
                </c:pt>
                <c:pt idx="475">
                  <c:v>23.098269</c:v>
                </c:pt>
                <c:pt idx="476">
                  <c:v>23.095248</c:v>
                </c:pt>
                <c:pt idx="477">
                  <c:v>23.092235</c:v>
                </c:pt>
                <c:pt idx="478">
                  <c:v>23.089232</c:v>
                </c:pt>
                <c:pt idx="479">
                  <c:v>23.086238</c:v>
                </c:pt>
                <c:pt idx="480">
                  <c:v>23.083252</c:v>
                </c:pt>
                <c:pt idx="481">
                  <c:v>23.080276</c:v>
                </c:pt>
                <c:pt idx="482">
                  <c:v>23.077308</c:v>
                </c:pt>
                <c:pt idx="483">
                  <c:v>23.07435</c:v>
                </c:pt>
                <c:pt idx="484">
                  <c:v>23.0714</c:v>
                </c:pt>
                <c:pt idx="485">
                  <c:v>23.068459</c:v>
                </c:pt>
                <c:pt idx="486">
                  <c:v>23.065527</c:v>
                </c:pt>
                <c:pt idx="487">
                  <c:v>23.062603</c:v>
                </c:pt>
                <c:pt idx="488">
                  <c:v>23.059689</c:v>
                </c:pt>
                <c:pt idx="489">
                  <c:v>23.056783</c:v>
                </c:pt>
                <c:pt idx="490">
                  <c:v>23.053886</c:v>
                </c:pt>
                <c:pt idx="491">
                  <c:v>23.050998</c:v>
                </c:pt>
                <c:pt idx="492">
                  <c:v>23.048119</c:v>
                </c:pt>
                <c:pt idx="493">
                  <c:v>23.045248</c:v>
                </c:pt>
                <c:pt idx="494">
                  <c:v>23.042387</c:v>
                </c:pt>
                <c:pt idx="495">
                  <c:v>23.039533</c:v>
                </c:pt>
                <c:pt idx="496">
                  <c:v>23.036689</c:v>
                </c:pt>
                <c:pt idx="497">
                  <c:v>23.033853</c:v>
                </c:pt>
                <c:pt idx="498">
                  <c:v>23.031026</c:v>
                </c:pt>
                <c:pt idx="499">
                  <c:v>23.028208</c:v>
                </c:pt>
                <c:pt idx="500">
                  <c:v>23.025398</c:v>
                </c:pt>
                <c:pt idx="501">
                  <c:v>23.022597</c:v>
                </c:pt>
                <c:pt idx="502">
                  <c:v>23.019804</c:v>
                </c:pt>
                <c:pt idx="503">
                  <c:v>23.01702</c:v>
                </c:pt>
                <c:pt idx="504">
                  <c:v>23.014245</c:v>
                </c:pt>
                <c:pt idx="505">
                  <c:v>23.011478</c:v>
                </c:pt>
                <c:pt idx="506">
                  <c:v>23.00872</c:v>
                </c:pt>
                <c:pt idx="507">
                  <c:v>23.005971</c:v>
                </c:pt>
                <c:pt idx="508">
                  <c:v>23.003229</c:v>
                </c:pt>
                <c:pt idx="509">
                  <c:v>23.000497</c:v>
                </c:pt>
                <c:pt idx="510">
                  <c:v>22.997773</c:v>
                </c:pt>
                <c:pt idx="511">
                  <c:v>22.995057</c:v>
                </c:pt>
                <c:pt idx="512">
                  <c:v>22.99235</c:v>
                </c:pt>
                <c:pt idx="513">
                  <c:v>22.989651</c:v>
                </c:pt>
                <c:pt idx="514">
                  <c:v>22.986961</c:v>
                </c:pt>
                <c:pt idx="515">
                  <c:v>22.98428</c:v>
                </c:pt>
                <c:pt idx="516">
                  <c:v>22.981606</c:v>
                </c:pt>
                <c:pt idx="517">
                  <c:v>22.978941</c:v>
                </c:pt>
                <c:pt idx="518">
                  <c:v>22.976285</c:v>
                </c:pt>
                <c:pt idx="519">
                  <c:v>22.973637</c:v>
                </c:pt>
                <c:pt idx="520">
                  <c:v>22.970997</c:v>
                </c:pt>
                <c:pt idx="521">
                  <c:v>22.968365</c:v>
                </c:pt>
                <c:pt idx="522">
                  <c:v>22.96574199999995</c:v>
                </c:pt>
                <c:pt idx="523">
                  <c:v>22.963128</c:v>
                </c:pt>
                <c:pt idx="524">
                  <c:v>22.960521</c:v>
                </c:pt>
                <c:pt idx="525">
                  <c:v>22.957923</c:v>
                </c:pt>
                <c:pt idx="526">
                  <c:v>22.955333</c:v>
                </c:pt>
                <c:pt idx="527">
                  <c:v>22.952752</c:v>
                </c:pt>
                <c:pt idx="528">
                  <c:v>22.950178</c:v>
                </c:pt>
                <c:pt idx="529">
                  <c:v>22.947613</c:v>
                </c:pt>
                <c:pt idx="530">
                  <c:v>22.945056</c:v>
                </c:pt>
                <c:pt idx="531">
                  <c:v>22.942508</c:v>
                </c:pt>
                <c:pt idx="532">
                  <c:v>22.939967</c:v>
                </c:pt>
                <c:pt idx="533">
                  <c:v>22.937435</c:v>
                </c:pt>
                <c:pt idx="534">
                  <c:v>22.934911</c:v>
                </c:pt>
                <c:pt idx="535">
                  <c:v>22.932395</c:v>
                </c:pt>
                <c:pt idx="536">
                  <c:v>22.929888</c:v>
                </c:pt>
                <c:pt idx="537">
                  <c:v>22.927388</c:v>
                </c:pt>
                <c:pt idx="538">
                  <c:v>22.924897</c:v>
                </c:pt>
                <c:pt idx="539">
                  <c:v>22.922413</c:v>
                </c:pt>
                <c:pt idx="540">
                  <c:v>22.919938</c:v>
                </c:pt>
                <c:pt idx="541">
                  <c:v>22.917471</c:v>
                </c:pt>
                <c:pt idx="542">
                  <c:v>22.915012</c:v>
                </c:pt>
                <c:pt idx="543">
                  <c:v>22.912561</c:v>
                </c:pt>
                <c:pt idx="544">
                  <c:v>22.910118</c:v>
                </c:pt>
                <c:pt idx="545">
                  <c:v>22.907683</c:v>
                </c:pt>
                <c:pt idx="546">
                  <c:v>22.905256</c:v>
                </c:pt>
                <c:pt idx="547">
                  <c:v>22.902837</c:v>
                </c:pt>
                <c:pt idx="548">
                  <c:v>22.900426</c:v>
                </c:pt>
                <c:pt idx="549">
                  <c:v>22.898023</c:v>
                </c:pt>
                <c:pt idx="550">
                  <c:v>22.895628</c:v>
                </c:pt>
                <c:pt idx="551">
                  <c:v>22.893241</c:v>
                </c:pt>
                <c:pt idx="552">
                  <c:v>22.890862</c:v>
                </c:pt>
                <c:pt idx="553">
                  <c:v>22.888491</c:v>
                </c:pt>
                <c:pt idx="554">
                  <c:v>22.886128</c:v>
                </c:pt>
                <c:pt idx="555">
                  <c:v>22.883772</c:v>
                </c:pt>
                <c:pt idx="556">
                  <c:v>22.881425</c:v>
                </c:pt>
                <c:pt idx="557">
                  <c:v>22.879085</c:v>
                </c:pt>
                <c:pt idx="558">
                  <c:v>22.876754</c:v>
                </c:pt>
                <c:pt idx="559">
                  <c:v>22.87443</c:v>
                </c:pt>
                <c:pt idx="560">
                  <c:v>22.872114</c:v>
                </c:pt>
                <c:pt idx="561">
                  <c:v>22.869806</c:v>
                </c:pt>
                <c:pt idx="562">
                  <c:v>22.867505</c:v>
                </c:pt>
                <c:pt idx="563">
                  <c:v>22.865213</c:v>
                </c:pt>
                <c:pt idx="564">
                  <c:v>22.862928</c:v>
                </c:pt>
                <c:pt idx="565">
                  <c:v>22.860651</c:v>
                </c:pt>
                <c:pt idx="566">
                  <c:v>22.858382</c:v>
                </c:pt>
                <c:pt idx="567">
                  <c:v>22.85612</c:v>
                </c:pt>
                <c:pt idx="568">
                  <c:v>22.853866</c:v>
                </c:pt>
                <c:pt idx="569">
                  <c:v>22.85162</c:v>
                </c:pt>
                <c:pt idx="570">
                  <c:v>22.849382</c:v>
                </c:pt>
                <c:pt idx="571">
                  <c:v>22.847152</c:v>
                </c:pt>
                <c:pt idx="572">
                  <c:v>22.844929</c:v>
                </c:pt>
                <c:pt idx="573">
                  <c:v>22.842713</c:v>
                </c:pt>
                <c:pt idx="574">
                  <c:v>22.840506</c:v>
                </c:pt>
                <c:pt idx="575">
                  <c:v>22.838306</c:v>
                </c:pt>
                <c:pt idx="576">
                  <c:v>22.836113</c:v>
                </c:pt>
                <c:pt idx="577">
                  <c:v>22.833929</c:v>
                </c:pt>
                <c:pt idx="578">
                  <c:v>22.831752</c:v>
                </c:pt>
                <c:pt idx="579">
                  <c:v>22.829582</c:v>
                </c:pt>
                <c:pt idx="580">
                  <c:v>22.82742</c:v>
                </c:pt>
                <c:pt idx="581">
                  <c:v>22.825266</c:v>
                </c:pt>
                <c:pt idx="582">
                  <c:v>22.823119</c:v>
                </c:pt>
                <c:pt idx="583">
                  <c:v>22.82098</c:v>
                </c:pt>
                <c:pt idx="584">
                  <c:v>22.818848</c:v>
                </c:pt>
                <c:pt idx="585">
                  <c:v>22.816724</c:v>
                </c:pt>
                <c:pt idx="586">
                  <c:v>22.814608</c:v>
                </c:pt>
                <c:pt idx="587">
                  <c:v>22.812498</c:v>
                </c:pt>
                <c:pt idx="588">
                  <c:v>22.810397</c:v>
                </c:pt>
                <c:pt idx="589">
                  <c:v>22.808303</c:v>
                </c:pt>
                <c:pt idx="590">
                  <c:v>22.806216</c:v>
                </c:pt>
                <c:pt idx="591">
                  <c:v>22.804137</c:v>
                </c:pt>
                <c:pt idx="592">
                  <c:v>22.802065</c:v>
                </c:pt>
                <c:pt idx="593">
                  <c:v>22.8</c:v>
                </c:pt>
                <c:pt idx="594">
                  <c:v>22.797943</c:v>
                </c:pt>
                <c:pt idx="595">
                  <c:v>22.795894</c:v>
                </c:pt>
                <c:pt idx="596">
                  <c:v>22.793852</c:v>
                </c:pt>
                <c:pt idx="597">
                  <c:v>22.791817</c:v>
                </c:pt>
                <c:pt idx="598">
                  <c:v>22.789789</c:v>
                </c:pt>
                <c:pt idx="599">
                  <c:v>22.787769</c:v>
                </c:pt>
                <c:pt idx="600">
                  <c:v>22.785757</c:v>
                </c:pt>
                <c:pt idx="601">
                  <c:v>22.783751</c:v>
                </c:pt>
                <c:pt idx="602">
                  <c:v>22.781753</c:v>
                </c:pt>
                <c:pt idx="603">
                  <c:v>22.779762</c:v>
                </c:pt>
                <c:pt idx="604">
                  <c:v>22.777779</c:v>
                </c:pt>
                <c:pt idx="605">
                  <c:v>22.775803</c:v>
                </c:pt>
                <c:pt idx="606">
                  <c:v>22.773834</c:v>
                </c:pt>
                <c:pt idx="607">
                  <c:v>22.771872</c:v>
                </c:pt>
                <c:pt idx="608">
                  <c:v>22.769917</c:v>
                </c:pt>
                <c:pt idx="609">
                  <c:v>22.76797</c:v>
                </c:pt>
                <c:pt idx="610">
                  <c:v>22.76603</c:v>
                </c:pt>
                <c:pt idx="611">
                  <c:v>22.764097</c:v>
                </c:pt>
                <c:pt idx="612">
                  <c:v>22.762172</c:v>
                </c:pt>
                <c:pt idx="613">
                  <c:v>22.760254</c:v>
                </c:pt>
                <c:pt idx="614">
                  <c:v>22.758342</c:v>
                </c:pt>
                <c:pt idx="615">
                  <c:v>22.756438</c:v>
                </c:pt>
                <c:pt idx="616">
                  <c:v>22.754541</c:v>
                </c:pt>
                <c:pt idx="617">
                  <c:v>22.752652</c:v>
                </c:pt>
                <c:pt idx="618">
                  <c:v>22.750769</c:v>
                </c:pt>
                <c:pt idx="619">
                  <c:v>22.748893</c:v>
                </c:pt>
                <c:pt idx="620">
                  <c:v>22.747025</c:v>
                </c:pt>
                <c:pt idx="621">
                  <c:v>22.745164</c:v>
                </c:pt>
                <c:pt idx="622">
                  <c:v>22.74331</c:v>
                </c:pt>
                <c:pt idx="623">
                  <c:v>22.741462</c:v>
                </c:pt>
                <c:pt idx="624">
                  <c:v>22.739622</c:v>
                </c:pt>
                <c:pt idx="625">
                  <c:v>22.737789</c:v>
                </c:pt>
                <c:pt idx="626">
                  <c:v>22.735963</c:v>
                </c:pt>
                <c:pt idx="627">
                  <c:v>22.734144</c:v>
                </c:pt>
                <c:pt idx="628">
                  <c:v>22.732332</c:v>
                </c:pt>
                <c:pt idx="629">
                  <c:v>22.730527</c:v>
                </c:pt>
                <c:pt idx="630">
                  <c:v>22.72872899999998</c:v>
                </c:pt>
                <c:pt idx="631">
                  <c:v>22.726938</c:v>
                </c:pt>
                <c:pt idx="632">
                  <c:v>22.725154</c:v>
                </c:pt>
                <c:pt idx="633">
                  <c:v>22.723377</c:v>
                </c:pt>
                <c:pt idx="634">
                  <c:v>22.721607</c:v>
                </c:pt>
                <c:pt idx="635">
                  <c:v>22.719844</c:v>
                </c:pt>
                <c:pt idx="636">
                  <c:v>22.718088</c:v>
                </c:pt>
                <c:pt idx="637">
                  <c:v>22.716338</c:v>
                </c:pt>
                <c:pt idx="638">
                  <c:v>22.714596</c:v>
                </c:pt>
                <c:pt idx="639">
                  <c:v>22.71286</c:v>
                </c:pt>
                <c:pt idx="640">
                  <c:v>22.711131</c:v>
                </c:pt>
                <c:pt idx="641">
                  <c:v>22.70941</c:v>
                </c:pt>
                <c:pt idx="642">
                  <c:v>22.707695</c:v>
                </c:pt>
                <c:pt idx="643">
                  <c:v>22.705986</c:v>
                </c:pt>
                <c:pt idx="644">
                  <c:v>22.704285</c:v>
                </c:pt>
                <c:pt idx="645">
                  <c:v>22.702591</c:v>
                </c:pt>
                <c:pt idx="646">
                  <c:v>22.700903</c:v>
                </c:pt>
                <c:pt idx="647">
                  <c:v>22.699222</c:v>
                </c:pt>
                <c:pt idx="648">
                  <c:v>22.697548</c:v>
                </c:pt>
                <c:pt idx="649">
                  <c:v>22.695881</c:v>
                </c:pt>
                <c:pt idx="650">
                  <c:v>22.69422</c:v>
                </c:pt>
                <c:pt idx="651">
                  <c:v>22.692566</c:v>
                </c:pt>
                <c:pt idx="652">
                  <c:v>22.690919</c:v>
                </c:pt>
                <c:pt idx="653">
                  <c:v>22.689279</c:v>
                </c:pt>
                <c:pt idx="654">
                  <c:v>22.687645</c:v>
                </c:pt>
                <c:pt idx="655">
                  <c:v>22.686018</c:v>
                </c:pt>
                <c:pt idx="656">
                  <c:v>22.684398</c:v>
                </c:pt>
                <c:pt idx="657">
                  <c:v>22.682785</c:v>
                </c:pt>
                <c:pt idx="658">
                  <c:v>22.681178</c:v>
                </c:pt>
                <c:pt idx="659">
                  <c:v>22.679578</c:v>
                </c:pt>
                <c:pt idx="660">
                  <c:v>22.677984</c:v>
                </c:pt>
                <c:pt idx="661">
                  <c:v>22.676397</c:v>
                </c:pt>
                <c:pt idx="662">
                  <c:v>22.674817</c:v>
                </c:pt>
                <c:pt idx="663">
                  <c:v>22.673244</c:v>
                </c:pt>
                <c:pt idx="664">
                  <c:v>22.671676</c:v>
                </c:pt>
                <c:pt idx="665">
                  <c:v>22.670116</c:v>
                </c:pt>
                <c:pt idx="666">
                  <c:v>22.668562</c:v>
                </c:pt>
                <c:pt idx="667">
                  <c:v>22.667015</c:v>
                </c:pt>
                <c:pt idx="668">
                  <c:v>22.665474</c:v>
                </c:pt>
                <c:pt idx="669">
                  <c:v>22.66394</c:v>
                </c:pt>
                <c:pt idx="670">
                  <c:v>22.662413</c:v>
                </c:pt>
                <c:pt idx="671">
                  <c:v>22.660892</c:v>
                </c:pt>
                <c:pt idx="672">
                  <c:v>22.659377</c:v>
                </c:pt>
                <c:pt idx="673">
                  <c:v>22.657869</c:v>
                </c:pt>
                <c:pt idx="674">
                  <c:v>22.656368</c:v>
                </c:pt>
                <c:pt idx="675">
                  <c:v>22.654873</c:v>
                </c:pt>
                <c:pt idx="676">
                  <c:v>22.653384</c:v>
                </c:pt>
                <c:pt idx="677">
                  <c:v>22.651902</c:v>
                </c:pt>
                <c:pt idx="678">
                  <c:v>22.650427</c:v>
                </c:pt>
                <c:pt idx="679">
                  <c:v>22.648958</c:v>
                </c:pt>
                <c:pt idx="680">
                  <c:v>22.647495</c:v>
                </c:pt>
                <c:pt idx="681">
                  <c:v>22.646039</c:v>
                </c:pt>
                <c:pt idx="682">
                  <c:v>22.644589</c:v>
                </c:pt>
                <c:pt idx="683">
                  <c:v>22.643145</c:v>
                </c:pt>
                <c:pt idx="684">
                  <c:v>22.641708</c:v>
                </c:pt>
                <c:pt idx="685">
                  <c:v>22.640278</c:v>
                </c:pt>
                <c:pt idx="686">
                  <c:v>22.638854</c:v>
                </c:pt>
                <c:pt idx="687">
                  <c:v>22.637436</c:v>
                </c:pt>
                <c:pt idx="688">
                  <c:v>22.636024</c:v>
                </c:pt>
                <c:pt idx="689">
                  <c:v>22.634619</c:v>
                </c:pt>
                <c:pt idx="690">
                  <c:v>22.63322</c:v>
                </c:pt>
                <c:pt idx="691">
                  <c:v>22.631828</c:v>
                </c:pt>
                <c:pt idx="692">
                  <c:v>22.630441</c:v>
                </c:pt>
                <c:pt idx="693">
                  <c:v>22.629062</c:v>
                </c:pt>
                <c:pt idx="694">
                  <c:v>22.627688</c:v>
                </c:pt>
                <c:pt idx="695">
                  <c:v>22.626321</c:v>
                </c:pt>
                <c:pt idx="696">
                  <c:v>22.62496</c:v>
                </c:pt>
                <c:pt idx="697">
                  <c:v>22.623605</c:v>
                </c:pt>
                <c:pt idx="698">
                  <c:v>22.622256</c:v>
                </c:pt>
                <c:pt idx="699">
                  <c:v>22.620914</c:v>
                </c:pt>
                <c:pt idx="700">
                  <c:v>22.619578</c:v>
                </c:pt>
                <c:pt idx="701">
                  <c:v>22.618248</c:v>
                </c:pt>
                <c:pt idx="702">
                  <c:v>22.616925</c:v>
                </c:pt>
                <c:pt idx="703">
                  <c:v>22.615607</c:v>
                </c:pt>
                <c:pt idx="704">
                  <c:v>22.614296</c:v>
                </c:pt>
                <c:pt idx="705">
                  <c:v>22.612991</c:v>
                </c:pt>
                <c:pt idx="706">
                  <c:v>22.611692</c:v>
                </c:pt>
                <c:pt idx="707">
                  <c:v>22.610399</c:v>
                </c:pt>
                <c:pt idx="708">
                  <c:v>22.609113</c:v>
                </c:pt>
                <c:pt idx="709">
                  <c:v>22.607832</c:v>
                </c:pt>
                <c:pt idx="710">
                  <c:v>22.606558</c:v>
                </c:pt>
                <c:pt idx="711">
                  <c:v>22.60529</c:v>
                </c:pt>
                <c:pt idx="712">
                  <c:v>22.604028</c:v>
                </c:pt>
                <c:pt idx="713">
                  <c:v>22.602772</c:v>
                </c:pt>
                <c:pt idx="714">
                  <c:v>22.601522</c:v>
                </c:pt>
                <c:pt idx="715">
                  <c:v>22.600278</c:v>
                </c:pt>
                <c:pt idx="716">
                  <c:v>22.599041</c:v>
                </c:pt>
                <c:pt idx="717">
                  <c:v>22.597809</c:v>
                </c:pt>
                <c:pt idx="718">
                  <c:v>22.596583</c:v>
                </c:pt>
                <c:pt idx="719">
                  <c:v>22.595364</c:v>
                </c:pt>
                <c:pt idx="720">
                  <c:v>22.59415</c:v>
                </c:pt>
                <c:pt idx="721">
                  <c:v>22.592943</c:v>
                </c:pt>
                <c:pt idx="722">
                  <c:v>22.591741</c:v>
                </c:pt>
                <c:pt idx="723">
                  <c:v>22.590546</c:v>
                </c:pt>
                <c:pt idx="724">
                  <c:v>22.589356</c:v>
                </c:pt>
                <c:pt idx="725">
                  <c:v>22.588173</c:v>
                </c:pt>
                <c:pt idx="726">
                  <c:v>22.586995</c:v>
                </c:pt>
                <c:pt idx="727">
                  <c:v>22.585824</c:v>
                </c:pt>
                <c:pt idx="728">
                  <c:v>22.584658</c:v>
                </c:pt>
                <c:pt idx="729">
                  <c:v>22.583499</c:v>
                </c:pt>
                <c:pt idx="730">
                  <c:v>22.582345</c:v>
                </c:pt>
                <c:pt idx="731">
                  <c:v>22.581197</c:v>
                </c:pt>
                <c:pt idx="732">
                  <c:v>22.580055</c:v>
                </c:pt>
                <c:pt idx="733">
                  <c:v>22.578919</c:v>
                </c:pt>
                <c:pt idx="734">
                  <c:v>22.577789</c:v>
                </c:pt>
                <c:pt idx="735">
                  <c:v>22.576665</c:v>
                </c:pt>
                <c:pt idx="736">
                  <c:v>22.575547</c:v>
                </c:pt>
                <c:pt idx="737">
                  <c:v>22.574434</c:v>
                </c:pt>
                <c:pt idx="738">
                  <c:v>22.573328</c:v>
                </c:pt>
                <c:pt idx="739">
                  <c:v>22.572227</c:v>
                </c:pt>
                <c:pt idx="740">
                  <c:v>22.571132</c:v>
                </c:pt>
                <c:pt idx="741">
                  <c:v>22.570043</c:v>
                </c:pt>
                <c:pt idx="742">
                  <c:v>22.56896</c:v>
                </c:pt>
                <c:pt idx="743">
                  <c:v>22.567882</c:v>
                </c:pt>
                <c:pt idx="744">
                  <c:v>22.56681</c:v>
                </c:pt>
                <c:pt idx="745">
                  <c:v>22.565745</c:v>
                </c:pt>
                <c:pt idx="746">
                  <c:v>22.564684</c:v>
                </c:pt>
                <c:pt idx="747">
                  <c:v>22.56363</c:v>
                </c:pt>
                <c:pt idx="748">
                  <c:v>22.562582</c:v>
                </c:pt>
                <c:pt idx="749">
                  <c:v>22.561539</c:v>
                </c:pt>
                <c:pt idx="750">
                  <c:v>22.560502</c:v>
                </c:pt>
                <c:pt idx="751">
                  <c:v>22.55947</c:v>
                </c:pt>
                <c:pt idx="752">
                  <c:v>22.558445</c:v>
                </c:pt>
                <c:pt idx="753">
                  <c:v>22.557425</c:v>
                </c:pt>
                <c:pt idx="754">
                  <c:v>22.556411</c:v>
                </c:pt>
                <c:pt idx="755">
                  <c:v>22.555402</c:v>
                </c:pt>
                <c:pt idx="756">
                  <c:v>22.554399</c:v>
                </c:pt>
                <c:pt idx="757">
                  <c:v>22.553402</c:v>
                </c:pt>
                <c:pt idx="758">
                  <c:v>22.552411</c:v>
                </c:pt>
                <c:pt idx="759">
                  <c:v>22.551425</c:v>
                </c:pt>
                <c:pt idx="760">
                  <c:v>22.550445</c:v>
                </c:pt>
                <c:pt idx="761">
                  <c:v>22.54947</c:v>
                </c:pt>
                <c:pt idx="762">
                  <c:v>22.548502</c:v>
                </c:pt>
                <c:pt idx="763">
                  <c:v>22.547538</c:v>
                </c:pt>
                <c:pt idx="764">
                  <c:v>22.546581</c:v>
                </c:pt>
                <c:pt idx="765">
                  <c:v>22.54562899999998</c:v>
                </c:pt>
                <c:pt idx="766">
                  <c:v>22.544682</c:v>
                </c:pt>
                <c:pt idx="767">
                  <c:v>22.543741</c:v>
                </c:pt>
                <c:pt idx="768">
                  <c:v>22.542806</c:v>
                </c:pt>
                <c:pt idx="769">
                  <c:v>22.541876</c:v>
                </c:pt>
                <c:pt idx="770">
                  <c:v>22.540952</c:v>
                </c:pt>
                <c:pt idx="771">
                  <c:v>22.540034</c:v>
                </c:pt>
                <c:pt idx="772">
                  <c:v>22.53912</c:v>
                </c:pt>
                <c:pt idx="773">
                  <c:v>22.538213</c:v>
                </c:pt>
                <c:pt idx="774">
                  <c:v>22.537311</c:v>
                </c:pt>
                <c:pt idx="775">
                  <c:v>22.536414</c:v>
                </c:pt>
                <c:pt idx="776">
                  <c:v>22.535523</c:v>
                </c:pt>
                <c:pt idx="777">
                  <c:v>22.534638</c:v>
                </c:pt>
                <c:pt idx="778">
                  <c:v>22.533758</c:v>
                </c:pt>
                <c:pt idx="779">
                  <c:v>22.532883</c:v>
                </c:pt>
                <c:pt idx="780">
                  <c:v>22.532014</c:v>
                </c:pt>
                <c:pt idx="781">
                  <c:v>22.531151</c:v>
                </c:pt>
                <c:pt idx="782">
                  <c:v>22.530292</c:v>
                </c:pt>
                <c:pt idx="783">
                  <c:v>22.52944</c:v>
                </c:pt>
                <c:pt idx="784">
                  <c:v>22.528592</c:v>
                </c:pt>
                <c:pt idx="785">
                  <c:v>22.52775</c:v>
                </c:pt>
                <c:pt idx="786">
                  <c:v>22.526914</c:v>
                </c:pt>
                <c:pt idx="787">
                  <c:v>22.526083</c:v>
                </c:pt>
                <c:pt idx="788">
                  <c:v>22.525257</c:v>
                </c:pt>
                <c:pt idx="789">
                  <c:v>22.524437</c:v>
                </c:pt>
                <c:pt idx="790">
                  <c:v>22.523622</c:v>
                </c:pt>
                <c:pt idx="791">
                  <c:v>22.522813</c:v>
                </c:pt>
                <c:pt idx="792">
                  <c:v>22.522008</c:v>
                </c:pt>
                <c:pt idx="793">
                  <c:v>22.52121</c:v>
                </c:pt>
                <c:pt idx="794">
                  <c:v>22.520416</c:v>
                </c:pt>
                <c:pt idx="795">
                  <c:v>22.519628</c:v>
                </c:pt>
                <c:pt idx="796">
                  <c:v>22.518845</c:v>
                </c:pt>
                <c:pt idx="797">
                  <c:v>22.518068</c:v>
                </c:pt>
                <c:pt idx="798">
                  <c:v>22.517295</c:v>
                </c:pt>
                <c:pt idx="799">
                  <c:v>22.516529</c:v>
                </c:pt>
                <c:pt idx="800">
                  <c:v>22.515767</c:v>
                </c:pt>
                <c:pt idx="801">
                  <c:v>22.515011</c:v>
                </c:pt>
                <c:pt idx="802">
                  <c:v>22.51426</c:v>
                </c:pt>
                <c:pt idx="803">
                  <c:v>22.513514</c:v>
                </c:pt>
                <c:pt idx="804">
                  <c:v>22.512773</c:v>
                </c:pt>
                <c:pt idx="805">
                  <c:v>22.512038</c:v>
                </c:pt>
                <c:pt idx="806">
                  <c:v>22.511308</c:v>
                </c:pt>
                <c:pt idx="807">
                  <c:v>22.510583</c:v>
                </c:pt>
                <c:pt idx="808">
                  <c:v>22.509863</c:v>
                </c:pt>
                <c:pt idx="809">
                  <c:v>22.509149</c:v>
                </c:pt>
                <c:pt idx="810">
                  <c:v>22.50844</c:v>
                </c:pt>
                <c:pt idx="811">
                  <c:v>22.507736</c:v>
                </c:pt>
                <c:pt idx="812">
                  <c:v>22.507037</c:v>
                </c:pt>
                <c:pt idx="813">
                  <c:v>22.506344</c:v>
                </c:pt>
                <c:pt idx="814">
                  <c:v>22.505655</c:v>
                </c:pt>
                <c:pt idx="815">
                  <c:v>22.504972</c:v>
                </c:pt>
                <c:pt idx="816">
                  <c:v>22.504294</c:v>
                </c:pt>
                <c:pt idx="817">
                  <c:v>22.503621</c:v>
                </c:pt>
                <c:pt idx="818">
                  <c:v>22.502953</c:v>
                </c:pt>
                <c:pt idx="819">
                  <c:v>22.50229</c:v>
                </c:pt>
                <c:pt idx="820">
                  <c:v>22.501633</c:v>
                </c:pt>
                <c:pt idx="821">
                  <c:v>22.50098</c:v>
                </c:pt>
                <c:pt idx="822">
                  <c:v>22.500333</c:v>
                </c:pt>
                <c:pt idx="823">
                  <c:v>22.49969</c:v>
                </c:pt>
                <c:pt idx="824">
                  <c:v>22.499053</c:v>
                </c:pt>
                <c:pt idx="825">
                  <c:v>22.498421</c:v>
                </c:pt>
                <c:pt idx="826">
                  <c:v>22.497794</c:v>
                </c:pt>
                <c:pt idx="827">
                  <c:v>22.497172</c:v>
                </c:pt>
                <c:pt idx="828">
                  <c:v>22.496555</c:v>
                </c:pt>
                <c:pt idx="829">
                  <c:v>22.495943</c:v>
                </c:pt>
                <c:pt idx="830">
                  <c:v>22.49533599999998</c:v>
                </c:pt>
                <c:pt idx="831">
                  <c:v>22.494735</c:v>
                </c:pt>
                <c:pt idx="832">
                  <c:v>22.494138</c:v>
                </c:pt>
                <c:pt idx="833">
                  <c:v>22.49354599999998</c:v>
                </c:pt>
                <c:pt idx="834">
                  <c:v>22.492959</c:v>
                </c:pt>
                <c:pt idx="835">
                  <c:v>22.492377</c:v>
                </c:pt>
                <c:pt idx="836">
                  <c:v>22.491801</c:v>
                </c:pt>
                <c:pt idx="837">
                  <c:v>22.491229</c:v>
                </c:pt>
                <c:pt idx="838">
                  <c:v>22.490662</c:v>
                </c:pt>
                <c:pt idx="839">
                  <c:v>22.4901</c:v>
                </c:pt>
                <c:pt idx="840">
                  <c:v>22.48954299999995</c:v>
                </c:pt>
                <c:pt idx="841">
                  <c:v>22.488991</c:v>
                </c:pt>
                <c:pt idx="842">
                  <c:v>22.48844399999995</c:v>
                </c:pt>
                <c:pt idx="843">
                  <c:v>22.487902</c:v>
                </c:pt>
                <c:pt idx="844">
                  <c:v>22.487365</c:v>
                </c:pt>
                <c:pt idx="845">
                  <c:v>22.486832</c:v>
                </c:pt>
                <c:pt idx="846">
                  <c:v>22.486305</c:v>
                </c:pt>
                <c:pt idx="847">
                  <c:v>22.48578299999995</c:v>
                </c:pt>
                <c:pt idx="848">
                  <c:v>22.485265</c:v>
                </c:pt>
                <c:pt idx="849">
                  <c:v>22.484752</c:v>
                </c:pt>
                <c:pt idx="850">
                  <c:v>22.484244</c:v>
                </c:pt>
                <c:pt idx="851">
                  <c:v>22.48374199999995</c:v>
                </c:pt>
                <c:pt idx="852">
                  <c:v>22.48324299999995</c:v>
                </c:pt>
                <c:pt idx="853">
                  <c:v>22.48275</c:v>
                </c:pt>
                <c:pt idx="854">
                  <c:v>22.482262</c:v>
                </c:pt>
                <c:pt idx="855">
                  <c:v>22.481778</c:v>
                </c:pt>
                <c:pt idx="856">
                  <c:v>22.481299</c:v>
                </c:pt>
                <c:pt idx="857">
                  <c:v>22.480825</c:v>
                </c:pt>
                <c:pt idx="858">
                  <c:v>22.480356</c:v>
                </c:pt>
                <c:pt idx="859">
                  <c:v>22.479892</c:v>
                </c:pt>
                <c:pt idx="860">
                  <c:v>22.479432</c:v>
                </c:pt>
                <c:pt idx="861">
                  <c:v>22.478978</c:v>
                </c:pt>
                <c:pt idx="862">
                  <c:v>22.478528</c:v>
                </c:pt>
                <c:pt idx="863">
                  <c:v>22.478083</c:v>
                </c:pt>
                <c:pt idx="864">
                  <c:v>22.477642</c:v>
                </c:pt>
                <c:pt idx="865">
                  <c:v>22.477206</c:v>
                </c:pt>
                <c:pt idx="866">
                  <c:v>22.476775</c:v>
                </c:pt>
                <c:pt idx="867">
                  <c:v>22.476349</c:v>
                </c:pt>
                <c:pt idx="868">
                  <c:v>22.475928</c:v>
                </c:pt>
                <c:pt idx="869">
                  <c:v>22.475511</c:v>
                </c:pt>
                <c:pt idx="870">
                  <c:v>22.475099</c:v>
                </c:pt>
                <c:pt idx="871">
                  <c:v>22.474692</c:v>
                </c:pt>
                <c:pt idx="872">
                  <c:v>22.474289</c:v>
                </c:pt>
                <c:pt idx="873">
                  <c:v>22.473891</c:v>
                </c:pt>
                <c:pt idx="874">
                  <c:v>22.473498</c:v>
                </c:pt>
                <c:pt idx="875">
                  <c:v>22.473109</c:v>
                </c:pt>
                <c:pt idx="876">
                  <c:v>22.47272599999998</c:v>
                </c:pt>
                <c:pt idx="877">
                  <c:v>22.47234599999998</c:v>
                </c:pt>
                <c:pt idx="878">
                  <c:v>22.471972</c:v>
                </c:pt>
                <c:pt idx="879">
                  <c:v>22.471602</c:v>
                </c:pt>
                <c:pt idx="880">
                  <c:v>22.471237</c:v>
                </c:pt>
                <c:pt idx="881">
                  <c:v>22.470876</c:v>
                </c:pt>
                <c:pt idx="882">
                  <c:v>22.47052</c:v>
                </c:pt>
                <c:pt idx="883">
                  <c:v>22.470169</c:v>
                </c:pt>
                <c:pt idx="884">
                  <c:v>22.469822</c:v>
                </c:pt>
                <c:pt idx="885">
                  <c:v>22.46948</c:v>
                </c:pt>
                <c:pt idx="886">
                  <c:v>22.46914199999998</c:v>
                </c:pt>
                <c:pt idx="887">
                  <c:v>22.468809</c:v>
                </c:pt>
                <c:pt idx="888">
                  <c:v>22.468481</c:v>
                </c:pt>
                <c:pt idx="889">
                  <c:v>22.468157</c:v>
                </c:pt>
                <c:pt idx="890">
                  <c:v>22.467837</c:v>
                </c:pt>
                <c:pt idx="891">
                  <c:v>22.467523</c:v>
                </c:pt>
                <c:pt idx="892">
                  <c:v>22.467212</c:v>
                </c:pt>
                <c:pt idx="893">
                  <c:v>22.466907</c:v>
                </c:pt>
                <c:pt idx="894">
                  <c:v>22.466606</c:v>
                </c:pt>
                <c:pt idx="895">
                  <c:v>22.466309</c:v>
                </c:pt>
                <c:pt idx="896">
                  <c:v>22.466017</c:v>
                </c:pt>
                <c:pt idx="897">
                  <c:v>22.46572899999995</c:v>
                </c:pt>
                <c:pt idx="898">
                  <c:v>22.46544599999998</c:v>
                </c:pt>
                <c:pt idx="899">
                  <c:v>22.465168</c:v>
                </c:pt>
                <c:pt idx="900">
                  <c:v>22.464894</c:v>
                </c:pt>
                <c:pt idx="901">
                  <c:v>22.464624</c:v>
                </c:pt>
                <c:pt idx="902">
                  <c:v>22.464359</c:v>
                </c:pt>
                <c:pt idx="903">
                  <c:v>22.464098</c:v>
                </c:pt>
                <c:pt idx="904">
                  <c:v>22.463842</c:v>
                </c:pt>
                <c:pt idx="905">
                  <c:v>22.463591</c:v>
                </c:pt>
                <c:pt idx="906">
                  <c:v>22.46334299999995</c:v>
                </c:pt>
                <c:pt idx="907">
                  <c:v>22.4631</c:v>
                </c:pt>
                <c:pt idx="908">
                  <c:v>22.462862</c:v>
                </c:pt>
                <c:pt idx="909">
                  <c:v>22.462628</c:v>
                </c:pt>
                <c:pt idx="910">
                  <c:v>22.462398</c:v>
                </c:pt>
                <c:pt idx="911">
                  <c:v>22.462173</c:v>
                </c:pt>
                <c:pt idx="912">
                  <c:v>22.461953</c:v>
                </c:pt>
                <c:pt idx="913">
                  <c:v>22.46173599999998</c:v>
                </c:pt>
                <c:pt idx="914">
                  <c:v>22.461524</c:v>
                </c:pt>
                <c:pt idx="915">
                  <c:v>22.461317</c:v>
                </c:pt>
                <c:pt idx="916">
                  <c:v>22.461113</c:v>
                </c:pt>
                <c:pt idx="917">
                  <c:v>22.460915</c:v>
                </c:pt>
                <c:pt idx="918">
                  <c:v>22.46071999999995</c:v>
                </c:pt>
                <c:pt idx="919">
                  <c:v>22.46052999999995</c:v>
                </c:pt>
                <c:pt idx="920">
                  <c:v>22.460344</c:v>
                </c:pt>
                <c:pt idx="921">
                  <c:v>22.460163</c:v>
                </c:pt>
                <c:pt idx="922">
                  <c:v>22.459986</c:v>
                </c:pt>
                <c:pt idx="923">
                  <c:v>22.459813</c:v>
                </c:pt>
                <c:pt idx="924">
                  <c:v>22.459644</c:v>
                </c:pt>
                <c:pt idx="925">
                  <c:v>22.45948</c:v>
                </c:pt>
                <c:pt idx="926">
                  <c:v>22.45932</c:v>
                </c:pt>
                <c:pt idx="927">
                  <c:v>22.459165</c:v>
                </c:pt>
                <c:pt idx="928">
                  <c:v>22.459013</c:v>
                </c:pt>
                <c:pt idx="929">
                  <c:v>22.458866</c:v>
                </c:pt>
                <c:pt idx="930">
                  <c:v>22.458724</c:v>
                </c:pt>
                <c:pt idx="931">
                  <c:v>22.458585</c:v>
                </c:pt>
                <c:pt idx="932">
                  <c:v>22.458451</c:v>
                </c:pt>
                <c:pt idx="933">
                  <c:v>22.458321</c:v>
                </c:pt>
                <c:pt idx="934">
                  <c:v>22.458195</c:v>
                </c:pt>
                <c:pt idx="935">
                  <c:v>22.458074</c:v>
                </c:pt>
                <c:pt idx="936">
                  <c:v>22.457956</c:v>
                </c:pt>
                <c:pt idx="937">
                  <c:v>22.457843</c:v>
                </c:pt>
                <c:pt idx="938">
                  <c:v>22.457735</c:v>
                </c:pt>
                <c:pt idx="939">
                  <c:v>22.45763</c:v>
                </c:pt>
                <c:pt idx="940">
                  <c:v>22.45753</c:v>
                </c:pt>
                <c:pt idx="941">
                  <c:v>22.457433</c:v>
                </c:pt>
                <c:pt idx="942">
                  <c:v>22.457341</c:v>
                </c:pt>
                <c:pt idx="943">
                  <c:v>22.457254</c:v>
                </c:pt>
                <c:pt idx="944">
                  <c:v>22.45717</c:v>
                </c:pt>
                <c:pt idx="945">
                  <c:v>22.45709</c:v>
                </c:pt>
                <c:pt idx="946">
                  <c:v>22.457015</c:v>
                </c:pt>
                <c:pt idx="947">
                  <c:v>22.456944</c:v>
                </c:pt>
                <c:pt idx="948">
                  <c:v>22.456877</c:v>
                </c:pt>
                <c:pt idx="949">
                  <c:v>22.456814</c:v>
                </c:pt>
                <c:pt idx="950">
                  <c:v>22.456755</c:v>
                </c:pt>
                <c:pt idx="951">
                  <c:v>22.456701</c:v>
                </c:pt>
                <c:pt idx="952">
                  <c:v>22.45665</c:v>
                </c:pt>
                <c:pt idx="953">
                  <c:v>22.456604</c:v>
                </c:pt>
                <c:pt idx="954">
                  <c:v>22.456562</c:v>
                </c:pt>
                <c:pt idx="955">
                  <c:v>22.456524</c:v>
                </c:pt>
                <c:pt idx="956">
                  <c:v>22.45649</c:v>
                </c:pt>
                <c:pt idx="957">
                  <c:v>22.45646</c:v>
                </c:pt>
                <c:pt idx="958">
                  <c:v>22.456434</c:v>
                </c:pt>
                <c:pt idx="959">
                  <c:v>22.456412</c:v>
                </c:pt>
                <c:pt idx="960">
                  <c:v>22.456394</c:v>
                </c:pt>
                <c:pt idx="961">
                  <c:v>22.45638</c:v>
                </c:pt>
                <c:pt idx="962">
                  <c:v>22.456371</c:v>
                </c:pt>
                <c:pt idx="963">
                  <c:v>22.456365</c:v>
                </c:pt>
                <c:pt idx="964">
                  <c:v>22.456364</c:v>
                </c:pt>
                <c:pt idx="965">
                  <c:v>22.456366</c:v>
                </c:pt>
                <c:pt idx="966">
                  <c:v>22.456373</c:v>
                </c:pt>
                <c:pt idx="967">
                  <c:v>22.456383</c:v>
                </c:pt>
                <c:pt idx="968">
                  <c:v>22.456398</c:v>
                </c:pt>
                <c:pt idx="969">
                  <c:v>22.456416</c:v>
                </c:pt>
                <c:pt idx="970">
                  <c:v>22.456439</c:v>
                </c:pt>
                <c:pt idx="971">
                  <c:v>22.456466</c:v>
                </c:pt>
                <c:pt idx="972">
                  <c:v>22.456496</c:v>
                </c:pt>
                <c:pt idx="973">
                  <c:v>22.456531</c:v>
                </c:pt>
                <c:pt idx="974">
                  <c:v>22.456569</c:v>
                </c:pt>
                <c:pt idx="975">
                  <c:v>22.456612</c:v>
                </c:pt>
                <c:pt idx="976">
                  <c:v>22.456658</c:v>
                </c:pt>
                <c:pt idx="977">
                  <c:v>22.456708</c:v>
                </c:pt>
                <c:pt idx="978">
                  <c:v>22.456763</c:v>
                </c:pt>
                <c:pt idx="979">
                  <c:v>22.456821</c:v>
                </c:pt>
                <c:pt idx="980">
                  <c:v>22.456883</c:v>
                </c:pt>
                <c:pt idx="981">
                  <c:v>22.45695</c:v>
                </c:pt>
                <c:pt idx="982">
                  <c:v>22.45702</c:v>
                </c:pt>
                <c:pt idx="983">
                  <c:v>22.457094</c:v>
                </c:pt>
                <c:pt idx="984">
                  <c:v>22.457172</c:v>
                </c:pt>
                <c:pt idx="985">
                  <c:v>22.457253</c:v>
                </c:pt>
                <c:pt idx="986">
                  <c:v>22.457339</c:v>
                </c:pt>
                <c:pt idx="987">
                  <c:v>22.457429</c:v>
                </c:pt>
                <c:pt idx="988">
                  <c:v>22.457522</c:v>
                </c:pt>
                <c:pt idx="989">
                  <c:v>22.45762</c:v>
                </c:pt>
                <c:pt idx="990">
                  <c:v>22.457721</c:v>
                </c:pt>
                <c:pt idx="991">
                  <c:v>22.457826</c:v>
                </c:pt>
                <c:pt idx="992">
                  <c:v>22.457935</c:v>
                </c:pt>
                <c:pt idx="993">
                  <c:v>22.458048</c:v>
                </c:pt>
                <c:pt idx="994">
                  <c:v>22.458164</c:v>
                </c:pt>
                <c:pt idx="995">
                  <c:v>22.458285</c:v>
                </c:pt>
                <c:pt idx="996">
                  <c:v>22.458409</c:v>
                </c:pt>
                <c:pt idx="997">
                  <c:v>22.458537</c:v>
                </c:pt>
                <c:pt idx="998">
                  <c:v>22.458669</c:v>
                </c:pt>
                <c:pt idx="999">
                  <c:v>22.458805</c:v>
                </c:pt>
                <c:pt idx="1000">
                  <c:v>22.458945</c:v>
                </c:pt>
                <c:pt idx="1001">
                  <c:v>22.459088</c:v>
                </c:pt>
                <c:pt idx="1002">
                  <c:v>22.459235</c:v>
                </c:pt>
                <c:pt idx="1003">
                  <c:v>22.459386</c:v>
                </c:pt>
                <c:pt idx="1004">
                  <c:v>22.459541</c:v>
                </c:pt>
                <c:pt idx="1005">
                  <c:v>22.4597</c:v>
                </c:pt>
                <c:pt idx="1006">
                  <c:v>22.459862</c:v>
                </c:pt>
                <c:pt idx="1007">
                  <c:v>22.460028</c:v>
                </c:pt>
                <c:pt idx="1008">
                  <c:v>22.460198</c:v>
                </c:pt>
                <c:pt idx="1009">
                  <c:v>22.460372</c:v>
                </c:pt>
                <c:pt idx="1010">
                  <c:v>22.46054899999998</c:v>
                </c:pt>
                <c:pt idx="1011">
                  <c:v>22.46072999999995</c:v>
                </c:pt>
                <c:pt idx="1012">
                  <c:v>22.460915</c:v>
                </c:pt>
                <c:pt idx="1013">
                  <c:v>22.461104</c:v>
                </c:pt>
                <c:pt idx="1014">
                  <c:v>22.461296</c:v>
                </c:pt>
                <c:pt idx="1015">
                  <c:v>22.461492</c:v>
                </c:pt>
                <c:pt idx="1016">
                  <c:v>22.461692</c:v>
                </c:pt>
                <c:pt idx="1017">
                  <c:v>22.461895</c:v>
                </c:pt>
                <c:pt idx="1018">
                  <c:v>22.46210199999998</c:v>
                </c:pt>
                <c:pt idx="1019">
                  <c:v>22.46231299999995</c:v>
                </c:pt>
                <c:pt idx="1020">
                  <c:v>22.46252699999995</c:v>
                </c:pt>
                <c:pt idx="1021">
                  <c:v>22.46274599999995</c:v>
                </c:pt>
                <c:pt idx="1022">
                  <c:v>22.462967</c:v>
                </c:pt>
                <c:pt idx="1023">
                  <c:v>22.463193</c:v>
                </c:pt>
                <c:pt idx="1024">
                  <c:v>22.46342199999998</c:v>
                </c:pt>
                <c:pt idx="1025">
                  <c:v>22.463655</c:v>
                </c:pt>
                <c:pt idx="1026">
                  <c:v>22.463892</c:v>
                </c:pt>
                <c:pt idx="1027">
                  <c:v>22.464132</c:v>
                </c:pt>
                <c:pt idx="1028">
                  <c:v>22.464375</c:v>
                </c:pt>
                <c:pt idx="1029">
                  <c:v>22.464623</c:v>
                </c:pt>
                <c:pt idx="1030">
                  <c:v>22.464874</c:v>
                </c:pt>
                <c:pt idx="1031">
                  <c:v>22.465128</c:v>
                </c:pt>
                <c:pt idx="1032">
                  <c:v>22.465387</c:v>
                </c:pt>
                <c:pt idx="1033">
                  <c:v>22.46564899999995</c:v>
                </c:pt>
                <c:pt idx="1034">
                  <c:v>22.465914</c:v>
                </c:pt>
                <c:pt idx="1035">
                  <c:v>22.466183</c:v>
                </c:pt>
                <c:pt idx="1036">
                  <c:v>22.466456</c:v>
                </c:pt>
                <c:pt idx="1037">
                  <c:v>22.46673199999998</c:v>
                </c:pt>
                <c:pt idx="1038">
                  <c:v>22.467012</c:v>
                </c:pt>
                <c:pt idx="1039">
                  <c:v>22.467295</c:v>
                </c:pt>
                <c:pt idx="1040">
                  <c:v>22.467582</c:v>
                </c:pt>
                <c:pt idx="1041">
                  <c:v>22.467873</c:v>
                </c:pt>
                <c:pt idx="1042">
                  <c:v>22.468167</c:v>
                </c:pt>
                <c:pt idx="1043">
                  <c:v>22.468464</c:v>
                </c:pt>
                <c:pt idx="1044">
                  <c:v>22.468766</c:v>
                </c:pt>
                <c:pt idx="1045">
                  <c:v>22.46907</c:v>
                </c:pt>
                <c:pt idx="1046">
                  <c:v>22.469378</c:v>
                </c:pt>
                <c:pt idx="1047">
                  <c:v>22.46969</c:v>
                </c:pt>
                <c:pt idx="1048">
                  <c:v>22.470005</c:v>
                </c:pt>
                <c:pt idx="1049">
                  <c:v>22.470324</c:v>
                </c:pt>
                <c:pt idx="1050">
                  <c:v>22.470647</c:v>
                </c:pt>
                <c:pt idx="1051">
                  <c:v>22.470972</c:v>
                </c:pt>
                <c:pt idx="1052">
                  <c:v>22.471302</c:v>
                </c:pt>
                <c:pt idx="1053">
                  <c:v>22.471634</c:v>
                </c:pt>
                <c:pt idx="1054">
                  <c:v>22.471971</c:v>
                </c:pt>
                <c:pt idx="1055">
                  <c:v>22.47231</c:v>
                </c:pt>
                <c:pt idx="1056">
                  <c:v>22.472654</c:v>
                </c:pt>
                <c:pt idx="1057">
                  <c:v>22.473</c:v>
                </c:pt>
                <c:pt idx="1058">
                  <c:v>22.473351</c:v>
                </c:pt>
                <c:pt idx="1059">
                  <c:v>22.473704</c:v>
                </c:pt>
                <c:pt idx="1060">
                  <c:v>22.474061</c:v>
                </c:pt>
                <c:pt idx="1061">
                  <c:v>22.474422</c:v>
                </c:pt>
                <c:pt idx="1062">
                  <c:v>22.474786</c:v>
                </c:pt>
                <c:pt idx="1063">
                  <c:v>22.475153</c:v>
                </c:pt>
                <c:pt idx="1064">
                  <c:v>22.475524</c:v>
                </c:pt>
                <c:pt idx="1065">
                  <c:v>22.475898</c:v>
                </c:pt>
                <c:pt idx="1066">
                  <c:v>22.476276</c:v>
                </c:pt>
                <c:pt idx="1067">
                  <c:v>22.476657</c:v>
                </c:pt>
                <c:pt idx="1068">
                  <c:v>22.477041</c:v>
                </c:pt>
                <c:pt idx="1069">
                  <c:v>22.477429</c:v>
                </c:pt>
                <c:pt idx="1070">
                  <c:v>22.47782</c:v>
                </c:pt>
                <c:pt idx="1071">
                  <c:v>22.478215</c:v>
                </c:pt>
                <c:pt idx="1072">
                  <c:v>22.478613</c:v>
                </c:pt>
                <c:pt idx="1073">
                  <c:v>22.479014</c:v>
                </c:pt>
                <c:pt idx="1074">
                  <c:v>22.479419</c:v>
                </c:pt>
                <c:pt idx="1075">
                  <c:v>22.479827</c:v>
                </c:pt>
                <c:pt idx="1076">
                  <c:v>22.48023899999998</c:v>
                </c:pt>
                <c:pt idx="1077">
                  <c:v>22.480654</c:v>
                </c:pt>
                <c:pt idx="1078">
                  <c:v>22.481072</c:v>
                </c:pt>
                <c:pt idx="1079">
                  <c:v>22.481493</c:v>
                </c:pt>
                <c:pt idx="1080">
                  <c:v>22.481918</c:v>
                </c:pt>
                <c:pt idx="1081">
                  <c:v>22.48234699999995</c:v>
                </c:pt>
                <c:pt idx="1082">
                  <c:v>22.482778</c:v>
                </c:pt>
                <c:pt idx="1083">
                  <c:v>22.483213</c:v>
                </c:pt>
                <c:pt idx="1084">
                  <c:v>22.483651</c:v>
                </c:pt>
                <c:pt idx="1085">
                  <c:v>22.484093</c:v>
                </c:pt>
                <c:pt idx="1086">
                  <c:v>22.484538</c:v>
                </c:pt>
                <c:pt idx="1087">
                  <c:v>22.484986</c:v>
                </c:pt>
                <c:pt idx="1088">
                  <c:v>22.48543699999995</c:v>
                </c:pt>
                <c:pt idx="1089">
                  <c:v>22.485892</c:v>
                </c:pt>
                <c:pt idx="1090">
                  <c:v>22.48635</c:v>
                </c:pt>
                <c:pt idx="1091">
                  <c:v>22.486811</c:v>
                </c:pt>
                <c:pt idx="1092">
                  <c:v>22.487276</c:v>
                </c:pt>
                <c:pt idx="1093">
                  <c:v>22.48774299999995</c:v>
                </c:pt>
                <c:pt idx="1094">
                  <c:v>22.488214</c:v>
                </c:pt>
                <c:pt idx="1095">
                  <c:v>22.48868899999998</c:v>
                </c:pt>
                <c:pt idx="1096">
                  <c:v>22.489166</c:v>
                </c:pt>
                <c:pt idx="1097">
                  <c:v>22.48964699999995</c:v>
                </c:pt>
                <c:pt idx="1098">
                  <c:v>22.490131</c:v>
                </c:pt>
                <c:pt idx="1099">
                  <c:v>22.490619</c:v>
                </c:pt>
                <c:pt idx="1100">
                  <c:v>22.491109</c:v>
                </c:pt>
                <c:pt idx="1101">
                  <c:v>22.491603</c:v>
                </c:pt>
                <c:pt idx="1102">
                  <c:v>22.4921</c:v>
                </c:pt>
                <c:pt idx="1103">
                  <c:v>22.4926</c:v>
                </c:pt>
                <c:pt idx="1104">
                  <c:v>22.493103</c:v>
                </c:pt>
                <c:pt idx="1105">
                  <c:v>22.49361</c:v>
                </c:pt>
                <c:pt idx="1106">
                  <c:v>22.49412</c:v>
                </c:pt>
                <c:pt idx="1107">
                  <c:v>22.494633</c:v>
                </c:pt>
                <c:pt idx="1108">
                  <c:v>22.49514899999998</c:v>
                </c:pt>
                <c:pt idx="1109">
                  <c:v>22.495668</c:v>
                </c:pt>
                <c:pt idx="1110">
                  <c:v>22.496191</c:v>
                </c:pt>
                <c:pt idx="1111">
                  <c:v>22.496717</c:v>
                </c:pt>
                <c:pt idx="1112">
                  <c:v>22.497245</c:v>
                </c:pt>
                <c:pt idx="1113">
                  <c:v>22.497778</c:v>
                </c:pt>
                <c:pt idx="1114">
                  <c:v>22.498313</c:v>
                </c:pt>
                <c:pt idx="1115">
                  <c:v>22.498851</c:v>
                </c:pt>
                <c:pt idx="1116">
                  <c:v>22.499393</c:v>
                </c:pt>
                <c:pt idx="1117">
                  <c:v>22.499937</c:v>
                </c:pt>
                <c:pt idx="1118">
                  <c:v>22.500485</c:v>
                </c:pt>
                <c:pt idx="1119">
                  <c:v>22.501036</c:v>
                </c:pt>
                <c:pt idx="1120">
                  <c:v>22.50159</c:v>
                </c:pt>
                <c:pt idx="1121">
                  <c:v>22.502147</c:v>
                </c:pt>
                <c:pt idx="1122">
                  <c:v>22.502707</c:v>
                </c:pt>
                <c:pt idx="1123">
                  <c:v>22.503271</c:v>
                </c:pt>
                <c:pt idx="1124">
                  <c:v>22.503837</c:v>
                </c:pt>
                <c:pt idx="1125">
                  <c:v>22.504407</c:v>
                </c:pt>
                <c:pt idx="1126">
                  <c:v>22.50498</c:v>
                </c:pt>
                <c:pt idx="1127">
                  <c:v>22.505555</c:v>
                </c:pt>
                <c:pt idx="1128">
                  <c:v>22.506134</c:v>
                </c:pt>
                <c:pt idx="1129">
                  <c:v>22.506716</c:v>
                </c:pt>
                <c:pt idx="1130">
                  <c:v>22.507301</c:v>
                </c:pt>
                <c:pt idx="1131">
                  <c:v>22.507889</c:v>
                </c:pt>
                <c:pt idx="1132">
                  <c:v>22.50848</c:v>
                </c:pt>
                <c:pt idx="1133">
                  <c:v>22.509075</c:v>
                </c:pt>
                <c:pt idx="1134">
                  <c:v>22.509672</c:v>
                </c:pt>
                <c:pt idx="1135">
                  <c:v>22.510272</c:v>
                </c:pt>
                <c:pt idx="1136">
                  <c:v>22.510875</c:v>
                </c:pt>
                <c:pt idx="1137">
                  <c:v>22.511482</c:v>
                </c:pt>
                <c:pt idx="1138">
                  <c:v>22.512091</c:v>
                </c:pt>
                <c:pt idx="1139">
                  <c:v>22.512704</c:v>
                </c:pt>
                <c:pt idx="1140">
                  <c:v>22.513319</c:v>
                </c:pt>
                <c:pt idx="1141">
                  <c:v>22.513938</c:v>
                </c:pt>
                <c:pt idx="1142">
                  <c:v>22.514559</c:v>
                </c:pt>
                <c:pt idx="1143">
                  <c:v>22.515184</c:v>
                </c:pt>
                <c:pt idx="1144">
                  <c:v>22.515811</c:v>
                </c:pt>
                <c:pt idx="1145">
                  <c:v>22.516442</c:v>
                </c:pt>
                <c:pt idx="1146">
                  <c:v>22.517075</c:v>
                </c:pt>
                <c:pt idx="1147">
                  <c:v>22.517712</c:v>
                </c:pt>
                <c:pt idx="1148">
                  <c:v>22.518351</c:v>
                </c:pt>
                <c:pt idx="1149">
                  <c:v>22.518994</c:v>
                </c:pt>
                <c:pt idx="1150">
                  <c:v>22.519639</c:v>
                </c:pt>
                <c:pt idx="1151">
                  <c:v>22.520288</c:v>
                </c:pt>
                <c:pt idx="1152">
                  <c:v>22.520939</c:v>
                </c:pt>
                <c:pt idx="1153">
                  <c:v>22.521593</c:v>
                </c:pt>
                <c:pt idx="1154">
                  <c:v>22.522251</c:v>
                </c:pt>
                <c:pt idx="1155">
                  <c:v>22.522911</c:v>
                </c:pt>
                <c:pt idx="1156">
                  <c:v>22.523574</c:v>
                </c:pt>
                <c:pt idx="1157">
                  <c:v>22.52424</c:v>
                </c:pt>
                <c:pt idx="1158">
                  <c:v>22.524909</c:v>
                </c:pt>
                <c:pt idx="1159">
                  <c:v>22.525581</c:v>
                </c:pt>
                <c:pt idx="1160">
                  <c:v>22.526256</c:v>
                </c:pt>
                <c:pt idx="1161">
                  <c:v>22.526934</c:v>
                </c:pt>
                <c:pt idx="1162">
                  <c:v>22.527615</c:v>
                </c:pt>
                <c:pt idx="1163">
                  <c:v>22.528299</c:v>
                </c:pt>
                <c:pt idx="1164">
                  <c:v>22.528985</c:v>
                </c:pt>
                <c:pt idx="1165">
                  <c:v>22.529675</c:v>
                </c:pt>
                <c:pt idx="1166">
                  <c:v>22.530367</c:v>
                </c:pt>
                <c:pt idx="1167">
                  <c:v>22.531062</c:v>
                </c:pt>
                <c:pt idx="1168">
                  <c:v>22.531761</c:v>
                </c:pt>
                <c:pt idx="1169">
                  <c:v>22.532462</c:v>
                </c:pt>
                <c:pt idx="1170">
                  <c:v>22.533166</c:v>
                </c:pt>
                <c:pt idx="1171">
                  <c:v>22.533872</c:v>
                </c:pt>
                <c:pt idx="1172">
                  <c:v>22.534582</c:v>
                </c:pt>
                <c:pt idx="1173">
                  <c:v>22.535295</c:v>
                </c:pt>
                <c:pt idx="1174">
                  <c:v>22.53601</c:v>
                </c:pt>
                <c:pt idx="1175">
                  <c:v>22.536728</c:v>
                </c:pt>
                <c:pt idx="1176">
                  <c:v>22.537449</c:v>
                </c:pt>
                <c:pt idx="1177">
                  <c:v>22.538173</c:v>
                </c:pt>
                <c:pt idx="1178">
                  <c:v>22.5389</c:v>
                </c:pt>
                <c:pt idx="1179">
                  <c:v>22.53963</c:v>
                </c:pt>
                <c:pt idx="1180">
                  <c:v>22.540362</c:v>
                </c:pt>
                <c:pt idx="1181">
                  <c:v>22.541097</c:v>
                </c:pt>
                <c:pt idx="1182">
                  <c:v>22.541835</c:v>
                </c:pt>
                <c:pt idx="1183">
                  <c:v>22.542576</c:v>
                </c:pt>
                <c:pt idx="1184">
                  <c:v>22.54332</c:v>
                </c:pt>
                <c:pt idx="1185">
                  <c:v>22.544067</c:v>
                </c:pt>
                <c:pt idx="1186">
                  <c:v>22.544816</c:v>
                </c:pt>
                <c:pt idx="1187">
                  <c:v>22.545568</c:v>
                </c:pt>
                <c:pt idx="1188">
                  <c:v>22.546323</c:v>
                </c:pt>
                <c:pt idx="1189">
                  <c:v>22.547081</c:v>
                </c:pt>
                <c:pt idx="1190">
                  <c:v>22.547841</c:v>
                </c:pt>
                <c:pt idx="1191">
                  <c:v>22.548605</c:v>
                </c:pt>
                <c:pt idx="1192">
                  <c:v>22.549371</c:v>
                </c:pt>
                <c:pt idx="1193">
                  <c:v>22.550139</c:v>
                </c:pt>
                <c:pt idx="1194">
                  <c:v>22.550911</c:v>
                </c:pt>
                <c:pt idx="1195">
                  <c:v>22.551685</c:v>
                </c:pt>
                <c:pt idx="1196">
                  <c:v>22.552462</c:v>
                </c:pt>
                <c:pt idx="1197">
                  <c:v>22.553242</c:v>
                </c:pt>
                <c:pt idx="1198">
                  <c:v>22.554025</c:v>
                </c:pt>
                <c:pt idx="1199">
                  <c:v>22.55481</c:v>
                </c:pt>
                <c:pt idx="1200">
                  <c:v>22.555598</c:v>
                </c:pt>
                <c:pt idx="1201">
                  <c:v>22.556389</c:v>
                </c:pt>
                <c:pt idx="1202">
                  <c:v>22.557183</c:v>
                </c:pt>
                <c:pt idx="1203">
                  <c:v>22.557979</c:v>
                </c:pt>
                <c:pt idx="1204">
                  <c:v>22.558778</c:v>
                </c:pt>
                <c:pt idx="1205">
                  <c:v>22.55958</c:v>
                </c:pt>
                <c:pt idx="1206">
                  <c:v>22.560384</c:v>
                </c:pt>
                <c:pt idx="1207">
                  <c:v>22.561191</c:v>
                </c:pt>
                <c:pt idx="1208">
                  <c:v>22.562001</c:v>
                </c:pt>
                <c:pt idx="1209">
                  <c:v>22.562814</c:v>
                </c:pt>
                <c:pt idx="1210">
                  <c:v>22.563629</c:v>
                </c:pt>
                <c:pt idx="1211">
                  <c:v>22.564447</c:v>
                </c:pt>
                <c:pt idx="1212">
                  <c:v>22.565268</c:v>
                </c:pt>
                <c:pt idx="1213">
                  <c:v>22.566091</c:v>
                </c:pt>
                <c:pt idx="1214">
                  <c:v>22.566917</c:v>
                </c:pt>
                <c:pt idx="1215">
                  <c:v>22.567746</c:v>
                </c:pt>
                <c:pt idx="1216">
                  <c:v>22.568577</c:v>
                </c:pt>
                <c:pt idx="1217">
                  <c:v>22.569411</c:v>
                </c:pt>
                <c:pt idx="1218">
                  <c:v>22.570247</c:v>
                </c:pt>
                <c:pt idx="1219">
                  <c:v>22.571087</c:v>
                </c:pt>
                <c:pt idx="1220">
                  <c:v>22.571929</c:v>
                </c:pt>
                <c:pt idx="1221">
                  <c:v>22.572773</c:v>
                </c:pt>
                <c:pt idx="1222">
                  <c:v>22.57362</c:v>
                </c:pt>
                <c:pt idx="1223">
                  <c:v>22.57447</c:v>
                </c:pt>
                <c:pt idx="1224">
                  <c:v>22.575323</c:v>
                </c:pt>
                <c:pt idx="1225">
                  <c:v>22.576178</c:v>
                </c:pt>
                <c:pt idx="1226">
                  <c:v>22.577036</c:v>
                </c:pt>
                <c:pt idx="1227">
                  <c:v>22.577896</c:v>
                </c:pt>
                <c:pt idx="1228">
                  <c:v>22.578759</c:v>
                </c:pt>
                <c:pt idx="1229">
                  <c:v>22.579625</c:v>
                </c:pt>
                <c:pt idx="1230">
                  <c:v>22.580493</c:v>
                </c:pt>
                <c:pt idx="1231">
                  <c:v>22.581364</c:v>
                </c:pt>
                <c:pt idx="1232">
                  <c:v>22.582237</c:v>
                </c:pt>
                <c:pt idx="1233">
                  <c:v>22.583113</c:v>
                </c:pt>
                <c:pt idx="1234">
                  <c:v>22.583992</c:v>
                </c:pt>
                <c:pt idx="1235">
                  <c:v>22.584873</c:v>
                </c:pt>
                <c:pt idx="1236">
                  <c:v>22.585757</c:v>
                </c:pt>
                <c:pt idx="1237">
                  <c:v>22.586643</c:v>
                </c:pt>
                <c:pt idx="1238">
                  <c:v>22.587532</c:v>
                </c:pt>
                <c:pt idx="1239">
                  <c:v>22.588423</c:v>
                </c:pt>
                <c:pt idx="1240">
                  <c:v>22.589317</c:v>
                </c:pt>
                <c:pt idx="1241">
                  <c:v>22.590214</c:v>
                </c:pt>
                <c:pt idx="1242">
                  <c:v>22.591113</c:v>
                </c:pt>
                <c:pt idx="1243">
                  <c:v>22.592015</c:v>
                </c:pt>
                <c:pt idx="1244">
                  <c:v>22.592919</c:v>
                </c:pt>
                <c:pt idx="1245">
                  <c:v>22.593826</c:v>
                </c:pt>
                <c:pt idx="1246">
                  <c:v>22.594735</c:v>
                </c:pt>
                <c:pt idx="1247">
                  <c:v>22.595647</c:v>
                </c:pt>
                <c:pt idx="1248">
                  <c:v>22.596561</c:v>
                </c:pt>
                <c:pt idx="1249">
                  <c:v>22.597478</c:v>
                </c:pt>
                <c:pt idx="1250">
                  <c:v>22.598398</c:v>
                </c:pt>
                <c:pt idx="1251">
                  <c:v>22.59932</c:v>
                </c:pt>
                <c:pt idx="1252">
                  <c:v>22.600244</c:v>
                </c:pt>
                <c:pt idx="1253">
                  <c:v>22.601171</c:v>
                </c:pt>
                <c:pt idx="1254">
                  <c:v>22.6021</c:v>
                </c:pt>
                <c:pt idx="1255">
                  <c:v>22.603032</c:v>
                </c:pt>
                <c:pt idx="1256">
                  <c:v>22.603967</c:v>
                </c:pt>
                <c:pt idx="1257">
                  <c:v>22.604904</c:v>
                </c:pt>
                <c:pt idx="1258">
                  <c:v>22.605843</c:v>
                </c:pt>
                <c:pt idx="1259">
                  <c:v>22.606785</c:v>
                </c:pt>
                <c:pt idx="1260">
                  <c:v>22.60773</c:v>
                </c:pt>
                <c:pt idx="1261">
                  <c:v>22.608677</c:v>
                </c:pt>
                <c:pt idx="1262">
                  <c:v>22.609626</c:v>
                </c:pt>
                <c:pt idx="1263">
                  <c:v>22.610578</c:v>
                </c:pt>
                <c:pt idx="1264">
                  <c:v>22.611532</c:v>
                </c:pt>
                <c:pt idx="1265">
                  <c:v>22.612489</c:v>
                </c:pt>
                <c:pt idx="1266">
                  <c:v>22.613448</c:v>
                </c:pt>
                <c:pt idx="1267">
                  <c:v>22.61441</c:v>
                </c:pt>
                <c:pt idx="1268">
                  <c:v>22.615374</c:v>
                </c:pt>
                <c:pt idx="1269">
                  <c:v>22.61634</c:v>
                </c:pt>
                <c:pt idx="1270">
                  <c:v>22.617309</c:v>
                </c:pt>
                <c:pt idx="1271">
                  <c:v>22.618281</c:v>
                </c:pt>
                <c:pt idx="1272">
                  <c:v>22.619255</c:v>
                </c:pt>
                <c:pt idx="1273">
                  <c:v>22.620231</c:v>
                </c:pt>
                <c:pt idx="1274">
                  <c:v>22.62121</c:v>
                </c:pt>
                <c:pt idx="1275">
                  <c:v>22.622191</c:v>
                </c:pt>
                <c:pt idx="1276">
                  <c:v>22.623174</c:v>
                </c:pt>
                <c:pt idx="1277">
                  <c:v>22.62416</c:v>
                </c:pt>
                <c:pt idx="1278">
                  <c:v>22.625149</c:v>
                </c:pt>
                <c:pt idx="1279">
                  <c:v>22.626139</c:v>
                </c:pt>
                <c:pt idx="1280">
                  <c:v>22.627133</c:v>
                </c:pt>
                <c:pt idx="1281">
                  <c:v>22.628128</c:v>
                </c:pt>
                <c:pt idx="1282">
                  <c:v>22.629126</c:v>
                </c:pt>
                <c:pt idx="1283">
                  <c:v>22.630126</c:v>
                </c:pt>
                <c:pt idx="1284">
                  <c:v>22.631129</c:v>
                </c:pt>
                <c:pt idx="1285">
                  <c:v>22.632134</c:v>
                </c:pt>
                <c:pt idx="1286">
                  <c:v>22.633142</c:v>
                </c:pt>
                <c:pt idx="1287">
                  <c:v>22.634152</c:v>
                </c:pt>
                <c:pt idx="1288">
                  <c:v>22.635164</c:v>
                </c:pt>
                <c:pt idx="1289">
                  <c:v>22.636178</c:v>
                </c:pt>
                <c:pt idx="1290">
                  <c:v>22.637195</c:v>
                </c:pt>
                <c:pt idx="1291">
                  <c:v>22.638215</c:v>
                </c:pt>
                <c:pt idx="1292">
                  <c:v>22.639236</c:v>
                </c:pt>
                <c:pt idx="1293">
                  <c:v>22.64026</c:v>
                </c:pt>
                <c:pt idx="1294">
                  <c:v>22.641287</c:v>
                </c:pt>
                <c:pt idx="1295">
                  <c:v>22.642315</c:v>
                </c:pt>
                <c:pt idx="1296">
                  <c:v>22.643346</c:v>
                </c:pt>
                <c:pt idx="1297">
                  <c:v>22.64438</c:v>
                </c:pt>
                <c:pt idx="1298">
                  <c:v>22.645415</c:v>
                </c:pt>
                <c:pt idx="1299">
                  <c:v>22.646453</c:v>
                </c:pt>
                <c:pt idx="1300">
                  <c:v>22.647494</c:v>
                </c:pt>
                <c:pt idx="1301">
                  <c:v>22.648536</c:v>
                </c:pt>
                <c:pt idx="1302">
                  <c:v>22.649581</c:v>
                </c:pt>
                <c:pt idx="1303">
                  <c:v>22.650629</c:v>
                </c:pt>
                <c:pt idx="1304">
                  <c:v>22.651678</c:v>
                </c:pt>
                <c:pt idx="1305">
                  <c:v>22.65273</c:v>
                </c:pt>
                <c:pt idx="1306">
                  <c:v>22.653784</c:v>
                </c:pt>
                <c:pt idx="1307">
                  <c:v>22.654841</c:v>
                </c:pt>
                <c:pt idx="1308">
                  <c:v>22.6559</c:v>
                </c:pt>
                <c:pt idx="1309">
                  <c:v>22.656961</c:v>
                </c:pt>
                <c:pt idx="1310">
                  <c:v>22.658024</c:v>
                </c:pt>
                <c:pt idx="1311">
                  <c:v>22.65909</c:v>
                </c:pt>
                <c:pt idx="1312">
                  <c:v>22.660157</c:v>
                </c:pt>
                <c:pt idx="1313">
                  <c:v>22.661228</c:v>
                </c:pt>
                <c:pt idx="1314">
                  <c:v>22.6623</c:v>
                </c:pt>
                <c:pt idx="1315">
                  <c:v>22.663375</c:v>
                </c:pt>
                <c:pt idx="1316">
                  <c:v>22.664452</c:v>
                </c:pt>
                <c:pt idx="1317">
                  <c:v>22.665531</c:v>
                </c:pt>
                <c:pt idx="1318">
                  <c:v>22.666612</c:v>
                </c:pt>
                <c:pt idx="1319">
                  <c:v>22.667696</c:v>
                </c:pt>
                <c:pt idx="1320">
                  <c:v>22.668782</c:v>
                </c:pt>
                <c:pt idx="1321">
                  <c:v>22.66987</c:v>
                </c:pt>
                <c:pt idx="1322">
                  <c:v>22.670961</c:v>
                </c:pt>
                <c:pt idx="1323">
                  <c:v>22.672053</c:v>
                </c:pt>
                <c:pt idx="1324">
                  <c:v>22.673148</c:v>
                </c:pt>
                <c:pt idx="1325">
                  <c:v>22.674245</c:v>
                </c:pt>
                <c:pt idx="1326">
                  <c:v>22.675345</c:v>
                </c:pt>
                <c:pt idx="1327">
                  <c:v>22.676446</c:v>
                </c:pt>
                <c:pt idx="1328">
                  <c:v>22.67755</c:v>
                </c:pt>
                <c:pt idx="1329">
                  <c:v>22.678656</c:v>
                </c:pt>
                <c:pt idx="1330">
                  <c:v>22.679764</c:v>
                </c:pt>
                <c:pt idx="1331">
                  <c:v>22.680875</c:v>
                </c:pt>
                <c:pt idx="1332">
                  <c:v>22.681987</c:v>
                </c:pt>
                <c:pt idx="1333">
                  <c:v>22.683102</c:v>
                </c:pt>
                <c:pt idx="1334">
                  <c:v>22.684219</c:v>
                </c:pt>
                <c:pt idx="1335">
                  <c:v>22.685338</c:v>
                </c:pt>
                <c:pt idx="1336">
                  <c:v>22.68646</c:v>
                </c:pt>
                <c:pt idx="1337">
                  <c:v>22.687583</c:v>
                </c:pt>
                <c:pt idx="1338">
                  <c:v>22.688709</c:v>
                </c:pt>
                <c:pt idx="1339">
                  <c:v>22.689837</c:v>
                </c:pt>
                <c:pt idx="1340">
                  <c:v>22.690967</c:v>
                </c:pt>
                <c:pt idx="1341">
                  <c:v>22.692099</c:v>
                </c:pt>
                <c:pt idx="1342">
                  <c:v>22.693234</c:v>
                </c:pt>
                <c:pt idx="1343">
                  <c:v>22.69437</c:v>
                </c:pt>
                <c:pt idx="1344">
                  <c:v>22.695509</c:v>
                </c:pt>
                <c:pt idx="1345">
                  <c:v>22.69665</c:v>
                </c:pt>
                <c:pt idx="1346">
                  <c:v>22.697793</c:v>
                </c:pt>
                <c:pt idx="1347">
                  <c:v>22.698938</c:v>
                </c:pt>
                <c:pt idx="1348">
                  <c:v>22.700086</c:v>
                </c:pt>
                <c:pt idx="1349">
                  <c:v>22.701235</c:v>
                </c:pt>
                <c:pt idx="1350">
                  <c:v>22.702387</c:v>
                </c:pt>
                <c:pt idx="1351">
                  <c:v>22.70354</c:v>
                </c:pt>
                <c:pt idx="1352">
                  <c:v>22.704696</c:v>
                </c:pt>
                <c:pt idx="1353">
                  <c:v>22.705854</c:v>
                </c:pt>
                <c:pt idx="1354">
                  <c:v>22.707014</c:v>
                </c:pt>
                <c:pt idx="1355">
                  <c:v>22.708177</c:v>
                </c:pt>
                <c:pt idx="1356">
                  <c:v>22.709341</c:v>
                </c:pt>
                <c:pt idx="1357">
                  <c:v>22.710507</c:v>
                </c:pt>
                <c:pt idx="1358">
                  <c:v>22.711676</c:v>
                </c:pt>
                <c:pt idx="1359">
                  <c:v>22.712847</c:v>
                </c:pt>
                <c:pt idx="1360">
                  <c:v>22.71402</c:v>
                </c:pt>
                <c:pt idx="1361">
                  <c:v>22.715194</c:v>
                </c:pt>
                <c:pt idx="1362">
                  <c:v>22.716371</c:v>
                </c:pt>
                <c:pt idx="1363">
                  <c:v>22.71755</c:v>
                </c:pt>
                <c:pt idx="1364">
                  <c:v>22.718732</c:v>
                </c:pt>
                <c:pt idx="1365">
                  <c:v>22.719915</c:v>
                </c:pt>
                <c:pt idx="1366">
                  <c:v>22.7211</c:v>
                </c:pt>
                <c:pt idx="1367">
                  <c:v>22.722288</c:v>
                </c:pt>
                <c:pt idx="1368">
                  <c:v>22.723477</c:v>
                </c:pt>
                <c:pt idx="1369">
                  <c:v>22.724669</c:v>
                </c:pt>
                <c:pt idx="1370">
                  <c:v>22.725862</c:v>
                </c:pt>
                <c:pt idx="1371">
                  <c:v>22.727058</c:v>
                </c:pt>
                <c:pt idx="1372">
                  <c:v>22.728256</c:v>
                </c:pt>
                <c:pt idx="1373">
                  <c:v>22.729455</c:v>
                </c:pt>
                <c:pt idx="1374">
                  <c:v>22.730657</c:v>
                </c:pt>
                <c:pt idx="1375">
                  <c:v>22.731861</c:v>
                </c:pt>
                <c:pt idx="1376">
                  <c:v>22.733067</c:v>
                </c:pt>
                <c:pt idx="1377">
                  <c:v>22.734275</c:v>
                </c:pt>
                <c:pt idx="1378">
                  <c:v>22.735485</c:v>
                </c:pt>
                <c:pt idx="1379">
                  <c:v>22.736697</c:v>
                </c:pt>
                <c:pt idx="1380">
                  <c:v>22.737911</c:v>
                </c:pt>
                <c:pt idx="1381">
                  <c:v>22.739127</c:v>
                </c:pt>
                <c:pt idx="1382">
                  <c:v>22.740346</c:v>
                </c:pt>
                <c:pt idx="1383">
                  <c:v>22.741566</c:v>
                </c:pt>
                <c:pt idx="1384">
                  <c:v>22.742788</c:v>
                </c:pt>
                <c:pt idx="1385">
                  <c:v>22.744012</c:v>
                </c:pt>
                <c:pt idx="1386">
                  <c:v>22.745238</c:v>
                </c:pt>
                <c:pt idx="1387">
                  <c:v>22.746467</c:v>
                </c:pt>
                <c:pt idx="1388">
                  <c:v>22.747697</c:v>
                </c:pt>
                <c:pt idx="1389">
                  <c:v>22.748929</c:v>
                </c:pt>
                <c:pt idx="1390">
                  <c:v>22.750163</c:v>
                </c:pt>
                <c:pt idx="1391">
                  <c:v>22.751399</c:v>
                </c:pt>
                <c:pt idx="1392">
                  <c:v>22.752638</c:v>
                </c:pt>
                <c:pt idx="1393">
                  <c:v>22.753878</c:v>
                </c:pt>
                <c:pt idx="1394">
                  <c:v>22.75512</c:v>
                </c:pt>
                <c:pt idx="1395">
                  <c:v>22.756364</c:v>
                </c:pt>
                <c:pt idx="1396">
                  <c:v>22.75761</c:v>
                </c:pt>
                <c:pt idx="1397">
                  <c:v>22.758859</c:v>
                </c:pt>
                <c:pt idx="1398">
                  <c:v>22.760109</c:v>
                </c:pt>
                <c:pt idx="1399">
                  <c:v>22.761361</c:v>
                </c:pt>
                <c:pt idx="1400">
                  <c:v>22.762615</c:v>
                </c:pt>
                <c:pt idx="1401">
                  <c:v>22.763871</c:v>
                </c:pt>
                <c:pt idx="1402">
                  <c:v>22.76512899999998</c:v>
                </c:pt>
                <c:pt idx="1403">
                  <c:v>22.766389</c:v>
                </c:pt>
                <c:pt idx="1404">
                  <c:v>22.76765</c:v>
                </c:pt>
                <c:pt idx="1405">
                  <c:v>22.768914</c:v>
                </c:pt>
                <c:pt idx="1406">
                  <c:v>22.77018</c:v>
                </c:pt>
                <c:pt idx="1407">
                  <c:v>22.771448</c:v>
                </c:pt>
                <c:pt idx="1408">
                  <c:v>22.772717</c:v>
                </c:pt>
                <c:pt idx="1409">
                  <c:v>22.773989</c:v>
                </c:pt>
                <c:pt idx="1410">
                  <c:v>22.775263</c:v>
                </c:pt>
                <c:pt idx="1411">
                  <c:v>22.776538</c:v>
                </c:pt>
                <c:pt idx="1412">
                  <c:v>22.777815</c:v>
                </c:pt>
                <c:pt idx="1413">
                  <c:v>22.779095</c:v>
                </c:pt>
                <c:pt idx="1414">
                  <c:v>22.780376</c:v>
                </c:pt>
                <c:pt idx="1415">
                  <c:v>22.781659</c:v>
                </c:pt>
                <c:pt idx="1416">
                  <c:v>22.782944</c:v>
                </c:pt>
                <c:pt idx="1417">
                  <c:v>22.784231</c:v>
                </c:pt>
                <c:pt idx="1418">
                  <c:v>22.78551999999995</c:v>
                </c:pt>
                <c:pt idx="1419">
                  <c:v>22.786811</c:v>
                </c:pt>
                <c:pt idx="1420">
                  <c:v>22.788103</c:v>
                </c:pt>
                <c:pt idx="1421">
                  <c:v>22.789398</c:v>
                </c:pt>
                <c:pt idx="1422">
                  <c:v>22.790694</c:v>
                </c:pt>
                <c:pt idx="1423">
                  <c:v>22.791993</c:v>
                </c:pt>
                <c:pt idx="1424">
                  <c:v>22.793293</c:v>
                </c:pt>
                <c:pt idx="1425">
                  <c:v>22.794595</c:v>
                </c:pt>
                <c:pt idx="1426">
                  <c:v>22.795899</c:v>
                </c:pt>
                <c:pt idx="1427">
                  <c:v>22.797205</c:v>
                </c:pt>
                <c:pt idx="1428">
                  <c:v>22.798513</c:v>
                </c:pt>
                <c:pt idx="1429">
                  <c:v>22.799823</c:v>
                </c:pt>
                <c:pt idx="1430">
                  <c:v>22.801134</c:v>
                </c:pt>
                <c:pt idx="1431">
                  <c:v>22.802448</c:v>
                </c:pt>
                <c:pt idx="1432">
                  <c:v>22.803763</c:v>
                </c:pt>
                <c:pt idx="1433">
                  <c:v>22.80508</c:v>
                </c:pt>
                <c:pt idx="1434">
                  <c:v>22.806399</c:v>
                </c:pt>
                <c:pt idx="1435">
                  <c:v>22.80772</c:v>
                </c:pt>
                <c:pt idx="1436">
                  <c:v>22.809042</c:v>
                </c:pt>
                <c:pt idx="1437">
                  <c:v>22.810367</c:v>
                </c:pt>
                <c:pt idx="1438">
                  <c:v>22.811693</c:v>
                </c:pt>
                <c:pt idx="1439">
                  <c:v>22.813022</c:v>
                </c:pt>
                <c:pt idx="1440">
                  <c:v>22.814352</c:v>
                </c:pt>
                <c:pt idx="1441">
                  <c:v>22.815683</c:v>
                </c:pt>
                <c:pt idx="1442">
                  <c:v>22.817017</c:v>
                </c:pt>
                <c:pt idx="1443">
                  <c:v>22.818353</c:v>
                </c:pt>
                <c:pt idx="1444">
                  <c:v>22.81969</c:v>
                </c:pt>
                <c:pt idx="1445">
                  <c:v>22.821029</c:v>
                </c:pt>
                <c:pt idx="1446">
                  <c:v>22.82237</c:v>
                </c:pt>
                <c:pt idx="1447">
                  <c:v>22.823713</c:v>
                </c:pt>
                <c:pt idx="1448">
                  <c:v>22.825058</c:v>
                </c:pt>
                <c:pt idx="1449">
                  <c:v>22.826404</c:v>
                </c:pt>
                <c:pt idx="1450">
                  <c:v>22.827753</c:v>
                </c:pt>
                <c:pt idx="1451">
                  <c:v>22.829103</c:v>
                </c:pt>
                <c:pt idx="1452">
                  <c:v>22.830455</c:v>
                </c:pt>
                <c:pt idx="1453">
                  <c:v>22.831808</c:v>
                </c:pt>
                <c:pt idx="1454">
                  <c:v>22.833164</c:v>
                </c:pt>
                <c:pt idx="1455">
                  <c:v>22.834521</c:v>
                </c:pt>
                <c:pt idx="1456">
                  <c:v>22.83588</c:v>
                </c:pt>
                <c:pt idx="1457">
                  <c:v>22.837241</c:v>
                </c:pt>
                <c:pt idx="1458">
                  <c:v>22.838604</c:v>
                </c:pt>
                <c:pt idx="1459">
                  <c:v>22.839968</c:v>
                </c:pt>
                <c:pt idx="1460">
                  <c:v>22.841334</c:v>
                </c:pt>
                <c:pt idx="1461">
                  <c:v>22.842702</c:v>
                </c:pt>
                <c:pt idx="1462">
                  <c:v>22.844072</c:v>
                </c:pt>
                <c:pt idx="1463">
                  <c:v>22.845444</c:v>
                </c:pt>
                <c:pt idx="1464">
                  <c:v>22.846817</c:v>
                </c:pt>
                <c:pt idx="1465">
                  <c:v>22.848192</c:v>
                </c:pt>
                <c:pt idx="1466">
                  <c:v>22.849569</c:v>
                </c:pt>
                <c:pt idx="1467">
                  <c:v>22.850948</c:v>
                </c:pt>
                <c:pt idx="1468">
                  <c:v>22.852328</c:v>
                </c:pt>
                <c:pt idx="1469">
                  <c:v>22.85371</c:v>
                </c:pt>
                <c:pt idx="1470">
                  <c:v>22.855094</c:v>
                </c:pt>
                <c:pt idx="1471">
                  <c:v>22.856479</c:v>
                </c:pt>
                <c:pt idx="1472">
                  <c:v>22.857867</c:v>
                </c:pt>
                <c:pt idx="1473">
                  <c:v>22.859256</c:v>
                </c:pt>
                <c:pt idx="1474">
                  <c:v>22.860647</c:v>
                </c:pt>
                <c:pt idx="1475">
                  <c:v>22.862039</c:v>
                </c:pt>
                <c:pt idx="1476">
                  <c:v>22.863433</c:v>
                </c:pt>
                <c:pt idx="1477">
                  <c:v>22.864829</c:v>
                </c:pt>
                <c:pt idx="1478">
                  <c:v>22.866227</c:v>
                </c:pt>
                <c:pt idx="1479">
                  <c:v>22.867627</c:v>
                </c:pt>
                <c:pt idx="1480">
                  <c:v>22.869028</c:v>
                </c:pt>
                <c:pt idx="1481">
                  <c:v>22.870431</c:v>
                </c:pt>
                <c:pt idx="1482">
                  <c:v>22.871835</c:v>
                </c:pt>
                <c:pt idx="1483">
                  <c:v>22.873242</c:v>
                </c:pt>
                <c:pt idx="1484">
                  <c:v>22.87465</c:v>
                </c:pt>
                <c:pt idx="1485">
                  <c:v>22.876059</c:v>
                </c:pt>
                <c:pt idx="1486">
                  <c:v>22.877471</c:v>
                </c:pt>
                <c:pt idx="1487">
                  <c:v>22.878884</c:v>
                </c:pt>
                <c:pt idx="1488">
                  <c:v>22.880299</c:v>
                </c:pt>
                <c:pt idx="1489">
                  <c:v>22.881715</c:v>
                </c:pt>
                <c:pt idx="1490">
                  <c:v>22.883134</c:v>
                </c:pt>
                <c:pt idx="1491">
                  <c:v>22.884554</c:v>
                </c:pt>
                <c:pt idx="1492">
                  <c:v>22.885975</c:v>
                </c:pt>
                <c:pt idx="1493">
                  <c:v>22.887399</c:v>
                </c:pt>
                <c:pt idx="1494">
                  <c:v>22.888823</c:v>
                </c:pt>
                <c:pt idx="1495">
                  <c:v>22.89025</c:v>
                </c:pt>
                <c:pt idx="1496">
                  <c:v>22.891678</c:v>
                </c:pt>
                <c:pt idx="1497">
                  <c:v>22.893108</c:v>
                </c:pt>
                <c:pt idx="1498">
                  <c:v>22.89454</c:v>
                </c:pt>
                <c:pt idx="1499">
                  <c:v>22.895973</c:v>
                </c:pt>
                <c:pt idx="1500">
                  <c:v>22.897408</c:v>
                </c:pt>
                <c:pt idx="1501">
                  <c:v>22.898845</c:v>
                </c:pt>
                <c:pt idx="1502">
                  <c:v>22.900283</c:v>
                </c:pt>
                <c:pt idx="1503">
                  <c:v>22.901723</c:v>
                </c:pt>
                <c:pt idx="1504">
                  <c:v>22.903165</c:v>
                </c:pt>
                <c:pt idx="1505">
                  <c:v>22.904608</c:v>
                </c:pt>
                <c:pt idx="1506">
                  <c:v>22.906053</c:v>
                </c:pt>
                <c:pt idx="1507">
                  <c:v>22.9075</c:v>
                </c:pt>
                <c:pt idx="1508">
                  <c:v>22.908948</c:v>
                </c:pt>
                <c:pt idx="1509">
                  <c:v>22.910398</c:v>
                </c:pt>
                <c:pt idx="1510">
                  <c:v>22.911849</c:v>
                </c:pt>
                <c:pt idx="1511">
                  <c:v>22.913303</c:v>
                </c:pt>
                <c:pt idx="1512">
                  <c:v>22.914757</c:v>
                </c:pt>
                <c:pt idx="1513">
                  <c:v>22.916214</c:v>
                </c:pt>
                <c:pt idx="1514">
                  <c:v>22.917672</c:v>
                </c:pt>
                <c:pt idx="1515">
                  <c:v>22.919131</c:v>
                </c:pt>
                <c:pt idx="1516">
                  <c:v>22.920593</c:v>
                </c:pt>
                <c:pt idx="1517">
                  <c:v>22.922056</c:v>
                </c:pt>
                <c:pt idx="1518">
                  <c:v>22.92352</c:v>
                </c:pt>
                <c:pt idx="1519">
                  <c:v>22.924986</c:v>
                </c:pt>
                <c:pt idx="1520">
                  <c:v>22.926454</c:v>
                </c:pt>
                <c:pt idx="1521">
                  <c:v>22.927923</c:v>
                </c:pt>
                <c:pt idx="1522">
                  <c:v>22.929394</c:v>
                </c:pt>
                <c:pt idx="1523">
                  <c:v>22.930867</c:v>
                </c:pt>
                <c:pt idx="1524">
                  <c:v>22.932341</c:v>
                </c:pt>
                <c:pt idx="1525">
                  <c:v>22.933816</c:v>
                </c:pt>
                <c:pt idx="1526">
                  <c:v>22.935294</c:v>
                </c:pt>
                <c:pt idx="1527">
                  <c:v>22.936773</c:v>
                </c:pt>
                <c:pt idx="1528">
                  <c:v>22.938253</c:v>
                </c:pt>
                <c:pt idx="1529">
                  <c:v>22.939735</c:v>
                </c:pt>
                <c:pt idx="1530">
                  <c:v>22.941219</c:v>
                </c:pt>
                <c:pt idx="1531">
                  <c:v>22.942704</c:v>
                </c:pt>
                <c:pt idx="1532">
                  <c:v>22.944191</c:v>
                </c:pt>
                <c:pt idx="1533">
                  <c:v>22.94567899999998</c:v>
                </c:pt>
                <c:pt idx="1534">
                  <c:v>22.947169</c:v>
                </c:pt>
                <c:pt idx="1535">
                  <c:v>22.948661</c:v>
                </c:pt>
                <c:pt idx="1536">
                  <c:v>22.950154</c:v>
                </c:pt>
                <c:pt idx="1537">
                  <c:v>22.951649</c:v>
                </c:pt>
                <c:pt idx="1538">
                  <c:v>22.953145</c:v>
                </c:pt>
                <c:pt idx="1539">
                  <c:v>22.954643</c:v>
                </c:pt>
                <c:pt idx="1540">
                  <c:v>22.956142</c:v>
                </c:pt>
                <c:pt idx="1541">
                  <c:v>22.957643</c:v>
                </c:pt>
                <c:pt idx="1542">
                  <c:v>22.959145</c:v>
                </c:pt>
                <c:pt idx="1543">
                  <c:v>22.96064899999998</c:v>
                </c:pt>
                <c:pt idx="1544">
                  <c:v>22.962155</c:v>
                </c:pt>
                <c:pt idx="1545">
                  <c:v>22.963662</c:v>
                </c:pt>
                <c:pt idx="1546">
                  <c:v>22.965171</c:v>
                </c:pt>
                <c:pt idx="1547">
                  <c:v>22.966681</c:v>
                </c:pt>
                <c:pt idx="1548">
                  <c:v>22.968193</c:v>
                </c:pt>
                <c:pt idx="1549">
                  <c:v>22.969706</c:v>
                </c:pt>
                <c:pt idx="1550">
                  <c:v>22.971221</c:v>
                </c:pt>
                <c:pt idx="1551">
                  <c:v>22.972737</c:v>
                </c:pt>
                <c:pt idx="1552">
                  <c:v>22.974255</c:v>
                </c:pt>
                <c:pt idx="1553">
                  <c:v>22.975774</c:v>
                </c:pt>
                <c:pt idx="1554">
                  <c:v>22.977295</c:v>
                </c:pt>
                <c:pt idx="1555">
                  <c:v>22.978817</c:v>
                </c:pt>
                <c:pt idx="1556">
                  <c:v>22.980341</c:v>
                </c:pt>
                <c:pt idx="1557">
                  <c:v>22.981867</c:v>
                </c:pt>
                <c:pt idx="1558">
                  <c:v>22.983394</c:v>
                </c:pt>
                <c:pt idx="1559">
                  <c:v>22.984922</c:v>
                </c:pt>
                <c:pt idx="1560">
                  <c:v>22.986452</c:v>
                </c:pt>
                <c:pt idx="1561">
                  <c:v>22.987984</c:v>
                </c:pt>
                <c:pt idx="1562">
                  <c:v>22.98951599999998</c:v>
                </c:pt>
                <c:pt idx="1563">
                  <c:v>22.991051</c:v>
                </c:pt>
                <c:pt idx="1564">
                  <c:v>22.992587</c:v>
                </c:pt>
                <c:pt idx="1565">
                  <c:v>22.994124</c:v>
                </c:pt>
                <c:pt idx="1566">
                  <c:v>22.995663</c:v>
                </c:pt>
                <c:pt idx="1567">
                  <c:v>22.997204</c:v>
                </c:pt>
                <c:pt idx="1568">
                  <c:v>22.99874599999998</c:v>
                </c:pt>
                <c:pt idx="1569">
                  <c:v>23.000289</c:v>
                </c:pt>
                <c:pt idx="1570">
                  <c:v>23.001834</c:v>
                </c:pt>
                <c:pt idx="1571">
                  <c:v>23.00338</c:v>
                </c:pt>
                <c:pt idx="1572">
                  <c:v>23.004928</c:v>
                </c:pt>
                <c:pt idx="1573">
                  <c:v>23.006477</c:v>
                </c:pt>
                <c:pt idx="1574">
                  <c:v>23.008028</c:v>
                </c:pt>
                <c:pt idx="1575">
                  <c:v>23.00958</c:v>
                </c:pt>
                <c:pt idx="1576">
                  <c:v>23.011134</c:v>
                </c:pt>
                <c:pt idx="1577">
                  <c:v>23.012689</c:v>
                </c:pt>
                <c:pt idx="1578">
                  <c:v>23.014246</c:v>
                </c:pt>
                <c:pt idx="1579">
                  <c:v>23.015804</c:v>
                </c:pt>
                <c:pt idx="1580">
                  <c:v>23.017363</c:v>
                </c:pt>
                <c:pt idx="1581">
                  <c:v>23.018924</c:v>
                </c:pt>
                <c:pt idx="1582">
                  <c:v>23.020487</c:v>
                </c:pt>
                <c:pt idx="1583">
                  <c:v>23.022051</c:v>
                </c:pt>
                <c:pt idx="1584">
                  <c:v>23.023616</c:v>
                </c:pt>
                <c:pt idx="1585">
                  <c:v>23.025183</c:v>
                </c:pt>
                <c:pt idx="1586">
                  <c:v>23.026751</c:v>
                </c:pt>
                <c:pt idx="1587">
                  <c:v>23.028321</c:v>
                </c:pt>
                <c:pt idx="1588">
                  <c:v>23.029892</c:v>
                </c:pt>
                <c:pt idx="1589">
                  <c:v>23.031464</c:v>
                </c:pt>
                <c:pt idx="1590">
                  <c:v>23.033038</c:v>
                </c:pt>
                <c:pt idx="1591">
                  <c:v>23.034614</c:v>
                </c:pt>
                <c:pt idx="1592">
                  <c:v>23.03619</c:v>
                </c:pt>
                <c:pt idx="1593">
                  <c:v>23.037769</c:v>
                </c:pt>
                <c:pt idx="1594">
                  <c:v>23.039348</c:v>
                </c:pt>
                <c:pt idx="1595">
                  <c:v>23.040929</c:v>
                </c:pt>
                <c:pt idx="1596">
                  <c:v>23.04251199999998</c:v>
                </c:pt>
                <c:pt idx="1597">
                  <c:v>23.044096</c:v>
                </c:pt>
                <c:pt idx="1598">
                  <c:v>23.045681</c:v>
                </c:pt>
                <c:pt idx="1599">
                  <c:v>23.047268</c:v>
                </c:pt>
                <c:pt idx="1600">
                  <c:v>23.048856</c:v>
                </c:pt>
                <c:pt idx="1601">
                  <c:v>23.050446</c:v>
                </c:pt>
                <c:pt idx="1602">
                  <c:v>23.052036</c:v>
                </c:pt>
                <c:pt idx="1603">
                  <c:v>23.053629</c:v>
                </c:pt>
                <c:pt idx="1604">
                  <c:v>23.055223</c:v>
                </c:pt>
                <c:pt idx="1605">
                  <c:v>23.056818</c:v>
                </c:pt>
                <c:pt idx="1606">
                  <c:v>23.058414</c:v>
                </c:pt>
                <c:pt idx="1607">
                  <c:v>23.060012</c:v>
                </c:pt>
                <c:pt idx="1608">
                  <c:v>23.061612</c:v>
                </c:pt>
                <c:pt idx="1609">
                  <c:v>23.063212</c:v>
                </c:pt>
                <c:pt idx="1610">
                  <c:v>23.064814</c:v>
                </c:pt>
                <c:pt idx="1611">
                  <c:v>23.066418</c:v>
                </c:pt>
                <c:pt idx="1612">
                  <c:v>23.068023</c:v>
                </c:pt>
                <c:pt idx="1613">
                  <c:v>23.069629</c:v>
                </c:pt>
                <c:pt idx="1614">
                  <c:v>23.071237</c:v>
                </c:pt>
                <c:pt idx="1615">
                  <c:v>23.072846</c:v>
                </c:pt>
                <c:pt idx="1616">
                  <c:v>23.074456</c:v>
                </c:pt>
                <c:pt idx="1617">
                  <c:v>23.076068</c:v>
                </c:pt>
                <c:pt idx="1618">
                  <c:v>23.077681</c:v>
                </c:pt>
                <c:pt idx="1619">
                  <c:v>23.079295</c:v>
                </c:pt>
                <c:pt idx="1620">
                  <c:v>23.080911</c:v>
                </c:pt>
                <c:pt idx="1621">
                  <c:v>23.082528</c:v>
                </c:pt>
                <c:pt idx="1622">
                  <c:v>23.084147</c:v>
                </c:pt>
                <c:pt idx="1623">
                  <c:v>23.085767</c:v>
                </c:pt>
                <c:pt idx="1624">
                  <c:v>23.087388</c:v>
                </c:pt>
                <c:pt idx="1625">
                  <c:v>23.08901</c:v>
                </c:pt>
                <c:pt idx="1626">
                  <c:v>23.090634</c:v>
                </c:pt>
                <c:pt idx="1627">
                  <c:v>23.09226</c:v>
                </c:pt>
                <c:pt idx="1628">
                  <c:v>23.093886</c:v>
                </c:pt>
                <c:pt idx="1629">
                  <c:v>23.095514</c:v>
                </c:pt>
                <c:pt idx="1630">
                  <c:v>23.097143</c:v>
                </c:pt>
                <c:pt idx="1631">
                  <c:v>23.098774</c:v>
                </c:pt>
                <c:pt idx="1632">
                  <c:v>23.100406</c:v>
                </c:pt>
                <c:pt idx="1633">
                  <c:v>23.102039</c:v>
                </c:pt>
                <c:pt idx="1634">
                  <c:v>23.103674</c:v>
                </c:pt>
                <c:pt idx="1635">
                  <c:v>23.10531</c:v>
                </c:pt>
                <c:pt idx="1636">
                  <c:v>23.106947</c:v>
                </c:pt>
                <c:pt idx="1637">
                  <c:v>23.108586</c:v>
                </c:pt>
                <c:pt idx="1638">
                  <c:v>23.110226</c:v>
                </c:pt>
                <c:pt idx="1639">
                  <c:v>23.111867</c:v>
                </c:pt>
                <c:pt idx="1640">
                  <c:v>23.11351</c:v>
                </c:pt>
                <c:pt idx="1641">
                  <c:v>23.115154</c:v>
                </c:pt>
                <c:pt idx="1642">
                  <c:v>23.116799</c:v>
                </c:pt>
                <c:pt idx="1643">
                  <c:v>23.118445</c:v>
                </c:pt>
                <c:pt idx="1644">
                  <c:v>23.120093</c:v>
                </c:pt>
                <c:pt idx="1645">
                  <c:v>23.121742</c:v>
                </c:pt>
                <c:pt idx="1646">
                  <c:v>23.123393</c:v>
                </c:pt>
                <c:pt idx="1647">
                  <c:v>23.125044</c:v>
                </c:pt>
                <c:pt idx="1648">
                  <c:v>23.126697</c:v>
                </c:pt>
                <c:pt idx="1649">
                  <c:v>23.128352</c:v>
                </c:pt>
                <c:pt idx="1650">
                  <c:v>23.130007</c:v>
                </c:pt>
                <c:pt idx="1651">
                  <c:v>23.131664</c:v>
                </c:pt>
                <c:pt idx="1652">
                  <c:v>23.133322</c:v>
                </c:pt>
                <c:pt idx="1653">
                  <c:v>23.134982</c:v>
                </c:pt>
                <c:pt idx="1654">
                  <c:v>23.136643</c:v>
                </c:pt>
                <c:pt idx="1655">
                  <c:v>23.138305</c:v>
                </c:pt>
                <c:pt idx="1656">
                  <c:v>23.139968</c:v>
                </c:pt>
                <c:pt idx="1657">
                  <c:v>23.141633</c:v>
                </c:pt>
                <c:pt idx="1658">
                  <c:v>23.143299</c:v>
                </c:pt>
                <c:pt idx="1659">
                  <c:v>23.144966</c:v>
                </c:pt>
                <c:pt idx="1660">
                  <c:v>23.146634</c:v>
                </c:pt>
                <c:pt idx="1661">
                  <c:v>23.148304</c:v>
                </c:pt>
                <c:pt idx="1662">
                  <c:v>23.149975</c:v>
                </c:pt>
                <c:pt idx="1663">
                  <c:v>23.151647</c:v>
                </c:pt>
                <c:pt idx="1664">
                  <c:v>23.153321</c:v>
                </c:pt>
                <c:pt idx="1665">
                  <c:v>23.154995</c:v>
                </c:pt>
                <c:pt idx="1666">
                  <c:v>23.156671</c:v>
                </c:pt>
                <c:pt idx="1667">
                  <c:v>23.158349</c:v>
                </c:pt>
                <c:pt idx="1668">
                  <c:v>23.160027</c:v>
                </c:pt>
                <c:pt idx="1669">
                  <c:v>23.161707</c:v>
                </c:pt>
                <c:pt idx="1670">
                  <c:v>23.163388</c:v>
                </c:pt>
                <c:pt idx="1671">
                  <c:v>23.16507</c:v>
                </c:pt>
                <c:pt idx="1672">
                  <c:v>23.166754</c:v>
                </c:pt>
                <c:pt idx="1673">
                  <c:v>23.168439</c:v>
                </c:pt>
                <c:pt idx="1674">
                  <c:v>23.170125</c:v>
                </c:pt>
                <c:pt idx="1675">
                  <c:v>23.171812</c:v>
                </c:pt>
                <c:pt idx="1676">
                  <c:v>23.173501</c:v>
                </c:pt>
                <c:pt idx="1677">
                  <c:v>23.17519</c:v>
                </c:pt>
                <c:pt idx="1678">
                  <c:v>23.176881</c:v>
                </c:pt>
                <c:pt idx="1679">
                  <c:v>23.178574</c:v>
                </c:pt>
                <c:pt idx="1680">
                  <c:v>23.180267</c:v>
                </c:pt>
                <c:pt idx="1681">
                  <c:v>23.181962</c:v>
                </c:pt>
                <c:pt idx="1682">
                  <c:v>23.183658</c:v>
                </c:pt>
                <c:pt idx="1683">
                  <c:v>23.185355</c:v>
                </c:pt>
                <c:pt idx="1684">
                  <c:v>23.187053</c:v>
                </c:pt>
                <c:pt idx="1685">
                  <c:v>23.188753</c:v>
                </c:pt>
                <c:pt idx="1686">
                  <c:v>23.190453</c:v>
                </c:pt>
                <c:pt idx="1687">
                  <c:v>23.192155</c:v>
                </c:pt>
                <c:pt idx="1688">
                  <c:v>23.193859</c:v>
                </c:pt>
                <c:pt idx="1689">
                  <c:v>23.195563</c:v>
                </c:pt>
                <c:pt idx="1690">
                  <c:v>23.197269</c:v>
                </c:pt>
                <c:pt idx="1691">
                  <c:v>23.198976</c:v>
                </c:pt>
                <c:pt idx="1692">
                  <c:v>23.200684</c:v>
                </c:pt>
                <c:pt idx="1693">
                  <c:v>23.202393</c:v>
                </c:pt>
                <c:pt idx="1694">
                  <c:v>23.204103</c:v>
                </c:pt>
                <c:pt idx="1695">
                  <c:v>23.205815</c:v>
                </c:pt>
                <c:pt idx="1696">
                  <c:v>23.207528</c:v>
                </c:pt>
                <c:pt idx="1697">
                  <c:v>23.209242</c:v>
                </c:pt>
                <c:pt idx="1698">
                  <c:v>23.210957</c:v>
                </c:pt>
                <c:pt idx="1699">
                  <c:v>23.212674</c:v>
                </c:pt>
                <c:pt idx="1700">
                  <c:v>23.214391</c:v>
                </c:pt>
                <c:pt idx="1701">
                  <c:v>23.21611</c:v>
                </c:pt>
                <c:pt idx="1702">
                  <c:v>23.21783</c:v>
                </c:pt>
                <c:pt idx="1703">
                  <c:v>23.219551</c:v>
                </c:pt>
                <c:pt idx="1704">
                  <c:v>23.221274</c:v>
                </c:pt>
                <c:pt idx="1705">
                  <c:v>23.222997</c:v>
                </c:pt>
                <c:pt idx="1706">
                  <c:v>23.224722</c:v>
                </c:pt>
                <c:pt idx="1707">
                  <c:v>23.226448</c:v>
                </c:pt>
                <c:pt idx="1708">
                  <c:v>23.228175</c:v>
                </c:pt>
                <c:pt idx="1709">
                  <c:v>23.229903</c:v>
                </c:pt>
                <c:pt idx="1710">
                  <c:v>23.231633</c:v>
                </c:pt>
                <c:pt idx="1711">
                  <c:v>23.233363</c:v>
                </c:pt>
                <c:pt idx="1712">
                  <c:v>23.235095</c:v>
                </c:pt>
                <c:pt idx="1713">
                  <c:v>23.236828</c:v>
                </c:pt>
                <c:pt idx="1714">
                  <c:v>23.238562</c:v>
                </c:pt>
                <c:pt idx="1715">
                  <c:v>23.240297</c:v>
                </c:pt>
                <c:pt idx="1716">
                  <c:v>23.242034</c:v>
                </c:pt>
                <c:pt idx="1717">
                  <c:v>23.243771</c:v>
                </c:pt>
                <c:pt idx="1718">
                  <c:v>23.24551</c:v>
                </c:pt>
                <c:pt idx="1719">
                  <c:v>23.24725</c:v>
                </c:pt>
                <c:pt idx="1720">
                  <c:v>23.248991</c:v>
                </c:pt>
                <c:pt idx="1721">
                  <c:v>23.250733</c:v>
                </c:pt>
                <c:pt idx="1722">
                  <c:v>23.252477</c:v>
                </c:pt>
                <c:pt idx="1723">
                  <c:v>23.254221</c:v>
                </c:pt>
                <c:pt idx="1724">
                  <c:v>23.255967</c:v>
                </c:pt>
                <c:pt idx="1725">
                  <c:v>23.257713</c:v>
                </c:pt>
                <c:pt idx="1726">
                  <c:v>23.259461</c:v>
                </c:pt>
                <c:pt idx="1727">
                  <c:v>23.26121</c:v>
                </c:pt>
                <c:pt idx="1728">
                  <c:v>23.26296</c:v>
                </c:pt>
                <c:pt idx="1729">
                  <c:v>23.264712</c:v>
                </c:pt>
                <c:pt idx="1730">
                  <c:v>23.266464</c:v>
                </c:pt>
                <c:pt idx="1731">
                  <c:v>23.268218</c:v>
                </c:pt>
                <c:pt idx="1732">
                  <c:v>23.269972</c:v>
                </c:pt>
                <c:pt idx="1733">
                  <c:v>23.271728</c:v>
                </c:pt>
                <c:pt idx="1734">
                  <c:v>23.273485</c:v>
                </c:pt>
                <c:pt idx="1735">
                  <c:v>23.275243</c:v>
                </c:pt>
                <c:pt idx="1736">
                  <c:v>23.277002</c:v>
                </c:pt>
                <c:pt idx="1737">
                  <c:v>23.278763</c:v>
                </c:pt>
                <c:pt idx="1738">
                  <c:v>23.280524</c:v>
                </c:pt>
                <c:pt idx="1739">
                  <c:v>23.282287</c:v>
                </c:pt>
                <c:pt idx="1740">
                  <c:v>23.28405</c:v>
                </c:pt>
                <c:pt idx="1741">
                  <c:v>23.285815</c:v>
                </c:pt>
                <c:pt idx="1742">
                  <c:v>23.287581</c:v>
                </c:pt>
                <c:pt idx="1743">
                  <c:v>23.289348</c:v>
                </c:pt>
                <c:pt idx="1744">
                  <c:v>23.291116</c:v>
                </c:pt>
                <c:pt idx="1745">
                  <c:v>23.292885</c:v>
                </c:pt>
                <c:pt idx="1746">
                  <c:v>23.294655</c:v>
                </c:pt>
                <c:pt idx="1747">
                  <c:v>23.296427</c:v>
                </c:pt>
                <c:pt idx="1748">
                  <c:v>23.298199</c:v>
                </c:pt>
                <c:pt idx="1749">
                  <c:v>23.299973</c:v>
                </c:pt>
                <c:pt idx="1750">
                  <c:v>23.301747</c:v>
                </c:pt>
                <c:pt idx="1751">
                  <c:v>23.303523</c:v>
                </c:pt>
                <c:pt idx="1752">
                  <c:v>23.3053</c:v>
                </c:pt>
                <c:pt idx="1753">
                  <c:v>23.307078</c:v>
                </c:pt>
                <c:pt idx="1754">
                  <c:v>23.308857</c:v>
                </c:pt>
                <c:pt idx="1755">
                  <c:v>23.310637</c:v>
                </c:pt>
                <c:pt idx="1756">
                  <c:v>23.312418</c:v>
                </c:pt>
                <c:pt idx="1757">
                  <c:v>23.3142</c:v>
                </c:pt>
                <c:pt idx="1758">
                  <c:v>23.315984</c:v>
                </c:pt>
                <c:pt idx="1759">
                  <c:v>23.317768</c:v>
                </c:pt>
                <c:pt idx="1760">
                  <c:v>23.319554</c:v>
                </c:pt>
                <c:pt idx="1761">
                  <c:v>23.32134</c:v>
                </c:pt>
                <c:pt idx="1762">
                  <c:v>23.323128</c:v>
                </c:pt>
                <c:pt idx="1763">
                  <c:v>23.324917</c:v>
                </c:pt>
                <c:pt idx="1764">
                  <c:v>23.326706</c:v>
                </c:pt>
                <c:pt idx="1765">
                  <c:v>23.328497</c:v>
                </c:pt>
                <c:pt idx="1766">
                  <c:v>23.330289</c:v>
                </c:pt>
                <c:pt idx="1767">
                  <c:v>23.332082</c:v>
                </c:pt>
                <c:pt idx="1768">
                  <c:v>23.333876</c:v>
                </c:pt>
                <c:pt idx="1769">
                  <c:v>23.335671</c:v>
                </c:pt>
                <c:pt idx="1770">
                  <c:v>23.337467</c:v>
                </c:pt>
                <c:pt idx="1771">
                  <c:v>23.339265</c:v>
                </c:pt>
                <c:pt idx="1772">
                  <c:v>23.341063</c:v>
                </c:pt>
                <c:pt idx="1773">
                  <c:v>23.342862</c:v>
                </c:pt>
                <c:pt idx="1774">
                  <c:v>23.344662</c:v>
                </c:pt>
                <c:pt idx="1775">
                  <c:v>23.346464</c:v>
                </c:pt>
                <c:pt idx="1776">
                  <c:v>23.348266</c:v>
                </c:pt>
                <c:pt idx="1777">
                  <c:v>23.35007</c:v>
                </c:pt>
                <c:pt idx="1778">
                  <c:v>23.351874</c:v>
                </c:pt>
                <c:pt idx="1779">
                  <c:v>23.35368</c:v>
                </c:pt>
                <c:pt idx="1780">
                  <c:v>23.355487</c:v>
                </c:pt>
                <c:pt idx="1781">
                  <c:v>23.357294</c:v>
                </c:pt>
                <c:pt idx="1782">
                  <c:v>23.359103</c:v>
                </c:pt>
                <c:pt idx="1783">
                  <c:v>23.360913</c:v>
                </c:pt>
                <c:pt idx="1784">
                  <c:v>23.362723</c:v>
                </c:pt>
                <c:pt idx="1785">
                  <c:v>23.364535</c:v>
                </c:pt>
                <c:pt idx="1786">
                  <c:v>23.366348</c:v>
                </c:pt>
                <c:pt idx="1787">
                  <c:v>23.368162</c:v>
                </c:pt>
                <c:pt idx="1788">
                  <c:v>23.369977</c:v>
                </c:pt>
                <c:pt idx="1789">
                  <c:v>23.371793</c:v>
                </c:pt>
                <c:pt idx="1790">
                  <c:v>23.37361</c:v>
                </c:pt>
                <c:pt idx="1791">
                  <c:v>23.375427</c:v>
                </c:pt>
                <c:pt idx="1792">
                  <c:v>23.377246</c:v>
                </c:pt>
                <c:pt idx="1793">
                  <c:v>23.379066</c:v>
                </c:pt>
                <c:pt idx="1794">
                  <c:v>23.380887</c:v>
                </c:pt>
                <c:pt idx="1795">
                  <c:v>23.38270899999998</c:v>
                </c:pt>
                <c:pt idx="1796">
                  <c:v>23.384532</c:v>
                </c:pt>
                <c:pt idx="1797">
                  <c:v>23.386356</c:v>
                </c:pt>
                <c:pt idx="1798">
                  <c:v>23.388181</c:v>
                </c:pt>
                <c:pt idx="1799">
                  <c:v>23.390007</c:v>
                </c:pt>
                <c:pt idx="1800">
                  <c:v>23.391835</c:v>
                </c:pt>
                <c:pt idx="1801">
                  <c:v>23.393663</c:v>
                </c:pt>
                <c:pt idx="1802">
                  <c:v>23.395492</c:v>
                </c:pt>
                <c:pt idx="1803">
                  <c:v>23.397322</c:v>
                </c:pt>
                <c:pt idx="1804">
                  <c:v>23.399153</c:v>
                </c:pt>
                <c:pt idx="1805">
                  <c:v>23.400985</c:v>
                </c:pt>
                <c:pt idx="1806">
                  <c:v>23.402818</c:v>
                </c:pt>
                <c:pt idx="1807">
                  <c:v>23.404652</c:v>
                </c:pt>
                <c:pt idx="1808">
                  <c:v>23.406487</c:v>
                </c:pt>
                <c:pt idx="1809">
                  <c:v>23.408323</c:v>
                </c:pt>
                <c:pt idx="1810">
                  <c:v>23.41016</c:v>
                </c:pt>
                <c:pt idx="1811">
                  <c:v>23.411998</c:v>
                </c:pt>
                <c:pt idx="1812">
                  <c:v>23.413837</c:v>
                </c:pt>
                <c:pt idx="1813">
                  <c:v>23.415677</c:v>
                </c:pt>
                <c:pt idx="1814">
                  <c:v>23.417518</c:v>
                </c:pt>
                <c:pt idx="1815">
                  <c:v>23.41936</c:v>
                </c:pt>
                <c:pt idx="1816">
                  <c:v>23.421203</c:v>
                </c:pt>
                <c:pt idx="1817">
                  <c:v>23.423046</c:v>
                </c:pt>
                <c:pt idx="1818">
                  <c:v>23.424891</c:v>
                </c:pt>
                <c:pt idx="1819">
                  <c:v>23.426737</c:v>
                </c:pt>
                <c:pt idx="1820">
                  <c:v>23.428584</c:v>
                </c:pt>
                <c:pt idx="1821">
                  <c:v>23.430432</c:v>
                </c:pt>
                <c:pt idx="1822">
                  <c:v>23.43228</c:v>
                </c:pt>
                <c:pt idx="1823">
                  <c:v>23.43413</c:v>
                </c:pt>
                <c:pt idx="1824">
                  <c:v>23.435981</c:v>
                </c:pt>
                <c:pt idx="1825">
                  <c:v>23.437832</c:v>
                </c:pt>
                <c:pt idx="1826">
                  <c:v>23.439685</c:v>
                </c:pt>
                <c:pt idx="1827">
                  <c:v>23.441538</c:v>
                </c:pt>
                <c:pt idx="1828">
                  <c:v>23.443393</c:v>
                </c:pt>
                <c:pt idx="1829">
                  <c:v>23.445248</c:v>
                </c:pt>
                <c:pt idx="1830">
                  <c:v>23.447105</c:v>
                </c:pt>
                <c:pt idx="1831">
                  <c:v>23.448962</c:v>
                </c:pt>
                <c:pt idx="1832">
                  <c:v>23.45082</c:v>
                </c:pt>
                <c:pt idx="1833">
                  <c:v>23.45268</c:v>
                </c:pt>
                <c:pt idx="1834">
                  <c:v>23.45454</c:v>
                </c:pt>
                <c:pt idx="1835">
                  <c:v>23.456401</c:v>
                </c:pt>
                <c:pt idx="1836">
                  <c:v>23.458263</c:v>
                </c:pt>
                <c:pt idx="1837">
                  <c:v>23.460126</c:v>
                </c:pt>
                <c:pt idx="1838">
                  <c:v>23.46199</c:v>
                </c:pt>
                <c:pt idx="1839">
                  <c:v>23.463855</c:v>
                </c:pt>
                <c:pt idx="1840">
                  <c:v>23.46572099999995</c:v>
                </c:pt>
                <c:pt idx="1841">
                  <c:v>23.467588</c:v>
                </c:pt>
                <c:pt idx="1842">
                  <c:v>23.469456</c:v>
                </c:pt>
                <c:pt idx="1843">
                  <c:v>23.471324</c:v>
                </c:pt>
                <c:pt idx="1844">
                  <c:v>23.473194</c:v>
                </c:pt>
                <c:pt idx="1845">
                  <c:v>23.475064</c:v>
                </c:pt>
                <c:pt idx="1846">
                  <c:v>23.476936</c:v>
                </c:pt>
                <c:pt idx="1847">
                  <c:v>23.478808</c:v>
                </c:pt>
                <c:pt idx="1848">
                  <c:v>23.48068199999998</c:v>
                </c:pt>
                <c:pt idx="1849">
                  <c:v>23.482556</c:v>
                </c:pt>
                <c:pt idx="1850">
                  <c:v>23.484431</c:v>
                </c:pt>
                <c:pt idx="1851">
                  <c:v>23.486307</c:v>
                </c:pt>
                <c:pt idx="1852">
                  <c:v>23.488184</c:v>
                </c:pt>
                <c:pt idx="1853">
                  <c:v>23.490062</c:v>
                </c:pt>
                <c:pt idx="1854">
                  <c:v>23.491941</c:v>
                </c:pt>
                <c:pt idx="1855">
                  <c:v>23.493821</c:v>
                </c:pt>
                <c:pt idx="1856">
                  <c:v>23.495701</c:v>
                </c:pt>
                <c:pt idx="1857">
                  <c:v>23.497583</c:v>
                </c:pt>
                <c:pt idx="1858">
                  <c:v>23.499466</c:v>
                </c:pt>
                <c:pt idx="1859">
                  <c:v>23.501349</c:v>
                </c:pt>
                <c:pt idx="1860">
                  <c:v>23.503233</c:v>
                </c:pt>
                <c:pt idx="1861">
                  <c:v>23.505118</c:v>
                </c:pt>
                <c:pt idx="1862">
                  <c:v>23.507005</c:v>
                </c:pt>
                <c:pt idx="1863">
                  <c:v>23.508892</c:v>
                </c:pt>
                <c:pt idx="1864">
                  <c:v>23.51078</c:v>
                </c:pt>
                <c:pt idx="1865">
                  <c:v>23.512668</c:v>
                </c:pt>
                <c:pt idx="1866">
                  <c:v>23.514558</c:v>
                </c:pt>
                <c:pt idx="1867">
                  <c:v>23.516449</c:v>
                </c:pt>
                <c:pt idx="1868">
                  <c:v>23.51834</c:v>
                </c:pt>
                <c:pt idx="1869">
                  <c:v>23.520233</c:v>
                </c:pt>
                <c:pt idx="1870">
                  <c:v>23.522126</c:v>
                </c:pt>
                <c:pt idx="1871">
                  <c:v>23.52402</c:v>
                </c:pt>
                <c:pt idx="1872">
                  <c:v>23.525915</c:v>
                </c:pt>
                <c:pt idx="1873">
                  <c:v>23.527811</c:v>
                </c:pt>
                <c:pt idx="1874">
                  <c:v>23.529708</c:v>
                </c:pt>
                <c:pt idx="1875">
                  <c:v>23.531606</c:v>
                </c:pt>
                <c:pt idx="1876">
                  <c:v>23.533504</c:v>
                </c:pt>
                <c:pt idx="1877">
                  <c:v>23.535404</c:v>
                </c:pt>
                <c:pt idx="1878">
                  <c:v>23.537304</c:v>
                </c:pt>
                <c:pt idx="1879">
                  <c:v>23.539206</c:v>
                </c:pt>
                <c:pt idx="1880">
                  <c:v>23.541108</c:v>
                </c:pt>
                <c:pt idx="1881">
                  <c:v>23.543011</c:v>
                </c:pt>
                <c:pt idx="1882">
                  <c:v>23.544915</c:v>
                </c:pt>
                <c:pt idx="1883">
                  <c:v>23.546819</c:v>
                </c:pt>
                <c:pt idx="1884">
                  <c:v>23.548725</c:v>
                </c:pt>
                <c:pt idx="1885">
                  <c:v>23.550632</c:v>
                </c:pt>
                <c:pt idx="1886">
                  <c:v>23.552539</c:v>
                </c:pt>
                <c:pt idx="1887">
                  <c:v>23.554447</c:v>
                </c:pt>
                <c:pt idx="1888">
                  <c:v>23.556356</c:v>
                </c:pt>
                <c:pt idx="1889">
                  <c:v>23.558266</c:v>
                </c:pt>
                <c:pt idx="1890">
                  <c:v>23.560177</c:v>
                </c:pt>
                <c:pt idx="1891">
                  <c:v>23.562089</c:v>
                </c:pt>
                <c:pt idx="1892">
                  <c:v>23.564001</c:v>
                </c:pt>
                <c:pt idx="1893">
                  <c:v>23.565915</c:v>
                </c:pt>
                <c:pt idx="1894">
                  <c:v>23.567829</c:v>
                </c:pt>
                <c:pt idx="1895">
                  <c:v>23.569744</c:v>
                </c:pt>
                <c:pt idx="1896">
                  <c:v>23.57166</c:v>
                </c:pt>
                <c:pt idx="1897">
                  <c:v>23.573577</c:v>
                </c:pt>
                <c:pt idx="1898">
                  <c:v>23.575495</c:v>
                </c:pt>
                <c:pt idx="1899">
                  <c:v>23.577413</c:v>
                </c:pt>
                <c:pt idx="1900">
                  <c:v>23.579333</c:v>
                </c:pt>
                <c:pt idx="1901">
                  <c:v>23.581253</c:v>
                </c:pt>
                <c:pt idx="1902">
                  <c:v>23.583174</c:v>
                </c:pt>
                <c:pt idx="1903">
                  <c:v>23.585096</c:v>
                </c:pt>
                <c:pt idx="1904">
                  <c:v>23.587018</c:v>
                </c:pt>
                <c:pt idx="1905">
                  <c:v>23.588942</c:v>
                </c:pt>
                <c:pt idx="1906">
                  <c:v>23.590867</c:v>
                </c:pt>
                <c:pt idx="1907">
                  <c:v>23.592792</c:v>
                </c:pt>
                <c:pt idx="1908">
                  <c:v>23.594718</c:v>
                </c:pt>
                <c:pt idx="1909">
                  <c:v>23.596645</c:v>
                </c:pt>
                <c:pt idx="1910">
                  <c:v>23.598573</c:v>
                </c:pt>
                <c:pt idx="1911">
                  <c:v>23.600501</c:v>
                </c:pt>
                <c:pt idx="1912">
                  <c:v>23.602431</c:v>
                </c:pt>
                <c:pt idx="1913">
                  <c:v>23.604361</c:v>
                </c:pt>
                <c:pt idx="1914">
                  <c:v>23.606292</c:v>
                </c:pt>
                <c:pt idx="1915">
                  <c:v>23.608224</c:v>
                </c:pt>
                <c:pt idx="1916">
                  <c:v>23.610157</c:v>
                </c:pt>
                <c:pt idx="1917">
                  <c:v>23.61209</c:v>
                </c:pt>
                <c:pt idx="1918">
                  <c:v>23.614025</c:v>
                </c:pt>
                <c:pt idx="1919">
                  <c:v>23.61596</c:v>
                </c:pt>
                <c:pt idx="1920">
                  <c:v>23.617896</c:v>
                </c:pt>
                <c:pt idx="1921">
                  <c:v>23.619833</c:v>
                </c:pt>
                <c:pt idx="1922">
                  <c:v>23.62177</c:v>
                </c:pt>
                <c:pt idx="1923">
                  <c:v>23.623709</c:v>
                </c:pt>
                <c:pt idx="1924">
                  <c:v>23.625648</c:v>
                </c:pt>
                <c:pt idx="1925">
                  <c:v>23.627588</c:v>
                </c:pt>
                <c:pt idx="1926">
                  <c:v>23.629529</c:v>
                </c:pt>
                <c:pt idx="1927">
                  <c:v>23.631471</c:v>
                </c:pt>
                <c:pt idx="1928">
                  <c:v>23.633413</c:v>
                </c:pt>
                <c:pt idx="1929">
                  <c:v>23.635357</c:v>
                </c:pt>
                <c:pt idx="1930">
                  <c:v>23.637301</c:v>
                </c:pt>
                <c:pt idx="1931">
                  <c:v>23.639246</c:v>
                </c:pt>
                <c:pt idx="1932">
                  <c:v>23.641191</c:v>
                </c:pt>
                <c:pt idx="1933">
                  <c:v>23.643138</c:v>
                </c:pt>
                <c:pt idx="1934">
                  <c:v>23.645085</c:v>
                </c:pt>
                <c:pt idx="1935">
                  <c:v>23.647033</c:v>
                </c:pt>
                <c:pt idx="1936">
                  <c:v>23.648982</c:v>
                </c:pt>
                <c:pt idx="1937">
                  <c:v>23.650932</c:v>
                </c:pt>
                <c:pt idx="1938">
                  <c:v>23.652883</c:v>
                </c:pt>
                <c:pt idx="1939">
                  <c:v>23.654834</c:v>
                </c:pt>
                <c:pt idx="1940">
                  <c:v>23.656786</c:v>
                </c:pt>
                <c:pt idx="1941">
                  <c:v>23.658739</c:v>
                </c:pt>
                <c:pt idx="1942">
                  <c:v>23.660693</c:v>
                </c:pt>
                <c:pt idx="1943">
                  <c:v>23.662647</c:v>
                </c:pt>
                <c:pt idx="1944">
                  <c:v>23.664602</c:v>
                </c:pt>
                <c:pt idx="1945">
                  <c:v>23.666559</c:v>
                </c:pt>
                <c:pt idx="1946">
                  <c:v>23.668515</c:v>
                </c:pt>
                <c:pt idx="1947">
                  <c:v>23.670473</c:v>
                </c:pt>
                <c:pt idx="1948">
                  <c:v>23.672431</c:v>
                </c:pt>
                <c:pt idx="1949">
                  <c:v>23.674391</c:v>
                </c:pt>
                <c:pt idx="1950">
                  <c:v>23.67635</c:v>
                </c:pt>
                <c:pt idx="1951">
                  <c:v>23.678311</c:v>
                </c:pt>
                <c:pt idx="1952">
                  <c:v>23.680273</c:v>
                </c:pt>
                <c:pt idx="1953">
                  <c:v>23.682235</c:v>
                </c:pt>
                <c:pt idx="1954">
                  <c:v>23.684198</c:v>
                </c:pt>
                <c:pt idx="1955">
                  <c:v>23.686162</c:v>
                </c:pt>
                <c:pt idx="1956">
                  <c:v>23.688126</c:v>
                </c:pt>
                <c:pt idx="1957">
                  <c:v>23.690092</c:v>
                </c:pt>
                <c:pt idx="1958">
                  <c:v>23.692058</c:v>
                </c:pt>
                <c:pt idx="1959">
                  <c:v>23.694025</c:v>
                </c:pt>
                <c:pt idx="1960">
                  <c:v>23.695992</c:v>
                </c:pt>
                <c:pt idx="1961">
                  <c:v>23.697961</c:v>
                </c:pt>
                <c:pt idx="1962">
                  <c:v>23.69993</c:v>
                </c:pt>
                <c:pt idx="1963">
                  <c:v>23.7019</c:v>
                </c:pt>
                <c:pt idx="1964">
                  <c:v>23.703871</c:v>
                </c:pt>
                <c:pt idx="1965">
                  <c:v>23.705842</c:v>
                </c:pt>
                <c:pt idx="1966">
                  <c:v>23.707814</c:v>
                </c:pt>
                <c:pt idx="1967">
                  <c:v>23.709787</c:v>
                </c:pt>
                <c:pt idx="1968">
                  <c:v>23.711761</c:v>
                </c:pt>
                <c:pt idx="1969">
                  <c:v>23.713736</c:v>
                </c:pt>
                <c:pt idx="1970">
                  <c:v>23.715711</c:v>
                </c:pt>
                <c:pt idx="1971">
                  <c:v>23.717687</c:v>
                </c:pt>
                <c:pt idx="1972">
                  <c:v>23.719664</c:v>
                </c:pt>
                <c:pt idx="1973">
                  <c:v>23.721641</c:v>
                </c:pt>
                <c:pt idx="1974">
                  <c:v>23.723619</c:v>
                </c:pt>
                <c:pt idx="1975">
                  <c:v>23.725598</c:v>
                </c:pt>
                <c:pt idx="1976">
                  <c:v>23.727578</c:v>
                </c:pt>
                <c:pt idx="1977">
                  <c:v>23.729558</c:v>
                </c:pt>
                <c:pt idx="1978">
                  <c:v>23.73154</c:v>
                </c:pt>
                <c:pt idx="1979">
                  <c:v>23.733522</c:v>
                </c:pt>
                <c:pt idx="1980">
                  <c:v>23.735504</c:v>
                </c:pt>
                <c:pt idx="1981">
                  <c:v>23.737488</c:v>
                </c:pt>
                <c:pt idx="1982">
                  <c:v>23.739472</c:v>
                </c:pt>
                <c:pt idx="1983">
                  <c:v>23.741457</c:v>
                </c:pt>
                <c:pt idx="1984">
                  <c:v>23.74344199999998</c:v>
                </c:pt>
                <c:pt idx="1985">
                  <c:v>23.74542899999998</c:v>
                </c:pt>
                <c:pt idx="1986">
                  <c:v>23.747416</c:v>
                </c:pt>
                <c:pt idx="1987">
                  <c:v>23.749404</c:v>
                </c:pt>
                <c:pt idx="1988">
                  <c:v>23.751392</c:v>
                </c:pt>
                <c:pt idx="1989">
                  <c:v>23.753381</c:v>
                </c:pt>
                <c:pt idx="1990">
                  <c:v>23.755371</c:v>
                </c:pt>
                <c:pt idx="1991">
                  <c:v>23.757362</c:v>
                </c:pt>
                <c:pt idx="1992">
                  <c:v>23.759354</c:v>
                </c:pt>
                <c:pt idx="1993">
                  <c:v>23.761346</c:v>
                </c:pt>
                <c:pt idx="1994">
                  <c:v>23.76333899999998</c:v>
                </c:pt>
                <c:pt idx="1995">
                  <c:v>23.76533199999998</c:v>
                </c:pt>
                <c:pt idx="1996">
                  <c:v>23.767327</c:v>
                </c:pt>
                <c:pt idx="1997">
                  <c:v>23.769322</c:v>
                </c:pt>
                <c:pt idx="1998">
                  <c:v>23.771317</c:v>
                </c:pt>
                <c:pt idx="1999">
                  <c:v>23.773314</c:v>
                </c:pt>
                <c:pt idx="2000">
                  <c:v>23.775307</c:v>
                </c:pt>
                <c:pt idx="2001">
                  <c:v>23.777297</c:v>
                </c:pt>
                <c:pt idx="2002">
                  <c:v>23.779284</c:v>
                </c:pt>
                <c:pt idx="2003">
                  <c:v>23.781268</c:v>
                </c:pt>
                <c:pt idx="2004">
                  <c:v>23.783248</c:v>
                </c:pt>
                <c:pt idx="2005">
                  <c:v>23.78522599999998</c:v>
                </c:pt>
                <c:pt idx="2006">
                  <c:v>23.7872</c:v>
                </c:pt>
                <c:pt idx="2007">
                  <c:v>23.78917</c:v>
                </c:pt>
                <c:pt idx="2008">
                  <c:v>23.791138</c:v>
                </c:pt>
                <c:pt idx="2009">
                  <c:v>23.793102</c:v>
                </c:pt>
                <c:pt idx="2010">
                  <c:v>23.795064</c:v>
                </c:pt>
                <c:pt idx="2011">
                  <c:v>23.797022</c:v>
                </c:pt>
                <c:pt idx="2012">
                  <c:v>23.798976</c:v>
                </c:pt>
                <c:pt idx="2013">
                  <c:v>23.800928</c:v>
                </c:pt>
                <c:pt idx="2014">
                  <c:v>23.802877</c:v>
                </c:pt>
                <c:pt idx="2015">
                  <c:v>23.804822</c:v>
                </c:pt>
                <c:pt idx="2016">
                  <c:v>23.806764</c:v>
                </c:pt>
                <c:pt idx="2017">
                  <c:v>23.808703</c:v>
                </c:pt>
                <c:pt idx="2018">
                  <c:v>23.810639</c:v>
                </c:pt>
                <c:pt idx="2019">
                  <c:v>23.812572</c:v>
                </c:pt>
                <c:pt idx="2020">
                  <c:v>23.814501</c:v>
                </c:pt>
                <c:pt idx="2021">
                  <c:v>23.816428</c:v>
                </c:pt>
                <c:pt idx="2022">
                  <c:v>23.818351</c:v>
                </c:pt>
                <c:pt idx="2023">
                  <c:v>23.820271</c:v>
                </c:pt>
                <c:pt idx="2024">
                  <c:v>23.822188</c:v>
                </c:pt>
                <c:pt idx="2025">
                  <c:v>23.824102</c:v>
                </c:pt>
                <c:pt idx="2026">
                  <c:v>23.826013</c:v>
                </c:pt>
                <c:pt idx="2027">
                  <c:v>23.827921</c:v>
                </c:pt>
                <c:pt idx="2028">
                  <c:v>23.829825</c:v>
                </c:pt>
                <c:pt idx="2029">
                  <c:v>23.831727</c:v>
                </c:pt>
                <c:pt idx="2030">
                  <c:v>23.833625</c:v>
                </c:pt>
                <c:pt idx="2031">
                  <c:v>23.835521</c:v>
                </c:pt>
                <c:pt idx="2032">
                  <c:v>23.837413</c:v>
                </c:pt>
                <c:pt idx="2033">
                  <c:v>23.839302</c:v>
                </c:pt>
                <c:pt idx="2034">
                  <c:v>23.841188</c:v>
                </c:pt>
                <c:pt idx="2035">
                  <c:v>23.843071</c:v>
                </c:pt>
                <c:pt idx="2036">
                  <c:v>23.844951</c:v>
                </c:pt>
                <c:pt idx="2037">
                  <c:v>23.846828</c:v>
                </c:pt>
                <c:pt idx="2038">
                  <c:v>23.848702</c:v>
                </c:pt>
                <c:pt idx="2039">
                  <c:v>23.850573</c:v>
                </c:pt>
                <c:pt idx="2040">
                  <c:v>23.852441</c:v>
                </c:pt>
                <c:pt idx="2041">
                  <c:v>23.854306</c:v>
                </c:pt>
                <c:pt idx="2042">
                  <c:v>23.856167</c:v>
                </c:pt>
                <c:pt idx="2043">
                  <c:v>23.858026</c:v>
                </c:pt>
                <c:pt idx="2044">
                  <c:v>23.859882</c:v>
                </c:pt>
                <c:pt idx="2045">
                  <c:v>23.861735</c:v>
                </c:pt>
                <c:pt idx="2046">
                  <c:v>23.863584</c:v>
                </c:pt>
                <c:pt idx="2047">
                  <c:v>23.865431</c:v>
                </c:pt>
                <c:pt idx="2048">
                  <c:v>23.867275</c:v>
                </c:pt>
                <c:pt idx="2049">
                  <c:v>23.869115</c:v>
                </c:pt>
                <c:pt idx="2050">
                  <c:v>23.870953</c:v>
                </c:pt>
                <c:pt idx="2051">
                  <c:v>23.872788</c:v>
                </c:pt>
                <c:pt idx="2052">
                  <c:v>23.874619</c:v>
                </c:pt>
                <c:pt idx="2053">
                  <c:v>23.876448</c:v>
                </c:pt>
                <c:pt idx="2054">
                  <c:v>23.878274</c:v>
                </c:pt>
                <c:pt idx="2055">
                  <c:v>23.880097</c:v>
                </c:pt>
                <c:pt idx="2056">
                  <c:v>23.881917</c:v>
                </c:pt>
                <c:pt idx="2057">
                  <c:v>23.883733</c:v>
                </c:pt>
                <c:pt idx="2058">
                  <c:v>23.885547</c:v>
                </c:pt>
                <c:pt idx="2059">
                  <c:v>23.887358</c:v>
                </c:pt>
                <c:pt idx="2060">
                  <c:v>23.889166</c:v>
                </c:pt>
                <c:pt idx="2061">
                  <c:v>23.890972</c:v>
                </c:pt>
                <c:pt idx="2062">
                  <c:v>23.892774</c:v>
                </c:pt>
                <c:pt idx="2063">
                  <c:v>23.894573</c:v>
                </c:pt>
                <c:pt idx="2064">
                  <c:v>23.896369</c:v>
                </c:pt>
                <c:pt idx="2065">
                  <c:v>23.898163</c:v>
                </c:pt>
                <c:pt idx="2066">
                  <c:v>23.899953</c:v>
                </c:pt>
                <c:pt idx="2067">
                  <c:v>23.901741</c:v>
                </c:pt>
                <c:pt idx="2068">
                  <c:v>23.903525</c:v>
                </c:pt>
                <c:pt idx="2069">
                  <c:v>23.905307</c:v>
                </c:pt>
                <c:pt idx="2070">
                  <c:v>23.907086</c:v>
                </c:pt>
                <c:pt idx="2071">
                  <c:v>23.908862</c:v>
                </c:pt>
                <c:pt idx="2072">
                  <c:v>23.910635</c:v>
                </c:pt>
                <c:pt idx="2073">
                  <c:v>23.912405</c:v>
                </c:pt>
                <c:pt idx="2074">
                  <c:v>23.914173</c:v>
                </c:pt>
                <c:pt idx="2075">
                  <c:v>23.915937</c:v>
                </c:pt>
                <c:pt idx="2076">
                  <c:v>23.917699</c:v>
                </c:pt>
                <c:pt idx="2077">
                  <c:v>23.919458</c:v>
                </c:pt>
                <c:pt idx="2078">
                  <c:v>23.921213</c:v>
                </c:pt>
                <c:pt idx="2079">
                  <c:v>23.922966</c:v>
                </c:pt>
                <c:pt idx="2080">
                  <c:v>23.924717</c:v>
                </c:pt>
                <c:pt idx="2081">
                  <c:v>23.926464</c:v>
                </c:pt>
                <c:pt idx="2082">
                  <c:v>23.928208</c:v>
                </c:pt>
                <c:pt idx="2083">
                  <c:v>23.92995</c:v>
                </c:pt>
                <c:pt idx="2084">
                  <c:v>23.931689</c:v>
                </c:pt>
                <c:pt idx="2085">
                  <c:v>23.933425</c:v>
                </c:pt>
                <c:pt idx="2086">
                  <c:v>23.935158</c:v>
                </c:pt>
                <c:pt idx="2087">
                  <c:v>23.936888</c:v>
                </c:pt>
                <c:pt idx="2088">
                  <c:v>23.938616</c:v>
                </c:pt>
                <c:pt idx="2089">
                  <c:v>23.940341</c:v>
                </c:pt>
                <c:pt idx="2090">
                  <c:v>23.942063</c:v>
                </c:pt>
                <c:pt idx="2091">
                  <c:v>23.943782</c:v>
                </c:pt>
                <c:pt idx="2092">
                  <c:v>23.945498</c:v>
                </c:pt>
                <c:pt idx="2093">
                  <c:v>23.947212</c:v>
                </c:pt>
                <c:pt idx="2094">
                  <c:v>23.948923</c:v>
                </c:pt>
                <c:pt idx="2095">
                  <c:v>23.950631</c:v>
                </c:pt>
                <c:pt idx="2096">
                  <c:v>23.952336</c:v>
                </c:pt>
                <c:pt idx="2097">
                  <c:v>23.954038</c:v>
                </c:pt>
                <c:pt idx="2098">
                  <c:v>23.955738</c:v>
                </c:pt>
                <c:pt idx="2099">
                  <c:v>23.957435</c:v>
                </c:pt>
                <c:pt idx="2100">
                  <c:v>23.959129</c:v>
                </c:pt>
                <c:pt idx="2101">
                  <c:v>23.96082</c:v>
                </c:pt>
                <c:pt idx="2102">
                  <c:v>23.96250899999998</c:v>
                </c:pt>
                <c:pt idx="2103">
                  <c:v>23.964195</c:v>
                </c:pt>
                <c:pt idx="2104">
                  <c:v>23.965878</c:v>
                </c:pt>
                <c:pt idx="2105">
                  <c:v>23.967559</c:v>
                </c:pt>
                <c:pt idx="2106">
                  <c:v>23.969236</c:v>
                </c:pt>
                <c:pt idx="2107">
                  <c:v>23.970911</c:v>
                </c:pt>
                <c:pt idx="2108">
                  <c:v>23.972584</c:v>
                </c:pt>
                <c:pt idx="2109">
                  <c:v>23.974253</c:v>
                </c:pt>
                <c:pt idx="2110">
                  <c:v>23.97592</c:v>
                </c:pt>
                <c:pt idx="2111">
                  <c:v>23.977584</c:v>
                </c:pt>
                <c:pt idx="2112">
                  <c:v>23.979246</c:v>
                </c:pt>
                <c:pt idx="2113">
                  <c:v>23.980904</c:v>
                </c:pt>
                <c:pt idx="2114">
                  <c:v>23.98256</c:v>
                </c:pt>
                <c:pt idx="2115">
                  <c:v>23.984214</c:v>
                </c:pt>
                <c:pt idx="2116">
                  <c:v>23.985864</c:v>
                </c:pt>
                <c:pt idx="2117">
                  <c:v>23.987512</c:v>
                </c:pt>
                <c:pt idx="2118">
                  <c:v>23.989158</c:v>
                </c:pt>
                <c:pt idx="2119">
                  <c:v>23.9908</c:v>
                </c:pt>
                <c:pt idx="2120">
                  <c:v>23.99243999999995</c:v>
                </c:pt>
                <c:pt idx="2121">
                  <c:v>23.994077</c:v>
                </c:pt>
                <c:pt idx="2122">
                  <c:v>23.99571199999998</c:v>
                </c:pt>
                <c:pt idx="2123">
                  <c:v>23.997344</c:v>
                </c:pt>
                <c:pt idx="2124">
                  <c:v>23.998973</c:v>
                </c:pt>
                <c:pt idx="2125">
                  <c:v>24.0006</c:v>
                </c:pt>
                <c:pt idx="2126">
                  <c:v>24.002224</c:v>
                </c:pt>
                <c:pt idx="2127">
                  <c:v>24.003845</c:v>
                </c:pt>
                <c:pt idx="2128">
                  <c:v>24.005464</c:v>
                </c:pt>
                <c:pt idx="2129">
                  <c:v>24.00708</c:v>
                </c:pt>
                <c:pt idx="2130">
                  <c:v>24.008694</c:v>
                </c:pt>
                <c:pt idx="2131">
                  <c:v>24.010305</c:v>
                </c:pt>
                <c:pt idx="2132">
                  <c:v>24.011913</c:v>
                </c:pt>
                <c:pt idx="2133">
                  <c:v>24.013519</c:v>
                </c:pt>
                <c:pt idx="2134">
                  <c:v>24.015122</c:v>
                </c:pt>
                <c:pt idx="2135">
                  <c:v>24.016722</c:v>
                </c:pt>
                <c:pt idx="2136">
                  <c:v>24.01832</c:v>
                </c:pt>
                <c:pt idx="2137">
                  <c:v>24.019915</c:v>
                </c:pt>
                <c:pt idx="2138">
                  <c:v>24.021508</c:v>
                </c:pt>
                <c:pt idx="2139">
                  <c:v>24.023098</c:v>
                </c:pt>
                <c:pt idx="2140">
                  <c:v>24.024685</c:v>
                </c:pt>
                <c:pt idx="2141">
                  <c:v>24.02627</c:v>
                </c:pt>
                <c:pt idx="2142">
                  <c:v>24.027852</c:v>
                </c:pt>
                <c:pt idx="2143">
                  <c:v>24.029432</c:v>
                </c:pt>
                <c:pt idx="2144">
                  <c:v>24.031009</c:v>
                </c:pt>
                <c:pt idx="2145">
                  <c:v>24.032584</c:v>
                </c:pt>
                <c:pt idx="2146">
                  <c:v>24.034156</c:v>
                </c:pt>
                <c:pt idx="2147">
                  <c:v>24.035726</c:v>
                </c:pt>
                <c:pt idx="2148">
                  <c:v>24.037292</c:v>
                </c:pt>
                <c:pt idx="2149">
                  <c:v>24.038857</c:v>
                </c:pt>
                <c:pt idx="2150">
                  <c:v>24.040419</c:v>
                </c:pt>
                <c:pt idx="2151">
                  <c:v>24.041978</c:v>
                </c:pt>
                <c:pt idx="2152">
                  <c:v>24.043535</c:v>
                </c:pt>
                <c:pt idx="2153">
                  <c:v>24.045089</c:v>
                </c:pt>
                <c:pt idx="2154">
                  <c:v>24.046641</c:v>
                </c:pt>
                <c:pt idx="2155">
                  <c:v>24.04819</c:v>
                </c:pt>
                <c:pt idx="2156">
                  <c:v>24.049737</c:v>
                </c:pt>
                <c:pt idx="2157">
                  <c:v>24.051281</c:v>
                </c:pt>
                <c:pt idx="2158">
                  <c:v>24.052823</c:v>
                </c:pt>
                <c:pt idx="2159">
                  <c:v>24.054362</c:v>
                </c:pt>
                <c:pt idx="2160">
                  <c:v>24.055898</c:v>
                </c:pt>
                <c:pt idx="2161">
                  <c:v>24.057433</c:v>
                </c:pt>
                <c:pt idx="2162">
                  <c:v>24.058964</c:v>
                </c:pt>
                <c:pt idx="2163">
                  <c:v>24.060493</c:v>
                </c:pt>
                <c:pt idx="2164">
                  <c:v>24.06202</c:v>
                </c:pt>
                <c:pt idx="2165">
                  <c:v>24.063544</c:v>
                </c:pt>
                <c:pt idx="2166">
                  <c:v>24.065066</c:v>
                </c:pt>
                <c:pt idx="2167">
                  <c:v>24.066585</c:v>
                </c:pt>
                <c:pt idx="2168">
                  <c:v>24.068102</c:v>
                </c:pt>
                <c:pt idx="2169">
                  <c:v>24.069616</c:v>
                </c:pt>
                <c:pt idx="2170">
                  <c:v>24.071128</c:v>
                </c:pt>
                <c:pt idx="2171">
                  <c:v>24.072638</c:v>
                </c:pt>
                <c:pt idx="2172">
                  <c:v>24.074145</c:v>
                </c:pt>
                <c:pt idx="2173">
                  <c:v>24.07564899999998</c:v>
                </c:pt>
                <c:pt idx="2174">
                  <c:v>24.077151</c:v>
                </c:pt>
                <c:pt idx="2175">
                  <c:v>24.078651</c:v>
                </c:pt>
                <c:pt idx="2176">
                  <c:v>24.080148</c:v>
                </c:pt>
                <c:pt idx="2177">
                  <c:v>24.081643</c:v>
                </c:pt>
                <c:pt idx="2178">
                  <c:v>24.083135</c:v>
                </c:pt>
                <c:pt idx="2179">
                  <c:v>24.084625</c:v>
                </c:pt>
                <c:pt idx="2180">
                  <c:v>24.086113</c:v>
                </c:pt>
                <c:pt idx="2181">
                  <c:v>24.087598</c:v>
                </c:pt>
                <c:pt idx="2182">
                  <c:v>24.08908</c:v>
                </c:pt>
                <c:pt idx="2183">
                  <c:v>24.090561</c:v>
                </c:pt>
                <c:pt idx="2184">
                  <c:v>24.092038</c:v>
                </c:pt>
                <c:pt idx="2185">
                  <c:v>24.093514</c:v>
                </c:pt>
                <c:pt idx="2186">
                  <c:v>24.094987</c:v>
                </c:pt>
                <c:pt idx="2187">
                  <c:v>24.096458</c:v>
                </c:pt>
                <c:pt idx="2188">
                  <c:v>24.097926</c:v>
                </c:pt>
                <c:pt idx="2189">
                  <c:v>24.099392</c:v>
                </c:pt>
                <c:pt idx="2190">
                  <c:v>24.100855</c:v>
                </c:pt>
                <c:pt idx="2191">
                  <c:v>24.102316</c:v>
                </c:pt>
                <c:pt idx="2192">
                  <c:v>24.103775</c:v>
                </c:pt>
                <c:pt idx="2193">
                  <c:v>24.105231</c:v>
                </c:pt>
                <c:pt idx="2194">
                  <c:v>24.106685</c:v>
                </c:pt>
                <c:pt idx="2195">
                  <c:v>24.108137</c:v>
                </c:pt>
                <c:pt idx="2196">
                  <c:v>24.109586</c:v>
                </c:pt>
                <c:pt idx="2197">
                  <c:v>24.111033</c:v>
                </c:pt>
                <c:pt idx="2198">
                  <c:v>24.112478</c:v>
                </c:pt>
                <c:pt idx="2199">
                  <c:v>24.11392</c:v>
                </c:pt>
                <c:pt idx="2200">
                  <c:v>24.11536</c:v>
                </c:pt>
                <c:pt idx="2201">
                  <c:v>24.116797</c:v>
                </c:pt>
                <c:pt idx="2202">
                  <c:v>24.118233</c:v>
                </c:pt>
                <c:pt idx="2203">
                  <c:v>24.119666</c:v>
                </c:pt>
                <c:pt idx="2204">
                  <c:v>24.121096</c:v>
                </c:pt>
                <c:pt idx="2205">
                  <c:v>24.122524</c:v>
                </c:pt>
                <c:pt idx="2206">
                  <c:v>24.12395</c:v>
                </c:pt>
                <c:pt idx="2207">
                  <c:v>24.125374</c:v>
                </c:pt>
                <c:pt idx="2208">
                  <c:v>24.126795</c:v>
                </c:pt>
                <c:pt idx="2209">
                  <c:v>24.128214</c:v>
                </c:pt>
                <c:pt idx="2210">
                  <c:v>24.129631</c:v>
                </c:pt>
                <c:pt idx="2211">
                  <c:v>24.131045</c:v>
                </c:pt>
                <c:pt idx="2212">
                  <c:v>24.132457</c:v>
                </c:pt>
                <c:pt idx="2213">
                  <c:v>24.133867</c:v>
                </c:pt>
                <c:pt idx="2214">
                  <c:v>24.135274</c:v>
                </c:pt>
                <c:pt idx="2215">
                  <c:v>24.136679</c:v>
                </c:pt>
                <c:pt idx="2216">
                  <c:v>24.138082</c:v>
                </c:pt>
                <c:pt idx="2217">
                  <c:v>24.139483</c:v>
                </c:pt>
                <c:pt idx="2218">
                  <c:v>24.140881</c:v>
                </c:pt>
                <c:pt idx="2219">
                  <c:v>24.142277</c:v>
                </c:pt>
                <c:pt idx="2220">
                  <c:v>24.143671</c:v>
                </c:pt>
                <c:pt idx="2221">
                  <c:v>24.145063</c:v>
                </c:pt>
                <c:pt idx="2222">
                  <c:v>24.146452</c:v>
                </c:pt>
                <c:pt idx="2223">
                  <c:v>24.147839</c:v>
                </c:pt>
                <c:pt idx="2224">
                  <c:v>24.149224</c:v>
                </c:pt>
                <c:pt idx="2225">
                  <c:v>24.150606</c:v>
                </c:pt>
                <c:pt idx="2226">
                  <c:v>24.151987</c:v>
                </c:pt>
                <c:pt idx="2227">
                  <c:v>24.153365</c:v>
                </c:pt>
                <c:pt idx="2228">
                  <c:v>24.15474</c:v>
                </c:pt>
                <c:pt idx="2229">
                  <c:v>24.156114</c:v>
                </c:pt>
                <c:pt idx="2230">
                  <c:v>24.157485</c:v>
                </c:pt>
                <c:pt idx="2231">
                  <c:v>24.158854</c:v>
                </c:pt>
                <c:pt idx="2232">
                  <c:v>24.160221</c:v>
                </c:pt>
                <c:pt idx="2233">
                  <c:v>24.161586</c:v>
                </c:pt>
                <c:pt idx="2234">
                  <c:v>24.162948</c:v>
                </c:pt>
                <c:pt idx="2235">
                  <c:v>24.164308</c:v>
                </c:pt>
                <c:pt idx="2236">
                  <c:v>24.165666</c:v>
                </c:pt>
                <c:pt idx="2237">
                  <c:v>24.167022</c:v>
                </c:pt>
                <c:pt idx="2238">
                  <c:v>24.168376</c:v>
                </c:pt>
                <c:pt idx="2239">
                  <c:v>24.169727</c:v>
                </c:pt>
                <c:pt idx="2240">
                  <c:v>24.171076</c:v>
                </c:pt>
                <c:pt idx="2241">
                  <c:v>24.172423</c:v>
                </c:pt>
                <c:pt idx="2242">
                  <c:v>24.173768</c:v>
                </c:pt>
                <c:pt idx="2243">
                  <c:v>24.175111</c:v>
                </c:pt>
                <c:pt idx="2244">
                  <c:v>24.176451</c:v>
                </c:pt>
                <c:pt idx="2245">
                  <c:v>24.17779</c:v>
                </c:pt>
                <c:pt idx="2246">
                  <c:v>24.179126</c:v>
                </c:pt>
                <c:pt idx="2247">
                  <c:v>24.18046</c:v>
                </c:pt>
                <c:pt idx="2248">
                  <c:v>24.181791</c:v>
                </c:pt>
                <c:pt idx="2249">
                  <c:v>24.183121</c:v>
                </c:pt>
                <c:pt idx="2250">
                  <c:v>24.184448</c:v>
                </c:pt>
                <c:pt idx="2251">
                  <c:v>24.185774</c:v>
                </c:pt>
                <c:pt idx="2252">
                  <c:v>24.187097</c:v>
                </c:pt>
                <c:pt idx="2253">
                  <c:v>24.188418</c:v>
                </c:pt>
                <c:pt idx="2254">
                  <c:v>24.189736</c:v>
                </c:pt>
                <c:pt idx="2255">
                  <c:v>24.191053</c:v>
                </c:pt>
                <c:pt idx="2256">
                  <c:v>24.192368</c:v>
                </c:pt>
                <c:pt idx="2257">
                  <c:v>24.19368</c:v>
                </c:pt>
                <c:pt idx="2258">
                  <c:v>24.19499</c:v>
                </c:pt>
                <c:pt idx="2259">
                  <c:v>24.196299</c:v>
                </c:pt>
                <c:pt idx="2260">
                  <c:v>24.197605</c:v>
                </c:pt>
                <c:pt idx="2261">
                  <c:v>24.198908</c:v>
                </c:pt>
                <c:pt idx="2262">
                  <c:v>24.20021</c:v>
                </c:pt>
                <c:pt idx="2263">
                  <c:v>24.20151</c:v>
                </c:pt>
                <c:pt idx="2264">
                  <c:v>24.202807</c:v>
                </c:pt>
                <c:pt idx="2265">
                  <c:v>24.204103</c:v>
                </c:pt>
                <c:pt idx="2266">
                  <c:v>24.205396</c:v>
                </c:pt>
                <c:pt idx="2267">
                  <c:v>24.206687</c:v>
                </c:pt>
                <c:pt idx="2268">
                  <c:v>24.207977</c:v>
                </c:pt>
                <c:pt idx="2269">
                  <c:v>24.209264</c:v>
                </c:pt>
                <c:pt idx="2270">
                  <c:v>24.210549</c:v>
                </c:pt>
                <c:pt idx="2271">
                  <c:v>24.211831</c:v>
                </c:pt>
                <c:pt idx="2272">
                  <c:v>24.213112</c:v>
                </c:pt>
                <c:pt idx="2273">
                  <c:v>24.214391</c:v>
                </c:pt>
                <c:pt idx="2274">
                  <c:v>24.215667</c:v>
                </c:pt>
                <c:pt idx="2275">
                  <c:v>24.216942</c:v>
                </c:pt>
                <c:pt idx="2276">
                  <c:v>24.218214</c:v>
                </c:pt>
                <c:pt idx="2277">
                  <c:v>24.219485</c:v>
                </c:pt>
                <c:pt idx="2278">
                  <c:v>24.220753</c:v>
                </c:pt>
                <c:pt idx="2279">
                  <c:v>24.222019</c:v>
                </c:pt>
                <c:pt idx="2280">
                  <c:v>24.223284</c:v>
                </c:pt>
                <c:pt idx="2281">
                  <c:v>24.224546</c:v>
                </c:pt>
                <c:pt idx="2282">
                  <c:v>24.225806</c:v>
                </c:pt>
                <c:pt idx="2283">
                  <c:v>24.227064</c:v>
                </c:pt>
                <c:pt idx="2284">
                  <c:v>24.22832</c:v>
                </c:pt>
                <c:pt idx="2285">
                  <c:v>24.229574</c:v>
                </c:pt>
                <c:pt idx="2286">
                  <c:v>24.230826</c:v>
                </c:pt>
                <c:pt idx="2287">
                  <c:v>24.232076</c:v>
                </c:pt>
                <c:pt idx="2288">
                  <c:v>24.233324</c:v>
                </c:pt>
                <c:pt idx="2289">
                  <c:v>24.23457</c:v>
                </c:pt>
                <c:pt idx="2290">
                  <c:v>24.235813</c:v>
                </c:pt>
                <c:pt idx="2291">
                  <c:v>24.237055</c:v>
                </c:pt>
                <c:pt idx="2292">
                  <c:v>24.238295</c:v>
                </c:pt>
                <c:pt idx="2293">
                  <c:v>24.239533</c:v>
                </c:pt>
                <c:pt idx="2294">
                  <c:v>24.240769</c:v>
                </c:pt>
                <c:pt idx="2295">
                  <c:v>24.242002</c:v>
                </c:pt>
                <c:pt idx="2296">
                  <c:v>24.243234</c:v>
                </c:pt>
                <c:pt idx="2297">
                  <c:v>24.244464</c:v>
                </c:pt>
                <c:pt idx="2298">
                  <c:v>24.24569199999998</c:v>
                </c:pt>
                <c:pt idx="2299">
                  <c:v>24.246917</c:v>
                </c:pt>
                <c:pt idx="2300">
                  <c:v>24.248141</c:v>
                </c:pt>
                <c:pt idx="2301">
                  <c:v>24.249363</c:v>
                </c:pt>
                <c:pt idx="2302">
                  <c:v>24.250583</c:v>
                </c:pt>
                <c:pt idx="2303">
                  <c:v>24.2518</c:v>
                </c:pt>
                <c:pt idx="2304">
                  <c:v>24.253016</c:v>
                </c:pt>
                <c:pt idx="2305">
                  <c:v>24.25423</c:v>
                </c:pt>
                <c:pt idx="2306">
                  <c:v>24.255442</c:v>
                </c:pt>
                <c:pt idx="2307">
                  <c:v>24.256652</c:v>
                </c:pt>
                <c:pt idx="2308">
                  <c:v>24.25786</c:v>
                </c:pt>
                <c:pt idx="2309">
                  <c:v>24.259066</c:v>
                </c:pt>
                <c:pt idx="2310">
                  <c:v>24.26027</c:v>
                </c:pt>
                <c:pt idx="2311">
                  <c:v>24.261472</c:v>
                </c:pt>
                <c:pt idx="2312">
                  <c:v>24.26267199999998</c:v>
                </c:pt>
                <c:pt idx="2313">
                  <c:v>24.26387</c:v>
                </c:pt>
                <c:pt idx="2314">
                  <c:v>24.265066</c:v>
                </c:pt>
                <c:pt idx="2315">
                  <c:v>24.266261</c:v>
                </c:pt>
                <c:pt idx="2316">
                  <c:v>24.267453</c:v>
                </c:pt>
                <c:pt idx="2317">
                  <c:v>24.26864299999995</c:v>
                </c:pt>
                <c:pt idx="2318">
                  <c:v>24.269832</c:v>
                </c:pt>
                <c:pt idx="2319">
                  <c:v>24.271018</c:v>
                </c:pt>
                <c:pt idx="2320">
                  <c:v>24.272203</c:v>
                </c:pt>
                <c:pt idx="2321">
                  <c:v>24.273386</c:v>
                </c:pt>
                <c:pt idx="2322">
                  <c:v>24.274566</c:v>
                </c:pt>
                <c:pt idx="2323">
                  <c:v>24.2757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9485608"/>
        <c:axId val="-2139479608"/>
      </c:scatterChart>
      <c:valAx>
        <c:axId val="-213948560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/>
                  <a:t>Altitude</a:t>
                </a:r>
                <a:r>
                  <a:rPr lang="en-US" sz="1800" baseline="0"/>
                  <a:t> (feet)</a:t>
                </a:r>
                <a:endParaRPr lang="en-US" sz="18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-2139479608"/>
        <c:crosses val="autoZero"/>
        <c:crossBetween val="midCat"/>
      </c:valAx>
      <c:valAx>
        <c:axId val="-2139479608"/>
        <c:scaling>
          <c:orientation val="minMax"/>
          <c:max val="25.0"/>
          <c:min val="2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/>
                  <a:t>Temperature (°C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-2139485608"/>
        <c:crosses val="autoZero"/>
        <c:crossBetween val="midCat"/>
      </c:valAx>
    </c:plotArea>
    <c:legend>
      <c:legendPos val="t"/>
      <c:layout/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56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89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400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278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615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304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911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934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19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410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656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6047B4-515B-674C-BD1B-DC57FEE3AB2D}" type="datetimeFigureOut">
              <a:rPr lang="en-US" smtClean="0"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1E3171-87E9-0548-8B40-A9FF47B6A0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86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standards.nasa.gov/public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.hmc.edu/NewE80/RocksimModels/phobos_38mm_hamr_hmc.ork" TargetMode="External"/><Relationship Id="rId4" Type="http://schemas.openxmlformats.org/officeDocument/2006/relationships/hyperlink" Target="http://www.eng.hmc.edu/NewE80/RocksimModels/aerotech_arreaux.rkt" TargetMode="External"/><Relationship Id="rId5" Type="http://schemas.openxmlformats.org/officeDocument/2006/relationships/hyperlink" Target="http://www.eng.hmc.edu/NewE80/RocksimModels/aerotech_arreaux.ork" TargetMode="External"/><Relationship Id="rId6" Type="http://schemas.openxmlformats.org/officeDocument/2006/relationships/hyperlink" Target="http://www.eng.hmc.edu/NewE80/RocksimModels/x-calibur_hamr_hmc.rkt" TargetMode="External"/><Relationship Id="rId7" Type="http://schemas.openxmlformats.org/officeDocument/2006/relationships/hyperlink" Target="http://www.eng.hmc.edu/NewE80/RocksimModels/x-calibur_hamr_hmc.ork" TargetMode="External"/><Relationship Id="rId8" Type="http://schemas.openxmlformats.org/officeDocument/2006/relationships/hyperlink" Target="http://www.eng.hmc.edu/NewE80/RocksimModels/aerotech_barracuda.rkt" TargetMode="External"/><Relationship Id="rId9" Type="http://schemas.openxmlformats.org/officeDocument/2006/relationships/hyperlink" Target="http://www.eng.hmc.edu/NewE80/RocksimModels/aerotech_barracuda.ork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hmc.edu/NewE80/RocksimModels/phobos_38mm_hamr_hmc.rkt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nar.org/NARhpsc.html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duracell.com/en-US/Global-Technical-Content-Library/Product-Data-Sheets.jspx?icn=Prim/PrimNav/Product-Data-Sheets&amp;cc=Primary" TargetMode="External"/><Relationship Id="rId3" Type="http://schemas.openxmlformats.org/officeDocument/2006/relationships/hyperlink" Target="http://data.energizer.com/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74220"/>
            <a:ext cx="7772400" cy="1470025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</a:rPr>
              <a:t>Flight Hardware</a:t>
            </a:r>
            <a:endParaRPr lang="en-US" sz="6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57124"/>
            <a:ext cx="6400800" cy="1752600"/>
          </a:xfrm>
        </p:spPr>
        <p:txBody>
          <a:bodyPr/>
          <a:lstStyle/>
          <a:p>
            <a:r>
              <a:rPr lang="en-US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</a:rPr>
              <a:t>E80 Spring 2013</a:t>
            </a:r>
          </a:p>
          <a:p>
            <a:r>
              <a:rPr lang="en-US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50800" algn="tl" rotWithShape="0">
                    <a:srgbClr val="000000"/>
                  </a:outerShdw>
                </a:effectLst>
              </a:rPr>
              <a:t>Erik Spjut</a:t>
            </a:r>
            <a:endParaRPr lang="en-US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81074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motor</a:t>
            </a:r>
          </a:p>
          <a:p>
            <a:r>
              <a:rPr lang="en-US" dirty="0" smtClean="0"/>
              <a:t>From aerodynamics</a:t>
            </a:r>
          </a:p>
          <a:p>
            <a:r>
              <a:rPr lang="en-US" dirty="0" smtClean="0"/>
              <a:t>From shock impulse</a:t>
            </a:r>
          </a:p>
          <a:p>
            <a:r>
              <a:rPr lang="en-US" dirty="0" smtClean="0"/>
              <a:t>Amplified at resonant frequencies</a:t>
            </a:r>
          </a:p>
          <a:p>
            <a:r>
              <a:rPr lang="en-US" dirty="0" smtClean="0"/>
              <a:t>Viscoelastic damping materials</a:t>
            </a:r>
          </a:p>
        </p:txBody>
      </p:sp>
    </p:spTree>
    <p:extLst>
      <p:ext uri="{BB962C8B-B14F-4D97-AF65-F5344CB8AC3E}">
        <p14:creationId xmlns:p14="http://schemas.microsoft.com/office/powerpoint/2010/main" val="2029890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ndards</a:t>
            </a:r>
          </a:p>
          <a:p>
            <a:pPr lvl="1"/>
            <a:r>
              <a:rPr lang="en-US" dirty="0" smtClean="0"/>
              <a:t>Commercial Grade: 0°C to 70°C</a:t>
            </a:r>
          </a:p>
          <a:p>
            <a:pPr lvl="1"/>
            <a:r>
              <a:rPr lang="en-US" dirty="0" smtClean="0"/>
              <a:t>Industrial Grade: –40°C to 85°C</a:t>
            </a:r>
          </a:p>
          <a:p>
            <a:pPr lvl="1"/>
            <a:r>
              <a:rPr lang="en-US" dirty="0" smtClean="0"/>
              <a:t>Military Grade: –55°C to 125°C</a:t>
            </a:r>
          </a:p>
          <a:p>
            <a:r>
              <a:rPr lang="en-US" dirty="0" smtClean="0"/>
              <a:t>Launch</a:t>
            </a:r>
          </a:p>
          <a:p>
            <a:pPr lvl="1"/>
            <a:r>
              <a:rPr lang="en-US" dirty="0" smtClean="0"/>
              <a:t>Often –2°C at 6 AM</a:t>
            </a:r>
          </a:p>
          <a:p>
            <a:pPr lvl="1"/>
            <a:r>
              <a:rPr lang="en-US" dirty="0" smtClean="0"/>
              <a:t>Solar heating of payload section to 50°C+</a:t>
            </a:r>
          </a:p>
          <a:p>
            <a:pPr lvl="1"/>
            <a:r>
              <a:rPr lang="en-US" dirty="0" smtClean="0"/>
              <a:t>At standard lapse rate ∆</a:t>
            </a:r>
            <a:r>
              <a:rPr lang="en-US" i="1" dirty="0" smtClean="0"/>
              <a:t>T</a:t>
            </a:r>
            <a:r>
              <a:rPr lang="en-US" dirty="0" smtClean="0"/>
              <a:t> = –7.8°C @ 1200 m AGL</a:t>
            </a:r>
          </a:p>
        </p:txBody>
      </p:sp>
    </p:spTree>
    <p:extLst>
      <p:ext uri="{BB962C8B-B14F-4D97-AF65-F5344CB8AC3E}">
        <p14:creationId xmlns:p14="http://schemas.microsoft.com/office/powerpoint/2010/main" val="54468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imum 2 types of sensors</a:t>
            </a:r>
          </a:p>
          <a:p>
            <a:pPr lvl="1"/>
            <a:r>
              <a:rPr lang="en-US" dirty="0" smtClean="0"/>
              <a:t>2 Thermocouples wouldn’t count</a:t>
            </a:r>
          </a:p>
          <a:p>
            <a:pPr lvl="1"/>
            <a:r>
              <a:rPr lang="en-US" dirty="0" smtClean="0"/>
              <a:t>1 </a:t>
            </a:r>
            <a:r>
              <a:rPr lang="en-US" dirty="0" smtClean="0"/>
              <a:t>Thermocouple</a:t>
            </a:r>
            <a:r>
              <a:rPr lang="en-US" dirty="0" smtClean="0"/>
              <a:t>, 1 thermistor </a:t>
            </a:r>
            <a:r>
              <a:rPr lang="en-US" dirty="0" smtClean="0"/>
              <a:t>would </a:t>
            </a:r>
            <a:r>
              <a:rPr lang="en-US" sz="2400" dirty="0" smtClean="0"/>
              <a:t>(but see next)</a:t>
            </a:r>
            <a:endParaRPr lang="en-US" dirty="0" smtClean="0"/>
          </a:p>
          <a:p>
            <a:r>
              <a:rPr lang="en-US" dirty="0" smtClean="0"/>
              <a:t>Minimum 1 sensor with BW ≥ 1 kHz</a:t>
            </a:r>
          </a:p>
          <a:p>
            <a:r>
              <a:rPr lang="en-US" dirty="0" smtClean="0"/>
              <a:t>Necessary speed of response</a:t>
            </a:r>
          </a:p>
          <a:p>
            <a:r>
              <a:rPr lang="en-US" dirty="0" smtClean="0"/>
              <a:t>Mechanical Integrity (launch, flight, recovery)</a:t>
            </a:r>
          </a:p>
          <a:p>
            <a:r>
              <a:rPr lang="en-US" dirty="0" smtClean="0"/>
              <a:t>Functional Placement</a:t>
            </a:r>
          </a:p>
        </p:txBody>
      </p:sp>
    </p:spTree>
    <p:extLst>
      <p:ext uri="{BB962C8B-B14F-4D97-AF65-F5344CB8AC3E}">
        <p14:creationId xmlns:p14="http://schemas.microsoft.com/office/powerpoint/2010/main" val="5960700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of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or adequate:</a:t>
            </a:r>
          </a:p>
          <a:p>
            <a:endParaRPr lang="en-US" dirty="0" smtClean="0"/>
          </a:p>
          <a:p>
            <a:r>
              <a:rPr lang="en-US" dirty="0" smtClean="0"/>
              <a:t>Needs </a:t>
            </a:r>
            <a:r>
              <a:rPr lang="en-US" dirty="0" err="1" smtClean="0"/>
              <a:t>deconvolution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Hopeless: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66761"/>
              </p:ext>
            </p:extLst>
          </p:nvPr>
        </p:nvGraphicFramePr>
        <p:xfrm>
          <a:off x="3953551" y="1600200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790700" imgH="622300" progId="Equation.DSMT4">
                  <p:embed/>
                </p:oleObj>
              </mc:Choice>
              <mc:Fallback>
                <p:oleObj name="Equation" r:id="rId3" imgW="17907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551" y="1600200"/>
                        <a:ext cx="1790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04906"/>
              </p:ext>
            </p:extLst>
          </p:nvPr>
        </p:nvGraphicFramePr>
        <p:xfrm>
          <a:off x="4615009" y="2803986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3022600" imgH="622300" progId="Equation.DSMT4">
                  <p:embed/>
                </p:oleObj>
              </mc:Choice>
              <mc:Fallback>
                <p:oleObj name="Equation" r:id="rId5" imgW="30226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5009" y="2803986"/>
                        <a:ext cx="302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84492"/>
              </p:ext>
            </p:extLst>
          </p:nvPr>
        </p:nvGraphicFramePr>
        <p:xfrm>
          <a:off x="2860667" y="3873500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638300" imgH="622300" progId="Equation.DSMT4">
                  <p:embed/>
                </p:oleObj>
              </mc:Choice>
              <mc:Fallback>
                <p:oleObj name="Equation" r:id="rId7" imgW="16383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0667" y="3873500"/>
                        <a:ext cx="1638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3163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0032" y="448251"/>
            <a:ext cx="8949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ML </a:t>
            </a:r>
            <a:r>
              <a:rPr lang="en-US" sz="2800" dirty="0" err="1" smtClean="0"/>
              <a:t>Phobos</a:t>
            </a:r>
            <a:r>
              <a:rPr lang="en-US" sz="2800" dirty="0" smtClean="0"/>
              <a:t> on H123W-M, Effect of T-sensor Time Constant</a:t>
            </a:r>
            <a:endParaRPr lang="en-US" sz="2800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515755"/>
              </p:ext>
            </p:extLst>
          </p:nvPr>
        </p:nvGraphicFramePr>
        <p:xfrm>
          <a:off x="1409700" y="1124924"/>
          <a:ext cx="63246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400698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23807" y="457590"/>
            <a:ext cx="7410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ML </a:t>
            </a:r>
            <a:r>
              <a:rPr lang="en-US" sz="2800" dirty="0" err="1" smtClean="0"/>
              <a:t>Phobos</a:t>
            </a:r>
            <a:r>
              <a:rPr lang="en-US" sz="2800" dirty="0" smtClean="0"/>
              <a:t> on H123W-M, Hysteresis of T-sensor</a:t>
            </a:r>
            <a:endParaRPr lang="en-US" sz="280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9454298"/>
              </p:ext>
            </p:extLst>
          </p:nvPr>
        </p:nvGraphicFramePr>
        <p:xfrm>
          <a:off x="1409700" y="1060088"/>
          <a:ext cx="63246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03902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ir Temperature</a:t>
            </a:r>
          </a:p>
          <a:p>
            <a:pPr lvl="1"/>
            <a:r>
              <a:rPr lang="en-US" dirty="0" smtClean="0"/>
              <a:t>Sensor in free stream</a:t>
            </a:r>
          </a:p>
          <a:p>
            <a:r>
              <a:rPr lang="en-US" dirty="0" smtClean="0"/>
              <a:t>Pressure Altimeter</a:t>
            </a:r>
          </a:p>
          <a:p>
            <a:pPr lvl="1"/>
            <a:r>
              <a:rPr lang="en-US" dirty="0" smtClean="0"/>
              <a:t>No Flow</a:t>
            </a:r>
          </a:p>
          <a:p>
            <a:pPr lvl="1"/>
            <a:r>
              <a:rPr lang="en-US" dirty="0" smtClean="0"/>
              <a:t>Pressure taps, 3 or 4 symmetric</a:t>
            </a:r>
          </a:p>
          <a:p>
            <a:r>
              <a:rPr lang="en-US" dirty="0"/>
              <a:t>Gas/Humidity Sensor</a:t>
            </a:r>
          </a:p>
          <a:p>
            <a:pPr lvl="1"/>
            <a:r>
              <a:rPr lang="en-US" dirty="0"/>
              <a:t>Gas flow to </a:t>
            </a:r>
            <a:r>
              <a:rPr lang="en-US" dirty="0" smtClean="0"/>
              <a:t>sens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094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tot</a:t>
            </a:r>
            <a:r>
              <a:rPr lang="en-US" dirty="0" smtClean="0"/>
              <a:t>- Static T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itot</a:t>
            </a:r>
            <a:r>
              <a:rPr lang="en-US" dirty="0" smtClean="0"/>
              <a:t> Tube</a:t>
            </a:r>
          </a:p>
          <a:p>
            <a:pPr lvl="1"/>
            <a:r>
              <a:rPr lang="en-US" dirty="0" smtClean="0"/>
              <a:t>In free stream</a:t>
            </a:r>
          </a:p>
          <a:p>
            <a:pPr lvl="1"/>
            <a:r>
              <a:rPr lang="en-US" dirty="0" smtClean="0"/>
              <a:t>In direction of motion</a:t>
            </a:r>
          </a:p>
          <a:p>
            <a:r>
              <a:rPr lang="en-US" dirty="0" smtClean="0"/>
              <a:t>Static Tap</a:t>
            </a:r>
          </a:p>
          <a:p>
            <a:pPr lvl="1"/>
            <a:r>
              <a:rPr lang="en-US" dirty="0" smtClean="0"/>
              <a:t>Normal to flow</a:t>
            </a:r>
          </a:p>
          <a:p>
            <a:pPr lvl="1"/>
            <a:r>
              <a:rPr lang="en-US" dirty="0" smtClean="0"/>
              <a:t>Preferable 4+ calibers from nose cone</a:t>
            </a:r>
          </a:p>
          <a:p>
            <a:pPr lvl="1"/>
            <a:r>
              <a:rPr lang="en-US" dirty="0" smtClean="0"/>
              <a:t>Multiple in symmetric pattern bes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0602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tot</a:t>
            </a:r>
            <a:r>
              <a:rPr lang="en-US" dirty="0" smtClean="0"/>
              <a:t> Tube Desig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23902" r="-23902"/>
          <a:stretch>
            <a:fillRect/>
          </a:stretch>
        </p:blipFill>
        <p:spPr>
          <a:xfrm>
            <a:off x="457200" y="1417638"/>
            <a:ext cx="8229600" cy="4525963"/>
          </a:xfrm>
        </p:spPr>
      </p:pic>
      <p:sp>
        <p:nvSpPr>
          <p:cNvPr id="5" name="TextBox 4"/>
          <p:cNvSpPr txBox="1"/>
          <p:nvPr/>
        </p:nvSpPr>
        <p:spPr>
          <a:xfrm>
            <a:off x="1680557" y="6145260"/>
            <a:ext cx="5840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naca.central.cranfield.ac.uk</a:t>
            </a:r>
            <a:r>
              <a:rPr lang="en-US" dirty="0"/>
              <a:t>/reports/arc/</a:t>
            </a:r>
            <a:r>
              <a:rPr lang="en-US" dirty="0" err="1"/>
              <a:t>rm</a:t>
            </a:r>
            <a:r>
              <a:rPr lang="en-US" dirty="0"/>
              <a:t>/3365.pdf</a:t>
            </a:r>
          </a:p>
        </p:txBody>
      </p:sp>
    </p:spTree>
    <p:extLst>
      <p:ext uri="{BB962C8B-B14F-4D97-AF65-F5344CB8AC3E}">
        <p14:creationId xmlns:p14="http://schemas.microsoft.com/office/powerpoint/2010/main" val="1973362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s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ght Sensor</a:t>
            </a:r>
          </a:p>
          <a:p>
            <a:pPr lvl="1"/>
            <a:r>
              <a:rPr lang="en-US" dirty="0" smtClean="0"/>
              <a:t>Proper orientation</a:t>
            </a:r>
          </a:p>
          <a:p>
            <a:pPr lvl="1"/>
            <a:r>
              <a:rPr lang="en-US" dirty="0" smtClean="0"/>
              <a:t>Proper view field</a:t>
            </a:r>
          </a:p>
          <a:p>
            <a:r>
              <a:rPr lang="en-US" dirty="0" smtClean="0"/>
              <a:t>Vibration Sensor</a:t>
            </a:r>
          </a:p>
          <a:p>
            <a:pPr lvl="1"/>
            <a:r>
              <a:rPr lang="en-US" dirty="0" smtClean="0"/>
              <a:t>Best on anti-node</a:t>
            </a:r>
          </a:p>
          <a:p>
            <a:pPr lvl="1"/>
            <a:r>
              <a:rPr lang="en-US" dirty="0" smtClean="0"/>
              <a:t>Avoid node</a:t>
            </a:r>
          </a:p>
          <a:p>
            <a:pPr lvl="1"/>
            <a:r>
              <a:rPr lang="en-US" dirty="0" smtClean="0"/>
              <a:t>Not for DC strai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53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NASA Stand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Mechanical </a:t>
            </a:r>
            <a:r>
              <a:rPr lang="en-US" sz="2800" dirty="0"/>
              <a:t>test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Strength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Sinusoidal sweep vibration (5 to 50 hertz [Hz]) ELV and STS payload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Random vibration and acoustic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Shock (mechanical and pyro)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Modal survey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Pressure profile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Appendage deployment</a:t>
            </a:r>
          </a:p>
          <a:p>
            <a:r>
              <a:rPr lang="en-US" sz="2800" dirty="0"/>
              <a:t>Thermal test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Thermal/vacuum and ambient pressure thermal cycling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Thermal balance</a:t>
            </a:r>
          </a:p>
          <a:p>
            <a:pPr lvl="1">
              <a:lnSpc>
                <a:spcPct val="80000"/>
              </a:lnSpc>
            </a:pPr>
            <a:r>
              <a:rPr lang="en-US" sz="1000" dirty="0" err="1"/>
              <a:t>Bakeout</a:t>
            </a:r>
            <a:endParaRPr lang="en-US" sz="1000" dirty="0"/>
          </a:p>
          <a:p>
            <a:pPr lvl="1">
              <a:lnSpc>
                <a:spcPct val="80000"/>
              </a:lnSpc>
            </a:pPr>
            <a:r>
              <a:rPr lang="en-US" sz="1000" dirty="0"/>
              <a:t>Leak test for sealed components</a:t>
            </a:r>
          </a:p>
          <a:p>
            <a:r>
              <a:rPr lang="en-US" sz="2800" dirty="0"/>
              <a:t>EMI tests</a:t>
            </a:r>
          </a:p>
          <a:p>
            <a:r>
              <a:rPr lang="en-US" sz="2800" dirty="0"/>
              <a:t>Functional test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Electrical interface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Comprehensive performance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Failure-free performance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End-to-end compatibility tests and mission simulations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Life test program</a:t>
            </a:r>
          </a:p>
          <a:p>
            <a:pPr lvl="1">
              <a:lnSpc>
                <a:spcPct val="80000"/>
              </a:lnSpc>
            </a:pPr>
            <a:r>
              <a:rPr lang="en-US" sz="1000" dirty="0"/>
              <a:t>Mass properties </a:t>
            </a:r>
            <a:r>
              <a:rPr lang="en-US" sz="1000" dirty="0" smtClean="0"/>
              <a:t>verificati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1749030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s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cle/Dust Sensor</a:t>
            </a:r>
          </a:p>
          <a:p>
            <a:pPr lvl="1"/>
            <a:r>
              <a:rPr lang="en-US" dirty="0" smtClean="0"/>
              <a:t>Gas flow through sensor</a:t>
            </a:r>
          </a:p>
          <a:p>
            <a:pPr lvl="1"/>
            <a:r>
              <a:rPr lang="en-US" dirty="0" smtClean="0"/>
              <a:t>If optical, reduce or eliminate background reflections/light.</a:t>
            </a:r>
          </a:p>
          <a:p>
            <a:pPr lvl="1"/>
            <a:r>
              <a:rPr lang="en-US" dirty="0" smtClean="0"/>
              <a:t>Often needs pulse train</a:t>
            </a:r>
          </a:p>
          <a:p>
            <a:r>
              <a:rPr lang="en-US" dirty="0" smtClean="0"/>
              <a:t>Accelerometer/ Rate Gyroscope</a:t>
            </a:r>
          </a:p>
          <a:p>
            <a:pPr lvl="1"/>
            <a:r>
              <a:rPr lang="en-US" dirty="0" smtClean="0"/>
              <a:t>Known fixed orientation</a:t>
            </a:r>
          </a:p>
          <a:p>
            <a:pPr lvl="1"/>
            <a:r>
              <a:rPr lang="en-US" dirty="0" smtClean="0"/>
              <a:t>Means to deal with baseline and drift</a:t>
            </a:r>
          </a:p>
        </p:txBody>
      </p:sp>
    </p:spTree>
    <p:extLst>
      <p:ext uri="{BB962C8B-B14F-4D97-AF65-F5344CB8AC3E}">
        <p14:creationId xmlns:p14="http://schemas.microsoft.com/office/powerpoint/2010/main" val="2343414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iest in Payload Section</a:t>
            </a:r>
          </a:p>
          <a:p>
            <a:r>
              <a:rPr lang="en-US" dirty="0" smtClean="0"/>
              <a:t>Next easiest in Nosecone</a:t>
            </a:r>
          </a:p>
          <a:p>
            <a:r>
              <a:rPr lang="en-US" dirty="0" smtClean="0"/>
              <a:t>Ports/Channels to rout to exterior</a:t>
            </a:r>
          </a:p>
          <a:p>
            <a:r>
              <a:rPr lang="en-US" dirty="0" smtClean="0"/>
              <a:t>Don’t forget separation for recovery</a:t>
            </a:r>
          </a:p>
          <a:p>
            <a:pPr lvl="1"/>
            <a:r>
              <a:rPr lang="en-US" dirty="0" smtClean="0"/>
              <a:t>Can run (very long) wires through shock cord</a:t>
            </a:r>
          </a:p>
          <a:p>
            <a:pPr lvl="1"/>
            <a:r>
              <a:rPr lang="en-US" dirty="0" smtClean="0"/>
              <a:t>Can make connector that separates at recovery</a:t>
            </a:r>
          </a:p>
          <a:p>
            <a:pPr lvl="1"/>
            <a:r>
              <a:rPr lang="en-US" dirty="0" smtClean="0"/>
              <a:t>Can have separate sections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466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Cam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4406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Battery charged by USB</a:t>
            </a:r>
          </a:p>
          <a:p>
            <a:r>
              <a:rPr lang="en-US" dirty="0" smtClean="0"/>
              <a:t>40 minute battery time on full charge</a:t>
            </a:r>
          </a:p>
          <a:p>
            <a:r>
              <a:rPr lang="en-US" dirty="0" smtClean="0"/>
              <a:t>Creates 720P .</a:t>
            </a:r>
            <a:r>
              <a:rPr lang="en-US" dirty="0" err="1" smtClean="0"/>
              <a:t>mov</a:t>
            </a:r>
            <a:r>
              <a:rPr lang="en-US" dirty="0" smtClean="0"/>
              <a:t> file on </a:t>
            </a:r>
            <a:r>
              <a:rPr lang="en-US" dirty="0" err="1" smtClean="0"/>
              <a:t>microSD</a:t>
            </a:r>
            <a:endParaRPr lang="en-US" dirty="0" smtClean="0"/>
          </a:p>
          <a:p>
            <a:r>
              <a:rPr lang="en-US" dirty="0" smtClean="0"/>
              <a:t>10 minutes per 1 GB. On 16 GB card will run out of battery before storage</a:t>
            </a:r>
          </a:p>
          <a:p>
            <a:r>
              <a:rPr lang="en-US" dirty="0" smtClean="0"/>
              <a:t>Physical Mounting</a:t>
            </a:r>
          </a:p>
          <a:p>
            <a:pPr lvl="1"/>
            <a:r>
              <a:rPr lang="en-US" dirty="0" smtClean="0"/>
              <a:t>Method</a:t>
            </a:r>
          </a:p>
          <a:p>
            <a:pPr lvl="1"/>
            <a:r>
              <a:rPr lang="en-US" dirty="0" smtClean="0"/>
              <a:t>Location</a:t>
            </a:r>
          </a:p>
          <a:p>
            <a:pPr lvl="1"/>
            <a:r>
              <a:rPr lang="en-US" dirty="0" smtClean="0"/>
              <a:t>Field of View</a:t>
            </a:r>
            <a:endParaRPr lang="en-US" dirty="0"/>
          </a:p>
        </p:txBody>
      </p:sp>
      <p:pic>
        <p:nvPicPr>
          <p:cNvPr id="4" name="Picture 3" descr="KeychainCamer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260" y="1245758"/>
            <a:ext cx="4742739" cy="561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8124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Log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0468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reated and programmed by Tyler Smelt</a:t>
            </a:r>
          </a:p>
          <a:p>
            <a:r>
              <a:rPr lang="en-US" dirty="0" smtClean="0"/>
              <a:t>16 channels</a:t>
            </a:r>
          </a:p>
          <a:p>
            <a:r>
              <a:rPr lang="en-US" dirty="0" smtClean="0"/>
              <a:t>16-bit resolution</a:t>
            </a:r>
          </a:p>
          <a:p>
            <a:r>
              <a:rPr lang="en-US" dirty="0" smtClean="0"/>
              <a:t>Max 400 </a:t>
            </a:r>
            <a:r>
              <a:rPr lang="en-US" dirty="0" err="1" smtClean="0"/>
              <a:t>kSPS</a:t>
            </a:r>
            <a:r>
              <a:rPr lang="en-US" dirty="0" smtClean="0"/>
              <a:t> composite rate (25 </a:t>
            </a:r>
            <a:r>
              <a:rPr lang="en-US" dirty="0" err="1" smtClean="0"/>
              <a:t>kSPS</a:t>
            </a:r>
            <a:r>
              <a:rPr lang="en-US" dirty="0" smtClean="0"/>
              <a:t>/</a:t>
            </a:r>
            <a:r>
              <a:rPr lang="en-US" dirty="0" err="1" smtClean="0"/>
              <a:t>chan</a:t>
            </a:r>
            <a:r>
              <a:rPr lang="en-US" dirty="0" smtClean="0"/>
              <a:t>)</a:t>
            </a:r>
          </a:p>
          <a:p>
            <a:r>
              <a:rPr lang="en-US" dirty="0" smtClean="0"/>
              <a:t>Max 200 </a:t>
            </a:r>
            <a:r>
              <a:rPr lang="en-US" dirty="0" err="1" smtClean="0"/>
              <a:t>kSPS</a:t>
            </a:r>
            <a:r>
              <a:rPr lang="en-US" dirty="0" smtClean="0"/>
              <a:t> on single channel</a:t>
            </a:r>
          </a:p>
        </p:txBody>
      </p:sp>
      <p:pic>
        <p:nvPicPr>
          <p:cNvPr id="4" name="Picture 3" descr="MuddLog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668" y="1289875"/>
            <a:ext cx="4836332" cy="556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601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Log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ower with 6 V to 20 V (9 V recommended)</a:t>
            </a:r>
          </a:p>
          <a:p>
            <a:r>
              <a:rPr lang="en-US" dirty="0" smtClean="0"/>
              <a:t>Uses </a:t>
            </a:r>
            <a:r>
              <a:rPr lang="en-US" dirty="0" err="1" smtClean="0"/>
              <a:t>microSD</a:t>
            </a:r>
            <a:r>
              <a:rPr lang="en-US" dirty="0" smtClean="0"/>
              <a:t> for storage (have 16 GB cards)</a:t>
            </a:r>
          </a:p>
          <a:p>
            <a:r>
              <a:rPr lang="en-US" dirty="0" smtClean="0"/>
              <a:t>Input range 0 to 3.3 V</a:t>
            </a:r>
          </a:p>
          <a:p>
            <a:r>
              <a:rPr lang="en-US" dirty="0" smtClean="0"/>
              <a:t>Input Impedance ≈2.2kΩ</a:t>
            </a:r>
          </a:p>
          <a:p>
            <a:r>
              <a:rPr lang="en-US" dirty="0" smtClean="0"/>
              <a:t>Set parameters with </a:t>
            </a:r>
            <a:r>
              <a:rPr lang="en-US" dirty="0" err="1" smtClean="0"/>
              <a:t>Config</a:t>
            </a:r>
            <a:r>
              <a:rPr lang="en-US" dirty="0" smtClean="0"/>
              <a:t> File</a:t>
            </a:r>
          </a:p>
          <a:p>
            <a:r>
              <a:rPr lang="en-US" dirty="0" smtClean="0"/>
              <a:t>Have VI and .m file to read binary data files</a:t>
            </a:r>
          </a:p>
          <a:p>
            <a:r>
              <a:rPr lang="en-US" dirty="0" smtClean="0"/>
              <a:t>PIC-32 microcontroller</a:t>
            </a:r>
          </a:p>
          <a:p>
            <a:r>
              <a:rPr lang="en-US" dirty="0" smtClean="0"/>
              <a:t>2 – AD7689 A/D</a:t>
            </a:r>
          </a:p>
        </p:txBody>
      </p:sp>
    </p:spTree>
    <p:extLst>
      <p:ext uri="{BB962C8B-B14F-4D97-AF65-F5344CB8AC3E}">
        <p14:creationId xmlns:p14="http://schemas.microsoft.com/office/powerpoint/2010/main" val="42190937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id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ata logger expects 0 V to 3.3 V signals</a:t>
            </a:r>
          </a:p>
          <a:p>
            <a:r>
              <a:rPr lang="en-US" dirty="0" smtClean="0"/>
              <a:t>Classical op-amp circuit power ±15 V</a:t>
            </a:r>
          </a:p>
          <a:p>
            <a:r>
              <a:rPr lang="en-US" dirty="0" smtClean="0"/>
              <a:t>Low-voltage op-amp circuit power</a:t>
            </a:r>
          </a:p>
          <a:p>
            <a:pPr lvl="1"/>
            <a:r>
              <a:rPr lang="en-US" dirty="0" smtClean="0"/>
              <a:t>±1.4 V to ±3 V</a:t>
            </a:r>
          </a:p>
          <a:p>
            <a:pPr lvl="1"/>
            <a:r>
              <a:rPr lang="en-US" dirty="0" smtClean="0"/>
              <a:t>0-to-2.8 V to 0-to-6 V</a:t>
            </a:r>
          </a:p>
          <a:p>
            <a:r>
              <a:rPr lang="en-US" dirty="0" smtClean="0"/>
              <a:t>Signal offset</a:t>
            </a:r>
          </a:p>
          <a:p>
            <a:r>
              <a:rPr lang="en-US" dirty="0" smtClean="0"/>
              <a:t>Reference offset</a:t>
            </a:r>
          </a:p>
          <a:p>
            <a:r>
              <a:rPr lang="en-US" dirty="0" smtClean="0"/>
              <a:t>Virtual ground</a:t>
            </a:r>
          </a:p>
        </p:txBody>
      </p:sp>
    </p:spTree>
    <p:extLst>
      <p:ext uri="{BB962C8B-B14F-4D97-AF65-F5344CB8AC3E}">
        <p14:creationId xmlns:p14="http://schemas.microsoft.com/office/powerpoint/2010/main" val="26220926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" r="-85623"/>
          <a:stretch/>
        </p:blipFill>
        <p:spPr/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43273"/>
              </p:ext>
            </p:extLst>
          </p:nvPr>
        </p:nvGraphicFramePr>
        <p:xfrm>
          <a:off x="4872038" y="4521200"/>
          <a:ext cx="415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4152900" imgH="1079500" progId="Equation.DSMT4">
                  <p:embed/>
                </p:oleObj>
              </mc:Choice>
              <mc:Fallback>
                <p:oleObj name="Equation" r:id="rId4" imgW="41529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2038" y="4521200"/>
                        <a:ext cx="4152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78615"/>
              </p:ext>
            </p:extLst>
          </p:nvPr>
        </p:nvGraphicFramePr>
        <p:xfrm>
          <a:off x="4993228" y="2444750"/>
          <a:ext cx="2222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2222500" imgH="1079500" progId="Equation.DSMT4">
                  <p:embed/>
                </p:oleObj>
              </mc:Choice>
              <mc:Fallback>
                <p:oleObj name="Equation" r:id="rId6" imgW="22225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3228" y="2444750"/>
                        <a:ext cx="2222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077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verting Amp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-96009"/>
          <a:stretch/>
        </p:blipFill>
        <p:spPr/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04857"/>
              </p:ext>
            </p:extLst>
          </p:nvPr>
        </p:nvGraphicFramePr>
        <p:xfrm>
          <a:off x="4989513" y="2284413"/>
          <a:ext cx="241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2413000" imgH="1079500" progId="Equation.DSMT4">
                  <p:embed/>
                </p:oleObj>
              </mc:Choice>
              <mc:Fallback>
                <p:oleObj name="Equation" r:id="rId4" imgW="2413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9513" y="2284413"/>
                        <a:ext cx="2413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60493"/>
              </p:ext>
            </p:extLst>
          </p:nvPr>
        </p:nvGraphicFramePr>
        <p:xfrm>
          <a:off x="4989513" y="4481513"/>
          <a:ext cx="393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3937000" imgH="1079500" progId="Equation.DSMT4">
                  <p:embed/>
                </p:oleObj>
              </mc:Choice>
              <mc:Fallback>
                <p:oleObj name="Equation" r:id="rId6" imgW="3937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9513" y="4481513"/>
                        <a:ext cx="3937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67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 Bo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96098"/>
            <a:ext cx="8229600" cy="333989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p laid out like your </a:t>
            </a:r>
            <a:r>
              <a:rPr lang="en-US" dirty="0" err="1" smtClean="0"/>
              <a:t>protoboard</a:t>
            </a:r>
            <a:endParaRPr lang="en-US" dirty="0" smtClean="0"/>
          </a:p>
          <a:p>
            <a:pPr lvl="1"/>
            <a:r>
              <a:rPr lang="en-US" dirty="0" smtClean="0"/>
              <a:t>4 exterior buses slightly closer</a:t>
            </a:r>
          </a:p>
          <a:p>
            <a:pPr lvl="1"/>
            <a:r>
              <a:rPr lang="en-US" dirty="0" smtClean="0"/>
              <a:t>1 extra power bus</a:t>
            </a:r>
          </a:p>
          <a:p>
            <a:r>
              <a:rPr lang="en-US" dirty="0" smtClean="0"/>
              <a:t>Bottom has connectors for data logger</a:t>
            </a:r>
          </a:p>
          <a:p>
            <a:r>
              <a:rPr lang="en-US" dirty="0" smtClean="0"/>
              <a:t>4 Holes for mounting</a:t>
            </a:r>
          </a:p>
          <a:p>
            <a:r>
              <a:rPr lang="en-US" dirty="0" smtClean="0"/>
              <a:t>2 holes for mounting battery hold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3512"/>
            <a:ext cx="9144000" cy="1681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8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 Bo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286" y="5067370"/>
            <a:ext cx="8229600" cy="1739621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enter has place for 5 V regulator + three more</a:t>
            </a:r>
          </a:p>
          <a:p>
            <a:r>
              <a:rPr lang="en-US" dirty="0" smtClean="0"/>
              <a:t>Regulators can tie common to ground or not.</a:t>
            </a:r>
          </a:p>
          <a:p>
            <a:r>
              <a:rPr lang="en-US" dirty="0" smtClean="0"/>
              <a:t>Bottom has connectors for data logg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341" y="1271523"/>
            <a:ext cx="7302127" cy="3823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151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80 Engineering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yload Dimensions</a:t>
            </a:r>
          </a:p>
          <a:p>
            <a:r>
              <a:rPr lang="en-US" dirty="0" smtClean="0"/>
              <a:t>Power Requirements</a:t>
            </a:r>
          </a:p>
          <a:p>
            <a:r>
              <a:rPr lang="en-US" dirty="0" smtClean="0"/>
              <a:t>Acceleration</a:t>
            </a:r>
            <a:r>
              <a:rPr lang="en-US" dirty="0"/>
              <a:t>, Shock, </a:t>
            </a:r>
            <a:r>
              <a:rPr lang="en-US" dirty="0" smtClean="0"/>
              <a:t>&amp; Vibration</a:t>
            </a:r>
          </a:p>
          <a:p>
            <a:r>
              <a:rPr lang="en-US" dirty="0" smtClean="0"/>
              <a:t>Temperature Profile</a:t>
            </a:r>
          </a:p>
          <a:p>
            <a:r>
              <a:rPr lang="en-US" dirty="0" smtClean="0"/>
              <a:t>Speed of Response</a:t>
            </a:r>
          </a:p>
          <a:p>
            <a:r>
              <a:rPr lang="en-US" dirty="0" smtClean="0"/>
              <a:t>Sensor Requirements</a:t>
            </a:r>
          </a:p>
          <a:p>
            <a:r>
              <a:rPr lang="en-US" dirty="0" smtClean="0"/>
              <a:t>Construction Standards</a:t>
            </a:r>
          </a:p>
        </p:txBody>
      </p:sp>
    </p:spTree>
    <p:extLst>
      <p:ext uri="{BB962C8B-B14F-4D97-AF65-F5344CB8AC3E}">
        <p14:creationId xmlns:p14="http://schemas.microsoft.com/office/powerpoint/2010/main" val="36493970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Assign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68472"/>
          </a:xfrm>
        </p:spPr>
        <p:txBody>
          <a:bodyPr/>
          <a:lstStyle/>
          <a:p>
            <a:r>
              <a:rPr lang="en-US" dirty="0" smtClean="0"/>
              <a:t>Team 1 – PML </a:t>
            </a:r>
            <a:r>
              <a:rPr lang="en-US" dirty="0" err="1" smtClean="0"/>
              <a:t>Phobos</a:t>
            </a:r>
            <a:r>
              <a:rPr lang="en-US" dirty="0"/>
              <a:t> </a:t>
            </a:r>
            <a:r>
              <a:rPr lang="en-US" dirty="0" smtClean="0"/>
              <a:t>&lt;</a:t>
            </a:r>
            <a:r>
              <a:rPr lang="en-US" dirty="0" smtClean="0">
                <a:hlinkClick r:id="rId2"/>
              </a:rPr>
              <a:t>.</a:t>
            </a:r>
            <a:r>
              <a:rPr lang="en-US" dirty="0" err="1" smtClean="0">
                <a:hlinkClick r:id="rId2"/>
              </a:rPr>
              <a:t>rkt</a:t>
            </a:r>
            <a:r>
              <a:rPr lang="en-US" dirty="0" smtClean="0"/>
              <a:t>&gt; &lt;</a:t>
            </a:r>
            <a:r>
              <a:rPr lang="en-US" dirty="0" smtClean="0">
                <a:hlinkClick r:id="rId3"/>
              </a:rPr>
              <a:t>.</a:t>
            </a:r>
            <a:r>
              <a:rPr lang="en-US" dirty="0" err="1" smtClean="0">
                <a:hlinkClick r:id="rId3"/>
              </a:rPr>
              <a:t>ork</a:t>
            </a:r>
            <a:r>
              <a:rPr lang="en-US" dirty="0" smtClean="0"/>
              <a:t>&gt;</a:t>
            </a:r>
          </a:p>
          <a:p>
            <a:r>
              <a:rPr lang="en-US" dirty="0" smtClean="0"/>
              <a:t>Team 2 – </a:t>
            </a:r>
            <a:r>
              <a:rPr lang="en-US" dirty="0" err="1" smtClean="0"/>
              <a:t>Aerotech</a:t>
            </a:r>
            <a:r>
              <a:rPr lang="en-US" dirty="0" smtClean="0"/>
              <a:t> </a:t>
            </a:r>
            <a:r>
              <a:rPr lang="en-US" dirty="0" err="1" smtClean="0"/>
              <a:t>Arreaux</a:t>
            </a:r>
            <a:r>
              <a:rPr lang="en-US" dirty="0" smtClean="0"/>
              <a:t> </a:t>
            </a:r>
            <a:r>
              <a:rPr lang="en-US" dirty="0"/>
              <a:t>&lt;</a:t>
            </a:r>
            <a:r>
              <a:rPr lang="en-US" dirty="0">
                <a:hlinkClick r:id="rId4"/>
              </a:rPr>
              <a:t>.</a:t>
            </a:r>
            <a:r>
              <a:rPr lang="en-US" dirty="0" err="1">
                <a:hlinkClick r:id="rId4"/>
              </a:rPr>
              <a:t>rkt</a:t>
            </a:r>
            <a:r>
              <a:rPr lang="en-US" dirty="0"/>
              <a:t>&gt; &lt;</a:t>
            </a:r>
            <a:r>
              <a:rPr lang="en-US" dirty="0">
                <a:hlinkClick r:id="rId5"/>
              </a:rPr>
              <a:t>.</a:t>
            </a:r>
            <a:r>
              <a:rPr lang="en-US" dirty="0" err="1">
                <a:hlinkClick r:id="rId5"/>
              </a:rPr>
              <a:t>ork</a:t>
            </a:r>
            <a:r>
              <a:rPr lang="en-US" dirty="0"/>
              <a:t>&gt;</a:t>
            </a:r>
            <a:endParaRPr lang="en-US" dirty="0" smtClean="0"/>
          </a:p>
          <a:p>
            <a:r>
              <a:rPr lang="en-US" dirty="0" smtClean="0"/>
              <a:t>Team 3 – PML X-</a:t>
            </a:r>
            <a:r>
              <a:rPr lang="en-US" dirty="0" err="1" smtClean="0"/>
              <a:t>Calibur</a:t>
            </a:r>
            <a:r>
              <a:rPr lang="en-US" dirty="0" smtClean="0"/>
              <a:t> </a:t>
            </a:r>
            <a:r>
              <a:rPr lang="en-US" dirty="0"/>
              <a:t>&lt;</a:t>
            </a:r>
            <a:r>
              <a:rPr lang="en-US" dirty="0">
                <a:hlinkClick r:id="rId6"/>
              </a:rPr>
              <a:t>.</a:t>
            </a:r>
            <a:r>
              <a:rPr lang="en-US" dirty="0" err="1">
                <a:hlinkClick r:id="rId6"/>
              </a:rPr>
              <a:t>rkt</a:t>
            </a:r>
            <a:r>
              <a:rPr lang="en-US" dirty="0"/>
              <a:t>&gt; &lt;</a:t>
            </a:r>
            <a:r>
              <a:rPr lang="en-US" dirty="0">
                <a:hlinkClick r:id="rId7"/>
              </a:rPr>
              <a:t>.</a:t>
            </a:r>
            <a:r>
              <a:rPr lang="en-US" dirty="0" err="1">
                <a:hlinkClick r:id="rId7"/>
              </a:rPr>
              <a:t>ork</a:t>
            </a:r>
            <a:r>
              <a:rPr lang="en-US" dirty="0"/>
              <a:t>&gt;</a:t>
            </a:r>
            <a:endParaRPr lang="en-US" dirty="0" smtClean="0"/>
          </a:p>
          <a:p>
            <a:r>
              <a:rPr lang="en-US" dirty="0" smtClean="0"/>
              <a:t>Team 4 – </a:t>
            </a:r>
            <a:r>
              <a:rPr lang="en-US" dirty="0" err="1" smtClean="0"/>
              <a:t>Aerotech</a:t>
            </a:r>
            <a:r>
              <a:rPr lang="en-US" dirty="0" smtClean="0"/>
              <a:t> Barracuda </a:t>
            </a:r>
            <a:r>
              <a:rPr lang="en-US" dirty="0"/>
              <a:t>&lt;</a:t>
            </a:r>
            <a:r>
              <a:rPr lang="en-US" dirty="0">
                <a:hlinkClick r:id="rId8"/>
              </a:rPr>
              <a:t>.</a:t>
            </a:r>
            <a:r>
              <a:rPr lang="en-US" dirty="0" err="1">
                <a:hlinkClick r:id="rId8"/>
              </a:rPr>
              <a:t>rkt</a:t>
            </a:r>
            <a:r>
              <a:rPr lang="en-US" dirty="0"/>
              <a:t>&gt; &lt;</a:t>
            </a:r>
            <a:r>
              <a:rPr lang="en-US" dirty="0">
                <a:hlinkClick r:id="rId9"/>
              </a:rPr>
              <a:t>.</a:t>
            </a:r>
            <a:r>
              <a:rPr lang="en-US" dirty="0" err="1">
                <a:hlinkClick r:id="rId9"/>
              </a:rPr>
              <a:t>ork</a:t>
            </a:r>
            <a:r>
              <a:rPr lang="en-US" dirty="0"/>
              <a:t>&gt;</a:t>
            </a:r>
            <a:endParaRPr lang="en-US" dirty="0" smtClean="0"/>
          </a:p>
          <a:p>
            <a:r>
              <a:rPr lang="en-US" dirty="0" smtClean="0"/>
              <a:t>Team 5 – PML </a:t>
            </a:r>
            <a:r>
              <a:rPr lang="en-US" dirty="0" err="1" smtClean="0"/>
              <a:t>Phobos</a:t>
            </a:r>
            <a:r>
              <a:rPr lang="en-US" dirty="0" smtClean="0"/>
              <a:t> </a:t>
            </a:r>
            <a:r>
              <a:rPr lang="en-US" dirty="0"/>
              <a:t>&lt;</a:t>
            </a:r>
            <a:r>
              <a:rPr lang="en-US" dirty="0">
                <a:hlinkClick r:id="rId2"/>
              </a:rPr>
              <a:t>.rkt</a:t>
            </a:r>
            <a:r>
              <a:rPr lang="en-US" dirty="0"/>
              <a:t>&gt; &lt;</a:t>
            </a:r>
            <a:r>
              <a:rPr lang="en-US" dirty="0">
                <a:hlinkClick r:id="rId3"/>
              </a:rPr>
              <a:t>.ork</a:t>
            </a:r>
            <a:r>
              <a:rPr lang="en-US" dirty="0"/>
              <a:t>&gt;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94407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you feel you need a rocket </a:t>
            </a:r>
            <a:r>
              <a:rPr lang="en-US" sz="2800" dirty="0"/>
              <a:t>different </a:t>
            </a:r>
            <a:r>
              <a:rPr lang="en-US" sz="2800" dirty="0" smtClean="0"/>
              <a:t>from the assigned, write a proposal explaining the technical reasons and give it to your section prof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075239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hlinkClick r:id="rId2"/>
              </a:rPr>
              <a:t>NAR </a:t>
            </a:r>
            <a:r>
              <a:rPr lang="en-US" dirty="0" smtClean="0"/>
              <a:t>or TRA safety Code is mandatory.</a:t>
            </a:r>
          </a:p>
          <a:p>
            <a:r>
              <a:rPr lang="en-US" b="1" dirty="0" smtClean="0"/>
              <a:t>Materials:</a:t>
            </a:r>
            <a:r>
              <a:rPr lang="en-US" dirty="0" smtClean="0"/>
              <a:t> </a:t>
            </a:r>
            <a:r>
              <a:rPr lang="en-US" dirty="0"/>
              <a:t>I will use only lightweight materials such as paper, wood, rubber, plastic, fiberglass, or when necessary ductile metal, for the construction of my rocket</a:t>
            </a:r>
            <a:r>
              <a:rPr lang="en-US" dirty="0" smtClean="0"/>
              <a:t>. </a:t>
            </a:r>
          </a:p>
          <a:p>
            <a:r>
              <a:rPr lang="en-US" b="1" dirty="0" smtClean="0"/>
              <a:t>Motors:</a:t>
            </a:r>
            <a:r>
              <a:rPr lang="en-US" dirty="0" smtClean="0"/>
              <a:t> </a:t>
            </a:r>
            <a:r>
              <a:rPr lang="en-US" dirty="0"/>
              <a:t>I will use only certified, commercially made rocket motors, and will not tamper with these motors or use them for any purposes except those recommended by the manufacturer. I will not allow smoking, open flames, nor heat sources within 25 feet of these motors.</a:t>
            </a:r>
          </a:p>
        </p:txBody>
      </p:sp>
    </p:spTree>
    <p:extLst>
      <p:ext uri="{BB962C8B-B14F-4D97-AF65-F5344CB8AC3E}">
        <p14:creationId xmlns:p14="http://schemas.microsoft.com/office/powerpoint/2010/main" val="21808402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hesives must be used under fume hood, in spray-paint booth, or outdoors.</a:t>
            </a:r>
          </a:p>
          <a:p>
            <a:r>
              <a:rPr lang="en-US" dirty="0" smtClean="0"/>
              <a:t>Neoprene gloves required. Eye protection recommended</a:t>
            </a:r>
          </a:p>
          <a:p>
            <a:r>
              <a:rPr lang="en-US" dirty="0" smtClean="0"/>
              <a:t>G10 Fiberglass (PML fins) must be wet sanded or with full respiratory protection. Neoprene gloves strongly recommended.</a:t>
            </a:r>
          </a:p>
          <a:p>
            <a:r>
              <a:rPr lang="en-US" dirty="0" smtClean="0"/>
              <a:t>No sharp implements permitted when removing plastic rive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5773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pray painting only permitted in paint booth or outdoors. Skin &amp; eye protection recommended.</a:t>
            </a:r>
          </a:p>
          <a:p>
            <a:r>
              <a:rPr lang="en-US" dirty="0" smtClean="0"/>
              <a:t>If you follow the unmodified instructions for the rockets, you will </a:t>
            </a:r>
            <a:r>
              <a:rPr lang="en-US" b="1" dirty="0" smtClean="0"/>
              <a:t>not</a:t>
            </a:r>
            <a:r>
              <a:rPr lang="en-US" dirty="0" smtClean="0"/>
              <a:t> be able to fly them.</a:t>
            </a:r>
          </a:p>
          <a:p>
            <a:pPr lvl="1"/>
            <a:r>
              <a:rPr lang="en-US" dirty="0" smtClean="0"/>
              <a:t>PML requires motor retainer, modified motor mount placement, and launch rail guides.</a:t>
            </a:r>
          </a:p>
          <a:p>
            <a:pPr lvl="1"/>
            <a:r>
              <a:rPr lang="en-US" dirty="0" err="1" smtClean="0"/>
              <a:t>Aerotech</a:t>
            </a:r>
            <a:r>
              <a:rPr lang="en-US" dirty="0" smtClean="0"/>
              <a:t> requires motor retainer, longer motor mount, modified placement, and removal of motor hook, thrust ring, and thrust ring fl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10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tor retainers attached with JB Weld </a:t>
            </a:r>
            <a:r>
              <a:rPr lang="en-US" b="1" dirty="0" smtClean="0"/>
              <a:t>ONLY</a:t>
            </a:r>
            <a:r>
              <a:rPr lang="en-US" dirty="0" smtClean="0"/>
              <a:t>!</a:t>
            </a:r>
          </a:p>
          <a:p>
            <a:r>
              <a:rPr lang="en-US" dirty="0" smtClean="0"/>
              <a:t>Epoxy (PML kits)</a:t>
            </a:r>
          </a:p>
          <a:p>
            <a:pPr lvl="1"/>
            <a:r>
              <a:rPr lang="en-US" dirty="0" smtClean="0"/>
              <a:t>Surfaces to be joined must be pre-sanded with 80-to-120 grit sandpaper (and then de-dusted).</a:t>
            </a:r>
          </a:p>
          <a:p>
            <a:pPr lvl="1"/>
            <a:r>
              <a:rPr lang="en-US" dirty="0" smtClean="0"/>
              <a:t>Mix small quantities at a time (exothermic reaction)</a:t>
            </a:r>
          </a:p>
          <a:p>
            <a:pPr lvl="1"/>
            <a:r>
              <a:rPr lang="en-US" dirty="0" smtClean="0"/>
              <a:t>Epoxy flows until fully set</a:t>
            </a:r>
          </a:p>
          <a:p>
            <a:r>
              <a:rPr lang="en-US" dirty="0" smtClean="0"/>
              <a:t>Epoxy clay</a:t>
            </a:r>
          </a:p>
          <a:p>
            <a:pPr lvl="1"/>
            <a:r>
              <a:rPr lang="en-US" dirty="0" smtClean="0"/>
              <a:t>Not quite as strong as epoxy</a:t>
            </a:r>
          </a:p>
          <a:p>
            <a:pPr lvl="1"/>
            <a:r>
              <a:rPr lang="en-US" dirty="0" smtClean="0"/>
              <a:t>Very useful for fillets and custom mounts</a:t>
            </a:r>
          </a:p>
          <a:p>
            <a:pPr lvl="1"/>
            <a:r>
              <a:rPr lang="en-US" dirty="0" smtClean="0"/>
              <a:t>You always need less than you thi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9870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yanoacrylic</a:t>
            </a:r>
            <a:r>
              <a:rPr lang="en-US" dirty="0"/>
              <a:t>/</a:t>
            </a:r>
            <a:r>
              <a:rPr lang="en-US" dirty="0" smtClean="0"/>
              <a:t>Super-Glue (</a:t>
            </a:r>
            <a:r>
              <a:rPr lang="en-US" dirty="0" err="1" smtClean="0"/>
              <a:t>Aerotech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ake </a:t>
            </a:r>
            <a:r>
              <a:rPr lang="en-US" b="1" dirty="0" smtClean="0"/>
              <a:t>SURE</a:t>
            </a:r>
            <a:r>
              <a:rPr lang="en-US" dirty="0" smtClean="0"/>
              <a:t> you have adequate ventilation</a:t>
            </a:r>
          </a:p>
          <a:p>
            <a:pPr lvl="1"/>
            <a:r>
              <a:rPr lang="en-US" b="1" dirty="0" smtClean="0"/>
              <a:t>ALWAYS</a:t>
            </a:r>
            <a:r>
              <a:rPr lang="en-US" dirty="0" smtClean="0"/>
              <a:t> use skin protection (neoprene gloves)</a:t>
            </a:r>
          </a:p>
          <a:p>
            <a:pPr lvl="1"/>
            <a:r>
              <a:rPr lang="en-US" dirty="0" smtClean="0"/>
              <a:t>Usually sets in 30 s to 20 min</a:t>
            </a:r>
          </a:p>
          <a:p>
            <a:pPr lvl="1"/>
            <a:r>
              <a:rPr lang="en-US" dirty="0" smtClean="0"/>
              <a:t>Can use accelerator (we have limited supplies)</a:t>
            </a:r>
          </a:p>
          <a:p>
            <a:pPr lvl="1"/>
            <a:r>
              <a:rPr lang="en-US" dirty="0" smtClean="0"/>
              <a:t>Accelerator on one surface + Super-Glue on other surface = instant bond when joined.</a:t>
            </a:r>
          </a:p>
          <a:p>
            <a:pPr lvl="1"/>
            <a:r>
              <a:rPr lang="en-US" dirty="0" smtClean="0"/>
              <a:t>Will have to dribble on some internal join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7029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PML Piston </a:t>
            </a:r>
            <a:r>
              <a:rPr lang="en-US" dirty="0" smtClean="0"/>
              <a:t>Strap is in the Piston parts..</a:t>
            </a:r>
          </a:p>
          <a:p>
            <a:r>
              <a:rPr lang="en-US" dirty="0" smtClean="0"/>
              <a:t>For PML kits, make sure fins are straight. </a:t>
            </a:r>
          </a:p>
          <a:p>
            <a:pPr lvl="1"/>
            <a:r>
              <a:rPr lang="en-US" dirty="0" smtClean="0"/>
              <a:t>Use masking tape.</a:t>
            </a:r>
          </a:p>
          <a:p>
            <a:pPr lvl="1"/>
            <a:r>
              <a:rPr lang="en-US" dirty="0" smtClean="0"/>
              <a:t>Use patience.</a:t>
            </a:r>
          </a:p>
        </p:txBody>
      </p:sp>
    </p:spTree>
    <p:extLst>
      <p:ext uri="{BB962C8B-B14F-4D97-AF65-F5344CB8AC3E}">
        <p14:creationId xmlns:p14="http://schemas.microsoft.com/office/powerpoint/2010/main" val="2942306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Hint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or </a:t>
            </a:r>
            <a:r>
              <a:rPr lang="en-US" dirty="0" err="1" smtClean="0"/>
              <a:t>Aerotech</a:t>
            </a:r>
            <a:r>
              <a:rPr lang="en-US" dirty="0" smtClean="0"/>
              <a:t> kits, there is no need for the 24 mm motor adaptor.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Aerotech</a:t>
            </a:r>
            <a:r>
              <a:rPr lang="en-US" dirty="0" smtClean="0"/>
              <a:t> kits, make sure the fins snap easily into the Fink Locks </a:t>
            </a:r>
            <a:r>
              <a:rPr lang="en-US" b="1" dirty="0" smtClean="0"/>
              <a:t>BEFORE</a:t>
            </a:r>
            <a:r>
              <a:rPr lang="en-US" dirty="0" smtClean="0"/>
              <a:t> putting the Motor Tube Assembly into the Body Tube.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Aerotech</a:t>
            </a:r>
            <a:r>
              <a:rPr lang="en-US" dirty="0" smtClean="0"/>
              <a:t> kits, it’s very difficult to reconnect the shock cord to the nose cone. An extension from the screw eye to the end of the coupler makes the process much easier.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1049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load S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C board designed to fit in PML payload bay.</a:t>
            </a:r>
          </a:p>
          <a:p>
            <a:r>
              <a:rPr lang="en-US" dirty="0" smtClean="0"/>
              <a:t>PC board matches </a:t>
            </a:r>
            <a:r>
              <a:rPr lang="en-US" dirty="0" err="1" smtClean="0"/>
              <a:t>Aerotech</a:t>
            </a:r>
            <a:r>
              <a:rPr lang="en-US" dirty="0" smtClean="0"/>
              <a:t> body tubing diameter.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A 14.75´´ </a:t>
            </a:r>
            <a:r>
              <a:rPr lang="en-US" dirty="0"/>
              <a:t>long </a:t>
            </a:r>
            <a:r>
              <a:rPr lang="en-US" dirty="0" err="1" smtClean="0"/>
              <a:t>Aerotech</a:t>
            </a:r>
            <a:r>
              <a:rPr lang="en-US" dirty="0" smtClean="0"/>
              <a:t> body </a:t>
            </a:r>
            <a:r>
              <a:rPr lang="en-US" dirty="0"/>
              <a:t>tube </a:t>
            </a:r>
            <a:r>
              <a:rPr lang="en-US" dirty="0" smtClean="0"/>
              <a:t>fits </a:t>
            </a:r>
            <a:r>
              <a:rPr lang="en-US" dirty="0"/>
              <a:t>the PC board.</a:t>
            </a:r>
          </a:p>
          <a:p>
            <a:r>
              <a:rPr lang="en-US" dirty="0" err="1" smtClean="0"/>
              <a:t>Arreaux</a:t>
            </a:r>
            <a:r>
              <a:rPr lang="en-US" dirty="0" smtClean="0"/>
              <a:t> payload section too short.</a:t>
            </a:r>
          </a:p>
          <a:p>
            <a:r>
              <a:rPr lang="en-US" dirty="0" smtClean="0"/>
              <a:t>Barracuda payload section too long. </a:t>
            </a:r>
          </a:p>
          <a:p>
            <a:r>
              <a:rPr lang="en-US" dirty="0" smtClean="0"/>
              <a:t>We have extras of both PML and </a:t>
            </a:r>
            <a:r>
              <a:rPr lang="en-US" dirty="0" err="1" smtClean="0"/>
              <a:t>Aerotech</a:t>
            </a:r>
            <a:r>
              <a:rPr lang="en-US" dirty="0" smtClean="0"/>
              <a:t> to allow for mistak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010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eek 1 </a:t>
            </a:r>
          </a:p>
          <a:p>
            <a:pPr lvl="1"/>
            <a:r>
              <a:rPr lang="en-US" dirty="0" smtClean="0"/>
              <a:t>Scientific and/or Engineering objectives</a:t>
            </a:r>
          </a:p>
          <a:p>
            <a:pPr lvl="1"/>
            <a:r>
              <a:rPr lang="en-US" dirty="0" smtClean="0"/>
              <a:t>Complete schematic</a:t>
            </a:r>
          </a:p>
          <a:p>
            <a:pPr lvl="1"/>
            <a:r>
              <a:rPr lang="en-US" dirty="0" smtClean="0"/>
              <a:t>Parts list (especially to order)</a:t>
            </a:r>
          </a:p>
          <a:p>
            <a:pPr lvl="1"/>
            <a:r>
              <a:rPr lang="en-US" dirty="0" smtClean="0"/>
              <a:t>Check off by Section Prof &amp; Prof Spjut</a:t>
            </a:r>
          </a:p>
          <a:p>
            <a:r>
              <a:rPr lang="en-US" dirty="0" smtClean="0"/>
              <a:t>Week 2</a:t>
            </a:r>
          </a:p>
          <a:p>
            <a:pPr lvl="1"/>
            <a:r>
              <a:rPr lang="en-US" dirty="0" smtClean="0"/>
              <a:t>Complete </a:t>
            </a:r>
            <a:r>
              <a:rPr lang="en-US" dirty="0" err="1" smtClean="0"/>
              <a:t>protoboard</a:t>
            </a:r>
            <a:endParaRPr lang="en-US" dirty="0" smtClean="0"/>
          </a:p>
          <a:p>
            <a:pPr lvl="1"/>
            <a:r>
              <a:rPr lang="en-US" dirty="0" smtClean="0"/>
              <a:t>Measured current draw</a:t>
            </a:r>
          </a:p>
          <a:p>
            <a:pPr lvl="1"/>
            <a:r>
              <a:rPr lang="en-US" dirty="0" smtClean="0"/>
              <a:t>Demonstrate functionality</a:t>
            </a:r>
          </a:p>
          <a:p>
            <a:pPr lvl="1"/>
            <a:r>
              <a:rPr lang="en-US" dirty="0"/>
              <a:t>Check off by Section Prof &amp; Prof </a:t>
            </a:r>
            <a:r>
              <a:rPr lang="en-US" dirty="0" smtClean="0"/>
              <a:t>Spj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7667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load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C Board &amp; </a:t>
            </a:r>
            <a:r>
              <a:rPr lang="en-US" dirty="0" smtClean="0"/>
              <a:t>Envelope</a:t>
            </a:r>
          </a:p>
          <a:p>
            <a:pPr lvl="1"/>
            <a:r>
              <a:rPr lang="en-US" dirty="0" smtClean="0"/>
              <a:t>1.80” by 10.10” (height depends on components)</a:t>
            </a:r>
            <a:endParaRPr lang="en-US" dirty="0" smtClean="0"/>
          </a:p>
          <a:p>
            <a:r>
              <a:rPr lang="en-US" dirty="0" err="1" smtClean="0"/>
              <a:t>Aerotech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D 1.800”</a:t>
            </a:r>
          </a:p>
          <a:p>
            <a:pPr lvl="1"/>
            <a:r>
              <a:rPr lang="en-US" dirty="0" smtClean="0"/>
              <a:t>Length </a:t>
            </a:r>
            <a:r>
              <a:rPr lang="en-US" dirty="0" err="1" smtClean="0"/>
              <a:t>Arreaux</a:t>
            </a:r>
            <a:r>
              <a:rPr lang="en-US" dirty="0" smtClean="0"/>
              <a:t> 12”, Barracuda 22.75”</a:t>
            </a: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406759"/>
            <a:ext cx="8763000" cy="876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5593009"/>
            <a:ext cx="8788400" cy="63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7665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Week 3</a:t>
            </a:r>
          </a:p>
          <a:p>
            <a:pPr lvl="1"/>
            <a:r>
              <a:rPr lang="en-US" dirty="0" smtClean="0"/>
              <a:t>Fully populated PC board</a:t>
            </a:r>
          </a:p>
          <a:p>
            <a:pPr lvl="1"/>
            <a:r>
              <a:rPr lang="en-US" dirty="0" smtClean="0"/>
              <a:t>Demonstrate functionality</a:t>
            </a:r>
          </a:p>
          <a:p>
            <a:pPr lvl="1"/>
            <a:r>
              <a:rPr lang="en-US" dirty="0"/>
              <a:t>Check off by Section Prof &amp; Prof </a:t>
            </a:r>
            <a:r>
              <a:rPr lang="en-US" dirty="0" smtClean="0"/>
              <a:t>Spjut</a:t>
            </a:r>
          </a:p>
          <a:p>
            <a:r>
              <a:rPr lang="en-US" dirty="0" smtClean="0"/>
              <a:t>Week 4</a:t>
            </a:r>
          </a:p>
          <a:p>
            <a:pPr lvl="1"/>
            <a:r>
              <a:rPr lang="en-US" dirty="0" smtClean="0"/>
              <a:t>Completed Rocket</a:t>
            </a:r>
          </a:p>
          <a:p>
            <a:pPr lvl="1"/>
            <a:r>
              <a:rPr lang="en-US" dirty="0" smtClean="0"/>
              <a:t>Complete ground and analysis procedures</a:t>
            </a:r>
          </a:p>
          <a:p>
            <a:pPr lvl="1"/>
            <a:r>
              <a:rPr lang="en-US" dirty="0" smtClean="0"/>
              <a:t>Completed launch checklist (you have to DO steps)</a:t>
            </a:r>
          </a:p>
          <a:p>
            <a:pPr lvl="1"/>
            <a:r>
              <a:rPr lang="en-US" dirty="0" smtClean="0"/>
              <a:t>Loaded launch mo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5327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ek 5</a:t>
            </a:r>
          </a:p>
          <a:p>
            <a:pPr lvl="1"/>
            <a:r>
              <a:rPr lang="en-US" dirty="0" smtClean="0"/>
              <a:t>List lessons learned</a:t>
            </a:r>
          </a:p>
          <a:p>
            <a:pPr lvl="1"/>
            <a:r>
              <a:rPr lang="en-US" dirty="0" smtClean="0"/>
              <a:t>Fix &amp; correct things</a:t>
            </a:r>
          </a:p>
          <a:p>
            <a:pPr lvl="1"/>
            <a:r>
              <a:rPr lang="en-US" dirty="0" smtClean="0"/>
              <a:t>Load </a:t>
            </a:r>
            <a:r>
              <a:rPr lang="en-US" dirty="0"/>
              <a:t>launch motors</a:t>
            </a:r>
          </a:p>
          <a:p>
            <a:r>
              <a:rPr lang="en-US" dirty="0" smtClean="0"/>
              <a:t>Week 6</a:t>
            </a:r>
          </a:p>
          <a:p>
            <a:pPr lvl="1"/>
            <a:r>
              <a:rPr lang="en-US" dirty="0" smtClean="0"/>
              <a:t>Analyze data</a:t>
            </a:r>
          </a:p>
          <a:p>
            <a:pPr lvl="1"/>
            <a:r>
              <a:rPr lang="en-US" dirty="0" smtClean="0"/>
              <a:t>Write Final Report</a:t>
            </a:r>
          </a:p>
          <a:p>
            <a:pPr lvl="1"/>
            <a:r>
              <a:rPr lang="en-US" dirty="0" smtClean="0"/>
              <a:t>Prepare Final Presentation</a:t>
            </a:r>
          </a:p>
        </p:txBody>
      </p:sp>
    </p:spTree>
    <p:extLst>
      <p:ext uri="{BB962C8B-B14F-4D97-AF65-F5344CB8AC3E}">
        <p14:creationId xmlns:p14="http://schemas.microsoft.com/office/powerpoint/2010/main" val="1545743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load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C Board &amp; </a:t>
            </a:r>
            <a:r>
              <a:rPr lang="en-US" dirty="0" smtClean="0"/>
              <a:t>Envelope</a:t>
            </a:r>
          </a:p>
          <a:p>
            <a:pPr lvl="1"/>
            <a:r>
              <a:rPr lang="en-US" dirty="0" smtClean="0"/>
              <a:t>1.80” by 10.10” (height depends on components)</a:t>
            </a:r>
            <a:endParaRPr lang="en-US" dirty="0" smtClean="0"/>
          </a:p>
          <a:p>
            <a:r>
              <a:rPr lang="en-US" dirty="0" smtClean="0"/>
              <a:t>PML </a:t>
            </a:r>
            <a:r>
              <a:rPr lang="en-US" dirty="0"/>
              <a:t>– 12´´Payload </a:t>
            </a:r>
            <a:r>
              <a:rPr lang="en-US" dirty="0" smtClean="0"/>
              <a:t>Bay</a:t>
            </a:r>
          </a:p>
          <a:p>
            <a:pPr lvl="1"/>
            <a:r>
              <a:rPr lang="en-US" dirty="0" smtClean="0"/>
              <a:t>Length 11.75” to 11.88”</a:t>
            </a:r>
          </a:p>
          <a:p>
            <a:pPr lvl="1"/>
            <a:r>
              <a:rPr lang="en-US" dirty="0" smtClean="0"/>
              <a:t>ID Tube 2.152”</a:t>
            </a:r>
          </a:p>
          <a:p>
            <a:pPr lvl="1"/>
            <a:r>
              <a:rPr lang="en-US" dirty="0" smtClean="0"/>
              <a:t>ID Coupler 2.02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986" y="5009894"/>
            <a:ext cx="86995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77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ower Inputs</a:t>
            </a:r>
          </a:p>
          <a:p>
            <a:pPr lvl="1"/>
            <a:r>
              <a:rPr lang="en-US" dirty="0" smtClean="0"/>
              <a:t>Data Logger: 6 V to 20 V</a:t>
            </a:r>
          </a:p>
          <a:p>
            <a:pPr lvl="1"/>
            <a:r>
              <a:rPr lang="en-US" dirty="0" smtClean="0"/>
              <a:t>IMU: 5 V (regulated) &amp; 3 V to 3.3 V (regulated)</a:t>
            </a:r>
          </a:p>
          <a:p>
            <a:pPr lvl="1"/>
            <a:r>
              <a:rPr lang="en-US" dirty="0" smtClean="0"/>
              <a:t>AD623AN: 3 V to 12 V or ±1.5 V to ±6 V</a:t>
            </a:r>
          </a:p>
          <a:p>
            <a:pPr lvl="1"/>
            <a:r>
              <a:rPr lang="en-US" dirty="0" smtClean="0"/>
              <a:t>MPC 60XX: 2.7 V to 6 V</a:t>
            </a:r>
          </a:p>
          <a:p>
            <a:pPr lvl="1"/>
            <a:r>
              <a:rPr lang="en-US" dirty="0" smtClean="0"/>
              <a:t>Other sensors – TBD</a:t>
            </a:r>
          </a:p>
          <a:p>
            <a:r>
              <a:rPr lang="en-US" dirty="0" smtClean="0"/>
              <a:t>Must measure current draw of final circuit.</a:t>
            </a:r>
          </a:p>
          <a:p>
            <a:r>
              <a:rPr lang="en-US" dirty="0" smtClean="0"/>
              <a:t>Batteries must power for 1 hour minimum.</a:t>
            </a:r>
          </a:p>
          <a:p>
            <a:r>
              <a:rPr lang="en-US" dirty="0" smtClean="0"/>
              <a:t>Turn on before launch, stay on during flight, turn off </a:t>
            </a:r>
            <a:r>
              <a:rPr lang="en-US" smtClean="0"/>
              <a:t>after recove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11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ower sources</a:t>
            </a:r>
          </a:p>
          <a:p>
            <a:pPr lvl="1"/>
            <a:r>
              <a:rPr lang="en-US" dirty="0" smtClean="0"/>
              <a:t>9 V lithium, 75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smtClean="0"/>
              <a:t>1.5 V</a:t>
            </a:r>
          </a:p>
          <a:p>
            <a:pPr lvl="2"/>
            <a:r>
              <a:rPr lang="en-US" dirty="0" smtClean="0"/>
              <a:t>AAA Alkaline, 1000 </a:t>
            </a:r>
            <a:r>
              <a:rPr lang="en-US" dirty="0" err="1" smtClean="0"/>
              <a:t>mAh</a:t>
            </a:r>
            <a:r>
              <a:rPr lang="en-US" dirty="0" smtClean="0"/>
              <a:t>; Lithium, 120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2"/>
            <a:r>
              <a:rPr lang="en-US" dirty="0" smtClean="0"/>
              <a:t>AA Alkaline, 2700 </a:t>
            </a:r>
            <a:r>
              <a:rPr lang="en-US" dirty="0" err="1" smtClean="0"/>
              <a:t>mAh</a:t>
            </a:r>
            <a:r>
              <a:rPr lang="en-US" dirty="0" smtClean="0"/>
              <a:t>; Lithium, 300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smtClean="0"/>
              <a:t>12 V (NEDEA- 1811A), 55 </a:t>
            </a:r>
            <a:r>
              <a:rPr lang="en-US" dirty="0" err="1" smtClean="0"/>
              <a:t>mAh</a:t>
            </a:r>
            <a:endParaRPr lang="en-US" dirty="0" smtClean="0"/>
          </a:p>
          <a:p>
            <a:r>
              <a:rPr lang="en-US" dirty="0" smtClean="0"/>
              <a:t>References</a:t>
            </a:r>
          </a:p>
          <a:p>
            <a:pPr lvl="1"/>
            <a:r>
              <a:rPr lang="en-US" dirty="0" smtClean="0">
                <a:hlinkClick r:id="rId2"/>
              </a:rPr>
              <a:t>Duracell Tech Specs</a:t>
            </a:r>
            <a:endParaRPr lang="en-US" dirty="0" smtClean="0"/>
          </a:p>
          <a:p>
            <a:pPr lvl="1"/>
            <a:r>
              <a:rPr lang="en-US" dirty="0" smtClean="0">
                <a:hlinkClick r:id="rId3"/>
              </a:rPr>
              <a:t>Energizer Tech Spec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916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echargable</a:t>
            </a:r>
            <a:r>
              <a:rPr lang="en-US" dirty="0" smtClean="0"/>
              <a:t> Batteries</a:t>
            </a:r>
          </a:p>
          <a:p>
            <a:pPr lvl="1"/>
            <a:r>
              <a:rPr lang="en-US" dirty="0" err="1" smtClean="0"/>
              <a:t>LiPo</a:t>
            </a:r>
            <a:r>
              <a:rPr lang="en-US" dirty="0" smtClean="0"/>
              <a:t> (High Power Density, Special Charger, </a:t>
            </a:r>
            <a:r>
              <a:rPr lang="en-US" dirty="0" err="1" smtClean="0"/>
              <a:t>HazMat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 smtClean="0"/>
              <a:t>3.7 V, up to 500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2"/>
            <a:r>
              <a:rPr lang="en-US" dirty="0" smtClean="0"/>
              <a:t>7.4 V</a:t>
            </a:r>
            <a:r>
              <a:rPr lang="en-US" dirty="0"/>
              <a:t>, up to 500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2"/>
            <a:r>
              <a:rPr lang="en-US" dirty="0"/>
              <a:t>11.1 V, up to 500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smtClean="0"/>
              <a:t>NiMH</a:t>
            </a:r>
          </a:p>
          <a:p>
            <a:pPr lvl="1"/>
            <a:r>
              <a:rPr lang="en-US" dirty="0" err="1" smtClean="0"/>
              <a:t>NiCd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22167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, Vibration, &amp; Sho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</a:p>
          <a:p>
            <a:pPr lvl="1"/>
            <a:r>
              <a:rPr lang="en-US" dirty="0" smtClean="0"/>
              <a:t>From motor, 6 G to 50 G</a:t>
            </a:r>
          </a:p>
          <a:p>
            <a:pPr lvl="2"/>
            <a:r>
              <a:rPr lang="en-US" dirty="0" smtClean="0"/>
              <a:t>Use </a:t>
            </a:r>
            <a:r>
              <a:rPr lang="en-US" dirty="0" err="1" smtClean="0"/>
              <a:t>RockSim</a:t>
            </a:r>
            <a:r>
              <a:rPr lang="en-US" dirty="0" smtClean="0"/>
              <a:t> or </a:t>
            </a:r>
            <a:r>
              <a:rPr lang="en-US" dirty="0" err="1" smtClean="0"/>
              <a:t>OpenRocket</a:t>
            </a:r>
            <a:r>
              <a:rPr lang="en-US" dirty="0" smtClean="0"/>
              <a:t> to estimate</a:t>
            </a:r>
          </a:p>
          <a:p>
            <a:r>
              <a:rPr lang="en-US" dirty="0" smtClean="0"/>
              <a:t>Shock</a:t>
            </a:r>
          </a:p>
          <a:p>
            <a:pPr lvl="1"/>
            <a:r>
              <a:rPr lang="en-US" dirty="0" smtClean="0"/>
              <a:t>From deployment charge, 2 G to 20 G</a:t>
            </a:r>
          </a:p>
          <a:p>
            <a:pPr lvl="1"/>
            <a:r>
              <a:rPr lang="en-US" dirty="0" smtClean="0"/>
              <a:t>From parachute, 1 G to 50 G</a:t>
            </a:r>
          </a:p>
          <a:p>
            <a:pPr lvl="1"/>
            <a:r>
              <a:rPr lang="en-US" dirty="0" smtClean="0"/>
              <a:t>From ballistic landing, 200 G 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423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7</TotalTime>
  <Words>1797</Words>
  <Application>Microsoft Macintosh PowerPoint</Application>
  <PresentationFormat>On-screen Show (4:3)</PresentationFormat>
  <Paragraphs>292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Flight Hardware</vt:lpstr>
      <vt:lpstr>NASA Standards</vt:lpstr>
      <vt:lpstr>E80 Engineering Requirements</vt:lpstr>
      <vt:lpstr>Payload Dimensions</vt:lpstr>
      <vt:lpstr>Payload Dimensions</vt:lpstr>
      <vt:lpstr>Power Requirements</vt:lpstr>
      <vt:lpstr>Power (cont)</vt:lpstr>
      <vt:lpstr>Power (cont)</vt:lpstr>
      <vt:lpstr>Acceleration, Vibration, &amp; Shock</vt:lpstr>
      <vt:lpstr>Vibration</vt:lpstr>
      <vt:lpstr>Temperature Profile</vt:lpstr>
      <vt:lpstr>Sensor Requirement</vt:lpstr>
      <vt:lpstr>Speed of Response</vt:lpstr>
      <vt:lpstr>PowerPoint Presentation</vt:lpstr>
      <vt:lpstr>PowerPoint Presentation</vt:lpstr>
      <vt:lpstr>Sensor Requirement (cont.)</vt:lpstr>
      <vt:lpstr>Pitot- Static Tube</vt:lpstr>
      <vt:lpstr>Pitot Tube Designs</vt:lpstr>
      <vt:lpstr>Sensor Requirements (cont)</vt:lpstr>
      <vt:lpstr>Sensor Requirements (cont)</vt:lpstr>
      <vt:lpstr>Sensor Placement</vt:lpstr>
      <vt:lpstr>Video Camera</vt:lpstr>
      <vt:lpstr>Data Logger</vt:lpstr>
      <vt:lpstr>Data Logger</vt:lpstr>
      <vt:lpstr>Single-Sided Circuits</vt:lpstr>
      <vt:lpstr>Inverting Amps</vt:lpstr>
      <vt:lpstr>Non-Inverting Amps</vt:lpstr>
      <vt:lpstr>PC Board</vt:lpstr>
      <vt:lpstr>PC Board</vt:lpstr>
      <vt:lpstr>Rocket Assignments</vt:lpstr>
      <vt:lpstr>Rocket Construction</vt:lpstr>
      <vt:lpstr>Rocket Construction (cont.)</vt:lpstr>
      <vt:lpstr>Rocket Construction (cont.)</vt:lpstr>
      <vt:lpstr>Rocket Construction (cont.)</vt:lpstr>
      <vt:lpstr>Rocket Construction (cont.)</vt:lpstr>
      <vt:lpstr>Rocket Hints</vt:lpstr>
      <vt:lpstr>Rocket Hints (cont.)</vt:lpstr>
      <vt:lpstr>Payload Sections</vt:lpstr>
      <vt:lpstr>Deliverables</vt:lpstr>
      <vt:lpstr>Deliverables (cont.)</vt:lpstr>
      <vt:lpstr>Deliverables (cont.)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ight Hardware</dc:title>
  <dc:creator>Erik Spjut</dc:creator>
  <cp:lastModifiedBy>Erik Spjut</cp:lastModifiedBy>
  <cp:revision>68</cp:revision>
  <dcterms:created xsi:type="dcterms:W3CDTF">2013-02-27T15:10:44Z</dcterms:created>
  <dcterms:modified xsi:type="dcterms:W3CDTF">2013-03-12T16:10:00Z</dcterms:modified>
</cp:coreProperties>
</file>